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7" r:id="rId3"/>
    <p:sldId id="300" r:id="rId4"/>
    <p:sldId id="301" r:id="rId5"/>
    <p:sldId id="274" r:id="rId6"/>
    <p:sldId id="302" r:id="rId7"/>
    <p:sldId id="304" r:id="rId8"/>
    <p:sldId id="305" r:id="rId9"/>
    <p:sldId id="306" r:id="rId10"/>
    <p:sldId id="307" r:id="rId11"/>
    <p:sldId id="265" r:id="rId12"/>
    <p:sldId id="266" r:id="rId13"/>
    <p:sldId id="267" r:id="rId14"/>
    <p:sldId id="312" r:id="rId15"/>
    <p:sldId id="293" r:id="rId16"/>
    <p:sldId id="294" r:id="rId17"/>
    <p:sldId id="295" r:id="rId18"/>
    <p:sldId id="296" r:id="rId19"/>
    <p:sldId id="285" r:id="rId20"/>
    <p:sldId id="313" r:id="rId21"/>
    <p:sldId id="280" r:id="rId22"/>
    <p:sldId id="310" r:id="rId23"/>
    <p:sldId id="260" r:id="rId24"/>
    <p:sldId id="284" r:id="rId25"/>
    <p:sldId id="292" r:id="rId26"/>
    <p:sldId id="288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33"/>
    <a:srgbClr val="FFFF00"/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495" autoAdjust="0"/>
    <p:restoredTop sz="94660"/>
  </p:normalViewPr>
  <p:slideViewPr>
    <p:cSldViewPr>
      <p:cViewPr>
        <p:scale>
          <a:sx n="75" d="100"/>
          <a:sy n="75" d="100"/>
        </p:scale>
        <p:origin x="-461" y="8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59.wmf"/><Relationship Id="rId1" Type="http://schemas.openxmlformats.org/officeDocument/2006/relationships/image" Target="../media/image64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2.wmf"/><Relationship Id="rId1" Type="http://schemas.openxmlformats.org/officeDocument/2006/relationships/image" Target="../media/image67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58157-F9A3-4D79-8E03-C3E12E7DEB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462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ED51E-FB37-4F0A-913A-B1F5F1E67C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53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3945D-AD09-446F-8DDB-AEA667BDF4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5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0A9F1-FC4F-4C4F-BE34-4089937356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886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10DAE-1E53-4018-8DC6-70CF52DA71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806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818D3-A06E-40EE-9EBC-9AED70D2B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077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803A3-B5ED-459C-851C-16BA99E9DF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81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78967-D93B-4643-8D26-4DE2A9A1F0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846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AF3F6-F33A-4A27-A89C-8438FC96A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125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EABC4-4773-45F6-9A93-DD9E1AA167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946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28456-E94A-4A53-AD84-6BCDFF36AC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2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05A1DEEE-7830-4A79-BD4C-23F4062E11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3" Type="http://schemas.openxmlformats.org/officeDocument/2006/relationships/audio" Target="../media/media10.m4a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2" Type="http://schemas.microsoft.com/office/2007/relationships/media" Target="../media/media10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3.png"/><Relationship Id="rId10" Type="http://schemas.openxmlformats.org/officeDocument/2006/relationships/image" Target="../media/image4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3.png"/><Relationship Id="rId3" Type="http://schemas.openxmlformats.org/officeDocument/2006/relationships/audio" Target="../media/media12.m4a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wmf"/><Relationship Id="rId2" Type="http://schemas.microsoft.com/office/2007/relationships/media" Target="../media/media12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3.png"/><Relationship Id="rId3" Type="http://schemas.openxmlformats.org/officeDocument/2006/relationships/audio" Target="../media/media13.m4a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2" Type="http://schemas.microsoft.com/office/2007/relationships/media" Target="../media/media13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9.bin"/><Relationship Id="rId3" Type="http://schemas.openxmlformats.org/officeDocument/2006/relationships/audio" Target="../media/media15.m4a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microsoft.com/office/2007/relationships/media" Target="../media/media15.m4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3.png"/><Relationship Id="rId10" Type="http://schemas.openxmlformats.org/officeDocument/2006/relationships/image" Target="../media/image60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3" Type="http://schemas.openxmlformats.org/officeDocument/2006/relationships/audio" Target="../media/media16.m4a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5.wmf"/><Relationship Id="rId2" Type="http://schemas.microsoft.com/office/2007/relationships/media" Target="../media/media16.m4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3.png"/><Relationship Id="rId10" Type="http://schemas.openxmlformats.org/officeDocument/2006/relationships/image" Target="../media/image6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9.bin"/><Relationship Id="rId3" Type="http://schemas.openxmlformats.org/officeDocument/2006/relationships/audio" Target="../media/media17.m4a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microsoft.com/office/2007/relationships/media" Target="../media/media17.m4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3.png"/><Relationship Id="rId10" Type="http://schemas.openxmlformats.org/officeDocument/2006/relationships/image" Target="../media/image6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3.png"/><Relationship Id="rId3" Type="http://schemas.openxmlformats.org/officeDocument/2006/relationships/audio" Target="../media/media18.m4a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2" Type="http://schemas.microsoft.com/office/2007/relationships/media" Target="../media/media18.m4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3.png"/><Relationship Id="rId3" Type="http://schemas.openxmlformats.org/officeDocument/2006/relationships/audio" Target="../media/media19.m4a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7.wmf"/><Relationship Id="rId2" Type="http://schemas.microsoft.com/office/2007/relationships/media" Target="../media/media19.m4a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3.png"/><Relationship Id="rId3" Type="http://schemas.openxmlformats.org/officeDocument/2006/relationships/audio" Target="../media/media21.m4a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2" Type="http://schemas.microsoft.com/office/2007/relationships/media" Target="../media/media21.m4a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audio" Target="../media/media22.m4a"/><Relationship Id="rId7" Type="http://schemas.openxmlformats.org/officeDocument/2006/relationships/oleObject" Target="../embeddings/oleObject83.bin"/><Relationship Id="rId2" Type="http://schemas.microsoft.com/office/2007/relationships/media" Target="../media/media22.m4a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3.png"/><Relationship Id="rId3" Type="http://schemas.openxmlformats.org/officeDocument/2006/relationships/audio" Target="../media/media23.m4a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2" Type="http://schemas.microsoft.com/office/2007/relationships/media" Target="../media/media23.m4a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2.bin"/><Relationship Id="rId3" Type="http://schemas.openxmlformats.org/officeDocument/2006/relationships/audio" Target="../media/media24.m4a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1.wmf"/><Relationship Id="rId17" Type="http://schemas.openxmlformats.org/officeDocument/2006/relationships/image" Target="../media/image3.png"/><Relationship Id="rId2" Type="http://schemas.microsoft.com/office/2007/relationships/media" Target="../media/media24.m4a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0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8.bin"/><Relationship Id="rId3" Type="http://schemas.openxmlformats.org/officeDocument/2006/relationships/audio" Target="../media/media25.m4a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7.wmf"/><Relationship Id="rId17" Type="http://schemas.openxmlformats.org/officeDocument/2006/relationships/image" Target="../media/image3.png"/><Relationship Id="rId2" Type="http://schemas.microsoft.com/office/2007/relationships/media" Target="../media/media25.m4a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audio" Target="../media/media26.m4a"/><Relationship Id="rId7" Type="http://schemas.openxmlformats.org/officeDocument/2006/relationships/oleObject" Target="../embeddings/oleObject101.bin"/><Relationship Id="rId2" Type="http://schemas.microsoft.com/office/2007/relationships/media" Target="../media/media26.m4a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audio" Target="../media/media3.m4a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image" Target="../media/image3.png"/><Relationship Id="rId2" Type="http://schemas.microsoft.com/office/2007/relationships/media" Target="../media/media3.m4a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7.wmf"/><Relationship Id="rId3" Type="http://schemas.openxmlformats.org/officeDocument/2006/relationships/audio" Target="../media/media4.m4a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2" Type="http://schemas.microsoft.com/office/2007/relationships/media" Target="../media/media4.m4a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audio" Target="../media/media5.m4a"/><Relationship Id="rId7" Type="http://schemas.openxmlformats.org/officeDocument/2006/relationships/oleObject" Target="../embeddings/oleObject15.bin"/><Relationship Id="rId2" Type="http://schemas.microsoft.com/office/2007/relationships/media" Target="../media/media5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3" Type="http://schemas.openxmlformats.org/officeDocument/2006/relationships/audio" Target="../media/media6.m4a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image" Target="../media/image3.png"/><Relationship Id="rId2" Type="http://schemas.microsoft.com/office/2007/relationships/media" Target="../media/media6.m4a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audio" Target="../media/media7.m4a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7" Type="http://schemas.openxmlformats.org/officeDocument/2006/relationships/image" Target="../media/image3.png"/><Relationship Id="rId2" Type="http://schemas.microsoft.com/office/2007/relationships/media" Target="../media/media7.m4a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3" Type="http://schemas.openxmlformats.org/officeDocument/2006/relationships/audio" Target="../media/media8.m4a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2" Type="http://schemas.microsoft.com/office/2007/relationships/media" Target="../media/media8.m4a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3" Type="http://schemas.openxmlformats.org/officeDocument/2006/relationships/audio" Target="../media/media9.m4a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1.bin"/><Relationship Id="rId2" Type="http://schemas.microsoft.com/office/2007/relationships/media" Target="../media/media9.m4a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066800" y="1219200"/>
            <a:ext cx="6934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O</a:t>
            </a:r>
            <a:r>
              <a:rPr lang="sr-Latn-C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ŽENI SISTEMI I </a:t>
            </a:r>
            <a:r>
              <a:rPr 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JERNE VRSTE</a:t>
            </a:r>
          </a:p>
        </p:txBody>
      </p:sp>
      <p:pic>
        <p:nvPicPr>
          <p:cNvPr id="20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00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eeform 7"/>
          <p:cNvSpPr>
            <a:spLocks/>
          </p:cNvSpPr>
          <p:nvPr/>
        </p:nvSpPr>
        <p:spPr bwMode="auto">
          <a:xfrm>
            <a:off x="1981200" y="3048000"/>
            <a:ext cx="4038600" cy="2374900"/>
          </a:xfrm>
          <a:custGeom>
            <a:avLst/>
            <a:gdLst>
              <a:gd name="T0" fmla="*/ 0 w 2544"/>
              <a:gd name="T1" fmla="*/ 2147483647 h 1496"/>
              <a:gd name="T2" fmla="*/ 2147483647 w 2544"/>
              <a:gd name="T3" fmla="*/ 2147483647 h 1496"/>
              <a:gd name="T4" fmla="*/ 2147483647 w 2544"/>
              <a:gd name="T5" fmla="*/ 2147483647 h 1496"/>
              <a:gd name="T6" fmla="*/ 2147483647 w 2544"/>
              <a:gd name="T7" fmla="*/ 2147483647 h 1496"/>
              <a:gd name="T8" fmla="*/ 2147483647 w 2544"/>
              <a:gd name="T9" fmla="*/ 2147483647 h 1496"/>
              <a:gd name="T10" fmla="*/ 2147483647 w 2544"/>
              <a:gd name="T11" fmla="*/ 2147483647 h 1496"/>
              <a:gd name="T12" fmla="*/ 2147483647 w 2544"/>
              <a:gd name="T13" fmla="*/ 2147483647 h 1496"/>
              <a:gd name="T14" fmla="*/ 2147483647 w 2544"/>
              <a:gd name="T15" fmla="*/ 2147483647 h 1496"/>
              <a:gd name="T16" fmla="*/ 2147483647 w 2544"/>
              <a:gd name="T17" fmla="*/ 2147483647 h 1496"/>
              <a:gd name="T18" fmla="*/ 2147483647 w 2544"/>
              <a:gd name="T19" fmla="*/ 2147483647 h 1496"/>
              <a:gd name="T20" fmla="*/ 2147483647 w 2544"/>
              <a:gd name="T21" fmla="*/ 2147483647 h 1496"/>
              <a:gd name="T22" fmla="*/ 2147483647 w 2544"/>
              <a:gd name="T23" fmla="*/ 2147483647 h 1496"/>
              <a:gd name="T24" fmla="*/ 2147483647 w 2544"/>
              <a:gd name="T25" fmla="*/ 2147483647 h 1496"/>
              <a:gd name="T26" fmla="*/ 2147483647 w 2544"/>
              <a:gd name="T27" fmla="*/ 2147483647 h 14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544"/>
              <a:gd name="T43" fmla="*/ 0 h 1496"/>
              <a:gd name="T44" fmla="*/ 2544 w 2544"/>
              <a:gd name="T45" fmla="*/ 1496 h 14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544" h="1496">
                <a:moveTo>
                  <a:pt x="0" y="1320"/>
                </a:moveTo>
                <a:cubicBezTo>
                  <a:pt x="12" y="1356"/>
                  <a:pt x="24" y="1392"/>
                  <a:pt x="48" y="1416"/>
                </a:cubicBezTo>
                <a:cubicBezTo>
                  <a:pt x="72" y="1440"/>
                  <a:pt x="104" y="1480"/>
                  <a:pt x="144" y="1464"/>
                </a:cubicBezTo>
                <a:cubicBezTo>
                  <a:pt x="184" y="1448"/>
                  <a:pt x="176" y="1496"/>
                  <a:pt x="288" y="1320"/>
                </a:cubicBezTo>
                <a:cubicBezTo>
                  <a:pt x="400" y="1144"/>
                  <a:pt x="688" y="560"/>
                  <a:pt x="816" y="408"/>
                </a:cubicBezTo>
                <a:cubicBezTo>
                  <a:pt x="944" y="256"/>
                  <a:pt x="976" y="352"/>
                  <a:pt x="1056" y="408"/>
                </a:cubicBezTo>
                <a:cubicBezTo>
                  <a:pt x="1136" y="464"/>
                  <a:pt x="1224" y="704"/>
                  <a:pt x="1296" y="744"/>
                </a:cubicBezTo>
                <a:cubicBezTo>
                  <a:pt x="1368" y="784"/>
                  <a:pt x="1424" y="728"/>
                  <a:pt x="1488" y="648"/>
                </a:cubicBezTo>
                <a:cubicBezTo>
                  <a:pt x="1552" y="568"/>
                  <a:pt x="1632" y="360"/>
                  <a:pt x="1680" y="264"/>
                </a:cubicBezTo>
                <a:cubicBezTo>
                  <a:pt x="1728" y="168"/>
                  <a:pt x="1744" y="112"/>
                  <a:pt x="1776" y="72"/>
                </a:cubicBezTo>
                <a:cubicBezTo>
                  <a:pt x="1808" y="32"/>
                  <a:pt x="1832" y="0"/>
                  <a:pt x="1872" y="24"/>
                </a:cubicBezTo>
                <a:cubicBezTo>
                  <a:pt x="1912" y="48"/>
                  <a:pt x="1944" y="8"/>
                  <a:pt x="2016" y="216"/>
                </a:cubicBezTo>
                <a:cubicBezTo>
                  <a:pt x="2088" y="424"/>
                  <a:pt x="2216" y="1096"/>
                  <a:pt x="2304" y="1272"/>
                </a:cubicBezTo>
                <a:cubicBezTo>
                  <a:pt x="2392" y="1448"/>
                  <a:pt x="2468" y="1360"/>
                  <a:pt x="2544" y="12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53" name="Picture 8" descr="ffh3d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9"/>
          <p:cNvSpPr txBox="1">
            <a:spLocks noChangeArrowheads="1"/>
          </p:cNvSpPr>
          <p:nvPr/>
        </p:nvSpPr>
        <p:spPr bwMode="auto">
          <a:xfrm>
            <a:off x="381000" y="6248400"/>
            <a:ext cx="1449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400" b="1" dirty="0">
                <a:latin typeface="Monotype Corsiva" pitchFamily="66" charset="0"/>
                <a:ea typeface="SimSun" pitchFamily="2" charset="-122"/>
              </a:rPr>
              <a:t>V</a:t>
            </a:r>
            <a:r>
              <a:rPr lang="sr-Latn-CS" altLang="en-US" sz="1400" b="1" dirty="0">
                <a:latin typeface="Monotype Corsiva" pitchFamily="66" charset="0"/>
                <a:ea typeface="SimSun" pitchFamily="2" charset="-122"/>
              </a:rPr>
              <a:t>.</a:t>
            </a:r>
            <a:r>
              <a:rPr lang="en-US" altLang="en-US" sz="1400" b="1" dirty="0">
                <a:latin typeface="Monotype Corsiva" pitchFamily="66" charset="0"/>
                <a:ea typeface="SimSun" pitchFamily="2" charset="-122"/>
              </a:rPr>
              <a:t>D</a:t>
            </a:r>
            <a:r>
              <a:rPr lang="sr-Latn-CS" altLang="en-US" sz="1400" b="1" dirty="0">
                <a:latin typeface="Monotype Corsiva" pitchFamily="66" charset="0"/>
                <a:ea typeface="SimSun" pitchFamily="2" charset="-122"/>
              </a:rPr>
              <a:t>ondur, 2012</a:t>
            </a:r>
            <a:r>
              <a:rPr lang="en-US" altLang="en-US" sz="1400" b="1" dirty="0">
                <a:latin typeface="Monotype Corsiva" pitchFamily="66" charset="0"/>
                <a:ea typeface="SimSun" pitchFamily="2" charset="-122"/>
              </a:rPr>
              <a:t>/1</a:t>
            </a:r>
            <a:r>
              <a:rPr lang="sr-Latn-RS" altLang="en-US" sz="1400" b="1" dirty="0">
                <a:latin typeface="Monotype Corsiva" pitchFamily="66" charset="0"/>
                <a:ea typeface="SimSun" pitchFamily="2" charset="-122"/>
              </a:rPr>
              <a:t>3</a:t>
            </a:r>
            <a:endParaRPr lang="en-US" altLang="en-US" sz="1400" b="1" dirty="0">
              <a:latin typeface="Monotype Corsiva" pitchFamily="66" charset="0"/>
              <a:ea typeface="SimSun" pitchFamily="2" charset="-122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132" x="2762250" y="2400300"/>
          <p14:tracePt t="10504" x="2768600" y="2400300"/>
          <p14:tracePt t="31109" x="2774950" y="2400300"/>
          <p14:tracePt t="31150" x="2781300" y="2400300"/>
          <p14:tracePt t="75143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438400" y="228600"/>
          <a:ext cx="3657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5" imgW="1015559" imgH="444307" progId="Equation.3">
                  <p:embed/>
                </p:oleObj>
              </mc:Choice>
              <mc:Fallback>
                <p:oleObj name="Equation" r:id="rId5" imgW="1015559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3657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09600" y="4267200"/>
          <a:ext cx="28956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7" imgW="914400" imgH="444500" progId="Equation.3">
                  <p:embed/>
                </p:oleObj>
              </mc:Choice>
              <mc:Fallback>
                <p:oleObj name="Equation" r:id="rId7" imgW="9144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8956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638800" y="2209800"/>
          <a:ext cx="205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9" imgW="698197" imgH="215806" progId="Equation.3">
                  <p:embed/>
                </p:oleObj>
              </mc:Choice>
              <mc:Fallback>
                <p:oleObj name="Equation" r:id="rId9" imgW="69819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2057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638800" y="4191000"/>
          <a:ext cx="25146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1" imgW="647419" imgH="393529" progId="Equation.3">
                  <p:embed/>
                </p:oleObj>
              </mc:Choice>
              <mc:Fallback>
                <p:oleObj name="Equation" r:id="rId11" imgW="64741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2514600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0" y="3048000"/>
            <a:ext cx="420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/>
              <a:t>Reakcija je drugog reda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029200" y="3048000"/>
            <a:ext cx="40020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/>
              <a:t>Reakcija je prvog reda</a:t>
            </a:r>
          </a:p>
          <a:p>
            <a:endParaRPr lang="en-US" altLang="en-US" sz="2800" b="1"/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 rot="2700000">
            <a:off x="4305300" y="20955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273" name="AutoShape 9"/>
          <p:cNvSpPr>
            <a:spLocks noChangeArrowheads="1"/>
          </p:cNvSpPr>
          <p:nvPr/>
        </p:nvSpPr>
        <p:spPr bwMode="auto">
          <a:xfrm rot="7741002">
            <a:off x="3352800" y="21336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914400" y="2189163"/>
          <a:ext cx="20574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3" imgW="685502" imgH="215806" progId="Equation.3">
                  <p:embed/>
                </p:oleObj>
              </mc:Choice>
              <mc:Fallback>
                <p:oleObj name="Equation" r:id="rId13" imgW="685502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89163"/>
                        <a:ext cx="20574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913" x="5988050" y="2336800"/>
          <p14:tracePt t="2506" x="5988050" y="2343150"/>
          <p14:tracePt t="2537" x="5988050" y="2349500"/>
          <p14:tracePt t="2548" x="5988050" y="2355850"/>
          <p14:tracePt t="2559" x="5988050" y="2362200"/>
          <p14:tracePt t="2560" x="5981700" y="2362200"/>
          <p14:tracePt t="2591" x="5975350" y="2368550"/>
          <p14:tracePt t="2593" x="5969000" y="2368550"/>
          <p14:tracePt t="2608" x="5969000" y="2381250"/>
          <p14:tracePt t="2652" x="5962650" y="2381250"/>
          <p14:tracePt t="2714" x="5956300" y="2381250"/>
          <p14:tracePt t="2755" x="5956300" y="2387600"/>
          <p14:tracePt t="2782" x="5956300" y="2393950"/>
          <p14:tracePt t="2817" x="5949950" y="2393950"/>
          <p14:tracePt t="2848" x="5943600" y="2393950"/>
          <p14:tracePt t="2869" x="5937250" y="2400300"/>
          <p14:tracePt t="2889" x="5924550" y="2400300"/>
          <p14:tracePt t="2900" x="5911850" y="2406650"/>
          <p14:tracePt t="2920" x="5905500" y="2413000"/>
          <p14:tracePt t="2932" x="5892800" y="2419350"/>
          <p14:tracePt t="2941" x="5880100" y="2419350"/>
          <p14:tracePt t="2956" x="5867400" y="2419350"/>
          <p14:tracePt t="2956" x="5854700" y="2432050"/>
          <p14:tracePt t="2972" x="5816600" y="2451100"/>
          <p14:tracePt t="2990" x="5746750" y="2470150"/>
          <p14:tracePt t="3007" x="5702300" y="2489200"/>
          <p14:tracePt t="3023" x="5556250" y="2533650"/>
          <p14:tracePt t="3040" x="5365750" y="2584450"/>
          <p14:tracePt t="3057" x="5257800" y="2609850"/>
          <p14:tracePt t="3072" x="5048250" y="2686050"/>
          <p14:tracePt t="3089" x="4933950" y="2711450"/>
          <p14:tracePt t="3107" x="4718050" y="2762250"/>
          <p14:tracePt t="3124" x="4508500" y="2794000"/>
          <p14:tracePt t="3140" x="4413250" y="2806700"/>
          <p14:tracePt t="3157" x="4203700" y="2832100"/>
          <p14:tracePt t="3174" x="4083050" y="2851150"/>
          <p14:tracePt t="3190" x="3810000" y="2882900"/>
          <p14:tracePt t="3207" x="3454400" y="2927350"/>
          <p14:tracePt t="3224" x="3295650" y="2933700"/>
          <p14:tracePt t="3240" x="2997200" y="2946400"/>
          <p14:tracePt t="3257" x="2889250" y="2946400"/>
          <p14:tracePt t="3273" x="2736850" y="2946400"/>
          <p14:tracePt t="3290" x="2654300" y="2946400"/>
          <p14:tracePt t="3306" x="2616200" y="2946400"/>
          <p14:tracePt t="3323" x="2527300" y="2946400"/>
          <p14:tracePt t="3340" x="2482850" y="2946400"/>
          <p14:tracePt t="3357" x="2362200" y="2927350"/>
          <p14:tracePt t="3373" x="2241550" y="2901950"/>
          <p14:tracePt t="3390" x="2171700" y="2889250"/>
          <p14:tracePt t="3406" x="2057400" y="2863850"/>
          <p14:tracePt t="3423" x="2000250" y="2844800"/>
          <p14:tracePt t="3440" x="1911350" y="2825750"/>
          <p14:tracePt t="3456" x="1835150" y="2813050"/>
          <p14:tracePt t="3474" x="1803400" y="2800350"/>
          <p14:tracePt t="3490" x="1758950" y="2794000"/>
          <p14:tracePt t="3506" x="1739900" y="2787650"/>
          <p14:tracePt t="3524" x="1727200" y="2781300"/>
          <p14:tracePt t="3540" x="1714500" y="2781300"/>
          <p14:tracePt t="3557" x="1695450" y="2781300"/>
          <p14:tracePt t="3573" x="1663700" y="2781300"/>
          <p14:tracePt t="3590" x="1638300" y="2781300"/>
          <p14:tracePt t="3606" x="1581150" y="2781300"/>
          <p14:tracePt t="3624" x="1549400" y="2781300"/>
          <p14:tracePt t="3640" x="1485900" y="2774950"/>
          <p14:tracePt t="3657" x="1447800" y="2774950"/>
          <p14:tracePt t="3673" x="1428750" y="2774950"/>
          <p14:tracePt t="3690" x="1416050" y="2768600"/>
          <p14:tracePt t="3707" x="1409700" y="2768600"/>
          <p14:tracePt t="3723" x="1397000" y="2768600"/>
          <p14:tracePt t="3740" x="1390650" y="2768600"/>
          <p14:tracePt t="3756" x="1377950" y="2768600"/>
          <p14:tracePt t="3774" x="1371600" y="2768600"/>
          <p14:tracePt t="3790" x="1365250" y="2768600"/>
          <p14:tracePt t="4869" x="1371600" y="2768600"/>
          <p14:tracePt t="4884" x="1371600" y="2762250"/>
          <p14:tracePt t="4885" x="1384300" y="2762250"/>
          <p14:tracePt t="4892" x="1397000" y="2755900"/>
          <p14:tracePt t="4908" x="1441450" y="2736850"/>
          <p14:tracePt t="4927" x="1511300" y="2717800"/>
          <p14:tracePt t="4943" x="1555750" y="2705100"/>
          <p14:tracePt t="4958" x="1631950" y="2679700"/>
          <p14:tracePt t="4974" x="1657350" y="2673350"/>
          <p14:tracePt t="4992" x="1708150" y="2660650"/>
          <p14:tracePt t="5009" x="1758950" y="2647950"/>
          <p14:tracePt t="5026" x="1784350" y="2641600"/>
          <p14:tracePt t="5043" x="1873250" y="2641600"/>
          <p14:tracePt t="5058" x="1917700" y="2641600"/>
          <p14:tracePt t="5074" x="2025650" y="2635250"/>
          <p14:tracePt t="5091" x="2070100" y="2635250"/>
          <p14:tracePt t="5109" x="2139950" y="2635250"/>
          <p14:tracePt t="5126" x="2165350" y="2628900"/>
          <p14:tracePt t="5142" x="2178050" y="2628900"/>
          <p14:tracePt t="5159" x="2190750" y="2628900"/>
          <p14:tracePt t="5176" x="2209800" y="2622550"/>
          <p14:tracePt t="5192" x="2260600" y="2622550"/>
          <p14:tracePt t="5209" x="2324100" y="2622550"/>
          <p14:tracePt t="5225" x="2368550" y="2622550"/>
          <p14:tracePt t="5242" x="2419350" y="2622550"/>
          <p14:tracePt t="5259" x="2432050" y="2622550"/>
          <p14:tracePt t="5276" x="2444750" y="2622550"/>
          <p14:tracePt t="6693" x="2451100" y="2616200"/>
          <p14:tracePt t="6702" x="2451100" y="2609850"/>
          <p14:tracePt t="6713" x="2470150" y="2597150"/>
          <p14:tracePt t="6723" x="2527300" y="2552700"/>
          <p14:tracePt t="6744" x="2565400" y="2533650"/>
          <p14:tracePt t="6745" x="2616200" y="2489200"/>
          <p14:tracePt t="6759" x="2762250" y="2432050"/>
          <p14:tracePt t="6776" x="2838450" y="2393950"/>
          <p14:tracePt t="6792" x="3016250" y="2330450"/>
          <p14:tracePt t="6809" x="3117850" y="2298700"/>
          <p14:tracePt t="6825" x="3308350" y="2254250"/>
          <p14:tracePt t="6842" x="3384550" y="2228850"/>
          <p14:tracePt t="6858" x="3530600" y="2184400"/>
          <p14:tracePt t="6875" x="3657600" y="2133600"/>
          <p14:tracePt t="6892" x="3714750" y="2108200"/>
          <p14:tracePt t="6908" x="3860800" y="2057400"/>
          <p14:tracePt t="6928" x="3930650" y="2019300"/>
          <p14:tracePt t="6942" x="4102100" y="1962150"/>
          <p14:tracePt t="6960" x="4286250" y="1898650"/>
          <p14:tracePt t="6974" x="4368800" y="1879600"/>
          <p14:tracePt t="6991" x="4489450" y="1828800"/>
          <p14:tracePt t="7009" x="4565650" y="1797050"/>
          <p14:tracePt t="7026" x="4591050" y="1784350"/>
          <p14:tracePt t="7043" x="4635500" y="1758950"/>
          <p14:tracePt t="7057" x="4660900" y="1752600"/>
          <p14:tracePt t="7074" x="4718050" y="1727200"/>
          <p14:tracePt t="7091" x="4749800" y="1720850"/>
          <p14:tracePt t="7107" x="4813300" y="1701800"/>
          <p14:tracePt t="7126" x="4883150" y="1676400"/>
          <p14:tracePt t="7142" x="4921250" y="1663700"/>
          <p14:tracePt t="7159" x="5016500" y="1631950"/>
          <p14:tracePt t="7175" x="5060950" y="1606550"/>
          <p14:tracePt t="7192" x="5175250" y="1574800"/>
          <p14:tracePt t="7209" x="5283200" y="1543050"/>
          <p14:tracePt t="7226" x="5314950" y="1530350"/>
          <p14:tracePt t="7242" x="5391150" y="1517650"/>
          <p14:tracePt t="7258" x="5403850" y="1511300"/>
          <p14:tracePt t="7276" x="5448300" y="1498600"/>
          <p14:tracePt t="7292" x="5492750" y="1485900"/>
          <p14:tracePt t="7309" x="5518150" y="1479550"/>
          <p14:tracePt t="7325" x="5581650" y="1460500"/>
          <p14:tracePt t="7342" x="5613400" y="1441450"/>
          <p14:tracePt t="7358" x="5657850" y="1428750"/>
          <p14:tracePt t="7375" x="5695950" y="1416050"/>
          <p14:tracePt t="7392" x="5702300" y="1416050"/>
          <p14:tracePt t="7408" x="5721350" y="1416050"/>
          <p14:tracePt t="7424" x="5727700" y="1409700"/>
          <p14:tracePt t="7441" x="5759450" y="1403350"/>
          <p14:tracePt t="7459" x="5797550" y="1390650"/>
          <p14:tracePt t="7476" x="5810250" y="1384300"/>
          <p14:tracePt t="7492" x="5848350" y="1371600"/>
          <p14:tracePt t="7508" x="5873750" y="1365250"/>
          <p14:tracePt t="7525" x="5899150" y="1358900"/>
          <p14:tracePt t="7542" x="5937250" y="1352550"/>
          <p14:tracePt t="7558" x="5949950" y="1346200"/>
          <p14:tracePt t="7576" x="5981700" y="1333500"/>
          <p14:tracePt t="7592" x="5988050" y="1327150"/>
          <p14:tracePt t="7609" x="6013450" y="1314450"/>
          <p14:tracePt t="7643" x="6019800" y="1314450"/>
          <p14:tracePt t="7643" x="6026150" y="1314450"/>
          <p14:tracePt t="7795" x="6019800" y="1314450"/>
          <p14:tracePt t="7826" x="6013450" y="1314450"/>
          <p14:tracePt t="7837" x="6007100" y="1314450"/>
          <p14:tracePt t="7851" x="6000750" y="1314450"/>
          <p14:tracePt t="7851" x="5988050" y="1314450"/>
          <p14:tracePt t="7859" x="5975350" y="1314450"/>
          <p14:tracePt t="7876" x="5937250" y="1320800"/>
          <p14:tracePt t="7892" x="5924550" y="1327150"/>
          <p14:tracePt t="7908" x="5880100" y="1339850"/>
          <p14:tracePt t="7926" x="5848350" y="1346200"/>
          <p14:tracePt t="7942" x="5835650" y="1352550"/>
          <p14:tracePt t="7958" x="5797550" y="1365250"/>
          <p14:tracePt t="7974" x="5778500" y="1371600"/>
          <p14:tracePt t="7992" x="5734050" y="1384300"/>
          <p14:tracePt t="8009" x="5695950" y="1397000"/>
          <p14:tracePt t="8026" x="5670550" y="1397000"/>
          <p14:tracePt t="8058" x="5632450" y="1409700"/>
          <p14:tracePt t="8058" x="5619750" y="1409700"/>
          <p14:tracePt t="8074" x="5600700" y="1422400"/>
          <p14:tracePt t="8091" x="5588000" y="1428750"/>
          <p14:tracePt t="8109" x="5575300" y="1435100"/>
          <p14:tracePt t="8125" x="5556250" y="1441450"/>
          <p14:tracePt t="8142" x="5537200" y="1441450"/>
          <p14:tracePt t="8158" x="5505450" y="1454150"/>
          <p14:tracePt t="8175" x="5473700" y="1466850"/>
          <p14:tracePt t="8192" x="5454650" y="1466850"/>
          <p14:tracePt t="8209" x="5422900" y="1479550"/>
          <p14:tracePt t="8226" x="5403850" y="1485900"/>
          <p14:tracePt t="8242" x="5384800" y="1492250"/>
          <p14:tracePt t="8259" x="5365750" y="1498600"/>
          <p14:tracePt t="8275" x="5359400" y="1498600"/>
          <p14:tracePt t="8292" x="5340350" y="1504950"/>
          <p14:tracePt t="8309" x="5321300" y="1511300"/>
          <p14:tracePt t="8326" x="5295900" y="1517650"/>
          <p14:tracePt t="8342" x="5283200" y="1524000"/>
          <p14:tracePt t="8358" x="5257800" y="1530350"/>
          <p14:tracePt t="8374" x="5245100" y="1530350"/>
          <p14:tracePt t="8584" x="5251450" y="1530350"/>
          <p14:tracePt t="8601" x="5264150" y="1530350"/>
          <p14:tracePt t="8602" x="5270500" y="1530350"/>
          <p14:tracePt t="8609" x="5283200" y="1524000"/>
          <p14:tracePt t="8625" x="5327650" y="1517650"/>
          <p14:tracePt t="8642" x="5372100" y="1504950"/>
          <p14:tracePt t="8658" x="5403850" y="1498600"/>
          <p14:tracePt t="8675" x="5454650" y="1479550"/>
          <p14:tracePt t="8692" x="5480050" y="1473200"/>
          <p14:tracePt t="8708" x="5524500" y="1460500"/>
          <p14:tracePt t="8726" x="5562600" y="1447800"/>
          <p14:tracePt t="8742" x="5581650" y="1441450"/>
          <p14:tracePt t="8758" x="5632450" y="1422400"/>
          <p14:tracePt t="8775" x="5657850" y="1416050"/>
          <p14:tracePt t="8792" x="5708650" y="1397000"/>
          <p14:tracePt t="8809" x="5759450" y="1384300"/>
          <p14:tracePt t="8825" x="5778500" y="1377950"/>
          <p14:tracePt t="8842" x="5803900" y="1377950"/>
          <p14:tracePt t="8858" x="5803900" y="1371600"/>
          <p14:tracePt t="8875" x="5810250" y="1371600"/>
          <p14:tracePt t="9122" x="5803900" y="1371600"/>
          <p14:tracePt t="9133" x="5797550" y="1371600"/>
          <p14:tracePt t="9144" x="5791200" y="1371600"/>
          <p14:tracePt t="9145" x="5784850" y="1371600"/>
          <p14:tracePt t="9158" x="5759450" y="1377950"/>
          <p14:tracePt t="9175" x="5753100" y="1377950"/>
          <p14:tracePt t="9192" x="5715000" y="1390650"/>
          <p14:tracePt t="9209" x="5695950" y="1397000"/>
          <p14:tracePt t="9226" x="5651500" y="1416050"/>
          <p14:tracePt t="9242" x="5613400" y="1435100"/>
          <p14:tracePt t="9259" x="5594350" y="1441450"/>
          <p14:tracePt t="9275" x="5549900" y="1460500"/>
          <p14:tracePt t="9292" x="5524500" y="1466850"/>
          <p14:tracePt t="9308" x="5492750" y="1473200"/>
          <p14:tracePt t="9325" x="5454650" y="1485900"/>
          <p14:tracePt t="9342" x="5429250" y="1492250"/>
          <p14:tracePt t="9358" x="5391150" y="1492250"/>
          <p14:tracePt t="9376" x="5384800" y="1498600"/>
          <p14:tracePt t="9392" x="5353050" y="1504950"/>
          <p14:tracePt t="9409" x="5334000" y="1517650"/>
          <p14:tracePt t="9425" x="5327650" y="1517650"/>
          <p14:tracePt t="9441" x="5314950" y="1524000"/>
          <p14:tracePt t="9459" x="5308600" y="1524000"/>
          <p14:tracePt t="9475" x="5295900" y="1524000"/>
          <p14:tracePt t="9492" x="5289550" y="1524000"/>
          <p14:tracePt t="9528" x="5283200" y="1530350"/>
          <p14:tracePt t="9549" x="5276850" y="1530350"/>
          <p14:tracePt t="9570" x="5276850" y="1536700"/>
          <p14:tracePt t="9580" x="5270500" y="1536700"/>
          <p14:tracePt t="9592" x="5264150" y="1536700"/>
          <p14:tracePt t="11483" x="5264150" y="1543050"/>
          <p14:tracePt t="11500" x="5257800" y="1543050"/>
          <p14:tracePt t="11504" x="5251450" y="1543050"/>
          <p14:tracePt t="11514" x="5238750" y="1555750"/>
          <p14:tracePt t="11525" x="5200650" y="1587500"/>
          <p14:tracePt t="11541" x="5124450" y="1657350"/>
          <p14:tracePt t="11557" x="5073650" y="1708150"/>
          <p14:tracePt t="11573" x="4933950" y="1835150"/>
          <p14:tracePt t="11590" x="4838700" y="1911350"/>
          <p14:tracePt t="11606" x="4641850" y="2076450"/>
          <p14:tracePt t="11624" x="4419600" y="2273300"/>
          <p14:tracePt t="11641" x="4311650" y="2400300"/>
          <p14:tracePt t="11657" x="4108450" y="2622550"/>
          <p14:tracePt t="11675" x="4013200" y="2736850"/>
          <p14:tracePt t="11690" x="3829050" y="2940050"/>
          <p14:tracePt t="11707" x="3695700" y="3092450"/>
          <p14:tracePt t="11724" x="3632200" y="3155950"/>
          <p14:tracePt t="11741" x="3530600" y="3257550"/>
          <p14:tracePt t="11758" x="3460750" y="3333750"/>
          <p14:tracePt t="11775" x="3429000" y="3371850"/>
          <p14:tracePt t="11791" x="3371850" y="3467100"/>
          <p14:tracePt t="11807" x="3352800" y="3517900"/>
          <p14:tracePt t="11824" x="3289300" y="3657600"/>
          <p14:tracePt t="11840" x="3257550" y="3733800"/>
          <p14:tracePt t="11857" x="3194050" y="3892550"/>
          <p14:tracePt t="11875" x="3143250" y="4038600"/>
          <p14:tracePt t="11891" x="3124200" y="4108450"/>
          <p14:tracePt t="11907" x="3092450" y="4222750"/>
          <p14:tracePt t="11924" x="3079750" y="4254500"/>
          <p14:tracePt t="11941" x="3067050" y="4330700"/>
          <p14:tracePt t="11956" x="3054350" y="4387850"/>
          <p14:tracePt t="11973" x="3054350" y="4419600"/>
          <p14:tracePt t="11991" x="3048000" y="4476750"/>
          <p14:tracePt t="12007" x="3048000" y="4514850"/>
          <p14:tracePt t="12025" x="3048000" y="4578350"/>
          <p14:tracePt t="12041" x="3048000" y="4654550"/>
          <p14:tracePt t="12058" x="3048000" y="4711700"/>
          <p14:tracePt t="12074" x="3048000" y="4806950"/>
          <p14:tracePt t="12090" x="3054350" y="4857750"/>
          <p14:tracePt t="12106" x="3067050" y="4933950"/>
          <p14:tracePt t="12123" x="3073400" y="4978400"/>
          <p14:tracePt t="12141" x="3079750" y="4991100"/>
          <p14:tracePt t="12157" x="3079750" y="4997450"/>
          <p14:tracePt t="12314" x="3086100" y="4997450"/>
          <p14:tracePt t="12335" x="3092450" y="4997450"/>
          <p14:tracePt t="12345" x="3098800" y="4997450"/>
          <p14:tracePt t="12356" x="3105150" y="4997450"/>
          <p14:tracePt t="12374" x="3117850" y="4991100"/>
          <p14:tracePt t="12375" x="3168650" y="4978400"/>
          <p14:tracePt t="12391" x="3194050" y="4965700"/>
          <p14:tracePt t="12407" x="3257550" y="4946650"/>
          <p14:tracePt t="12424" x="3321050" y="4914900"/>
          <p14:tracePt t="12441" x="3340100" y="4902200"/>
          <p14:tracePt t="12458" x="3365500" y="4876800"/>
          <p14:tracePt t="12475" x="3378200" y="4876800"/>
          <p14:tracePt t="12490" x="3390900" y="4864100"/>
          <p14:tracePt t="12507" x="3397250" y="4857750"/>
          <p14:tracePt t="12524" x="3403600" y="4851400"/>
          <p14:tracePt t="12541" x="3416300" y="4832350"/>
          <p14:tracePt t="12557" x="3422650" y="4819650"/>
          <p14:tracePt t="12574" x="3441700" y="4800600"/>
          <p14:tracePt t="12591" x="3448050" y="4787900"/>
          <p14:tracePt t="12607" x="3454400" y="4781550"/>
          <p14:tracePt t="12624" x="3454400" y="4775200"/>
          <p14:tracePt t="12660" x="3454400" y="4768850"/>
          <p14:tracePt t="12660" x="3454400" y="4762500"/>
          <p14:tracePt t="12674" x="3454400" y="4756150"/>
          <p14:tracePt t="12690" x="3454400" y="4749800"/>
          <p14:tracePt t="12792" x="3454400" y="4743450"/>
          <p14:tracePt t="12813" x="3454400" y="4737100"/>
          <p14:tracePt t="12834" x="3454400" y="4730750"/>
          <p14:tracePt t="12844" x="3454400" y="4724400"/>
          <p14:tracePt t="12855" x="3448050" y="4718050"/>
          <p14:tracePt t="12859" x="3441700" y="4718050"/>
          <p14:tracePt t="12876" x="3441700" y="4711700"/>
          <p14:tracePt t="12877" x="3441700" y="4705350"/>
          <p14:tracePt t="12890" x="3435350" y="4705350"/>
          <p14:tracePt t="12907" x="3429000" y="4699000"/>
          <p14:tracePt t="12924" x="3422650" y="4686300"/>
          <p14:tracePt t="12959" x="3416300" y="4679950"/>
          <p14:tracePt t="12960" x="3403600" y="4673600"/>
          <p14:tracePt t="12973" x="3397250" y="4667250"/>
          <p14:tracePt t="12989" x="3390900" y="4667250"/>
          <p14:tracePt t="13007" x="3384550" y="4660900"/>
          <p14:tracePt t="13024" x="3378200" y="4654550"/>
          <p14:tracePt t="13041" x="3365500" y="4654550"/>
          <p14:tracePt t="13057" x="3359150" y="4654550"/>
          <p14:tracePt t="13073" x="3346450" y="4654550"/>
          <p14:tracePt t="13090" x="3321050" y="4654550"/>
          <p14:tracePt t="13106" x="3302000" y="4654550"/>
          <p14:tracePt t="13124" x="3282950" y="4654550"/>
          <p14:tracePt t="13141" x="3276600" y="4654550"/>
          <p14:tracePt t="13890" x="3276600" y="4660900"/>
          <p14:tracePt t="13901" x="3270250" y="4660900"/>
          <p14:tracePt t="13911" x="3263900" y="4667250"/>
          <p14:tracePt t="13912" x="3257550" y="4679950"/>
          <p14:tracePt t="13926" x="3251200" y="4692650"/>
          <p14:tracePt t="13941" x="3225800" y="4705350"/>
          <p14:tracePt t="13958" x="3206750" y="4718050"/>
          <p14:tracePt t="13973" x="3200400" y="4724400"/>
          <p14:tracePt t="13989" x="3187700" y="4724400"/>
          <p14:tracePt t="14006" x="3175000" y="4724400"/>
          <p14:tracePt t="14025" x="3168650" y="4730750"/>
          <p14:tracePt t="14042" x="3162300" y="4737100"/>
          <p14:tracePt t="14058" x="3149600" y="4737100"/>
          <p14:tracePt t="14074" x="3130550" y="4743450"/>
          <p14:tracePt t="14090" x="3105150" y="4749800"/>
          <p14:tracePt t="14108" x="3092450" y="4756150"/>
          <p14:tracePt t="14124" x="3073400" y="4756150"/>
          <p14:tracePt t="14141" x="3067050" y="4762500"/>
          <p14:tracePt t="14158" x="3035300" y="4762500"/>
          <p14:tracePt t="14174" x="3009900" y="4768850"/>
          <p14:tracePt t="14191" x="2997200" y="4775200"/>
          <p14:tracePt t="14207" x="2971800" y="4781550"/>
          <p14:tracePt t="14224" x="2965450" y="4781550"/>
          <p14:tracePt t="14241" x="2946400" y="4794250"/>
          <p14:tracePt t="14258" x="2940050" y="4794250"/>
          <p14:tracePt t="14258" x="2933700" y="4794250"/>
          <p14:tracePt t="14275" x="2927350" y="4794250"/>
          <p14:tracePt t="15212" x="2927350" y="4787900"/>
          <p14:tracePt t="15222" x="2933700" y="4768850"/>
          <p14:tracePt t="15244" x="2940050" y="4762500"/>
          <p14:tracePt t="15245" x="2946400" y="4756150"/>
          <p14:tracePt t="15257" x="2946400" y="4743450"/>
          <p14:tracePt t="15274" x="2952750" y="4718050"/>
          <p14:tracePt t="15290" x="2965450" y="4711700"/>
          <p14:tracePt t="15307" x="2965450" y="4705350"/>
          <p14:tracePt t="15324" x="2965450" y="4699000"/>
          <p14:tracePt t="15359" x="2965450" y="4692650"/>
          <p14:tracePt t="15360" x="2971800" y="4686300"/>
          <p14:tracePt t="15374" x="2978150" y="4686300"/>
          <p14:tracePt t="15391" x="2978150" y="4679950"/>
          <p14:tracePt t="15407" x="2984500" y="4667250"/>
          <p14:tracePt t="15452" x="2990850" y="4660900"/>
          <p14:tracePt t="15473" x="2990850" y="4654550"/>
          <p14:tracePt t="15484" x="2997200" y="4648200"/>
          <p14:tracePt t="15515" x="2997200" y="4641850"/>
          <p14:tracePt t="15525" x="3003550" y="4635500"/>
          <p14:tracePt t="15546" x="3003550" y="4629150"/>
          <p14:tracePt t="15556" x="3003550" y="4622800"/>
          <p14:tracePt t="15567" x="3009900" y="4616450"/>
          <p14:tracePt t="15574" x="3016250" y="4603750"/>
          <p14:tracePt t="15591" x="3022600" y="4591050"/>
          <p14:tracePt t="15607" x="3022600" y="4578350"/>
          <p14:tracePt t="15624" x="3028950" y="4559300"/>
          <p14:tracePt t="15641" x="3035300" y="4546600"/>
          <p14:tracePt t="15657" x="3041650" y="4527550"/>
          <p14:tracePt t="15674" x="3048000" y="4514850"/>
          <p14:tracePt t="15691" x="3054350" y="4495800"/>
          <p14:tracePt t="15707" x="3060700" y="4489450"/>
          <p14:tracePt t="15724" x="3067050" y="4483100"/>
          <p14:tracePt t="15796" x="3067050" y="4476750"/>
          <p14:tracePt t="15808" x="3067050" y="4470400"/>
          <p14:tracePt t="15818" x="3067050" y="4464050"/>
          <p14:tracePt t="15839" x="3067050" y="4451350"/>
          <p14:tracePt t="15841" x="3067050" y="4438650"/>
          <p14:tracePt t="15859" x="3073400" y="4432300"/>
          <p14:tracePt t="15860" x="3073400" y="4419600"/>
          <p14:tracePt t="15874" x="3073400" y="4406900"/>
          <p14:tracePt t="15891" x="3079750" y="4400550"/>
          <p14:tracePt t="15907" x="3092450" y="4381500"/>
          <p14:tracePt t="15924" x="3092450" y="4368800"/>
          <p14:tracePt t="15941" x="3098800" y="4356100"/>
          <p14:tracePt t="15958" x="3098800" y="4349750"/>
          <p14:tracePt t="15973" x="3111500" y="4337050"/>
          <p14:tracePt t="16270" x="3117850" y="4343400"/>
          <p14:tracePt t="16280" x="3117850" y="4349750"/>
          <p14:tracePt t="16291" x="3124200" y="4362450"/>
          <p14:tracePt t="16301" x="3136900" y="4381500"/>
          <p14:tracePt t="16307" x="3175000" y="4432300"/>
          <p14:tracePt t="16324" x="3200400" y="4457700"/>
          <p14:tracePt t="16341" x="3238500" y="4502150"/>
          <p14:tracePt t="16357" x="3257550" y="4521200"/>
          <p14:tracePt t="16374" x="3295650" y="4559300"/>
          <p14:tracePt t="16391" x="3327400" y="4584700"/>
          <p14:tracePt t="16407" x="3346450" y="4597400"/>
          <p14:tracePt t="16424" x="3365500" y="4610100"/>
          <p14:tracePt t="16441" x="3378200" y="4616450"/>
          <p14:tracePt t="16457" x="3384550" y="4616450"/>
          <p14:tracePt t="16474" x="3390900" y="4616450"/>
          <p14:tracePt t="16491" x="3397250" y="4616450"/>
          <p14:tracePt t="16507" x="3409950" y="4616450"/>
          <p14:tracePt t="16524" x="3422650" y="4616450"/>
          <p14:tracePt t="16539" x="3448050" y="4616450"/>
          <p14:tracePt t="16556" x="3473450" y="4616450"/>
          <p14:tracePt t="16575" x="3486150" y="4616450"/>
          <p14:tracePt t="16591" x="3498850" y="4616450"/>
          <p14:tracePt t="16607" x="3505200" y="4610100"/>
          <p14:tracePt t="16624" x="3511550" y="4597400"/>
          <p14:tracePt t="16640" x="3511550" y="4584700"/>
          <p14:tracePt t="16657" x="3511550" y="4572000"/>
          <p14:tracePt t="16674" x="3517900" y="4546600"/>
          <p14:tracePt t="16709" x="3517900" y="4533900"/>
          <p14:tracePt t="16710" x="3524250" y="4521200"/>
          <p14:tracePt t="16724" x="3530600" y="4502150"/>
          <p14:tracePt t="16741" x="3530600" y="4489450"/>
          <p14:tracePt t="16757" x="3536950" y="4464050"/>
          <p14:tracePt t="16774" x="3543300" y="4451350"/>
          <p14:tracePt t="16791" x="3549650" y="4425950"/>
          <p14:tracePt t="16808" x="3549650" y="4400550"/>
          <p14:tracePt t="16824" x="3549650" y="4394200"/>
          <p14:tracePt t="16841" x="3549650" y="4387850"/>
          <p14:tracePt t="16947" x="3549650" y="4400550"/>
          <p14:tracePt t="16957" x="3543300" y="4406900"/>
          <p14:tracePt t="16968" x="3536950" y="4413250"/>
          <p14:tracePt t="16978" x="3530600" y="4425950"/>
          <p14:tracePt t="16989" x="3530600" y="4445000"/>
          <p14:tracePt t="16993" x="3524250" y="4464050"/>
          <p14:tracePt t="17006" x="3498850" y="4508500"/>
          <p14:tracePt t="17024" x="3473450" y="4552950"/>
          <p14:tracePt t="17041" x="3460750" y="4578350"/>
          <p14:tracePt t="17058" x="3429000" y="4629150"/>
          <p14:tracePt t="17089" x="3416300" y="4660900"/>
          <p14:tracePt t="17090" x="3397250" y="4705350"/>
          <p14:tracePt t="17106" x="3384550" y="4730750"/>
          <p14:tracePt t="17123" x="3365500" y="4762500"/>
          <p14:tracePt t="17141" x="3352800" y="4787900"/>
          <p14:tracePt t="17158" x="3346450" y="4800600"/>
          <p14:tracePt t="17174" x="3340100" y="4806950"/>
          <p14:tracePt t="17909" x="3352800" y="4794250"/>
          <p14:tracePt t="17920" x="3365500" y="4781550"/>
          <p14:tracePt t="17930" x="3390900" y="4762500"/>
          <p14:tracePt t="17941" x="3422650" y="4724400"/>
          <p14:tracePt t="17956" x="3473450" y="4679950"/>
          <p14:tracePt t="17957" x="3594100" y="4578350"/>
          <p14:tracePt t="17973" x="3663950" y="4514850"/>
          <p14:tracePt t="17990" x="3841750" y="4375150"/>
          <p14:tracePt t="18007" x="4032250" y="4203700"/>
          <p14:tracePt t="18024" x="4152900" y="4108450"/>
          <p14:tracePt t="18041" x="4413250" y="3892550"/>
          <p14:tracePt t="18058" x="4546600" y="3790950"/>
          <p14:tracePt t="18073" x="4819650" y="3600450"/>
          <p14:tracePt t="18089" x="5054600" y="3467100"/>
          <p14:tracePt t="18107" x="5156200" y="3422650"/>
          <p14:tracePt t="18123" x="5334000" y="3340100"/>
          <p14:tracePt t="18141" x="5410200" y="3302000"/>
          <p14:tracePt t="18157" x="5568950" y="3232150"/>
          <p14:tracePt t="18174" x="5708650" y="3155950"/>
          <p14:tracePt t="18191" x="5772150" y="3111500"/>
          <p14:tracePt t="18207" x="5899150" y="3048000"/>
          <p14:tracePt t="18224" x="5956300" y="3003550"/>
          <p14:tracePt t="18224" x="6007100" y="2971800"/>
          <p14:tracePt t="18241" x="6064250" y="2946400"/>
          <p14:tracePt t="18257" x="6153150" y="2889250"/>
          <p14:tracePt t="18274" x="6197600" y="2857500"/>
          <p14:tracePt t="18291" x="6267450" y="2813050"/>
          <p14:tracePt t="18307" x="6311900" y="2774950"/>
          <p14:tracePt t="18324" x="6343650" y="2749550"/>
          <p14:tracePt t="18341" x="6375400" y="2724150"/>
          <p14:tracePt t="18357" x="6381750" y="2711450"/>
          <p14:tracePt t="18374" x="6394450" y="2692400"/>
          <p14:tracePt t="18390" x="6400800" y="2692400"/>
          <p14:tracePt t="19874" x="6400800" y="2698750"/>
          <p14:tracePt t="19875" x="6407150" y="2711450"/>
          <p14:tracePt t="19894" x="6407150" y="2717800"/>
          <p14:tracePt t="19908" x="6407150" y="2736850"/>
          <p14:tracePt t="19909" x="6407150" y="2762250"/>
          <p14:tracePt t="19925" x="6419850" y="2819400"/>
          <p14:tracePt t="19942" x="6426200" y="2908300"/>
          <p14:tracePt t="19957" x="6432550" y="2952750"/>
          <p14:tracePt t="19974" x="6438900" y="3067050"/>
          <p14:tracePt t="19992" x="6445250" y="3124200"/>
          <p14:tracePt t="20008" x="6445250" y="3219450"/>
          <p14:tracePt t="20026" x="6457950" y="3327400"/>
          <p14:tracePt t="20042" x="6457950" y="3371850"/>
          <p14:tracePt t="20059" x="6483350" y="3486150"/>
          <p14:tracePt t="20074" x="6489700" y="3556000"/>
          <p14:tracePt t="20090" x="6534150" y="3702050"/>
          <p14:tracePt t="20109" x="6584950" y="3854450"/>
          <p14:tracePt t="20125" x="6610350" y="3937000"/>
          <p14:tracePt t="20143" x="6673850" y="4095750"/>
          <p14:tracePt t="20159" x="6699250" y="4159250"/>
          <p14:tracePt t="20159" x="6724650" y="4229100"/>
          <p14:tracePt t="20176" x="6750050" y="4298950"/>
          <p14:tracePt t="20191" x="6800850" y="4413250"/>
          <p14:tracePt t="20208" x="6826250" y="4483100"/>
          <p14:tracePt t="20225" x="6870700" y="4597400"/>
          <p14:tracePt t="20241" x="6908800" y="4667250"/>
          <p14:tracePt t="20241" x="6934200" y="4724400"/>
          <p14:tracePt t="20259" x="6978650" y="4787900"/>
          <p14:tracePt t="20275" x="7061200" y="4902200"/>
          <p14:tracePt t="20292" x="7105650" y="4965700"/>
          <p14:tracePt t="20308" x="7207250" y="5067300"/>
          <p14:tracePt t="20325" x="7264400" y="5118100"/>
          <p14:tracePt t="20341" x="7397750" y="5219700"/>
          <p14:tracePt t="20358" x="7537450" y="5321300"/>
          <p14:tracePt t="20375" x="7613650" y="5353050"/>
          <p14:tracePt t="20392" x="7753350" y="5422900"/>
          <p14:tracePt t="20408" x="7810500" y="5454650"/>
          <p14:tracePt t="20425" x="7918450" y="5486400"/>
          <p14:tracePt t="20442" x="7975600" y="5499100"/>
          <p14:tracePt t="20458" x="7994650" y="5499100"/>
          <p14:tracePt t="20475" x="8026400" y="5511800"/>
          <p14:tracePt t="20492" x="8032750" y="5511800"/>
          <p14:tracePt t="20508" x="8051800" y="5511800"/>
          <p14:tracePt t="20525" x="8064500" y="5518150"/>
          <p14:tracePt t="20541" x="8077200" y="5518150"/>
          <p14:tracePt t="20558" x="8089900" y="5518150"/>
          <p14:tracePt t="20575" x="8102600" y="5518150"/>
          <p14:tracePt t="20591" x="8128000" y="5518150"/>
          <p14:tracePt t="20607" x="8147050" y="5511800"/>
          <p14:tracePt t="20624" x="8153400" y="5511800"/>
          <p14:tracePt t="20640" x="8166100" y="5511800"/>
          <p14:tracePt t="20658" x="8172450" y="5511800"/>
          <p14:tracePt t="20675" x="8178800" y="5505450"/>
          <p14:tracePt t="20769" x="8178800" y="5499100"/>
          <p14:tracePt t="20810" x="8178800" y="5492750"/>
          <p14:tracePt t="20831" x="8178800" y="5486400"/>
          <p14:tracePt t="20852" x="8178800" y="5480050"/>
          <p14:tracePt t="20883" x="8178800" y="5473700"/>
          <p14:tracePt t="20893" x="8178800" y="5467350"/>
          <p14:tracePt t="20908" x="8178800" y="5461000"/>
          <p14:tracePt t="20909" x="8178800" y="5441950"/>
          <p14:tracePt t="20945" x="8178800" y="5435600"/>
          <p14:tracePt t="20959" x="8178800" y="5429250"/>
          <p14:tracePt t="20974" x="8178800" y="5422900"/>
          <p14:tracePt t="21027" x="8178800" y="5416550"/>
          <p14:tracePt t="21038" x="8178800" y="5410200"/>
          <p14:tracePt t="21048" x="8178800" y="5391150"/>
          <p14:tracePt t="21059" x="8172450" y="5384800"/>
          <p14:tracePt t="21074" x="8172450" y="5372100"/>
          <p14:tracePt t="21090" x="8166100" y="5359400"/>
          <p14:tracePt t="22200" x="8166100" y="5346700"/>
          <p14:tracePt t="22211" x="8166100" y="5340350"/>
          <p14:tracePt t="22221" x="8166100" y="5321300"/>
          <p14:tracePt t="22235" x="8166100" y="5302250"/>
          <p14:tracePt t="22242" x="8166100" y="5276850"/>
          <p14:tracePt t="22251" x="8166100" y="5232400"/>
          <p14:tracePt t="22259" x="8172450" y="5143500"/>
          <p14:tracePt t="22276" x="8185150" y="5099050"/>
          <p14:tracePt t="22292" x="8185150" y="4991100"/>
          <p14:tracePt t="22309" x="8185150" y="4870450"/>
          <p14:tracePt t="22326" x="8185150" y="4813300"/>
          <p14:tracePt t="22342" x="8185150" y="4724400"/>
          <p14:tracePt t="22359" x="8185150" y="4692650"/>
          <p14:tracePt t="22376" x="8185150" y="4648200"/>
          <p14:tracePt t="22392" x="8185150" y="4622800"/>
          <p14:tracePt t="22409" x="8185150" y="4610100"/>
          <p14:tracePt t="22426" x="8185150" y="4597400"/>
          <p14:tracePt t="22443" x="8191500" y="4591050"/>
          <p14:tracePt t="22459" x="8197850" y="4584700"/>
          <p14:tracePt t="22476" x="8204200" y="4572000"/>
          <p14:tracePt t="22492" x="8204200" y="4565650"/>
          <p14:tracePt t="22509" x="8204200" y="4546600"/>
          <p14:tracePt t="22526" x="8204200" y="4533900"/>
          <p14:tracePt t="22542" x="8204200" y="4508500"/>
          <p14:tracePt t="22559" x="8204200" y="4489450"/>
          <p14:tracePt t="22719" x="8204200" y="4495800"/>
          <p14:tracePt t="22735" x="8204200" y="4502150"/>
          <p14:tracePt t="22750" x="8204200" y="4514850"/>
          <p14:tracePt t="22760" x="8204200" y="4521200"/>
          <p14:tracePt t="22771" x="8204200" y="4533900"/>
          <p14:tracePt t="22777" x="8204200" y="4552950"/>
          <p14:tracePt t="22792" x="8204200" y="4565650"/>
          <p14:tracePt t="22809" x="8204200" y="4584700"/>
          <p14:tracePt t="22826" x="8204200" y="4597400"/>
          <p14:tracePt t="22842" x="8210550" y="4616450"/>
          <p14:tracePt t="22859" x="8210550" y="4635500"/>
          <p14:tracePt t="22876" x="8210550" y="4641850"/>
          <p14:tracePt t="22893" x="8216900" y="4673600"/>
          <p14:tracePt t="22909" x="8216900" y="4679950"/>
          <p14:tracePt t="22926" x="8216900" y="4718050"/>
          <p14:tracePt t="22943" x="8216900" y="4749800"/>
          <p14:tracePt t="22958" x="8216900" y="4768850"/>
          <p14:tracePt t="22975" x="8216900" y="4813300"/>
          <p14:tracePt t="22992" x="8216900" y="4826000"/>
          <p14:tracePt t="23009" x="8216900" y="4870450"/>
          <p14:tracePt t="23026" x="8216900" y="4914900"/>
          <p14:tracePt t="23044" x="8210550" y="4933950"/>
          <p14:tracePt t="23060" x="8210550" y="4978400"/>
          <p14:tracePt t="23075" x="8210550" y="5003800"/>
          <p14:tracePt t="23091" x="8210550" y="5041900"/>
          <p14:tracePt t="23109" x="8210550" y="5086350"/>
          <p14:tracePt t="23127" x="8210550" y="5099050"/>
          <p14:tracePt t="23143" x="8210550" y="5124450"/>
          <p14:tracePt t="23160" x="8210550" y="5130800"/>
          <p14:tracePt t="23176" x="8210550" y="5137150"/>
          <p14:tracePt t="23193" x="8210550" y="5143500"/>
          <p14:tracePt t="32528" x="8197850" y="5149850"/>
          <p14:tracePt t="32538" x="8153400" y="5149850"/>
          <p14:tracePt t="32549" x="8077200" y="5149850"/>
          <p14:tracePt t="32549" x="7956550" y="5137150"/>
          <p14:tracePt t="32559" x="7766050" y="5099050"/>
          <p14:tracePt t="32575" x="7264400" y="4991100"/>
          <p14:tracePt t="32592" x="6940550" y="4902200"/>
          <p14:tracePt t="32609" x="6375400" y="4686300"/>
          <p14:tracePt t="32625" x="5949950" y="4470400"/>
          <p14:tracePt t="32643" x="5778500" y="4375150"/>
          <p14:tracePt t="32659" x="5448300" y="4165600"/>
          <p14:tracePt t="32676" x="5308600" y="4064000"/>
          <p14:tracePt t="32692" x="5060950" y="3879850"/>
          <p14:tracePt t="32709" x="4889500" y="3727450"/>
          <p14:tracePt t="32725" x="4819650" y="3657600"/>
          <p14:tracePt t="32742" x="4705350" y="3524250"/>
          <p14:tracePt t="32759" x="4654550" y="3467100"/>
          <p14:tracePt t="32774" x="4565650" y="3333750"/>
          <p14:tracePt t="32791" x="4470400" y="3206750"/>
          <p14:tracePt t="32809" x="4413250" y="3136900"/>
          <p14:tracePt t="32826" x="4267200" y="2984500"/>
          <p14:tracePt t="32843" x="4197350" y="2908300"/>
          <p14:tracePt t="32859" x="4038600" y="2755900"/>
          <p14:tracePt t="32876" x="3867150" y="2609850"/>
          <p14:tracePt t="32892" x="3784600" y="2533650"/>
          <p14:tracePt t="32909" x="3543300" y="2381250"/>
          <p14:tracePt t="32925" x="3397250" y="2298700"/>
          <p14:tracePt t="32942" x="3086100" y="2165350"/>
          <p14:tracePt t="32959" x="2787650" y="2051050"/>
          <p14:tracePt t="32976" x="2686050" y="2025650"/>
          <p14:tracePt t="32993" x="2540000" y="1981200"/>
          <p14:tracePt t="33009" x="2495550" y="1968500"/>
          <p14:tracePt t="33026" x="2457450" y="1962150"/>
          <p14:tracePt t="33232" x="2457450" y="1968500"/>
          <p14:tracePt t="33242" x="2470150" y="1981200"/>
          <p14:tracePt t="33245" x="2482850" y="1993900"/>
          <p14:tracePt t="33259" x="2540000" y="2044700"/>
          <p14:tracePt t="33276" x="2578100" y="2076450"/>
          <p14:tracePt t="33293" x="2654300" y="2139950"/>
          <p14:tracePt t="33309" x="2679700" y="2165350"/>
          <p14:tracePt t="33326" x="2730500" y="2203450"/>
          <p14:tracePt t="33343" x="2736850" y="2209800"/>
          <p14:tracePt t="33400" x="2749550" y="2216150"/>
          <p14:tracePt t="33410" x="2762250" y="2222500"/>
          <p14:tracePt t="33420" x="2787650" y="2241550"/>
          <p14:tracePt t="33420" x="2806700" y="2247900"/>
          <p14:tracePt t="33451" x="2832100" y="2260600"/>
          <p14:tracePt t="33462" x="2851150" y="2266950"/>
          <p14:tracePt t="33472" x="2870200" y="2273300"/>
          <p14:tracePt t="33474" x="2876550" y="2273300"/>
          <p14:tracePt t="33493" x="2882900" y="2273300"/>
          <p14:tracePt t="33509" x="2889250" y="2279650"/>
          <p14:tracePt t="33546" x="2895600" y="2286000"/>
          <p14:tracePt t="33567" x="2895600" y="2292350"/>
          <p14:tracePt t="33587" x="2901950" y="2292350"/>
          <p14:tracePt t="33607" x="2908300" y="2298700"/>
          <p14:tracePt t="33629" x="2914650" y="2305050"/>
          <p14:tracePt t="33650" x="2921000" y="2311400"/>
          <p14:tracePt t="33660" x="2927350" y="2317750"/>
          <p14:tracePt t="33668" x="2927350" y="2324100"/>
          <p14:tracePt t="33676" x="2940050" y="2330450"/>
          <p14:tracePt t="33814" x="2933700" y="2330450"/>
          <p14:tracePt t="33835" x="2927350" y="2330450"/>
          <p14:tracePt t="33845" x="2914650" y="2330450"/>
          <p14:tracePt t="33856" x="2908300" y="2317750"/>
          <p14:tracePt t="33858" x="2895600" y="2311400"/>
          <p14:tracePt t="33875" x="2857500" y="2286000"/>
          <p14:tracePt t="33892" x="2825750" y="2266950"/>
          <p14:tracePt t="33909" x="2819400" y="2254250"/>
          <p14:tracePt t="33926" x="2794000" y="2247900"/>
          <p14:tracePt t="33943" x="2787650" y="2247900"/>
          <p14:tracePt t="33959" x="2781300" y="2241550"/>
          <p14:tracePt t="33976" x="2768600" y="2235200"/>
          <p14:tracePt t="34012" x="2762250" y="2235200"/>
          <p14:tracePt t="34026" x="2749550" y="2228850"/>
          <p14:tracePt t="34033" x="2743200" y="2228850"/>
          <p14:tracePt t="34043" x="2717800" y="2222500"/>
          <p14:tracePt t="34059" x="2698750" y="2216150"/>
          <p14:tracePt t="34076" x="2686050" y="2209800"/>
          <p14:tracePt t="34091" x="2667000" y="2209800"/>
          <p14:tracePt t="34108" x="2660650" y="2209800"/>
          <p14:tracePt t="34125" x="2647950" y="2203450"/>
          <p14:tracePt t="34141" x="2635250" y="2203450"/>
          <p14:tracePt t="34179" x="2628900" y="2203450"/>
          <p14:tracePt t="34180" x="2622550" y="2203450"/>
          <p14:tracePt t="34193" x="2622550" y="2209800"/>
          <p14:tracePt t="34209" x="2616200" y="2216150"/>
          <p14:tracePt t="34225" x="2603500" y="2228850"/>
          <p14:tracePt t="34263" x="2597150" y="2235200"/>
          <p14:tracePt t="34264" x="2590800" y="2241550"/>
          <p14:tracePt t="34276" x="2590800" y="2247900"/>
          <p14:tracePt t="34292" x="2584450" y="2260600"/>
          <p14:tracePt t="34309" x="2584450" y="2273300"/>
          <p14:tracePt t="34326" x="2578100" y="2279650"/>
          <p14:tracePt t="34342" x="2578100" y="2292350"/>
          <p14:tracePt t="34360" x="2571750" y="2298700"/>
          <p14:tracePt t="34375" x="2565400" y="2305050"/>
          <p14:tracePt t="34392" x="2565400" y="2317750"/>
          <p14:tracePt t="34409" x="2565400" y="2324100"/>
          <p14:tracePt t="34426" x="2552700" y="2343150"/>
          <p14:tracePt t="34443" x="2546350" y="2343150"/>
          <p14:tracePt t="34459" x="2546350" y="2362200"/>
          <p14:tracePt t="34476" x="2533650" y="2374900"/>
          <p14:tracePt t="34492" x="2527300" y="2387600"/>
          <p14:tracePt t="34509" x="2527300" y="2400300"/>
          <p14:tracePt t="34525" x="2520950" y="2413000"/>
          <p14:tracePt t="34542" x="2514600" y="2419350"/>
          <p14:tracePt t="34559" x="2514600" y="2432050"/>
          <p14:tracePt t="34575" x="2508250" y="2438400"/>
          <p14:tracePt t="34593" x="2508250" y="2457450"/>
          <p14:tracePt t="34609" x="2508250" y="2470150"/>
          <p14:tracePt t="34626" x="2508250" y="2482850"/>
          <p14:tracePt t="34643" x="2508250" y="2508250"/>
          <p14:tracePt t="34659" x="2508250" y="2514600"/>
          <p14:tracePt t="34675" x="2508250" y="2533650"/>
          <p14:tracePt t="34692" x="2508250" y="2546350"/>
          <p14:tracePt t="34709" x="2508250" y="2565400"/>
          <p14:tracePt t="34726" x="2508250" y="2578100"/>
          <p14:tracePt t="34726" x="2508250" y="2590800"/>
          <p14:tracePt t="34743" x="2508250" y="2597150"/>
          <p14:tracePt t="34759" x="2508250" y="2609850"/>
          <p14:tracePt t="34776" x="2508250" y="2616200"/>
          <p14:tracePt t="34792" x="2508250" y="2622550"/>
          <p14:tracePt t="34826" x="2508250" y="2628900"/>
          <p14:tracePt t="34827" x="2508250" y="2635250"/>
          <p14:tracePt t="34842" x="2514600" y="2647950"/>
          <p14:tracePt t="34860" x="2514600" y="2654300"/>
          <p14:tracePt t="34876" x="2520950" y="2654300"/>
          <p14:tracePt t="34910" x="2527300" y="2660650"/>
          <p14:tracePt t="34910" x="2533650" y="2667000"/>
          <p14:tracePt t="34925" x="2540000" y="2673350"/>
          <p14:tracePt t="34942" x="2546350" y="2679700"/>
          <p14:tracePt t="34959" x="2559050" y="2686050"/>
          <p14:tracePt t="35013" x="2565400" y="2686050"/>
          <p14:tracePt t="35034" x="2571750" y="2686050"/>
          <p14:tracePt t="35056" x="2578100" y="2686050"/>
          <p14:tracePt t="35057" x="2590800" y="2686050"/>
          <p14:tracePt t="35076" x="2590800" y="2692400"/>
          <p14:tracePt t="35084" x="2603500" y="2692400"/>
          <p14:tracePt t="35108" x="2616200" y="2692400"/>
          <p14:tracePt t="35108" x="2622550" y="2698750"/>
          <p14:tracePt t="35125" x="2641600" y="2698750"/>
          <p14:tracePt t="35141" x="2654300" y="2698750"/>
          <p14:tracePt t="35158" x="2679700" y="2698750"/>
          <p14:tracePt t="35175" x="2711450" y="2698750"/>
          <p14:tracePt t="35192" x="2717800" y="2698750"/>
          <p14:tracePt t="35209" x="2749550" y="2698750"/>
          <p14:tracePt t="35225" x="2755900" y="2698750"/>
          <p14:tracePt t="35243" x="2774950" y="2692400"/>
          <p14:tracePt t="35259" x="2800350" y="2679700"/>
          <p14:tracePt t="35276" x="2819400" y="2673350"/>
          <p14:tracePt t="35293" x="2851150" y="2667000"/>
          <p14:tracePt t="35309" x="2857500" y="2660650"/>
          <p14:tracePt t="35325" x="2882900" y="2647950"/>
          <p14:tracePt t="35342" x="2895600" y="2628900"/>
          <p14:tracePt t="35360" x="2901950" y="2622550"/>
          <p14:tracePt t="35375" x="2914650" y="2597150"/>
          <p14:tracePt t="35393" x="2921000" y="2584450"/>
          <p14:tracePt t="35409" x="2933700" y="2559050"/>
          <p14:tracePt t="35425" x="2940050" y="2527300"/>
          <p14:tracePt t="35442" x="2940050" y="2514600"/>
          <p14:tracePt t="35459" x="2940050" y="2482850"/>
          <p14:tracePt t="35476" x="2940050" y="2476500"/>
          <p14:tracePt t="35492" x="2940050" y="2444750"/>
          <p14:tracePt t="35509" x="2921000" y="2406650"/>
          <p14:tracePt t="35525" x="2914650" y="2400300"/>
          <p14:tracePt t="35543" x="2889250" y="2368550"/>
          <p14:tracePt t="35559" x="2882900" y="2355850"/>
          <p14:tracePt t="35575" x="2857500" y="2336800"/>
          <p14:tracePt t="35593" x="2832100" y="2311400"/>
          <p14:tracePt t="35609" x="2825750" y="2305050"/>
          <p14:tracePt t="35625" x="2800350" y="2279650"/>
          <p14:tracePt t="35643" x="2787650" y="2273300"/>
          <p14:tracePt t="35659" x="2768600" y="2260600"/>
          <p14:tracePt t="35675" x="2736850" y="2247900"/>
          <p14:tracePt t="35692" x="2724150" y="2235200"/>
          <p14:tracePt t="35709" x="2705100" y="2228850"/>
          <p14:tracePt t="35725" x="2692400" y="2222500"/>
          <p14:tracePt t="35742" x="2673350" y="2222500"/>
          <p14:tracePt t="35759" x="2647950" y="2216150"/>
          <p14:tracePt t="35776" x="2641600" y="2216150"/>
          <p14:tracePt t="35793" x="2628900" y="2216150"/>
          <p14:tracePt t="35809" x="2616200" y="2216150"/>
          <p14:tracePt t="35825" x="2597150" y="2216150"/>
          <p14:tracePt t="35842" x="2590800" y="2222500"/>
          <p14:tracePt t="35842" x="2584450" y="2235200"/>
          <p14:tracePt t="35860" x="2571750" y="2247900"/>
          <p14:tracePt t="35876" x="2540000" y="2273300"/>
          <p14:tracePt t="35893" x="2533650" y="2279650"/>
          <p14:tracePt t="35909" x="2501900" y="2305050"/>
          <p14:tracePt t="35926" x="2489200" y="2317750"/>
          <p14:tracePt t="35942" x="2470150" y="2336800"/>
          <p14:tracePt t="35959" x="2457450" y="2343150"/>
          <p14:tracePt t="35976" x="2451100" y="2349500"/>
          <p14:tracePt t="35992" x="2444750" y="2355850"/>
          <p14:tracePt t="36009" x="2438400" y="2368550"/>
          <p14:tracePt t="36026" x="2425700" y="2381250"/>
          <p14:tracePt t="36043" x="2406650" y="2393950"/>
          <p14:tracePt t="36059" x="2400300" y="2400300"/>
          <p14:tracePt t="36077" x="2393950" y="2413000"/>
          <p14:tracePt t="36093" x="2387600" y="2419350"/>
          <p14:tracePt t="36109" x="2381250" y="2432050"/>
          <p14:tracePt t="36126" x="2368550" y="2457450"/>
          <p14:tracePt t="36142" x="2362200" y="2457450"/>
          <p14:tracePt t="36159" x="2355850" y="2476500"/>
          <p14:tracePt t="36175" x="2349500" y="2489200"/>
          <p14:tracePt t="36192" x="2349500" y="2514600"/>
          <p14:tracePt t="36209" x="2349500" y="2533650"/>
          <p14:tracePt t="36226" x="2349500" y="2546350"/>
          <p14:tracePt t="36242" x="2349500" y="2571750"/>
          <p14:tracePt t="36259" x="2349500" y="2584450"/>
          <p14:tracePt t="36276" x="2349500" y="2609850"/>
          <p14:tracePt t="36293" x="2349500" y="2641600"/>
          <p14:tracePt t="36309" x="2355850" y="2647950"/>
          <p14:tracePt t="36325" x="2362200" y="2673350"/>
          <p14:tracePt t="36342" x="2368550" y="2679700"/>
          <p14:tracePt t="36359" x="2381250" y="2698750"/>
          <p14:tracePt t="36376" x="2387600" y="2705100"/>
          <p14:tracePt t="36392" x="2400300" y="2717800"/>
          <p14:tracePt t="36409" x="2413000" y="2730500"/>
          <p14:tracePt t="36426" x="2425700" y="2736850"/>
          <p14:tracePt t="36442" x="2438400" y="2749550"/>
          <p14:tracePt t="36459" x="2463800" y="2755900"/>
          <p14:tracePt t="36475" x="2470150" y="2755900"/>
          <p14:tracePt t="36492" x="2495550" y="2762250"/>
          <p14:tracePt t="36509" x="2501900" y="2762250"/>
          <p14:tracePt t="36525" x="2540000" y="2762250"/>
          <p14:tracePt t="36543" x="2578100" y="2762250"/>
          <p14:tracePt t="36559" x="2597150" y="2762250"/>
          <p14:tracePt t="36576" x="2647950" y="2762250"/>
          <p14:tracePt t="36592" x="2673350" y="2768600"/>
          <p14:tracePt t="36609" x="2711450" y="2774950"/>
          <p14:tracePt t="36626" x="2743200" y="2774950"/>
          <p14:tracePt t="36642" x="2755900" y="2774950"/>
          <p14:tracePt t="36659" x="2787650" y="2774950"/>
          <p14:tracePt t="36675" x="2794000" y="2774950"/>
          <p14:tracePt t="36692" x="2819400" y="2768600"/>
          <p14:tracePt t="36709" x="2851150" y="2749550"/>
          <p14:tracePt t="36726" x="2857500" y="2743200"/>
          <p14:tracePt t="36742" x="2876550" y="2717800"/>
          <p14:tracePt t="36759" x="2882900" y="2717800"/>
          <p14:tracePt t="36776" x="2895600" y="2692400"/>
          <p14:tracePt t="36792" x="2901950" y="2679700"/>
          <p14:tracePt t="36809" x="2908300" y="2667000"/>
          <p14:tracePt t="36825" x="2914650" y="2654300"/>
          <p14:tracePt t="36842" x="2914650" y="2641600"/>
          <p14:tracePt t="36859" x="2921000" y="2622550"/>
          <p14:tracePt t="36875" x="2921000" y="2609850"/>
          <p14:tracePt t="36875" x="2921000" y="2597150"/>
          <p14:tracePt t="36893" x="2921000" y="2584450"/>
          <p14:tracePt t="36909" x="2914650" y="2552700"/>
          <p14:tracePt t="36926" x="2901950" y="2533650"/>
          <p14:tracePt t="36942" x="2876550" y="2508250"/>
          <p14:tracePt t="36959" x="2851150" y="2470150"/>
          <p14:tracePt t="36976" x="2838450" y="2457450"/>
          <p14:tracePt t="36993" x="2819400" y="2425700"/>
          <p14:tracePt t="37008" x="2806700" y="2419350"/>
          <p14:tracePt t="37025" x="2781300" y="2400300"/>
          <p14:tracePt t="37059" x="2743200" y="2374900"/>
          <p14:tracePt t="37060" x="2730500" y="2368550"/>
          <p14:tracePt t="37076" x="2692400" y="2349500"/>
          <p14:tracePt t="37091" x="2667000" y="2336800"/>
          <p14:tracePt t="37108" x="2628900" y="2324100"/>
          <p14:tracePt t="37124" x="2603500" y="2317750"/>
          <p14:tracePt t="37141" x="2578100" y="2317750"/>
          <p14:tracePt t="37159" x="2552700" y="2311400"/>
          <p14:tracePt t="37176" x="2540000" y="2311400"/>
          <p14:tracePt t="37192" x="2508250" y="2311400"/>
          <p14:tracePt t="37209" x="2495550" y="2311400"/>
          <p14:tracePt t="37226" x="2463800" y="2311400"/>
          <p14:tracePt t="37242" x="2425700" y="2324100"/>
          <p14:tracePt t="37259" x="2400300" y="2330450"/>
          <p14:tracePt t="37276" x="2362200" y="2343150"/>
          <p14:tracePt t="37292" x="2343150" y="2349500"/>
          <p14:tracePt t="37309" x="2317750" y="2368550"/>
          <p14:tracePt t="37326" x="2298700" y="2381250"/>
          <p14:tracePt t="37343" x="2292350" y="2393950"/>
          <p14:tracePt t="37359" x="2286000" y="2406650"/>
          <p14:tracePt t="37376" x="2279650" y="2419350"/>
          <p14:tracePt t="37393" x="2266950" y="2451100"/>
          <p14:tracePt t="37409" x="2260600" y="2476500"/>
          <p14:tracePt t="37426" x="2260600" y="2489200"/>
          <p14:tracePt t="37442" x="2260600" y="2514600"/>
          <p14:tracePt t="37459" x="2260600" y="2527300"/>
          <p14:tracePt t="37476" x="2273300" y="2552700"/>
          <p14:tracePt t="37492" x="2286000" y="2584450"/>
          <p14:tracePt t="37509" x="2298700" y="2597150"/>
          <p14:tracePt t="37525" x="2317750" y="2622550"/>
          <p14:tracePt t="37543" x="2324100" y="2628900"/>
          <p14:tracePt t="37559" x="2336800" y="2647950"/>
          <p14:tracePt t="37576" x="2349500" y="2654300"/>
          <p14:tracePt t="37592" x="2381250" y="2679700"/>
          <p14:tracePt t="37609" x="2413000" y="2698750"/>
          <p14:tracePt t="37625" x="2425700" y="2705100"/>
          <p14:tracePt t="37642" x="2457450" y="2724150"/>
          <p14:tracePt t="37659" x="2476500" y="2730500"/>
          <p14:tracePt t="37676" x="2489200" y="2730500"/>
          <p14:tracePt t="37692" x="2514600" y="2730500"/>
          <p14:tracePt t="37709" x="2533650" y="2730500"/>
          <p14:tracePt t="37726" x="2590800" y="2730500"/>
          <p14:tracePt t="37742" x="2647950" y="2730500"/>
          <p14:tracePt t="37759" x="2673350" y="2730500"/>
          <p14:tracePt t="37775" x="2711450" y="2730500"/>
          <p14:tracePt t="37792" x="2730500" y="2730500"/>
          <p14:tracePt t="37809" x="2749550" y="2730500"/>
          <p14:tracePt t="37825" x="2762250" y="2730500"/>
          <p14:tracePt t="37843" x="2768600" y="2730500"/>
          <p14:tracePt t="37859" x="2781300" y="2717800"/>
          <p14:tracePt t="37875" x="2787650" y="2711450"/>
          <p14:tracePt t="37892" x="2794000" y="2705100"/>
          <p14:tracePt t="40854" x="2794000" y="2711450"/>
          <p14:tracePt t="40864" x="2794000" y="2724150"/>
          <p14:tracePt t="40876" x="2794000" y="2730500"/>
          <p14:tracePt t="40877" x="2794000" y="2749550"/>
          <p14:tracePt t="40893" x="2794000" y="2800350"/>
          <p14:tracePt t="40910" x="2794000" y="2825750"/>
          <p14:tracePt t="40926" x="2794000" y="2876550"/>
          <p14:tracePt t="40944" x="2794000" y="2946400"/>
          <p14:tracePt t="40960" x="2794000" y="2978150"/>
          <p14:tracePt t="40976" x="2794000" y="3048000"/>
          <p14:tracePt t="40994" x="2794000" y="3111500"/>
          <p14:tracePt t="41010" x="2794000" y="3155950"/>
          <p14:tracePt t="41026" x="2794000" y="3257550"/>
          <p14:tracePt t="41043" x="2794000" y="3308350"/>
          <p14:tracePt t="41060" x="2794000" y="3441700"/>
          <p14:tracePt t="41076" x="2794000" y="3568700"/>
          <p14:tracePt t="41093" x="2794000" y="3638550"/>
          <p14:tracePt t="41110" x="2800350" y="3727450"/>
          <p14:tracePt t="41126" x="2800350" y="3771900"/>
          <p14:tracePt t="41143" x="2813050" y="3829050"/>
          <p14:tracePt t="41160" x="2832100" y="3911600"/>
          <p14:tracePt t="41177" x="2832100" y="3956050"/>
          <p14:tracePt t="41193" x="2844800" y="4038600"/>
          <p14:tracePt t="41210" x="2844800" y="4083050"/>
          <p14:tracePt t="41226" x="2851150" y="4159250"/>
          <p14:tracePt t="41243" x="2857500" y="4203700"/>
          <p14:tracePt t="41260" x="2863850" y="4229100"/>
          <p14:tracePt t="41277" x="2876550" y="4267200"/>
          <p14:tracePt t="41294" x="2882900" y="4305300"/>
          <p14:tracePt t="41310" x="2908300" y="4387850"/>
          <p14:tracePt t="41327" x="2940050" y="4489450"/>
          <p14:tracePt t="41343" x="2952750" y="4540250"/>
          <p14:tracePt t="41360" x="2978150" y="4629150"/>
          <p14:tracePt t="41377" x="2984500" y="4654550"/>
          <p14:tracePt t="41377" x="2990850" y="4673600"/>
          <p14:tracePt t="41394" x="2997200" y="4692650"/>
          <p14:tracePt t="41410" x="3003550" y="4711700"/>
          <p14:tracePt t="41426" x="3003550" y="4718050"/>
          <p14:tracePt t="41444" x="3009900" y="4724400"/>
          <p14:tracePt t="41478" x="3009900" y="4730750"/>
          <p14:tracePt t="41509" x="3016250" y="4730750"/>
          <p14:tracePt t="41520" x="3016250" y="4737100"/>
          <p14:tracePt t="41541" x="3016250" y="4743450"/>
          <p14:tracePt t="41551" x="3022600" y="4743450"/>
          <p14:tracePt t="41571" x="3022600" y="4749800"/>
          <p14:tracePt t="41582" x="3022600" y="4756150"/>
          <p14:tracePt t="41603" x="3028950" y="4762500"/>
          <p14:tracePt t="41623" x="3035300" y="4762500"/>
          <p14:tracePt t="41630" x="3035300" y="4768850"/>
          <p14:tracePt t="41829" x="3035300" y="4762500"/>
          <p14:tracePt t="41839" x="3041650" y="4756150"/>
          <p14:tracePt t="41860" x="3041650" y="4749800"/>
          <p14:tracePt t="41881" x="3048000" y="4743450"/>
          <p14:tracePt t="41892" x="3048000" y="4737100"/>
          <p14:tracePt t="41923" x="3054350" y="4730750"/>
          <p14:tracePt t="41976" x="3054350" y="4724400"/>
          <p14:tracePt t="42016" x="3054350" y="4718050"/>
          <p14:tracePt t="42078" x="3060700" y="4711700"/>
          <p14:tracePt t="42088" x="3060700" y="4705350"/>
          <p14:tracePt t="42109" x="3060700" y="4699000"/>
          <p14:tracePt t="42150" x="3060700" y="4692650"/>
          <p14:tracePt t="42171" x="3060700" y="4686300"/>
          <p14:tracePt t="42202" x="3060700" y="4679950"/>
          <p14:tracePt t="42212" x="3060700" y="4673600"/>
          <p14:tracePt t="42222" x="3060700" y="4667250"/>
          <p14:tracePt t="42243" x="3060700" y="4660900"/>
          <p14:tracePt t="42252" x="3060700" y="4654550"/>
          <p14:tracePt t="42260" x="3060700" y="4641850"/>
          <p14:tracePt t="42276" x="3060700" y="4635500"/>
          <p14:tracePt t="42293" x="3060700" y="4622800"/>
          <p14:tracePt t="42310" x="3060700" y="4616450"/>
          <p14:tracePt t="42327" x="3060700" y="4597400"/>
          <p14:tracePt t="42343" x="3060700" y="4584700"/>
          <p14:tracePt t="42360" x="3060700" y="4578350"/>
          <p14:tracePt t="42376" x="3060700" y="4572000"/>
          <p14:tracePt t="42393" x="3060700" y="4565650"/>
          <p14:tracePt t="42410" x="3060700" y="4552950"/>
          <p14:tracePt t="42426" x="3060700" y="4546600"/>
          <p14:tracePt t="42443" x="3060700" y="4540250"/>
          <p14:tracePt t="42460" x="3060700" y="4527550"/>
          <p14:tracePt t="42477" x="3060700" y="4521200"/>
          <p14:tracePt t="42493" x="3060700" y="4514850"/>
          <p14:tracePt t="42509" x="3060700" y="4508500"/>
          <p14:tracePt t="42526" x="3067050" y="4502150"/>
          <p14:tracePt t="42577" x="3073400" y="4495800"/>
          <p14:tracePt t="42588" x="3073400" y="4489450"/>
          <p14:tracePt t="42608" x="3073400" y="4483100"/>
          <p14:tracePt t="42742" x="3079750" y="4483100"/>
          <p14:tracePt t="42763" x="3086100" y="4483100"/>
          <p14:tracePt t="42773" x="3092450" y="4483100"/>
          <p14:tracePt t="42795" x="3105150" y="4489450"/>
          <p14:tracePt t="42796" x="3124200" y="4495800"/>
          <p14:tracePt t="42809" x="3168650" y="4521200"/>
          <p14:tracePt t="42827" x="3194050" y="4527550"/>
          <p14:tracePt t="42843" x="3244850" y="4546600"/>
          <p14:tracePt t="42860" x="3263900" y="4552950"/>
          <p14:tracePt t="42877" x="3289300" y="4565650"/>
          <p14:tracePt t="42893" x="3302000" y="4565650"/>
          <p14:tracePt t="42908" x="3308350" y="4565650"/>
          <p14:tracePt t="42925" x="3314700" y="4565650"/>
          <p14:tracePt t="42943" x="3321050" y="4565650"/>
          <p14:tracePt t="42982" x="3327400" y="4565650"/>
          <p14:tracePt t="42983" x="3333750" y="4565650"/>
          <p14:tracePt t="42993" x="3340100" y="4565650"/>
          <p14:tracePt t="43009" x="3340100" y="4552950"/>
          <p14:tracePt t="43025" x="3346450" y="4552950"/>
          <p14:tracePt t="43042" x="3346450" y="4540250"/>
          <p14:tracePt t="43060" x="3346450" y="4533900"/>
          <p14:tracePt t="43095" x="3346450" y="4527550"/>
          <p14:tracePt t="43110" x="3346450" y="4521200"/>
          <p14:tracePt t="43111" x="3340100" y="4514850"/>
          <p14:tracePt t="43125" x="3321050" y="4489450"/>
          <p14:tracePt t="43142" x="3295650" y="4470400"/>
          <p14:tracePt t="43158" x="3276600" y="4457700"/>
          <p14:tracePt t="43176" x="3244850" y="4432300"/>
          <p14:tracePt t="43193" x="3232150" y="4425950"/>
          <p14:tracePt t="43210" x="3213100" y="4413250"/>
          <p14:tracePt t="43226" x="3194050" y="4413250"/>
          <p14:tracePt t="43264" x="3187700" y="4413250"/>
          <p14:tracePt t="43283" x="3181350" y="4413250"/>
          <p14:tracePt t="43305" x="3181350" y="4406900"/>
          <p14:tracePt t="43319" x="3168650" y="4406900"/>
          <p14:tracePt t="43326" x="3155950" y="4406900"/>
          <p14:tracePt t="43327" x="3143250" y="4406900"/>
          <p14:tracePt t="43343" x="3098800" y="4406900"/>
          <p14:tracePt t="43360" x="3073400" y="4406900"/>
          <p14:tracePt t="43376" x="3035300" y="4406900"/>
          <p14:tracePt t="43393" x="3009900" y="4406900"/>
          <p14:tracePt t="43410" x="3003550" y="4406900"/>
          <p14:tracePt t="43426" x="2984500" y="4413250"/>
          <p14:tracePt t="43461" x="2971800" y="4419600"/>
          <p14:tracePt t="43462" x="2965450" y="4425950"/>
          <p14:tracePt t="43476" x="2940050" y="4438650"/>
          <p14:tracePt t="43493" x="2933700" y="4438650"/>
          <p14:tracePt t="43510" x="2921000" y="4445000"/>
          <p14:tracePt t="43526" x="2914650" y="4451350"/>
          <p14:tracePt t="43543" x="2908300" y="4457700"/>
          <p14:tracePt t="43598" x="2908300" y="4464050"/>
          <p14:tracePt t="43608" x="2908300" y="4476750"/>
          <p14:tracePt t="43649" x="2901950" y="4483100"/>
          <p14:tracePt t="43669" x="2895600" y="4489450"/>
          <p14:tracePt t="43680" x="2895600" y="4495800"/>
          <p14:tracePt t="43681" x="2889250" y="4495800"/>
          <p14:tracePt t="43713" x="2889250" y="4502150"/>
          <p14:tracePt t="43714" x="2889250" y="4508500"/>
          <p14:tracePt t="43726" x="2889250" y="4514850"/>
          <p14:tracePt t="43764" x="2889250" y="4521200"/>
          <p14:tracePt t="43765" x="2889250" y="4527550"/>
          <p14:tracePt t="43805" x="2889250" y="4533900"/>
          <p14:tracePt t="43812" x="2889250" y="4540250"/>
          <p14:tracePt t="43827" x="2889250" y="4546600"/>
          <p14:tracePt t="43858" x="2889250" y="4552950"/>
          <p14:tracePt t="43870" x="2889250" y="4559300"/>
          <p14:tracePt t="43885" x="2895600" y="4559300"/>
          <p14:tracePt t="43903" x="2901950" y="4565650"/>
          <p14:tracePt t="43910" x="2901950" y="4572000"/>
          <p14:tracePt t="43911" x="2901950" y="4578350"/>
          <p14:tracePt t="43926" x="2914650" y="4591050"/>
          <p14:tracePt t="43943" x="2921000" y="4597400"/>
          <p14:tracePt t="43959" x="2927350" y="4603750"/>
          <p14:tracePt t="43978" x="2940050" y="4610100"/>
          <p14:tracePt t="43994" x="2940050" y="4616450"/>
          <p14:tracePt t="44010" x="2952750" y="4616450"/>
          <p14:tracePt t="44025" x="2959100" y="4616450"/>
          <p14:tracePt t="44042" x="2971800" y="4616450"/>
          <p14:tracePt t="44059" x="2978150" y="4616450"/>
          <p14:tracePt t="44076" x="2990850" y="4616450"/>
          <p14:tracePt t="44093" x="3003550" y="4616450"/>
          <p14:tracePt t="44110" x="3009900" y="4616450"/>
          <p14:tracePt t="44126" x="3016250" y="4616450"/>
          <p14:tracePt t="44161" x="3022600" y="4616450"/>
          <p14:tracePt t="44549" x="3016250" y="4616450"/>
          <p14:tracePt t="44559" x="3003550" y="4616450"/>
          <p14:tracePt t="44569" x="2984500" y="4610100"/>
          <p14:tracePt t="44580" x="2959100" y="4597400"/>
          <p14:tracePt t="44593" x="2921000" y="4565650"/>
          <p14:tracePt t="44609" x="2863850" y="4527550"/>
          <p14:tracePt t="44610" x="2711450" y="4406900"/>
          <p14:tracePt t="44627" x="2546350" y="4241800"/>
          <p14:tracePt t="44643" x="2451100" y="4140200"/>
          <p14:tracePt t="44660" x="2273300" y="3930650"/>
          <p14:tracePt t="44676" x="2190750" y="3816350"/>
          <p14:tracePt t="44693" x="2076450" y="3644900"/>
          <p14:tracePt t="44710" x="1955800" y="3479800"/>
          <p14:tracePt t="44726" x="1911350" y="3409950"/>
          <p14:tracePt t="44743" x="1835150" y="3289300"/>
          <p14:tracePt t="44759" x="1803400" y="3232150"/>
          <p14:tracePt t="44776" x="1752600" y="3136900"/>
          <p14:tracePt t="44793" x="1714500" y="3054350"/>
          <p14:tracePt t="44809" x="1708150" y="3016250"/>
          <p14:tracePt t="44826" x="1695450" y="2971800"/>
          <p14:tracePt t="44843" x="1689100" y="2965450"/>
          <p14:tracePt t="44860" x="1682750" y="2940050"/>
          <p14:tracePt t="44876" x="1682750" y="2921000"/>
          <p14:tracePt t="44894" x="1682750" y="2908300"/>
          <p14:tracePt t="44910" x="1676400" y="2895600"/>
          <p14:tracePt t="44927" x="1676400" y="2882900"/>
          <p14:tracePt t="44943" x="1663700" y="2863850"/>
          <p14:tracePt t="44959" x="1657350" y="2851150"/>
          <p14:tracePt t="44976" x="1657350" y="2844800"/>
          <p14:tracePt t="44993" x="1644650" y="2844800"/>
          <p14:tracePt t="45009" x="1638300" y="2838450"/>
          <p14:tracePt t="45025" x="1619250" y="2832100"/>
          <p14:tracePt t="45042" x="1593850" y="2825750"/>
          <p14:tracePt t="45058" x="1568450" y="2825750"/>
          <p14:tracePt t="45077" x="1517650" y="2819400"/>
          <p14:tracePt t="45093" x="1492250" y="2819400"/>
          <p14:tracePt t="45110" x="1441450" y="2819400"/>
          <p14:tracePt t="45126" x="1403350" y="2819400"/>
          <p14:tracePt t="45142" x="1384300" y="2819400"/>
          <p14:tracePt t="45159" x="1371600" y="2819400"/>
          <p14:tracePt t="45175" x="1365250" y="2819400"/>
          <p14:tracePt t="45193" x="1358900" y="2819400"/>
          <p14:tracePt t="45210" x="1339850" y="2819400"/>
          <p14:tracePt t="45227" x="1333500" y="2819400"/>
          <p14:tracePt t="45243" x="1308100" y="2819400"/>
          <p14:tracePt t="45260" x="1301750" y="2819400"/>
          <p14:tracePt t="45276" x="1282700" y="2819400"/>
          <p14:tracePt t="45293" x="1276350" y="2819400"/>
          <p14:tracePt t="45310" x="1270000" y="2819400"/>
          <p14:tracePt t="45646" x="1263650" y="2819400"/>
          <p14:tracePt t="45687" x="1257300" y="2819400"/>
          <p14:tracePt t="45841" x="1263650" y="2819400"/>
          <p14:tracePt t="45872" x="1270000" y="2819400"/>
          <p14:tracePt t="45882" x="1276350" y="2819400"/>
          <p14:tracePt t="45903" x="1282700" y="2819400"/>
          <p14:tracePt t="45913" x="1295400" y="2819400"/>
          <p14:tracePt t="45919" x="1308100" y="2819400"/>
          <p14:tracePt t="45926" x="1320800" y="2819400"/>
          <p14:tracePt t="45942" x="1358900" y="2819400"/>
          <p14:tracePt t="45958" x="1397000" y="2819400"/>
          <p14:tracePt t="45976" x="1422400" y="2819400"/>
          <p14:tracePt t="45994" x="1454150" y="2819400"/>
          <p14:tracePt t="46011" x="1479550" y="2819400"/>
          <p14:tracePt t="46027" x="1511300" y="2819400"/>
          <p14:tracePt t="46044" x="1536700" y="2819400"/>
          <p14:tracePt t="46060" x="1555750" y="2819400"/>
          <p14:tracePt t="46077" x="1587500" y="2819400"/>
          <p14:tracePt t="46095" x="1606550" y="2819400"/>
          <p14:tracePt t="46110" x="1638300" y="2819400"/>
          <p14:tracePt t="46125" x="1663700" y="2819400"/>
          <p14:tracePt t="46142" x="1670050" y="2819400"/>
          <p14:tracePt t="46158" x="1701800" y="2819400"/>
          <p14:tracePt t="46176" x="1720850" y="2813050"/>
          <p14:tracePt t="46176" x="1746250" y="2813050"/>
          <p14:tracePt t="46194" x="1765300" y="2813050"/>
          <p14:tracePt t="46210" x="1822450" y="2813050"/>
          <p14:tracePt t="46226" x="1847850" y="2813050"/>
          <p14:tracePt t="46243" x="1892300" y="2813050"/>
          <p14:tracePt t="46260" x="1905000" y="2813050"/>
          <p14:tracePt t="46276" x="1943100" y="2813050"/>
          <p14:tracePt t="46293" x="1981200" y="2813050"/>
          <p14:tracePt t="46310" x="2000250" y="2813050"/>
          <p14:tracePt t="46326" x="2057400" y="2813050"/>
          <p14:tracePt t="46343" x="2082800" y="2813050"/>
          <p14:tracePt t="46359" x="2120900" y="2813050"/>
          <p14:tracePt t="46376" x="2159000" y="2813050"/>
          <p14:tracePt t="46393" x="2171700" y="2813050"/>
          <p14:tracePt t="46410" x="2184400" y="2806700"/>
          <p14:tracePt t="46427" x="2190750" y="2806700"/>
          <p14:tracePt t="46443" x="2209800" y="2806700"/>
          <p14:tracePt t="46460" x="2228850" y="2800350"/>
          <p14:tracePt t="46476" x="2241550" y="2800350"/>
          <p14:tracePt t="46494" x="2254250" y="2794000"/>
          <p14:tracePt t="46509" x="2260600" y="2794000"/>
          <p14:tracePt t="46526" x="2266950" y="2794000"/>
          <p14:tracePt t="46544" x="2286000" y="2794000"/>
          <p14:tracePt t="46580" x="2298700" y="2794000"/>
          <p14:tracePt t="46581" x="2305050" y="2794000"/>
          <p14:tracePt t="46593" x="2311400" y="2794000"/>
          <p14:tracePt t="46610" x="2324100" y="2794000"/>
          <p14:tracePt t="50579" x="2330450" y="2794000"/>
          <p14:tracePt t="50640" x="2330450" y="2787650"/>
          <p14:tracePt t="50681" x="2330450" y="2781300"/>
          <p14:tracePt t="51954" x="2336800" y="2781300"/>
          <p14:tracePt t="53023" x="2343150" y="2781300"/>
          <p14:tracePt t="53063" x="2349500" y="2781300"/>
          <p14:tracePt t="53125" x="2355850" y="2781300"/>
          <p14:tracePt t="53177" x="2362200" y="2781300"/>
          <p14:tracePt t="53187" x="2374900" y="2774950"/>
          <p14:tracePt t="53198" x="2381250" y="2774950"/>
          <p14:tracePt t="53201" x="2400300" y="2768600"/>
          <p14:tracePt t="53209" x="2419350" y="2768600"/>
          <p14:tracePt t="53225" x="2463800" y="2755900"/>
          <p14:tracePt t="53242" x="2476500" y="2755900"/>
          <p14:tracePt t="53258" x="2520950" y="2743200"/>
          <p14:tracePt t="53275" x="2552700" y="2730500"/>
          <p14:tracePt t="53292" x="2559050" y="2730500"/>
          <p14:tracePt t="53308" x="2597150" y="2717800"/>
          <p14:tracePt t="53326" x="2622550" y="2711450"/>
          <p14:tracePt t="53343" x="2673350" y="2692400"/>
          <p14:tracePt t="53358" x="2724150" y="2679700"/>
          <p14:tracePt t="53375" x="2743200" y="2673350"/>
          <p14:tracePt t="53393" x="2774950" y="2660650"/>
          <p14:tracePt t="53408" x="2787650" y="2660650"/>
          <p14:tracePt t="53425" x="2813050" y="2647950"/>
          <p14:tracePt t="53459" x="2819400" y="2641600"/>
          <p14:tracePt t="53460" x="2825750" y="2635250"/>
          <p14:tracePt t="53476" x="2838450" y="2628900"/>
          <p14:tracePt t="53492" x="2844800" y="2622550"/>
          <p14:tracePt t="53509" x="2851150" y="2609850"/>
          <p14:tracePt t="53525" x="2857500" y="2597150"/>
          <p14:tracePt t="53542" x="2876550" y="2571750"/>
          <p14:tracePt t="53559" x="2895600" y="2552700"/>
          <p14:tracePt t="53575" x="2895600" y="2540000"/>
          <p14:tracePt t="53592" x="2914650" y="2508250"/>
          <p14:tracePt t="53608" x="2927350" y="2495550"/>
          <p14:tracePt t="53625" x="2940050" y="2463800"/>
          <p14:tracePt t="53642" x="2952750" y="2444750"/>
          <p14:tracePt t="53658" x="2952750" y="2438400"/>
          <p14:tracePt t="53675" x="2952750" y="2425700"/>
          <p14:tracePt t="53719" x="2952750" y="2419350"/>
          <p14:tracePt t="53730" x="2952750" y="2413000"/>
          <p14:tracePt t="53742" x="2946400" y="2406650"/>
          <p14:tracePt t="53743" x="2940050" y="2406650"/>
          <p14:tracePt t="53758" x="2921000" y="2381250"/>
          <p14:tracePt t="53776" x="2908300" y="2374900"/>
          <p14:tracePt t="53792" x="2876550" y="2362200"/>
          <p14:tracePt t="53808" x="2832100" y="2343150"/>
          <p14:tracePt t="53825" x="2806700" y="2336800"/>
          <p14:tracePt t="53842" x="2768600" y="2330450"/>
          <p14:tracePt t="53859" x="2755900" y="2330450"/>
          <p14:tracePt t="53875" x="2730500" y="2330450"/>
          <p14:tracePt t="53892" x="2711450" y="2330450"/>
          <p14:tracePt t="53908" x="2698750" y="2330450"/>
          <p14:tracePt t="53925" x="2686050" y="2330450"/>
          <p14:tracePt t="53942" x="2673350" y="2330450"/>
          <p14:tracePt t="53958" x="2654300" y="2330450"/>
          <p14:tracePt t="53976" x="2641600" y="2330450"/>
          <p14:tracePt t="53992" x="2628900" y="2330450"/>
          <p14:tracePt t="54008" x="2616200" y="2336800"/>
          <p14:tracePt t="54025" x="2603500" y="2336800"/>
          <p14:tracePt t="54042" x="2597150" y="2343150"/>
          <p14:tracePt t="54059" x="2584450" y="2349500"/>
          <p14:tracePt t="54075" x="2578100" y="2355850"/>
          <p14:tracePt t="54092" x="2559050" y="2368550"/>
          <p14:tracePt t="54109" x="2552700" y="2368550"/>
          <p14:tracePt t="54125" x="2540000" y="2387600"/>
          <p14:tracePt t="54142" x="2520950" y="2400300"/>
          <p14:tracePt t="54179" x="2514600" y="2413000"/>
          <p14:tracePt t="54180" x="2508250" y="2419350"/>
          <p14:tracePt t="54192" x="2501900" y="2419350"/>
          <p14:tracePt t="54208" x="2489200" y="2432050"/>
          <p14:tracePt t="54225" x="2482850" y="2444750"/>
          <p14:tracePt t="54242" x="2476500" y="2451100"/>
          <p14:tracePt t="54258" x="2463800" y="2463800"/>
          <p14:tracePt t="54276" x="2463800" y="2470150"/>
          <p14:tracePt t="54292" x="2451100" y="2482850"/>
          <p14:tracePt t="54308" x="2444750" y="2489200"/>
          <p14:tracePt t="54325" x="2438400" y="2495550"/>
          <p14:tracePt t="54342" x="2425700" y="2501900"/>
          <p14:tracePt t="54359" x="2425700" y="2508250"/>
          <p14:tracePt t="54375" x="2425700" y="2514600"/>
          <p14:tracePt t="54419" x="2425700" y="2520950"/>
          <p14:tracePt t="54434" x="2419350" y="2527300"/>
          <p14:tracePt t="54451" x="2419350" y="2533650"/>
          <p14:tracePt t="54512" x="2419350" y="2540000"/>
          <p14:tracePt t="54543" x="2419350" y="2546350"/>
          <p14:tracePt t="54564" x="2425700" y="2546350"/>
          <p14:tracePt t="54574" x="2438400" y="2546350"/>
          <p14:tracePt t="54592" x="2438400" y="2552700"/>
          <p14:tracePt t="54592" x="2463800" y="2552700"/>
          <p14:tracePt t="54627" x="2476500" y="2559050"/>
          <p14:tracePt t="54628" x="2495550" y="2559050"/>
          <p14:tracePt t="54642" x="2520950" y="2559050"/>
          <p14:tracePt t="54658" x="2540000" y="2559050"/>
          <p14:tracePt t="54675" x="2571750" y="2559050"/>
          <p14:tracePt t="54692" x="2590800" y="2559050"/>
          <p14:tracePt t="54708" x="2609850" y="2559050"/>
          <p14:tracePt t="54725" x="2635250" y="2559050"/>
          <p14:tracePt t="54742" x="2641600" y="2559050"/>
          <p14:tracePt t="54758" x="2660650" y="2559050"/>
          <p14:tracePt t="54775" x="2692400" y="2559050"/>
          <p14:tracePt t="54792" x="2698750" y="2559050"/>
          <p14:tracePt t="54809" x="2724150" y="2559050"/>
          <p14:tracePt t="54844" x="2730500" y="2559050"/>
          <p14:tracePt t="55171" x="2724150" y="2559050"/>
          <p14:tracePt t="55202" x="2717800" y="2559050"/>
          <p14:tracePt t="55212" x="2717800" y="2565400"/>
          <p14:tracePt t="55315" x="2717800" y="2571750"/>
          <p14:tracePt t="55356" x="2711450" y="2571750"/>
          <p14:tracePt t="55366" x="2705100" y="2571750"/>
          <p14:tracePt t="55384" x="2698750" y="2571750"/>
          <p14:tracePt t="55398" x="2692400" y="2571750"/>
          <p14:tracePt t="55416" x="2679700" y="2571750"/>
          <p14:tracePt t="55418" x="2673350" y="2571750"/>
          <p14:tracePt t="55425" x="2641600" y="2571750"/>
          <p14:tracePt t="55442" x="2628900" y="2571750"/>
          <p14:tracePt t="55458" x="2590800" y="2571750"/>
          <p14:tracePt t="55475" x="2552700" y="2571750"/>
          <p14:tracePt t="55492" x="2533650" y="2571750"/>
          <p14:tracePt t="55508" x="2495550" y="2571750"/>
          <p14:tracePt t="55525" x="2482850" y="2571750"/>
          <p14:tracePt t="55542" x="2451100" y="2571750"/>
          <p14:tracePt t="55558" x="2419350" y="2571750"/>
          <p14:tracePt t="55575" x="2400300" y="2571750"/>
          <p14:tracePt t="55592" x="2349500" y="2571750"/>
          <p14:tracePt t="55608" x="2330450" y="2571750"/>
          <p14:tracePt t="55625" x="2273300" y="2571750"/>
          <p14:tracePt t="55642" x="2216150" y="2571750"/>
          <p14:tracePt t="55659" x="2190750" y="2571750"/>
          <p14:tracePt t="55675" x="2152650" y="2571750"/>
          <p14:tracePt t="55692" x="2139950" y="2571750"/>
          <p14:tracePt t="55708" x="2108200" y="2571750"/>
          <p14:tracePt t="55725" x="2095500" y="2571750"/>
          <p14:tracePt t="55742" x="2082800" y="2571750"/>
          <p14:tracePt t="55865" x="2089150" y="2571750"/>
          <p14:tracePt t="55875" x="2095500" y="2571750"/>
          <p14:tracePt t="55897" x="2101850" y="2571750"/>
          <p14:tracePt t="55898" x="2114550" y="2571750"/>
          <p14:tracePt t="55917" x="2127250" y="2571750"/>
          <p14:tracePt t="55925" x="2159000" y="2571750"/>
          <p14:tracePt t="55942" x="2197100" y="2565400"/>
          <p14:tracePt t="55958" x="2235200" y="2565400"/>
          <p14:tracePt t="55975" x="2286000" y="2565400"/>
          <p14:tracePt t="55992" x="2324100" y="2565400"/>
          <p14:tracePt t="56009" x="2381250" y="2565400"/>
          <p14:tracePt t="56026" x="2438400" y="2565400"/>
          <p14:tracePt t="56042" x="2457450" y="2565400"/>
          <p14:tracePt t="56057" x="2482850" y="2565400"/>
          <p14:tracePt t="56074" x="2495550" y="2565400"/>
          <p14:tracePt t="56091" x="2501900" y="2565400"/>
          <p14:tracePt t="56461" x="2508250" y="2565400"/>
          <p14:tracePt t="56471" x="2514600" y="2565400"/>
          <p14:tracePt t="56481" x="2533650" y="2565400"/>
          <p14:tracePt t="56491" x="2565400" y="2565400"/>
          <p14:tracePt t="56508" x="2609850" y="2565400"/>
          <p14:tracePt t="56509" x="2749550" y="2565400"/>
          <p14:tracePt t="56525" x="2838450" y="2565400"/>
          <p14:tracePt t="56542" x="3041650" y="2565400"/>
          <p14:tracePt t="56558" x="3238500" y="2565400"/>
          <p14:tracePt t="56575" x="3333750" y="2565400"/>
          <p14:tracePt t="56592" x="3505200" y="2565400"/>
          <p14:tracePt t="56609" x="3594100" y="2565400"/>
          <p14:tracePt t="56625" x="3765550" y="2565400"/>
          <p14:tracePt t="56641" x="3956050" y="2565400"/>
          <p14:tracePt t="56659" x="4044950" y="2565400"/>
          <p14:tracePt t="56675" x="4229100" y="2565400"/>
          <p14:tracePt t="56692" x="4311650" y="2565400"/>
          <p14:tracePt t="56708" x="4464050" y="2565400"/>
          <p14:tracePt t="56725" x="4603750" y="2565400"/>
          <p14:tracePt t="56741" x="4673600" y="2565400"/>
          <p14:tracePt t="56758" x="4813300" y="2565400"/>
          <p14:tracePt t="56775" x="4889500" y="2565400"/>
          <p14:tracePt t="56793" x="5060950" y="2565400"/>
          <p14:tracePt t="56810" x="5226050" y="2565400"/>
          <p14:tracePt t="56826" x="5302250" y="2565400"/>
          <p14:tracePt t="56843" x="5441950" y="2565400"/>
          <p14:tracePt t="56859" x="5505450" y="2565400"/>
          <p14:tracePt t="56876" x="5626100" y="2565400"/>
          <p14:tracePt t="56893" x="5746750" y="2565400"/>
          <p14:tracePt t="56909" x="5810250" y="2565400"/>
          <p14:tracePt t="56926" x="5911850" y="2565400"/>
          <p14:tracePt t="56942" x="5943600" y="2565400"/>
          <p14:tracePt t="56959" x="5994400" y="2565400"/>
          <p14:tracePt t="56976" x="6007100" y="2565400"/>
          <p14:tracePt t="56993" x="6013450" y="2565400"/>
          <p14:tracePt t="57010" x="6019800" y="2565400"/>
          <p14:tracePt t="57045" x="6032500" y="2565400"/>
          <p14:tracePt t="57055" x="6045200" y="2559050"/>
          <p14:tracePt t="57065" x="6051550" y="2559050"/>
          <p14:tracePt t="57065" x="6064250" y="2552700"/>
          <p14:tracePt t="57076" x="6083300" y="2552700"/>
          <p14:tracePt t="57093" x="6096000" y="2546350"/>
          <p14:tracePt t="57108" x="6102350" y="2546350"/>
          <p14:tracePt t="57125" x="6108700" y="2546350"/>
          <p14:tracePt t="57160" x="6115050" y="2546350"/>
          <p14:tracePt t="57160" x="6121400" y="2546350"/>
          <p14:tracePt t="57175" x="6127750" y="2546350"/>
          <p14:tracePt t="57193" x="6134100" y="2540000"/>
          <p14:tracePt t="57209" x="6146800" y="2540000"/>
          <p14:tracePt t="57324" x="6153150" y="2540000"/>
          <p14:tracePt t="57365" x="6159500" y="2540000"/>
          <p14:tracePt t="57375" x="6159500" y="2533650"/>
          <p14:tracePt t="57397" x="6165850" y="2533650"/>
          <p14:tracePt t="57397" x="6172200" y="2527300"/>
          <p14:tracePt t="57428" x="6178550" y="2527300"/>
          <p14:tracePt t="57448" x="6178550" y="2520950"/>
          <p14:tracePt t="57469" x="6184900" y="2514600"/>
          <p14:tracePt t="57490" x="6191250" y="2514600"/>
          <p14:tracePt t="57492" x="6197600" y="2514600"/>
          <p14:tracePt t="57511" x="6197600" y="2508250"/>
          <p14:tracePt t="57512" x="6203950" y="2508250"/>
          <p14:tracePt t="57526" x="6210300" y="2508250"/>
          <p14:tracePt t="57565" x="6216650" y="2508250"/>
          <p14:tracePt t="57567" x="6223000" y="2508250"/>
          <p14:tracePt t="57615" x="6229350" y="2508250"/>
          <p14:tracePt t="57656" x="6229350" y="2501900"/>
          <p14:tracePt t="57717" x="6235700" y="2501900"/>
          <p14:tracePt t="57758" x="6242050" y="2501900"/>
          <p14:tracePt t="57831" x="6235700" y="2501900"/>
          <p14:tracePt t="57903" x="6229350" y="2501900"/>
          <p14:tracePt t="57913" x="6223000" y="2501900"/>
          <p14:tracePt t="57934" x="6216650" y="2501900"/>
          <p14:tracePt t="57986" x="6210300" y="2501900"/>
          <p14:tracePt t="58006" x="6203950" y="2508250"/>
          <p14:tracePt t="58007" x="6203950" y="2514600"/>
          <p14:tracePt t="58027" x="6197600" y="2514600"/>
          <p14:tracePt t="58035" x="6191250" y="2520950"/>
          <p14:tracePt t="58043" x="6184900" y="2527300"/>
          <p14:tracePt t="58059" x="6184900" y="2533650"/>
          <p14:tracePt t="58076" x="6178550" y="2540000"/>
          <p14:tracePt t="58111" x="6178550" y="2546350"/>
          <p14:tracePt t="58112" x="6178550" y="2552700"/>
          <p14:tracePt t="58151" x="6178550" y="2559050"/>
          <p14:tracePt t="58162" x="6178550" y="2565400"/>
          <p14:tracePt t="58177" x="6184900" y="2565400"/>
          <p14:tracePt t="58178" x="6191250" y="2571750"/>
          <p14:tracePt t="58193" x="6197600" y="2571750"/>
          <p14:tracePt t="58210" x="6210300" y="2578100"/>
          <p14:tracePt t="58226" x="6210300" y="2584450"/>
          <p14:tracePt t="58243" x="6223000" y="2584450"/>
          <p14:tracePt t="58260" x="6229350" y="2584450"/>
          <p14:tracePt t="58260" x="6235700" y="2590800"/>
          <p14:tracePt t="58276" x="6248400" y="2590800"/>
          <p14:tracePt t="58293" x="6261100" y="2590800"/>
          <p14:tracePt t="58309" x="6280150" y="2590800"/>
          <p14:tracePt t="58326" x="6305550" y="2590800"/>
          <p14:tracePt t="58343" x="6324600" y="2590800"/>
          <p14:tracePt t="58359" x="6362700" y="2590800"/>
          <p14:tracePt t="58376" x="6413500" y="2590800"/>
          <p14:tracePt t="58392" x="6432550" y="2590800"/>
          <p14:tracePt t="58410" x="6477000" y="2590800"/>
          <p14:tracePt t="58426" x="6515100" y="2590800"/>
          <p14:tracePt t="58442" x="6559550" y="2590800"/>
          <p14:tracePt t="58460" x="6629400" y="2590800"/>
          <p14:tracePt t="58476" x="6648450" y="2590800"/>
          <p14:tracePt t="58493" x="6699250" y="2590800"/>
          <p14:tracePt t="58509" x="6718300" y="2590800"/>
          <p14:tracePt t="58526" x="6756400" y="2590800"/>
          <p14:tracePt t="58542" x="6800850" y="2590800"/>
          <p14:tracePt t="58559" x="6826250" y="2590800"/>
          <p14:tracePt t="58576" x="6864350" y="2590800"/>
          <p14:tracePt t="58593" x="6889750" y="2590800"/>
          <p14:tracePt t="58609" x="6946900" y="2590800"/>
          <p14:tracePt t="58626" x="6997700" y="2590800"/>
          <p14:tracePt t="58643" x="7016750" y="2590800"/>
          <p14:tracePt t="58659" x="7048500" y="2590800"/>
          <p14:tracePt t="58677" x="7067550" y="2590800"/>
          <p14:tracePt t="59733" x="7067550" y="2597150"/>
          <p14:tracePt t="59754" x="7067550" y="2603500"/>
          <p14:tracePt t="59764" x="7073900" y="2603500"/>
          <p14:tracePt t="59785" x="7073900" y="2609850"/>
          <p14:tracePt t="59796" x="7080250" y="2616200"/>
          <p14:tracePt t="59797" x="7080250" y="2622550"/>
          <p14:tracePt t="59809" x="7086600" y="2622550"/>
          <p14:tracePt t="59826" x="7086600" y="2641600"/>
          <p14:tracePt t="59843" x="7086600" y="2647950"/>
          <p14:tracePt t="59859" x="7086600" y="2654300"/>
          <p14:tracePt t="59876" x="7092950" y="2660650"/>
          <p14:tracePt t="59892" x="7092950" y="2667000"/>
          <p14:tracePt t="59909" x="7099300" y="2673350"/>
          <p14:tracePt t="59926" x="7099300" y="2698750"/>
          <p14:tracePt t="59943" x="7099300" y="2711450"/>
          <p14:tracePt t="59959" x="7099300" y="2768600"/>
          <p14:tracePt t="59976" x="7099300" y="2806700"/>
          <p14:tracePt t="59992" x="7105650" y="2882900"/>
          <p14:tracePt t="60009" x="7112000" y="2984500"/>
          <p14:tracePt t="60027" x="7112000" y="3028950"/>
          <p14:tracePt t="60042" x="7131050" y="3130550"/>
          <p14:tracePt t="60058" x="7131050" y="3194050"/>
          <p14:tracePt t="60076" x="7143750" y="3314700"/>
          <p14:tracePt t="60093" x="7162800" y="3448050"/>
          <p14:tracePt t="60110" x="7181850" y="3517900"/>
          <p14:tracePt t="60125" x="7194550" y="3638550"/>
          <p14:tracePt t="60142" x="7200900" y="3695700"/>
          <p14:tracePt t="60158" x="7219950" y="3797300"/>
          <p14:tracePt t="60175" x="7232650" y="3886200"/>
          <p14:tracePt t="60193" x="7239000" y="3943350"/>
          <p14:tracePt t="60211" x="7251700" y="4051300"/>
          <p14:tracePt t="60226" x="7251700" y="4095750"/>
          <p14:tracePt t="60243" x="7251700" y="4184650"/>
          <p14:tracePt t="60260" x="7251700" y="4260850"/>
          <p14:tracePt t="60276" x="7251700" y="4286250"/>
          <p14:tracePt t="60293" x="7251700" y="4343400"/>
          <p14:tracePt t="60309" x="7251700" y="4387850"/>
          <p14:tracePt t="60326" x="7264400" y="4489450"/>
          <p14:tracePt t="60343" x="7289800" y="4622800"/>
          <p14:tracePt t="60359" x="7296150" y="4686300"/>
          <p14:tracePt t="60376" x="7315200" y="4800600"/>
          <p14:tracePt t="60392" x="7315200" y="4832350"/>
          <p14:tracePt t="60409" x="7321550" y="4870450"/>
          <p14:tracePt t="60442" x="7321550" y="4876800"/>
          <p14:tracePt t="60464" x="7321550" y="4883150"/>
          <p14:tracePt t="60465" x="7321550" y="4889500"/>
          <p14:tracePt t="60496" x="7321550" y="4902200"/>
          <p14:tracePt t="60496" x="7321550" y="4914900"/>
          <p14:tracePt t="60509" x="7321550" y="4927600"/>
          <p14:tracePt t="60526" x="7321550" y="4933950"/>
          <p14:tracePt t="60542" x="7321550" y="4959350"/>
          <p14:tracePt t="60559" x="7321550" y="4965700"/>
          <p14:tracePt t="60576" x="7334250" y="4991100"/>
          <p14:tracePt t="60593" x="7334250" y="5003800"/>
          <p14:tracePt t="60609" x="7340600" y="5029200"/>
          <p14:tracePt t="60626" x="7359650" y="5060950"/>
          <p14:tracePt t="60643" x="7366000" y="5067300"/>
          <p14:tracePt t="60659" x="7385050" y="5099050"/>
          <p14:tracePt t="60676" x="7391400" y="5111750"/>
          <p14:tracePt t="60692" x="7404100" y="5130800"/>
          <p14:tracePt t="60710" x="7410450" y="5149850"/>
          <p14:tracePt t="60726" x="7416800" y="5156200"/>
          <p14:tracePt t="60743" x="7416800" y="5162550"/>
          <p14:tracePt t="60759" x="7423150" y="5168900"/>
          <p14:tracePt t="60858" x="7423150" y="5175250"/>
          <p14:tracePt t="61287" x="7416800" y="5175250"/>
          <p14:tracePt t="61307" x="7410450" y="5175250"/>
          <p14:tracePt t="61319" x="7397750" y="5181600"/>
          <p14:tracePt t="61328" x="7385050" y="5181600"/>
          <p14:tracePt t="61329" x="7366000" y="5187950"/>
          <p14:tracePt t="61343" x="7327900" y="5194300"/>
          <p14:tracePt t="61359" x="7308850" y="5194300"/>
          <p14:tracePt t="61376" x="7277100" y="5200650"/>
          <p14:tracePt t="61392" x="7258050" y="5200650"/>
          <p14:tracePt t="61409" x="7226300" y="5200650"/>
          <p14:tracePt t="61426" x="7194550" y="5200650"/>
          <p14:tracePt t="61443" x="7169150" y="5200650"/>
          <p14:tracePt t="61459" x="7118350" y="5200650"/>
          <p14:tracePt t="61476" x="7099300" y="5200650"/>
          <p14:tracePt t="61492" x="7029450" y="5200650"/>
          <p14:tracePt t="61509" x="6985000" y="5200650"/>
          <p14:tracePt t="61526" x="6946900" y="5200650"/>
          <p14:tracePt t="61542" x="6908800" y="5200650"/>
          <p14:tracePt t="61559" x="6883400" y="5200650"/>
          <p14:tracePt t="61576" x="6832600" y="5200650"/>
          <p14:tracePt t="61593" x="6788150" y="5200650"/>
          <p14:tracePt t="61609" x="6762750" y="5207000"/>
          <p14:tracePt t="61626" x="6711950" y="5207000"/>
          <p14:tracePt t="61642" x="6686550" y="5207000"/>
          <p14:tracePt t="61659" x="6648450" y="5213350"/>
          <p14:tracePt t="61676" x="6610350" y="5213350"/>
          <p14:tracePt t="61692" x="6604000" y="5213350"/>
          <p14:tracePt t="61709" x="6578600" y="5213350"/>
          <p14:tracePt t="61746" x="6565900" y="5213350"/>
          <p14:tracePt t="61746" x="6559550" y="5213350"/>
          <p14:tracePt t="61759" x="6553200" y="5219700"/>
          <p14:tracePt t="61776" x="6534150" y="5219700"/>
          <p14:tracePt t="61818" x="6527800" y="5219700"/>
          <p14:tracePt t="61828" x="6521450" y="5219700"/>
          <p14:tracePt t="64169" x="6527800" y="5219700"/>
          <p14:tracePt t="64179" x="6534150" y="5219700"/>
          <p14:tracePt t="64190" x="6553200" y="5219700"/>
          <p14:tracePt t="64200" x="6584950" y="5213350"/>
          <p14:tracePt t="64211" x="6623050" y="5207000"/>
          <p14:tracePt t="64212" x="6667500" y="5200650"/>
          <p14:tracePt t="64226" x="6781800" y="5187950"/>
          <p14:tracePt t="64243" x="6845300" y="5175250"/>
          <p14:tracePt t="64259" x="6959600" y="5168900"/>
          <p14:tracePt t="64276" x="7048500" y="5156200"/>
          <p14:tracePt t="64293" x="7105650" y="5143500"/>
          <p14:tracePt t="64310" x="7226300" y="5124450"/>
          <p14:tracePt t="64326" x="7296150" y="5111750"/>
          <p14:tracePt t="64342" x="7467600" y="5099050"/>
          <p14:tracePt t="64360" x="7562850" y="5099050"/>
          <p14:tracePt t="64376" x="7747000" y="5086350"/>
          <p14:tracePt t="64393" x="7905750" y="5067300"/>
          <p14:tracePt t="64409" x="7969250" y="5060950"/>
          <p14:tracePt t="64426" x="8102600" y="5029200"/>
          <p14:tracePt t="64442" x="8159750" y="5010150"/>
          <p14:tracePt t="64459" x="8293100" y="4978400"/>
          <p14:tracePt t="64476" x="8407400" y="4953000"/>
          <p14:tracePt t="64492" x="8458200" y="4940300"/>
          <p14:tracePt t="64509" x="8515350" y="4933950"/>
          <p14:tracePt t="64526" x="8534400" y="4933950"/>
          <p14:tracePt t="64543" x="8540750" y="4927600"/>
          <p14:tracePt t="64559" x="8547100" y="4927600"/>
          <p14:tracePt t="64576" x="8547100" y="4921250"/>
          <p14:tracePt t="64592" x="8547100" y="4914900"/>
          <p14:tracePt t="64749" x="8547100" y="4908550"/>
          <p14:tracePt t="64770" x="8547100" y="4902200"/>
          <p14:tracePt t="64790" x="8540750" y="4902200"/>
          <p14:tracePt t="64812" x="8540750" y="4895850"/>
          <p14:tracePt t="64822" x="8528050" y="4889500"/>
          <p14:tracePt t="64835" x="8515350" y="4883150"/>
          <p14:tracePt t="64842" x="8509000" y="4876800"/>
          <p14:tracePt t="64851" x="8502650" y="4876800"/>
          <p14:tracePt t="64859" x="8464550" y="4864100"/>
          <p14:tracePt t="64876" x="8439150" y="4857750"/>
          <p14:tracePt t="64893" x="8382000" y="4845050"/>
          <p14:tracePt t="64909" x="8337550" y="4832350"/>
          <p14:tracePt t="64909" x="8286750" y="4826000"/>
          <p14:tracePt t="64926" x="8248650" y="4826000"/>
          <p14:tracePt t="64942" x="8147050" y="4819650"/>
          <p14:tracePt t="64959" x="8102600" y="4819650"/>
          <p14:tracePt t="64976" x="8026400" y="4819650"/>
          <p14:tracePt t="64992" x="7981950" y="4819650"/>
          <p14:tracePt t="65010" x="7962900" y="4819650"/>
          <p14:tracePt t="65026" x="7950200" y="4819650"/>
          <p14:tracePt t="65164" x="7950200" y="4813300"/>
          <p14:tracePt t="65185" x="7950200" y="4806950"/>
          <p14:tracePt t="65195" x="7950200" y="4794250"/>
          <p14:tracePt t="65208" x="7962900" y="4787900"/>
          <p14:tracePt t="65208" x="7975600" y="4781550"/>
          <p14:tracePt t="65226" x="8001000" y="4762500"/>
          <p14:tracePt t="65243" x="8020050" y="4737100"/>
          <p14:tracePt t="65259" x="8032750" y="4724400"/>
          <p14:tracePt t="65276" x="8058150" y="4705350"/>
          <p14:tracePt t="65293" x="8077200" y="4673600"/>
          <p14:tracePt t="65310" x="8089900" y="4654550"/>
          <p14:tracePt t="65326" x="8115300" y="4635500"/>
          <p14:tracePt t="65343" x="8121650" y="4622800"/>
          <p14:tracePt t="65360" x="8128000" y="4603750"/>
          <p14:tracePt t="65376" x="8134350" y="4597400"/>
          <p14:tracePt t="65413" x="8140700" y="4597400"/>
          <p14:tracePt t="65414" x="8140700" y="4591050"/>
          <p14:tracePt t="65445" x="8147050" y="4591050"/>
          <p14:tracePt t="66371" x="8147050" y="4584700"/>
          <p14:tracePt t="66413" x="8147050" y="4578350"/>
          <p14:tracePt t="66424" x="8140700" y="4565650"/>
          <p14:tracePt t="66425" x="8134350" y="4565650"/>
          <p14:tracePt t="66444" x="8128000" y="4552950"/>
          <p14:tracePt t="66454" x="8121650" y="4540250"/>
          <p14:tracePt t="66459" x="8096250" y="4521200"/>
          <p14:tracePt t="66476" x="8083550" y="4508500"/>
          <p14:tracePt t="66493" x="8058150" y="4483100"/>
          <p14:tracePt t="66509" x="8039100" y="4470400"/>
          <p14:tracePt t="66526" x="7994650" y="4445000"/>
          <p14:tracePt t="66543" x="7937500" y="4413250"/>
          <p14:tracePt t="66559" x="7912100" y="4387850"/>
          <p14:tracePt t="66576" x="7854950" y="4356100"/>
          <p14:tracePt t="66592" x="7829550" y="4343400"/>
          <p14:tracePt t="66609" x="7797800" y="4318000"/>
          <p14:tracePt t="66626" x="7785100" y="4311650"/>
          <p14:tracePt t="66642" x="7772400" y="4298950"/>
          <p14:tracePt t="66660" x="7747000" y="4279900"/>
          <p14:tracePt t="66676" x="7734300" y="4273550"/>
          <p14:tracePt t="66692" x="7696200" y="4248150"/>
          <p14:tracePt t="66709" x="7677150" y="4235450"/>
          <p14:tracePt t="66726" x="7620000" y="4210050"/>
          <p14:tracePt t="66742" x="7588250" y="4191000"/>
          <p14:tracePt t="66759" x="7569200" y="4184650"/>
          <p14:tracePt t="66776" x="7524750" y="4165600"/>
          <p14:tracePt t="66792" x="7505700" y="4159250"/>
          <p14:tracePt t="66792" x="7480300" y="4152900"/>
          <p14:tracePt t="66810" x="7454900" y="4146550"/>
          <p14:tracePt t="66826" x="7391400" y="4127500"/>
          <p14:tracePt t="66843" x="7366000" y="4114800"/>
          <p14:tracePt t="66859" x="7308850" y="4102100"/>
          <p14:tracePt t="66876" x="7283450" y="4095750"/>
          <p14:tracePt t="66892" x="7232650" y="4089400"/>
          <p14:tracePt t="66909" x="7181850" y="4089400"/>
          <p14:tracePt t="66926" x="7162800" y="4089400"/>
          <p14:tracePt t="66942" x="7112000" y="4089400"/>
          <p14:tracePt t="66960" x="7086600" y="4089400"/>
          <p14:tracePt t="66976" x="7010400" y="4089400"/>
          <p14:tracePt t="66992" x="6934200" y="4089400"/>
          <p14:tracePt t="67009" x="6889750" y="4089400"/>
          <p14:tracePt t="67026" x="6788150" y="4089400"/>
          <p14:tracePt t="67043" x="6731000" y="4089400"/>
          <p14:tracePt t="67060" x="6635750" y="4089400"/>
          <p14:tracePt t="67076" x="6546850" y="4089400"/>
          <p14:tracePt t="67092" x="6502400" y="4089400"/>
          <p14:tracePt t="67110" x="6400800" y="4108450"/>
          <p14:tracePt t="67126" x="6356350" y="4114800"/>
          <p14:tracePt t="67143" x="6273800" y="4146550"/>
          <p14:tracePt t="67158" x="6178550" y="4165600"/>
          <p14:tracePt t="67175" x="6140450" y="4184650"/>
          <p14:tracePt t="67191" x="6083300" y="4203700"/>
          <p14:tracePt t="67209" x="6064250" y="4216400"/>
          <p14:tracePt t="67227" x="6026150" y="4241800"/>
          <p14:tracePt t="67241" x="6013450" y="4248150"/>
          <p14:tracePt t="67258" x="5988050" y="4273550"/>
          <p14:tracePt t="67276" x="5949950" y="4305300"/>
          <p14:tracePt t="67292" x="5937250" y="4324350"/>
          <p14:tracePt t="67310" x="5886450" y="4362450"/>
          <p14:tracePt t="67326" x="5835650" y="4413250"/>
          <p14:tracePt t="67343" x="5810250" y="4432300"/>
          <p14:tracePt t="67359" x="5778500" y="4483100"/>
          <p14:tracePt t="67376" x="5772150" y="4495800"/>
          <p14:tracePt t="67392" x="5753100" y="4540250"/>
          <p14:tracePt t="67409" x="5746750" y="4591050"/>
          <p14:tracePt t="67426" x="5746750" y="4622800"/>
          <p14:tracePt t="67442" x="5746750" y="4679950"/>
          <p14:tracePt t="67460" x="5746750" y="4711700"/>
          <p14:tracePt t="67476" x="5746750" y="4781550"/>
          <p14:tracePt t="67492" x="5746750" y="4857750"/>
          <p14:tracePt t="67509" x="5753100" y="4908550"/>
          <p14:tracePt t="67526" x="5784850" y="4997450"/>
          <p14:tracePt t="67542" x="5791200" y="5035550"/>
          <p14:tracePt t="67560" x="5829300" y="5111750"/>
          <p14:tracePt t="67576" x="5848350" y="5130800"/>
          <p14:tracePt t="67592" x="5880100" y="5175250"/>
          <p14:tracePt t="67609" x="5943600" y="5232400"/>
          <p14:tracePt t="67626" x="5981700" y="5264150"/>
          <p14:tracePt t="67643" x="6076950" y="5340350"/>
          <p14:tracePt t="67659" x="6127750" y="5378450"/>
          <p14:tracePt t="67676" x="6229350" y="5461000"/>
          <p14:tracePt t="67693" x="6324600" y="5518150"/>
          <p14:tracePt t="67709" x="6375400" y="5543550"/>
          <p14:tracePt t="67726" x="6445250" y="5575300"/>
          <p14:tracePt t="67742" x="6489700" y="5588000"/>
          <p14:tracePt t="67759" x="6572250" y="5613400"/>
          <p14:tracePt t="67776" x="6667500" y="5645150"/>
          <p14:tracePt t="67792" x="6711950" y="5651500"/>
          <p14:tracePt t="67809" x="6807200" y="5683250"/>
          <p14:tracePt t="67826" x="6845300" y="5689600"/>
          <p14:tracePt t="67842" x="6934200" y="5708650"/>
          <p14:tracePt t="67859" x="7048500" y="5734050"/>
          <p14:tracePt t="67876" x="7105650" y="5753100"/>
          <p14:tracePt t="67892" x="7239000" y="5765800"/>
          <p14:tracePt t="67910" x="7302500" y="5778500"/>
          <p14:tracePt t="67925" x="7435850" y="5784850"/>
          <p14:tracePt t="67942" x="7537450" y="5784850"/>
          <p14:tracePt t="67959" x="7569200" y="5784850"/>
          <p14:tracePt t="67976" x="7651750" y="5778500"/>
          <p14:tracePt t="67993" x="7696200" y="5772150"/>
          <p14:tracePt t="68009" x="7778750" y="5746750"/>
          <p14:tracePt t="68026" x="7880350" y="5715000"/>
          <p14:tracePt t="68043" x="7937500" y="5695950"/>
          <p14:tracePt t="68058" x="8020050" y="5670550"/>
          <p14:tracePt t="68076" x="8058150" y="5651500"/>
          <p14:tracePt t="68092" x="8128000" y="5607050"/>
          <p14:tracePt t="68110" x="8166100" y="5549900"/>
          <p14:tracePt t="68126" x="8178800" y="5524500"/>
          <p14:tracePt t="68143" x="8216900" y="5461000"/>
          <p14:tracePt t="68160" x="8223250" y="5422900"/>
          <p14:tracePt t="68175" x="8242300" y="5365750"/>
          <p14:tracePt t="68191" x="8261350" y="5283200"/>
          <p14:tracePt t="68209" x="8261350" y="5251450"/>
          <p14:tracePt t="68226" x="8261350" y="5168900"/>
          <p14:tracePt t="68243" x="8255000" y="5124450"/>
          <p14:tracePt t="68258" x="8229600" y="5035550"/>
          <p14:tracePt t="68275" x="8172450" y="4933950"/>
          <p14:tracePt t="68292" x="8147050" y="4889500"/>
          <p14:tracePt t="68309" x="8083550" y="4800600"/>
          <p14:tracePt t="68326" x="8045450" y="4762500"/>
          <p14:tracePt t="68343" x="7956550" y="4686300"/>
          <p14:tracePt t="68359" x="7854950" y="4622800"/>
          <p14:tracePt t="68376" x="7804150" y="4591050"/>
          <p14:tracePt t="68392" x="7670800" y="4521200"/>
          <p14:tracePt t="68410" x="7600950" y="4495800"/>
          <p14:tracePt t="68426" x="7454900" y="4451350"/>
          <p14:tracePt t="68443" x="7296150" y="4419600"/>
          <p14:tracePt t="68460" x="7219950" y="4400550"/>
          <p14:tracePt t="68475" x="7073900" y="4375150"/>
          <p14:tracePt t="68492" x="7004050" y="4375150"/>
          <p14:tracePt t="68508" x="6870700" y="4368800"/>
          <p14:tracePt t="68525" x="6807200" y="4368800"/>
          <p14:tracePt t="68541" x="6673850" y="4368800"/>
          <p14:tracePt t="68560" x="6553200" y="4368800"/>
          <p14:tracePt t="68576" x="6489700" y="4375150"/>
          <p14:tracePt t="68593" x="6343650" y="4413250"/>
          <p14:tracePt t="68610" x="6273800" y="4425950"/>
          <p14:tracePt t="68626" x="6159500" y="4476750"/>
          <p14:tracePt t="68642" x="6051550" y="4514850"/>
          <p14:tracePt t="68659" x="6026150" y="4540250"/>
          <p14:tracePt t="68676" x="5969000" y="4578350"/>
          <p14:tracePt t="68692" x="5949950" y="4597400"/>
          <p14:tracePt t="68709" x="5918200" y="4641850"/>
          <p14:tracePt t="68726" x="5880100" y="4692650"/>
          <p14:tracePt t="68742" x="5867400" y="4711700"/>
          <p14:tracePt t="68759" x="5829300" y="4775200"/>
          <p14:tracePt t="68776" x="5816600" y="4800600"/>
          <p14:tracePt t="68792" x="5803900" y="4857750"/>
          <p14:tracePt t="68809" x="5797550" y="4927600"/>
          <p14:tracePt t="68826" x="5797550" y="4965700"/>
          <p14:tracePt t="68843" x="5816600" y="5029200"/>
          <p14:tracePt t="68859" x="5829300" y="5060950"/>
          <p14:tracePt t="68876" x="5873750" y="5118100"/>
          <p14:tracePt t="68892" x="5930900" y="5168900"/>
          <p14:tracePt t="68910" x="5969000" y="5200650"/>
          <p14:tracePt t="68926" x="6057900" y="5251450"/>
          <p14:tracePt t="68943" x="6102350" y="5270500"/>
          <p14:tracePt t="68959" x="6203950" y="5321300"/>
          <p14:tracePt t="68976" x="6273800" y="5353050"/>
          <p14:tracePt t="68993" x="6311900" y="5359400"/>
          <p14:tracePt t="69009" x="6350000" y="5372100"/>
          <p14:tracePt t="69026" x="6375400" y="5378450"/>
          <p14:tracePt t="69043" x="6438900" y="5391150"/>
          <p14:tracePt t="69060" x="6521450" y="5403850"/>
          <p14:tracePt t="69076" x="6565900" y="5410200"/>
          <p14:tracePt t="69092" x="6648450" y="5422900"/>
          <p14:tracePt t="69110" x="6680200" y="5435600"/>
          <p14:tracePt t="69126" x="6718300" y="5435600"/>
          <p14:tracePt t="69143" x="6731000" y="5435600"/>
          <p14:tracePt t="69143" x="6743700" y="5435600"/>
          <p14:tracePt t="69158" x="6756400" y="5435600"/>
          <p14:tracePt t="69175" x="6775450" y="5435600"/>
          <p14:tracePt t="69192" x="6781800" y="5435600"/>
          <p14:tracePt t="69852" x="6788150" y="5435600"/>
          <p14:tracePt t="69893" x="6794500" y="5435600"/>
          <p14:tracePt t="70179" x="6800850" y="5441950"/>
          <p14:tracePt t="70618" x="6807200" y="5448300"/>
          <p14:tracePt t="70659" x="6813550" y="5448300"/>
          <p14:tracePt t="71525" x="6813550" y="5435600"/>
          <p14:tracePt t="71535" x="6813550" y="5429250"/>
          <p14:tracePt t="71546" x="6813550" y="5410200"/>
          <p14:tracePt t="71559" x="6813550" y="5384800"/>
          <p14:tracePt t="71560" x="6813550" y="5353050"/>
          <p14:tracePt t="71576" x="6807200" y="5276850"/>
          <p14:tracePt t="71592" x="6813550" y="5187950"/>
          <p14:tracePt t="71610" x="6813550" y="5143500"/>
          <p14:tracePt t="71626" x="6826250" y="5029200"/>
          <p14:tracePt t="71642" x="6838950" y="4965700"/>
          <p14:tracePt t="71659" x="6851650" y="4806950"/>
          <p14:tracePt t="71676" x="6864350" y="4635500"/>
          <p14:tracePt t="71692" x="6864350" y="4546600"/>
          <p14:tracePt t="71709" x="6864350" y="4356100"/>
          <p14:tracePt t="71725" x="6864350" y="4267200"/>
          <p14:tracePt t="71742" x="6864350" y="4095750"/>
          <p14:tracePt t="71759" x="6858000" y="3943350"/>
          <p14:tracePt t="71776" x="6858000" y="3879850"/>
          <p14:tracePt t="71792" x="6832600" y="3733800"/>
          <p14:tracePt t="71809" x="6826250" y="3657600"/>
          <p14:tracePt t="71826" x="6807200" y="3505200"/>
          <p14:tracePt t="71842" x="6788150" y="3327400"/>
          <p14:tracePt t="71860" x="6781800" y="3244850"/>
          <p14:tracePt t="71876" x="6775450" y="3098800"/>
          <p14:tracePt t="71892" x="6775450" y="3048000"/>
          <p14:tracePt t="71909" x="6762750" y="2959100"/>
          <p14:tracePt t="71926" x="6762750" y="2889250"/>
          <p14:tracePt t="71942" x="6762750" y="2863850"/>
          <p14:tracePt t="71959" x="6762750" y="2819400"/>
          <p14:tracePt t="71976" x="6762750" y="2813050"/>
          <p14:tracePt t="71992" x="6762750" y="2787650"/>
          <p14:tracePt t="73269" x="6756400" y="2787650"/>
          <p14:tracePt t="73274" x="6743700" y="2787650"/>
          <p14:tracePt t="73294" x="6737350" y="2787650"/>
          <p14:tracePt t="73295" x="6699250" y="2787650"/>
          <p14:tracePt t="73312" x="6673850" y="2787650"/>
          <p14:tracePt t="73327" x="6635750" y="2787650"/>
          <p14:tracePt t="73343" x="6616700" y="2787650"/>
          <p14:tracePt t="73361" x="6591300" y="2787650"/>
          <p14:tracePt t="73376" x="6572250" y="2787650"/>
          <p14:tracePt t="73376" x="6553200" y="2787650"/>
          <p14:tracePt t="73394" x="6546850" y="2787650"/>
          <p14:tracePt t="73410" x="6508750" y="2787650"/>
          <p14:tracePt t="73426" x="6502400" y="2787650"/>
          <p14:tracePt t="73443" x="6464300" y="2787650"/>
          <p14:tracePt t="73460" x="6438900" y="2787650"/>
          <p14:tracePt t="73477" x="6419850" y="2787650"/>
          <p14:tracePt t="73493" x="6394450" y="2787650"/>
          <p14:tracePt t="73511" x="6375400" y="2787650"/>
          <p14:tracePt t="73526" x="6356350" y="2787650"/>
          <p14:tracePt t="73543" x="6330950" y="2787650"/>
          <p14:tracePt t="73560" x="6324600" y="2787650"/>
          <p14:tracePt t="73577" x="6305550" y="2787650"/>
          <p14:tracePt t="73593" x="6299200" y="2787650"/>
          <p14:tracePt t="73610" x="6273800" y="2787650"/>
          <p14:tracePt t="73627" x="6261100" y="2787650"/>
          <p14:tracePt t="73643" x="6216650" y="2794000"/>
          <p14:tracePt t="73661" x="6178550" y="2794000"/>
          <p14:tracePt t="73676" x="6159500" y="2794000"/>
          <p14:tracePt t="73693" x="6121400" y="2794000"/>
          <p14:tracePt t="73711" x="6108700" y="2794000"/>
          <p14:tracePt t="73711" x="6096000" y="2794000"/>
          <p14:tracePt t="73727" x="6076950" y="2794000"/>
          <p14:tracePt t="73743" x="6051550" y="2794000"/>
          <p14:tracePt t="73760" x="6038850" y="2794000"/>
          <p14:tracePt t="73777" x="6019800" y="2794000"/>
          <p14:tracePt t="73793" x="6007100" y="2794000"/>
          <p14:tracePt t="73810" x="5988050" y="2794000"/>
          <p14:tracePt t="73827" x="5975350" y="2800350"/>
          <p14:tracePt t="73843" x="5975350" y="2806700"/>
          <p14:tracePt t="73860" x="5956300" y="2813050"/>
          <p14:tracePt t="73876" x="5949950" y="2813050"/>
          <p14:tracePt t="73876" x="5937250" y="2813050"/>
          <p14:tracePt t="73894" x="5924550" y="2813050"/>
          <p14:tracePt t="73910" x="5905500" y="2819400"/>
          <p14:tracePt t="73927" x="5892800" y="2819400"/>
          <p14:tracePt t="74181" x="5899150" y="2819400"/>
          <p14:tracePt t="74191" x="5905500" y="2819400"/>
          <p14:tracePt t="74201" x="5924550" y="2819400"/>
          <p14:tracePt t="74212" x="5943600" y="2819400"/>
          <p14:tracePt t="74225" x="5969000" y="2819400"/>
          <p14:tracePt t="74233" x="6000750" y="2819400"/>
          <p14:tracePt t="74242" x="6076950" y="2819400"/>
          <p14:tracePt t="74260" x="6146800" y="2819400"/>
          <p14:tracePt t="74278" x="6178550" y="2819400"/>
          <p14:tracePt t="74294" x="6242050" y="2819400"/>
          <p14:tracePt t="74312" x="6299200" y="2819400"/>
          <p14:tracePt t="74328" x="6337300" y="2819400"/>
          <p14:tracePt t="74344" x="6432550" y="2819400"/>
          <p14:tracePt t="74363" x="6477000" y="2819400"/>
          <p14:tracePt t="74378" x="6597650" y="2819400"/>
          <p14:tracePt t="74395" x="6718300" y="2819400"/>
          <p14:tracePt t="74412" x="6762750" y="2819400"/>
          <p14:tracePt t="74428" x="6838950" y="2819400"/>
          <p14:tracePt t="74444" x="6864350" y="2819400"/>
          <p14:tracePt t="74461" x="6908800" y="2813050"/>
          <p14:tracePt t="74478" x="6940550" y="2806700"/>
          <p14:tracePt t="74494" x="6953250" y="2806700"/>
          <p14:tracePt t="74511" x="6972300" y="2806700"/>
          <p14:tracePt t="74527" x="6978650" y="2806700"/>
          <p14:tracePt t="74700" x="6972300" y="2806700"/>
          <p14:tracePt t="74710" x="6959600" y="2806700"/>
          <p14:tracePt t="74720" x="6940550" y="2806700"/>
          <p14:tracePt t="74731" x="6921500" y="2806700"/>
          <p14:tracePt t="74744" x="6883400" y="2813050"/>
          <p14:tracePt t="74745" x="6838950" y="2813050"/>
          <p14:tracePt t="74761" x="6711950" y="2825750"/>
          <p14:tracePt t="74778" x="6515100" y="2838450"/>
          <p14:tracePt t="74794" x="6394450" y="2838450"/>
          <p14:tracePt t="74811" x="6127750" y="2838450"/>
          <p14:tracePt t="74827" x="5969000" y="2844800"/>
          <p14:tracePt t="74844" x="5632450" y="2844800"/>
          <p14:tracePt t="74862" x="5321300" y="2844800"/>
          <p14:tracePt t="74877" x="5187950" y="2844800"/>
          <p14:tracePt t="74894" x="4946650" y="2844800"/>
          <p14:tracePt t="74912" x="4851400" y="2844800"/>
          <p14:tracePt t="74928" x="4686300" y="2863850"/>
          <p14:tracePt t="74944" x="4552950" y="2889250"/>
          <p14:tracePt t="74961" x="4483100" y="2908300"/>
          <p14:tracePt t="74978" x="4349750" y="2940050"/>
          <p14:tracePt t="74994" x="4273550" y="2946400"/>
          <p14:tracePt t="75011" x="4108450" y="2971800"/>
          <p14:tracePt t="75027" x="3943350" y="2990850"/>
          <p14:tracePt t="75045" x="3860800" y="2990850"/>
          <p14:tracePt t="75061" x="3676650" y="2997200"/>
          <p14:tracePt t="75078" x="3587750" y="2997200"/>
          <p14:tracePt t="75094" x="3403600" y="2997200"/>
          <p14:tracePt t="75111" x="3219450" y="2997200"/>
          <p14:tracePt t="75128" x="3124200" y="2997200"/>
          <p14:tracePt t="75144" x="2965450" y="2997200"/>
          <p14:tracePt t="75162" x="2889250" y="2997200"/>
          <p14:tracePt t="75177" x="2736850" y="2997200"/>
          <p14:tracePt t="75194" x="2597150" y="2997200"/>
          <p14:tracePt t="75211" x="2520950" y="2997200"/>
          <p14:tracePt t="75228" x="2368550" y="2997200"/>
          <p14:tracePt t="75244" x="2292350" y="2997200"/>
          <p14:tracePt t="75261" x="2120900" y="2997200"/>
          <p14:tracePt t="75278" x="2032000" y="2997200"/>
          <p14:tracePt t="75294" x="1860550" y="2997200"/>
          <p14:tracePt t="75312" x="1695450" y="2997200"/>
          <p14:tracePt t="75328" x="1619250" y="2997200"/>
          <p14:tracePt t="75345" x="1479550" y="2997200"/>
          <p14:tracePt t="75361" x="1416050" y="2997200"/>
          <p14:tracePt t="75377" x="1295400" y="2997200"/>
          <p14:tracePt t="75394" x="1174750" y="2997200"/>
          <p14:tracePt t="75411" x="1117600" y="2997200"/>
          <p14:tracePt t="75428" x="1035050" y="2997200"/>
          <p14:tracePt t="75444" x="996950" y="2997200"/>
          <p14:tracePt t="75461" x="965200" y="2997200"/>
          <p14:tracePt t="75477" x="946150" y="2997200"/>
          <p14:tracePt t="75647" x="946150" y="2990850"/>
          <p14:tracePt t="75657" x="952500" y="2984500"/>
          <p14:tracePt t="75667" x="958850" y="2984500"/>
          <p14:tracePt t="75678" x="971550" y="2984500"/>
          <p14:tracePt t="75688" x="990600" y="2984500"/>
          <p14:tracePt t="75695" x="1028700" y="2978150"/>
          <p14:tracePt t="75711" x="1060450" y="2978150"/>
          <p14:tracePt t="75728" x="1149350" y="2978150"/>
          <p14:tracePt t="75744" x="1263650" y="2978150"/>
          <p14:tracePt t="75762" x="1327150" y="2978150"/>
          <p14:tracePt t="75777" x="1454150" y="2978150"/>
          <p14:tracePt t="75794" x="1524000" y="2978150"/>
          <p14:tracePt t="75811" x="1651000" y="2978150"/>
          <p14:tracePt t="75827" x="1708150" y="2978150"/>
          <p14:tracePt t="75827" x="1771650" y="2978150"/>
          <p14:tracePt t="75845" x="1828800" y="2978150"/>
          <p14:tracePt t="75861" x="1936750" y="2978150"/>
          <p14:tracePt t="75877" x="2000250" y="2978150"/>
          <p14:tracePt t="75894" x="2133600" y="2978150"/>
          <p14:tracePt t="75911" x="2273300" y="2978150"/>
          <p14:tracePt t="75929" x="2362200" y="2978150"/>
          <p14:tracePt t="75944" x="2520950" y="2978150"/>
          <p14:tracePt t="75962" x="2597150" y="2978150"/>
          <p14:tracePt t="75978" x="2730500" y="2978150"/>
          <p14:tracePt t="75995" x="2838450" y="2978150"/>
          <p14:tracePt t="76011" x="2870200" y="2978150"/>
          <p14:tracePt t="76027" x="2921000" y="2978150"/>
          <p14:tracePt t="76044" x="2933700" y="2978150"/>
          <p14:tracePt t="76062" x="2959100" y="2978150"/>
          <p14:tracePt t="79258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676400" y="990600"/>
            <a:ext cx="5957888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en-US" sz="2000" b="1"/>
              <a:t>Primer </a:t>
            </a:r>
            <a:r>
              <a:rPr lang="en-GB" altLang="en-US" sz="2000"/>
              <a:t>:  razlaganje  N</a:t>
            </a:r>
            <a:r>
              <a:rPr lang="en-GB" altLang="en-US" sz="2000" baseline="-25000"/>
              <a:t>2</a:t>
            </a:r>
            <a:r>
              <a:rPr lang="en-GB" altLang="en-US" sz="2000"/>
              <a:t>O</a:t>
            </a:r>
            <a:r>
              <a:rPr lang="en-GB" altLang="en-US" sz="2000" baseline="-25000"/>
              <a:t>5</a:t>
            </a:r>
            <a:r>
              <a:rPr lang="en-GB" altLang="en-US" sz="2000"/>
              <a:t>:</a:t>
            </a:r>
          </a:p>
          <a:p>
            <a:r>
              <a:rPr lang="en-GB" altLang="en-US" sz="2000"/>
              <a:t> </a:t>
            </a:r>
          </a:p>
          <a:p>
            <a:r>
              <a:rPr lang="en-GB" altLang="en-US" sz="2000"/>
              <a:t> 2 N</a:t>
            </a:r>
            <a:r>
              <a:rPr lang="en-GB" altLang="en-US" sz="2000" baseline="-25000"/>
              <a:t>2</a:t>
            </a:r>
            <a:r>
              <a:rPr lang="en-GB" altLang="en-US" sz="2000"/>
              <a:t>O</a:t>
            </a:r>
            <a:r>
              <a:rPr lang="en-GB" altLang="en-US" sz="2000" baseline="-25000"/>
              <a:t>5</a:t>
            </a:r>
            <a:r>
              <a:rPr lang="en-GB" altLang="en-US" sz="2000"/>
              <a:t> (g) </a:t>
            </a:r>
            <a:r>
              <a:rPr lang="en-GB" altLang="en-US" sz="2000">
                <a:sym typeface="Symbol" pitchFamily="18" charset="2"/>
              </a:rPr>
              <a:t></a:t>
            </a:r>
            <a:r>
              <a:rPr lang="en-GB" altLang="en-US" sz="2000"/>
              <a:t> 4 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(g) + 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(g)  	</a:t>
            </a:r>
            <a:endParaRPr lang="sr-Latn-CS" altLang="en-US" sz="2000">
              <a:sym typeface="Symbol" pitchFamily="18" charset="2"/>
            </a:endParaRPr>
          </a:p>
          <a:p>
            <a:r>
              <a:rPr lang="sr-Latn-CS" altLang="en-US" sz="2000">
                <a:sym typeface="Symbol" pitchFamily="18" charset="2"/>
              </a:rPr>
              <a:t>		</a:t>
            </a:r>
          </a:p>
          <a:p>
            <a:r>
              <a:rPr lang="sr-Latn-CS" altLang="en-US" sz="2000">
                <a:sym typeface="Symbol" pitchFamily="18" charset="2"/>
              </a:rPr>
              <a:t>	</a:t>
            </a:r>
            <a:r>
              <a:rPr lang="en-GB" altLang="en-US" sz="2000">
                <a:sym typeface="Symbol" pitchFamily="18" charset="2"/>
              </a:rPr>
              <a:t>v = k[N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O</a:t>
            </a:r>
            <a:r>
              <a:rPr lang="en-GB" altLang="en-US" sz="2000" baseline="-25000">
                <a:sym typeface="Symbol" pitchFamily="18" charset="2"/>
              </a:rPr>
              <a:t>5</a:t>
            </a:r>
            <a:r>
              <a:rPr lang="en-GB" altLang="en-US" sz="2000">
                <a:sym typeface="Symbol" pitchFamily="18" charset="2"/>
              </a:rPr>
              <a:t>]</a:t>
            </a:r>
          </a:p>
          <a:p>
            <a:r>
              <a:rPr lang="en-GB" altLang="en-US" sz="2000">
                <a:sym typeface="Symbol" pitchFamily="18" charset="2"/>
              </a:rPr>
              <a:t> </a:t>
            </a:r>
          </a:p>
          <a:p>
            <a:r>
              <a:rPr lang="en-GB" altLang="en-US" sz="2000">
                <a:sym typeface="Symbol" pitchFamily="18" charset="2"/>
              </a:rPr>
              <a:t>Mehanizam je sledeci </a:t>
            </a:r>
            <a:r>
              <a:rPr lang="sr-Latn-CS" altLang="en-US" sz="2000">
                <a:sym typeface="Symbol" pitchFamily="18" charset="2"/>
              </a:rPr>
              <a:t>:</a:t>
            </a:r>
            <a:endParaRPr lang="en-GB" altLang="en-US" sz="2000">
              <a:sym typeface="Symbol" pitchFamily="18" charset="2"/>
            </a:endParaRPr>
          </a:p>
          <a:p>
            <a:r>
              <a:rPr lang="en-GB" altLang="en-US" sz="2000">
                <a:sym typeface="Symbol" pitchFamily="18" charset="2"/>
              </a:rPr>
              <a:t> </a:t>
            </a:r>
          </a:p>
          <a:p>
            <a:r>
              <a:rPr lang="en-GB" altLang="en-US" sz="2000">
                <a:sym typeface="Symbol" pitchFamily="18" charset="2"/>
              </a:rPr>
              <a:t>N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O</a:t>
            </a:r>
            <a:r>
              <a:rPr lang="en-GB" altLang="en-US" sz="2000" baseline="-25000">
                <a:sym typeface="Symbol" pitchFamily="18" charset="2"/>
              </a:rPr>
              <a:t>5</a:t>
            </a:r>
            <a:r>
              <a:rPr lang="en-GB" altLang="en-US" sz="2000">
                <a:sym typeface="Symbol" pitchFamily="18" charset="2"/>
              </a:rPr>
              <a:t> </a:t>
            </a:r>
            <a:r>
              <a:rPr lang="en-GB" altLang="en-US" sz="2000"/>
              <a:t> 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NO</a:t>
            </a:r>
            <a:r>
              <a:rPr lang="en-GB" altLang="en-US" sz="2000" baseline="-25000">
                <a:sym typeface="Symbol" pitchFamily="18" charset="2"/>
              </a:rPr>
              <a:t>3</a:t>
            </a:r>
            <a:r>
              <a:rPr lang="en-GB" altLang="en-US" sz="2000">
                <a:sym typeface="Symbol" pitchFamily="18" charset="2"/>
              </a:rPr>
              <a:t>			k</a:t>
            </a:r>
            <a:r>
              <a:rPr lang="en-GB" altLang="en-US" sz="2000" baseline="-25000">
                <a:sym typeface="Symbol" pitchFamily="18" charset="2"/>
              </a:rPr>
              <a:t>a</a:t>
            </a:r>
          </a:p>
          <a:p>
            <a:endParaRPr lang="sr-Latn-CS" altLang="en-US" sz="2000">
              <a:sym typeface="Symbol" pitchFamily="18" charset="2"/>
            </a:endParaRPr>
          </a:p>
          <a:p>
            <a:r>
              <a:rPr lang="en-GB" altLang="en-US" sz="2000">
                <a:sym typeface="Symbol" pitchFamily="18" charset="2"/>
              </a:rPr>
              <a:t>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NO</a:t>
            </a:r>
            <a:r>
              <a:rPr lang="en-GB" altLang="en-US" sz="2000" baseline="-25000">
                <a:sym typeface="Symbol" pitchFamily="18" charset="2"/>
              </a:rPr>
              <a:t>3</a:t>
            </a:r>
            <a:r>
              <a:rPr lang="en-GB" altLang="en-US" sz="2000">
                <a:sym typeface="Symbol" pitchFamily="18" charset="2"/>
              </a:rPr>
              <a:t> </a:t>
            </a:r>
            <a:r>
              <a:rPr lang="en-GB" altLang="en-US" sz="2000"/>
              <a:t> N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O</a:t>
            </a:r>
            <a:r>
              <a:rPr lang="en-GB" altLang="en-US" sz="2000" baseline="-25000">
                <a:sym typeface="Symbol" pitchFamily="18" charset="2"/>
              </a:rPr>
              <a:t>5</a:t>
            </a:r>
            <a:r>
              <a:rPr lang="en-GB" altLang="en-US" sz="2000">
                <a:sym typeface="Symbol" pitchFamily="18" charset="2"/>
              </a:rPr>
              <a:t>			k</a:t>
            </a:r>
            <a:r>
              <a:rPr lang="en-IE" altLang="en-US" sz="2000" baseline="-25000">
                <a:sym typeface="Symbol" pitchFamily="18" charset="2"/>
              </a:rPr>
              <a:t>-a</a:t>
            </a:r>
            <a:endParaRPr lang="en-GB" altLang="en-US" sz="2000" baseline="-25000"/>
          </a:p>
          <a:p>
            <a:endParaRPr lang="sr-Latn-CS" altLang="en-US" sz="2000">
              <a:sym typeface="Symbol" pitchFamily="18" charset="2"/>
            </a:endParaRPr>
          </a:p>
          <a:p>
            <a:r>
              <a:rPr lang="en-GB" altLang="en-US" sz="2000">
                <a:sym typeface="Symbol" pitchFamily="18" charset="2"/>
              </a:rPr>
              <a:t>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NO</a:t>
            </a:r>
            <a:r>
              <a:rPr lang="en-GB" altLang="en-US" sz="2000" baseline="-25000">
                <a:sym typeface="Symbol" pitchFamily="18" charset="2"/>
              </a:rPr>
              <a:t>3</a:t>
            </a:r>
            <a:r>
              <a:rPr lang="en-GB" altLang="en-US" sz="2000">
                <a:sym typeface="Symbol" pitchFamily="18" charset="2"/>
              </a:rPr>
              <a:t> </a:t>
            </a:r>
            <a:r>
              <a:rPr lang="en-GB" altLang="en-US" sz="2000"/>
              <a:t> 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NO		k</a:t>
            </a:r>
            <a:r>
              <a:rPr lang="en-GB" altLang="en-US" sz="2000" baseline="-25000">
                <a:sym typeface="Symbol" pitchFamily="18" charset="2"/>
              </a:rPr>
              <a:t>b</a:t>
            </a:r>
          </a:p>
          <a:p>
            <a:endParaRPr lang="sr-Latn-CS" altLang="en-US" sz="2000">
              <a:sym typeface="Symbol" pitchFamily="18" charset="2"/>
            </a:endParaRPr>
          </a:p>
          <a:p>
            <a:r>
              <a:rPr lang="en-GB" altLang="en-US" sz="2000">
                <a:sym typeface="Symbol" pitchFamily="18" charset="2"/>
              </a:rPr>
              <a:t>NO + N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O</a:t>
            </a:r>
            <a:r>
              <a:rPr lang="en-GB" altLang="en-US" sz="2000" baseline="-25000">
                <a:sym typeface="Symbol" pitchFamily="18" charset="2"/>
              </a:rPr>
              <a:t>5</a:t>
            </a:r>
            <a:r>
              <a:rPr lang="en-GB" altLang="en-US" sz="2000">
                <a:sym typeface="Symbol" pitchFamily="18" charset="2"/>
              </a:rPr>
              <a:t> </a:t>
            </a:r>
            <a:r>
              <a:rPr lang="en-GB" altLang="en-US" sz="2000"/>
              <a:t> 3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			k</a:t>
            </a:r>
            <a:r>
              <a:rPr lang="en-GB" altLang="en-US" sz="2000" baseline="-25000">
                <a:sym typeface="Symbol" pitchFamily="18" charset="2"/>
              </a:rPr>
              <a:t>c</a:t>
            </a:r>
          </a:p>
          <a:p>
            <a:pPr eaLnBrk="0" hangingPunct="0">
              <a:spcBef>
                <a:spcPct val="50000"/>
              </a:spcBef>
            </a:pPr>
            <a:endParaRPr lang="en-GB" altLang="en-US" sz="2000" baseline="3000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267200" y="21336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Eksperimentalno nadjeno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907" x="4349750" y="1397000"/>
          <p14:tracePt t="2874" x="4343400" y="1397000"/>
          <p14:tracePt t="2899" x="4337050" y="1403350"/>
          <p14:tracePt t="2900" x="4330700" y="1403350"/>
          <p14:tracePt t="2927" x="4324350" y="1403350"/>
          <p14:tracePt t="2939" x="4318000" y="1409700"/>
          <p14:tracePt t="2940" x="4311650" y="1409700"/>
          <p14:tracePt t="2956" x="4311650" y="1416050"/>
          <p14:tracePt t="6230" x="4311650" y="1422400"/>
          <p14:tracePt t="6294" x="4305300" y="1422400"/>
          <p14:tracePt t="6304" x="4305300" y="1428750"/>
          <p14:tracePt t="6307" x="4298950" y="1428750"/>
          <p14:tracePt t="6324" x="4298950" y="1435100"/>
          <p14:tracePt t="6341" x="4286250" y="1441450"/>
          <p14:tracePt t="6358" x="4279900" y="1441450"/>
          <p14:tracePt t="6374" x="4267200" y="1454150"/>
          <p14:tracePt t="6391" x="4254500" y="1460500"/>
          <p14:tracePt t="6407" x="4229100" y="1473200"/>
          <p14:tracePt t="6424" x="4165600" y="1492250"/>
          <p14:tracePt t="6441" x="4121150" y="1504950"/>
          <p14:tracePt t="6458" x="4013200" y="1536700"/>
          <p14:tracePt t="6473" x="3949700" y="1555750"/>
          <p14:tracePt t="6489" x="3790950" y="1600200"/>
          <p14:tracePt t="6506" x="3714750" y="1625600"/>
          <p14:tracePt t="6522" x="3568700" y="1663700"/>
          <p14:tracePt t="6540" x="3409950" y="1708150"/>
          <p14:tracePt t="6557" x="3333750" y="1727200"/>
          <p14:tracePt t="6574" x="3175000" y="1778000"/>
          <p14:tracePt t="6591" x="2997200" y="1835150"/>
          <p14:tracePt t="6607" x="2901950" y="1866900"/>
          <p14:tracePt t="6624" x="2724150" y="1924050"/>
          <p14:tracePt t="6640" x="2622550" y="1949450"/>
          <p14:tracePt t="6657" x="2444750" y="2000250"/>
          <p14:tracePt t="6674" x="2286000" y="2044700"/>
          <p14:tracePt t="6690" x="2222500" y="2063750"/>
          <p14:tracePt t="6707" x="2114550" y="2095500"/>
          <p14:tracePt t="6724" x="2082800" y="2108200"/>
          <p14:tracePt t="6740" x="2025650" y="2127250"/>
          <p14:tracePt t="6757" x="1987550" y="2139950"/>
          <p14:tracePt t="6774" x="1968500" y="2146300"/>
          <p14:tracePt t="6790" x="1936750" y="2159000"/>
          <p14:tracePt t="6807" x="1911350" y="2159000"/>
          <p14:tracePt t="6824" x="1866900" y="2171700"/>
          <p14:tracePt t="6840" x="1816100" y="2178050"/>
          <p14:tracePt t="6857" x="1797050" y="2184400"/>
          <p14:tracePt t="6873" x="1752600" y="2184400"/>
          <p14:tracePt t="6891" x="1739900" y="2184400"/>
          <p14:tracePt t="6907" x="1720850" y="2184400"/>
          <p14:tracePt t="9503" x="1727200" y="2184400"/>
          <p14:tracePt t="11031" x="1727200" y="2190750"/>
          <p14:tracePt t="11072" x="1733550" y="2190750"/>
          <p14:tracePt t="21441" x="1739900" y="2197100"/>
          <p14:tracePt t="21451" x="1746250" y="2209800"/>
          <p14:tracePt t="21462" x="1752600" y="2216150"/>
          <p14:tracePt t="21463" x="1771650" y="2228850"/>
          <p14:tracePt t="21482" x="1790700" y="2247900"/>
          <p14:tracePt t="21493" x="1828800" y="2286000"/>
          <p14:tracePt t="21507" x="1854200" y="2317750"/>
          <p14:tracePt t="21525" x="1866900" y="2330450"/>
          <p14:tracePt t="21540" x="1885950" y="2343150"/>
          <p14:tracePt t="21556" x="1885950" y="2349500"/>
          <p14:tracePt t="21576" x="1892300" y="2355850"/>
          <p14:tracePt t="21591" x="1905000" y="2355850"/>
          <p14:tracePt t="21628" x="1911350" y="2362200"/>
          <p14:tracePt t="21628" x="1924050" y="2362200"/>
          <p14:tracePt t="21641" x="1930400" y="2368550"/>
          <p14:tracePt t="21658" x="1949450" y="2374900"/>
          <p14:tracePt t="21675" x="1968500" y="2387600"/>
          <p14:tracePt t="21691" x="1981200" y="2387600"/>
          <p14:tracePt t="21708" x="2006600" y="2406650"/>
          <p14:tracePt t="21725" x="2012950" y="2413000"/>
          <p14:tracePt t="21741" x="2038350" y="2438400"/>
          <p14:tracePt t="21758" x="2076450" y="2457450"/>
          <p14:tracePt t="21775" x="2082800" y="2463800"/>
          <p14:tracePt t="21791" x="2120900" y="2495550"/>
          <p14:tracePt t="21808" x="2171700" y="2520950"/>
          <p14:tracePt t="21824" x="2190750" y="2540000"/>
          <p14:tracePt t="21841" x="2222500" y="2578100"/>
          <p14:tracePt t="21857" x="2266950" y="2609850"/>
          <p14:tracePt t="21875" x="2324100" y="2667000"/>
          <p14:tracePt t="21891" x="2374900" y="2711450"/>
          <p14:tracePt t="21907" x="2482850" y="2806700"/>
          <p14:tracePt t="21925" x="2616200" y="2901950"/>
          <p14:tracePt t="21941" x="2673350" y="2952750"/>
          <p14:tracePt t="21958" x="2768600" y="3016250"/>
          <p14:tracePt t="21975" x="2813050" y="3048000"/>
          <p14:tracePt t="21991" x="2857500" y="3079750"/>
          <p14:tracePt t="22008" x="2882900" y="3098800"/>
          <p14:tracePt t="22024" x="2889250" y="3105150"/>
          <p14:tracePt t="22041" x="2914650" y="3117850"/>
          <p14:tracePt t="22057" x="2927350" y="3130550"/>
          <p14:tracePt t="22057" x="2933700" y="3136900"/>
          <p14:tracePt t="22075" x="2952750" y="3149600"/>
          <p14:tracePt t="22091" x="2971800" y="3175000"/>
          <p14:tracePt t="22108" x="2984500" y="3181350"/>
          <p14:tracePt t="22124" x="3003550" y="3206750"/>
          <p14:tracePt t="22141" x="3016250" y="3225800"/>
          <p14:tracePt t="22157" x="3067050" y="3276600"/>
          <p14:tracePt t="22174" x="3136900" y="3327400"/>
          <p14:tracePt t="22191" x="3162300" y="3346450"/>
          <p14:tracePt t="22207" x="3219450" y="3390900"/>
          <p14:tracePt t="22225" x="3232150" y="3403600"/>
          <p14:tracePt t="22241" x="3257550" y="3409950"/>
          <p14:tracePt t="22258" x="3276600" y="3409950"/>
          <p14:tracePt t="22274" x="3289300" y="3409950"/>
          <p14:tracePt t="22291" x="3327400" y="3422650"/>
          <p14:tracePt t="22308" x="3346450" y="3429000"/>
          <p14:tracePt t="22324" x="3378200" y="3448050"/>
          <p14:tracePt t="22341" x="3409950" y="3467100"/>
          <p14:tracePt t="22358" x="3429000" y="3479800"/>
          <p14:tracePt t="22375" x="3473450" y="3505200"/>
          <p14:tracePt t="22391" x="3505200" y="3524250"/>
          <p14:tracePt t="22407" x="3568700" y="3562350"/>
          <p14:tracePt t="22425" x="3625850" y="3594100"/>
          <p14:tracePt t="22441" x="3651250" y="3606800"/>
          <p14:tracePt t="22458" x="3683000" y="3619500"/>
          <p14:tracePt t="22474" x="3695700" y="3619500"/>
          <p14:tracePt t="22748" x="3689350" y="3619500"/>
          <p14:tracePt t="22778" x="3689350" y="3625850"/>
          <p14:tracePt t="22952" x="3689350" y="3632200"/>
          <p14:tracePt t="22993" x="3695700" y="3632200"/>
          <p14:tracePt t="23005" x="3695700" y="3638550"/>
          <p14:tracePt t="23016" x="3695700" y="3644900"/>
          <p14:tracePt t="23035" x="3695700" y="3651250"/>
          <p14:tracePt t="23045" x="3695700" y="3657600"/>
          <p14:tracePt t="23055" x="3695700" y="3663950"/>
          <p14:tracePt t="23076" x="3695700" y="3670300"/>
          <p14:tracePt t="23077" x="3695700" y="3683000"/>
          <p14:tracePt t="23091" x="3695700" y="3689350"/>
          <p14:tracePt t="23108" x="3695700" y="3702050"/>
          <p14:tracePt t="23124" x="3695700" y="3714750"/>
          <p14:tracePt t="23141" x="3695700" y="3727450"/>
          <p14:tracePt t="23157" x="3695700" y="3740150"/>
          <p14:tracePt t="23175" x="3695700" y="3746500"/>
          <p14:tracePt t="23191" x="3695700" y="3752850"/>
          <p14:tracePt t="23207" x="3695700" y="3765550"/>
          <p14:tracePt t="23225" x="3695700" y="3778250"/>
          <p14:tracePt t="23241" x="3695700" y="3790950"/>
          <p14:tracePt t="23258" x="3695700" y="3810000"/>
          <p14:tracePt t="23275" x="3695700" y="3822700"/>
          <p14:tracePt t="23291" x="3695700" y="3835400"/>
          <p14:tracePt t="23307" x="3695700" y="3860800"/>
          <p14:tracePt t="23325" x="3695700" y="3867150"/>
          <p14:tracePt t="23341" x="3695700" y="3879850"/>
          <p14:tracePt t="23358" x="3695700" y="3892550"/>
          <p14:tracePt t="23375" x="3702050" y="3911600"/>
          <p14:tracePt t="23390" x="3702050" y="3917950"/>
          <p14:tracePt t="23407" x="3702050" y="3937000"/>
          <p14:tracePt t="23424" x="3702050" y="3962400"/>
          <p14:tracePt t="23441" x="3702050" y="3975100"/>
          <p14:tracePt t="23458" x="3702050" y="4000500"/>
          <p14:tracePt t="23476" x="3702050" y="4025900"/>
          <p14:tracePt t="23492" x="3708400" y="4038600"/>
          <p14:tracePt t="23507" x="3708400" y="4064000"/>
          <p14:tracePt t="23523" x="3708400" y="4076700"/>
          <p14:tracePt t="23541" x="3714750" y="4095750"/>
          <p14:tracePt t="23558" x="3714750" y="4114800"/>
          <p14:tracePt t="23575" x="3714750" y="4127500"/>
          <p14:tracePt t="23591" x="3721100" y="4159250"/>
          <p14:tracePt t="23609" x="3721100" y="4165600"/>
          <p14:tracePt t="23625" x="3727450" y="4197350"/>
          <p14:tracePt t="23641" x="3727450" y="4203700"/>
          <p14:tracePt t="23658" x="3727450" y="4235450"/>
          <p14:tracePt t="23675" x="3721100" y="4267200"/>
          <p14:tracePt t="23691" x="3714750" y="4279900"/>
          <p14:tracePt t="23708" x="3702050" y="4324350"/>
          <p14:tracePt t="23725" x="3695700" y="4343400"/>
          <p14:tracePt t="23741" x="3683000" y="4381500"/>
          <p14:tracePt t="23758" x="3670300" y="4425950"/>
          <p14:tracePt t="23774" x="3670300" y="4451350"/>
          <p14:tracePt t="23791" x="3663950" y="4476750"/>
          <p14:tracePt t="23807" x="3663950" y="4495800"/>
          <p14:tracePt t="23824" x="3663950" y="4533900"/>
          <p14:tracePt t="23841" x="3663950" y="4559300"/>
          <p14:tracePt t="23858" x="3663950" y="4578350"/>
          <p14:tracePt t="23875" x="3663950" y="4603750"/>
          <p14:tracePt t="23891" x="3663950" y="4622800"/>
          <p14:tracePt t="23908" x="3663950" y="4654550"/>
          <p14:tracePt t="23924" x="3663950" y="4692650"/>
          <p14:tracePt t="23941" x="3663950" y="4699000"/>
          <p14:tracePt t="23957" x="3663950" y="4737100"/>
          <p14:tracePt t="23975" x="3663950" y="4756150"/>
          <p14:tracePt t="23991" x="3663950" y="4794250"/>
          <p14:tracePt t="24008" x="3663950" y="4813300"/>
          <p14:tracePt t="24023" x="3663950" y="4845050"/>
          <p14:tracePt t="24040" x="3663950" y="4883150"/>
          <p14:tracePt t="24058" x="3663950" y="4895850"/>
          <p14:tracePt t="24075" x="3663950" y="4933950"/>
          <p14:tracePt t="24091" x="3663950" y="4959350"/>
          <p14:tracePt t="24108" x="3663950" y="4972050"/>
          <p14:tracePt t="24124" x="3663950" y="4997450"/>
          <p14:tracePt t="24141" x="3663950" y="5016500"/>
          <p14:tracePt t="24157" x="3663950" y="5054600"/>
          <p14:tracePt t="24175" x="3663950" y="5092700"/>
          <p14:tracePt t="24191" x="3663950" y="5118100"/>
          <p14:tracePt t="24208" x="3663950" y="5175250"/>
          <p14:tracePt t="24225" x="3663950" y="5200650"/>
          <p14:tracePt t="24241" x="3663950" y="5257800"/>
          <p14:tracePt t="24258" x="3663950" y="5302250"/>
          <p14:tracePt t="24275" x="3663950" y="5327650"/>
          <p14:tracePt t="24291" x="3663950" y="5378450"/>
          <p14:tracePt t="24307" x="3663950" y="5397500"/>
          <p14:tracePt t="24325" x="3663950" y="5441950"/>
          <p14:tracePt t="24341" x="3663950" y="5480050"/>
          <p14:tracePt t="24358" x="3663950" y="5492750"/>
          <p14:tracePt t="24375" x="3663950" y="5530850"/>
          <p14:tracePt t="24390" x="3663950" y="5543550"/>
          <p14:tracePt t="24407" x="3651250" y="5568950"/>
          <p14:tracePt t="24424" x="3644900" y="5581650"/>
          <p14:tracePt t="24441" x="3632200" y="5607050"/>
          <p14:tracePt t="24458" x="3625850" y="5619750"/>
          <p14:tracePt t="24476" x="3625850" y="5632450"/>
          <p14:tracePt t="24506" x="3613150" y="5638800"/>
          <p14:tracePt t="24507" x="3613150" y="5645150"/>
          <p14:tracePt t="24523" x="3606800" y="5651500"/>
          <p14:tracePt t="24790" x="3606800" y="5645150"/>
          <p14:tracePt t="24811" x="3606800" y="5638800"/>
          <p14:tracePt t="24852" x="3606800" y="5632450"/>
          <p14:tracePt t="24866" x="3606800" y="5626100"/>
          <p14:tracePt t="24866" x="3606800" y="5619750"/>
          <p14:tracePt t="24874" x="3606800" y="5607050"/>
          <p14:tracePt t="24891" x="3594100" y="5568950"/>
          <p14:tracePt t="24908" x="3587750" y="5549900"/>
          <p14:tracePt t="24924" x="3543300" y="5486400"/>
          <p14:tracePt t="24941" x="3479800" y="5397500"/>
          <p14:tracePt t="24957" x="3435350" y="5340350"/>
          <p14:tracePt t="24975" x="3308350" y="5200650"/>
          <p14:tracePt t="24991" x="3238500" y="5118100"/>
          <p14:tracePt t="25009" x="3060700" y="4921250"/>
          <p14:tracePt t="25025" x="2971800" y="4819650"/>
          <p14:tracePt t="25040" x="2819400" y="4641850"/>
          <p14:tracePt t="25057" x="2698750" y="4489450"/>
          <p14:tracePt t="25074" x="2635250" y="4406900"/>
          <p14:tracePt t="25091" x="2540000" y="4267200"/>
          <p14:tracePt t="25107" x="2463800" y="4152900"/>
          <p14:tracePt t="25124" x="2419350" y="4089400"/>
          <p14:tracePt t="25141" x="2362200" y="3994150"/>
          <p14:tracePt t="25158" x="2330450" y="3956050"/>
          <p14:tracePt t="25175" x="2273300" y="3860800"/>
          <p14:tracePt t="25191" x="2216150" y="3771900"/>
          <p14:tracePt t="25208" x="2197100" y="3721100"/>
          <p14:tracePt t="25224" x="2139950" y="3644900"/>
          <p14:tracePt t="25241" x="2127250" y="3619500"/>
          <p14:tracePt t="25257" x="2101850" y="3587750"/>
          <p14:tracePt t="25274" x="2095500" y="3575050"/>
          <p14:tracePt t="25504" x="2089150" y="3575050"/>
          <p14:tracePt t="25587" x="2089150" y="3581400"/>
          <p14:tracePt t="25597" x="2089150" y="3587750"/>
          <p14:tracePt t="25618" x="2089150" y="3600450"/>
          <p14:tracePt t="25625" x="2089150" y="3606800"/>
          <p14:tracePt t="25641" x="2089150" y="3613150"/>
          <p14:tracePt t="25642" x="2082800" y="3625850"/>
          <p14:tracePt t="25658" x="2076450" y="3638550"/>
          <p14:tracePt t="25675" x="2063750" y="3663950"/>
          <p14:tracePt t="25691" x="2057400" y="3676650"/>
          <p14:tracePt t="25708" x="2019300" y="3689350"/>
          <p14:tracePt t="25724" x="2000250" y="3695700"/>
          <p14:tracePt t="25741" x="1968500" y="3702050"/>
          <p14:tracePt t="25757" x="1949450" y="3708400"/>
          <p14:tracePt t="25774" x="1917700" y="3714750"/>
          <p14:tracePt t="25791" x="1911350" y="3714750"/>
          <p14:tracePt t="25807" x="1905000" y="3721100"/>
          <p14:tracePt t="25824" x="1898650" y="3721100"/>
          <p14:tracePt t="25858" x="1892300" y="3727450"/>
          <p14:tracePt t="25873" x="1885950" y="3727450"/>
          <p14:tracePt t="25890" x="1879600" y="3727450"/>
          <p14:tracePt t="25932" x="1873250" y="3727450"/>
          <p14:tracePt t="25952" x="1866900" y="3727450"/>
          <p14:tracePt t="26055" x="1873250" y="3727450"/>
          <p14:tracePt t="26075" x="1879600" y="3727450"/>
          <p14:tracePt t="26085" x="1892300" y="3727450"/>
          <p14:tracePt t="26090" x="1898650" y="3727450"/>
          <p14:tracePt t="26107" x="1911350" y="3727450"/>
          <p14:tracePt t="26108" x="1930400" y="3727450"/>
          <p14:tracePt t="26125" x="1962150" y="3727450"/>
          <p14:tracePt t="26141" x="1987550" y="3727450"/>
          <p14:tracePt t="26157" x="2032000" y="3727450"/>
          <p14:tracePt t="26175" x="2070100" y="3727450"/>
          <p14:tracePt t="26191" x="2089150" y="3727450"/>
          <p14:tracePt t="26208" x="2114550" y="3727450"/>
          <p14:tracePt t="26224" x="2133600" y="3727450"/>
          <p14:tracePt t="26241" x="2178050" y="3727450"/>
          <p14:tracePt t="26257" x="2216150" y="3727450"/>
          <p14:tracePt t="26274" x="2235200" y="3727450"/>
          <p14:tracePt t="26291" x="2273300" y="3727450"/>
          <p14:tracePt t="26308" x="2311400" y="3727450"/>
          <p14:tracePt t="26325" x="2324100" y="3727450"/>
          <p14:tracePt t="26341" x="2355850" y="3727450"/>
          <p14:tracePt t="26358" x="2374900" y="3727450"/>
          <p14:tracePt t="26375" x="2425700" y="3727450"/>
          <p14:tracePt t="26390" x="2444750" y="3727450"/>
          <p14:tracePt t="26406" x="2501900" y="3727450"/>
          <p14:tracePt t="26424" x="2559050" y="3727450"/>
          <p14:tracePt t="26441" x="2584450" y="3727450"/>
          <p14:tracePt t="26458" x="2628900" y="3727450"/>
          <p14:tracePt t="26475" x="2647950" y="3727450"/>
          <p14:tracePt t="26490" x="2692400" y="3727450"/>
          <p14:tracePt t="26507" x="2736850" y="3727450"/>
          <p14:tracePt t="26523" x="2762250" y="3727450"/>
          <p14:tracePt t="26541" x="2819400" y="3727450"/>
          <p14:tracePt t="26558" x="2857500" y="3727450"/>
          <p14:tracePt t="26575" x="2876550" y="3727450"/>
          <p14:tracePt t="26591" x="2908300" y="3727450"/>
          <p14:tracePt t="26607" x="2921000" y="3727450"/>
          <p14:tracePt t="26625" x="2946400" y="3727450"/>
          <p14:tracePt t="26641" x="2965450" y="3733800"/>
          <p14:tracePt t="26658" x="3016250" y="3746500"/>
          <p14:tracePt t="26691" x="3079750" y="3759200"/>
          <p14:tracePt t="26692" x="3105150" y="3765550"/>
          <p14:tracePt t="26708" x="3143250" y="3771900"/>
          <p14:tracePt t="26724" x="3162300" y="3771900"/>
          <p14:tracePt t="27599" x="3162300" y="3765550"/>
          <p14:tracePt t="27609" x="3162300" y="3759200"/>
          <p14:tracePt t="27626" x="3168650" y="3759200"/>
          <p14:tracePt t="27627" x="3168650" y="3740150"/>
          <p14:tracePt t="27642" x="3168650" y="3733800"/>
          <p14:tracePt t="27659" x="3168650" y="3714750"/>
          <p14:tracePt t="27677" x="3168650" y="3708400"/>
          <p14:tracePt t="27692" x="3168650" y="3702050"/>
          <p14:tracePt t="27709" x="3155950" y="3695700"/>
          <p14:tracePt t="27725" x="3149600" y="3689350"/>
          <p14:tracePt t="27742" x="3117850" y="3683000"/>
          <p14:tracePt t="27758" x="3073400" y="3676650"/>
          <p14:tracePt t="27776" x="3060700" y="3676650"/>
          <p14:tracePt t="27792" x="3022600" y="3676650"/>
          <p14:tracePt t="27809" x="3016250" y="3676650"/>
          <p14:tracePt t="27825" x="2990850" y="3676650"/>
          <p14:tracePt t="27868" x="2984500" y="3676650"/>
          <p14:tracePt t="28092" x="2984500" y="3670300"/>
          <p14:tracePt t="28123" x="2984500" y="3657600"/>
          <p14:tracePt t="28134" x="2990850" y="3644900"/>
          <p14:tracePt t="28144" x="2997200" y="3625850"/>
          <p14:tracePt t="28154" x="3016250" y="3606800"/>
          <p14:tracePt t="28158" x="3060700" y="3556000"/>
          <p14:tracePt t="28176" x="3092450" y="3505200"/>
          <p14:tracePt t="28193" x="3155950" y="3416300"/>
          <p14:tracePt t="28208" x="3181350" y="3365500"/>
          <p14:tracePt t="28225" x="3232150" y="3251200"/>
          <p14:tracePt t="28242" x="3282950" y="3117850"/>
          <p14:tracePt t="28258" x="3302000" y="3060700"/>
          <p14:tracePt t="28275" x="3352800" y="2914650"/>
          <p14:tracePt t="28292" x="3378200" y="2844800"/>
          <p14:tracePt t="28308" x="3435350" y="2698750"/>
          <p14:tracePt t="28325" x="3460750" y="2628900"/>
          <p14:tracePt t="28342" x="3524250" y="2470150"/>
          <p14:tracePt t="28359" x="3575050" y="2324100"/>
          <p14:tracePt t="28376" x="3594100" y="2247900"/>
          <p14:tracePt t="28392" x="3644900" y="2108200"/>
          <p14:tracePt t="28407" x="3657600" y="2051050"/>
          <p14:tracePt t="28425" x="3702050" y="1949450"/>
          <p14:tracePt t="28441" x="3740150" y="1860550"/>
          <p14:tracePt t="28457" x="3752850" y="1822450"/>
          <p14:tracePt t="28477" x="3790950" y="1758950"/>
          <p14:tracePt t="28491" x="3803650" y="1720850"/>
          <p14:tracePt t="28508" x="3841750" y="1670050"/>
          <p14:tracePt t="28524" x="3860800" y="1625600"/>
          <p14:tracePt t="28541" x="3867150" y="1612900"/>
          <p14:tracePt t="28559" x="3879850" y="1593850"/>
          <p14:tracePt t="28576" x="3886200" y="1581150"/>
          <p14:tracePt t="28592" x="3892550" y="1574800"/>
          <p14:tracePt t="28725" x="3892550" y="1581150"/>
          <p14:tracePt t="28735" x="3886200" y="1587500"/>
          <p14:tracePt t="28746" x="3873500" y="1600200"/>
          <p14:tracePt t="28758" x="3867150" y="1612900"/>
          <p14:tracePt t="28767" x="3860800" y="1625600"/>
          <p14:tracePt t="28776" x="3829050" y="1663700"/>
          <p14:tracePt t="28792" x="3816350" y="1670050"/>
          <p14:tracePt t="28792" x="3803650" y="1682750"/>
          <p14:tracePt t="28809" x="3790950" y="1689100"/>
          <p14:tracePt t="28825" x="3784600" y="1701800"/>
          <p14:tracePt t="28842" x="3778250" y="1701800"/>
          <p14:tracePt t="28859" x="3771900" y="1701800"/>
          <p14:tracePt t="28875" x="3759200" y="1708150"/>
          <p14:tracePt t="28892" x="3752850" y="1714500"/>
          <p14:tracePt t="28908" x="3714750" y="1720850"/>
          <p14:tracePt t="28926" x="3695700" y="1727200"/>
          <p14:tracePt t="28942" x="3663950" y="1733550"/>
          <p14:tracePt t="28958" x="3625850" y="1739900"/>
          <p14:tracePt t="28975" x="3613150" y="1746250"/>
          <p14:tracePt t="28992" x="3600450" y="1758950"/>
          <p14:tracePt t="29009" x="3594100" y="1765300"/>
          <p14:tracePt t="29025" x="3587750" y="1778000"/>
          <p14:tracePt t="29042" x="3581400" y="1784350"/>
          <p14:tracePt t="29059" x="3568700" y="1803400"/>
          <p14:tracePt t="29076" x="3562350" y="1822450"/>
          <p14:tracePt t="29092" x="3556000" y="1828800"/>
          <p14:tracePt t="29108" x="3549650" y="1860550"/>
          <p14:tracePt t="29125" x="3549650" y="1866900"/>
          <p14:tracePt t="29142" x="3562350" y="1905000"/>
          <p14:tracePt t="29159" x="3587750" y="1949450"/>
          <p14:tracePt t="29175" x="3613150" y="1968500"/>
          <p14:tracePt t="29192" x="3663950" y="2012950"/>
          <p14:tracePt t="29208" x="3676650" y="2019300"/>
          <p14:tracePt t="29225" x="3714750" y="2032000"/>
          <p14:tracePt t="29242" x="3733800" y="2038350"/>
          <p14:tracePt t="29258" x="3746500" y="2038350"/>
          <p14:tracePt t="29275" x="3759200" y="2038350"/>
          <p14:tracePt t="29292" x="3759200" y="2032000"/>
          <p14:tracePt t="29308" x="3778250" y="2019300"/>
          <p14:tracePt t="29325" x="3784600" y="2006600"/>
          <p14:tracePt t="29342" x="3790950" y="2000250"/>
          <p14:tracePt t="29358" x="3803650" y="1993900"/>
          <p14:tracePt t="29375" x="3803650" y="1987550"/>
          <p14:tracePt t="29391" x="3803650" y="1981200"/>
          <p14:tracePt t="29407" x="3810000" y="1981200"/>
          <p14:tracePt t="29426" x="3810000" y="1974850"/>
          <p14:tracePt t="29442" x="3816350" y="1968500"/>
          <p14:tracePt t="29477" x="3816350" y="1962150"/>
          <p14:tracePt t="29518" x="3816350" y="1955800"/>
          <p14:tracePt t="29528" x="3816350" y="1949450"/>
          <p14:tracePt t="29542" x="3822700" y="1949450"/>
          <p14:tracePt t="29543" x="3829050" y="1943100"/>
          <p14:tracePt t="29558" x="3835400" y="1936750"/>
          <p14:tracePt t="29576" x="3848100" y="1924050"/>
          <p14:tracePt t="29592" x="3848100" y="1917700"/>
          <p14:tracePt t="29609" x="3854450" y="1905000"/>
          <p14:tracePt t="29626" x="3854450" y="1898650"/>
          <p14:tracePt t="29642" x="3854450" y="1885950"/>
          <p14:tracePt t="29659" x="3854450" y="1879600"/>
          <p14:tracePt t="29675" x="3854450" y="1873250"/>
          <p14:tracePt t="29693" x="3841750" y="1866900"/>
          <p14:tracePt t="29709" x="3829050" y="1866900"/>
          <p14:tracePt t="29725" x="3810000" y="1866900"/>
          <p14:tracePt t="29742" x="3784600" y="1866900"/>
          <p14:tracePt t="29758" x="3778250" y="1873250"/>
          <p14:tracePt t="29775" x="3765550" y="1885950"/>
          <p14:tracePt t="29811" x="3765550" y="1892300"/>
          <p14:tracePt t="30095" x="3759200" y="1898650"/>
          <p14:tracePt t="30116" x="3759200" y="1905000"/>
          <p14:tracePt t="30126" x="3752850" y="1905000"/>
          <p14:tracePt t="30137" x="3746500" y="1917700"/>
          <p14:tracePt t="30144" x="3740150" y="1936750"/>
          <p14:tracePt t="30157" x="3714750" y="1987550"/>
          <p14:tracePt t="30175" x="3676650" y="2063750"/>
          <p14:tracePt t="30192" x="3651250" y="2108200"/>
          <p14:tracePt t="30208" x="3587750" y="2209800"/>
          <p14:tracePt t="30225" x="3556000" y="2247900"/>
          <p14:tracePt t="30242" x="3498850" y="2336800"/>
          <p14:tracePt t="30258" x="3460750" y="2393950"/>
          <p14:tracePt t="30275" x="3448050" y="2419350"/>
          <p14:tracePt t="30292" x="3422650" y="2482850"/>
          <p14:tracePt t="30309" x="3416300" y="2501900"/>
          <p14:tracePt t="30325" x="3397250" y="2559050"/>
          <p14:tracePt t="30342" x="3384550" y="2616200"/>
          <p14:tracePt t="30358" x="3371850" y="2654300"/>
          <p14:tracePt t="30376" x="3352800" y="2717800"/>
          <p14:tracePt t="30391" x="3333750" y="2755900"/>
          <p14:tracePt t="30407" x="3308350" y="2819400"/>
          <p14:tracePt t="30424" x="3289300" y="2863850"/>
          <p14:tracePt t="30442" x="3276600" y="2889250"/>
          <p14:tracePt t="30459" x="3257550" y="2933700"/>
          <p14:tracePt t="30476" x="3244850" y="2946400"/>
          <p14:tracePt t="30492" x="3219450" y="3003550"/>
          <p14:tracePt t="30507" x="3194050" y="3028950"/>
          <p14:tracePt t="30524" x="3155950" y="3086100"/>
          <p14:tracePt t="30541" x="3111500" y="3143250"/>
          <p14:tracePt t="30557" x="3098800" y="3168650"/>
          <p14:tracePt t="30576" x="3067050" y="3213100"/>
          <p14:tracePt t="30592" x="3048000" y="3257550"/>
          <p14:tracePt t="30609" x="3035300" y="3282950"/>
          <p14:tracePt t="30625" x="3009900" y="3340100"/>
          <p14:tracePt t="30642" x="2990850" y="3365500"/>
          <p14:tracePt t="30658" x="2971800" y="3416300"/>
          <p14:tracePt t="30675" x="2952750" y="3448050"/>
          <p14:tracePt t="30692" x="2946400" y="3460750"/>
          <p14:tracePt t="30709" x="2933700" y="3486150"/>
          <p14:tracePt t="30725" x="2921000" y="3498850"/>
          <p14:tracePt t="30742" x="2901950" y="3524250"/>
          <p14:tracePt t="30759" x="2895600" y="3549650"/>
          <p14:tracePt t="30775" x="2889250" y="3568700"/>
          <p14:tracePt t="30792" x="2870200" y="3594100"/>
          <p14:tracePt t="30809" x="2863850" y="3600450"/>
          <p14:tracePt t="30825" x="2851150" y="3619500"/>
          <p14:tracePt t="30842" x="2851150" y="3625850"/>
          <p14:tracePt t="30858" x="2844800" y="3625850"/>
          <p14:tracePt t="31012" x="2844800" y="3613150"/>
          <p14:tracePt t="31022" x="2851150" y="3606800"/>
          <p14:tracePt t="31025" x="2863850" y="3587750"/>
          <p14:tracePt t="31044" x="2876550" y="3562350"/>
          <p14:tracePt t="31044" x="2889250" y="3530600"/>
          <p14:tracePt t="31058" x="2933700" y="3454400"/>
          <p14:tracePt t="31092" x="2959100" y="3409950"/>
          <p14:tracePt t="31093" x="3003550" y="3321050"/>
          <p14:tracePt t="31109" x="3028950" y="3276600"/>
          <p14:tracePt t="31125" x="3086100" y="3181350"/>
          <p14:tracePt t="31141" x="3117850" y="3130550"/>
          <p14:tracePt t="31157" x="3175000" y="3022600"/>
          <p14:tracePt t="31175" x="3232150" y="2914650"/>
          <p14:tracePt t="31192" x="3263900" y="2863850"/>
          <p14:tracePt t="31209" x="3314700" y="2768600"/>
          <p14:tracePt t="31225" x="3371850" y="2660650"/>
          <p14:tracePt t="31242" x="3397250" y="2616200"/>
          <p14:tracePt t="31258" x="3435350" y="2508250"/>
          <p14:tracePt t="31275" x="3448050" y="2451100"/>
          <p14:tracePt t="31292" x="3492500" y="2330450"/>
          <p14:tracePt t="31309" x="3543300" y="2190750"/>
          <p14:tracePt t="31325" x="3568700" y="2120900"/>
          <p14:tracePt t="31342" x="3619500" y="1987550"/>
          <p14:tracePt t="31358" x="3644900" y="1930400"/>
          <p14:tracePt t="31376" x="3683000" y="1816100"/>
          <p14:tracePt t="31392" x="3708400" y="1752600"/>
          <p14:tracePt t="31407" x="3759200" y="1670050"/>
          <p14:tracePt t="31424" x="3803650" y="1593850"/>
          <p14:tracePt t="31442" x="3822700" y="1562100"/>
          <p14:tracePt t="31459" x="3860800" y="1530350"/>
          <p14:tracePt t="31475" x="3873500" y="1511300"/>
          <p14:tracePt t="31491" x="3892550" y="1485900"/>
          <p14:tracePt t="31507" x="3898900" y="1473200"/>
          <p14:tracePt t="31524" x="3898900" y="1466850"/>
          <p14:tracePt t="31677" x="3898900" y="1473200"/>
          <p14:tracePt t="31687" x="3898900" y="1479550"/>
          <p14:tracePt t="31697" x="3898900" y="1485900"/>
          <p14:tracePt t="31708" x="3892550" y="1492250"/>
          <p14:tracePt t="31714" x="3886200" y="1504950"/>
          <p14:tracePt t="31726" x="3879850" y="1524000"/>
          <p14:tracePt t="31742" x="3873500" y="1543050"/>
          <p14:tracePt t="31759" x="3867150" y="1568450"/>
          <p14:tracePt t="31775" x="3854450" y="1593850"/>
          <p14:tracePt t="31792" x="3848100" y="1612900"/>
          <p14:tracePt t="31808" x="3829050" y="1644650"/>
          <p14:tracePt t="31825" x="3822700" y="1663700"/>
          <p14:tracePt t="31842" x="3803650" y="1701800"/>
          <p14:tracePt t="31858" x="3778250" y="1746250"/>
          <p14:tracePt t="31876" x="3765550" y="1778000"/>
          <p14:tracePt t="31892" x="3740150" y="1828800"/>
          <p14:tracePt t="31909" x="3727450" y="1854200"/>
          <p14:tracePt t="31925" x="3683000" y="1911350"/>
          <p14:tracePt t="31942" x="3632200" y="1987550"/>
          <p14:tracePt t="31958" x="3606800" y="2038350"/>
          <p14:tracePt t="31975" x="3530600" y="2159000"/>
          <p14:tracePt t="31992" x="3492500" y="2222500"/>
          <p14:tracePt t="32008" x="3435350" y="2374900"/>
          <p14:tracePt t="32025" x="3384550" y="2508250"/>
          <p14:tracePt t="32042" x="3359150" y="2565400"/>
          <p14:tracePt t="32059" x="3321050" y="2660650"/>
          <p14:tracePt t="32075" x="3302000" y="2711450"/>
          <p14:tracePt t="32092" x="3263900" y="2806700"/>
          <p14:tracePt t="32109" x="3200400" y="2901950"/>
          <p14:tracePt t="32125" x="3175000" y="2959100"/>
          <p14:tracePt t="32142" x="3105150" y="3079750"/>
          <p14:tracePt t="32158" x="3079750" y="3136900"/>
          <p14:tracePt t="32175" x="3016250" y="3251200"/>
          <p14:tracePt t="32192" x="2997200" y="3308350"/>
          <p14:tracePt t="32208" x="2940050" y="3416300"/>
          <p14:tracePt t="32225" x="2895600" y="3505200"/>
          <p14:tracePt t="32242" x="2870200" y="3530600"/>
          <p14:tracePt t="32258" x="2844800" y="3568700"/>
          <p14:tracePt t="32275" x="2832100" y="3587750"/>
          <p14:tracePt t="32292" x="2825750" y="3606800"/>
          <p14:tracePt t="32308" x="2813050" y="3619500"/>
          <p14:tracePt t="32344" x="2806700" y="3632200"/>
          <p14:tracePt t="32345" x="2806700" y="3638550"/>
          <p14:tracePt t="32358" x="2794000" y="3644900"/>
          <p14:tracePt t="32396" x="2794000" y="3651250"/>
          <p14:tracePt t="32407" x="2787650" y="3657600"/>
          <p14:tracePt t="32428" x="2781300" y="3657600"/>
          <p14:tracePt t="32458" x="2781300" y="3663950"/>
          <p14:tracePt t="32469" x="2787650" y="3663950"/>
          <p14:tracePt t="32490" x="2787650" y="3670300"/>
          <p14:tracePt t="32500" x="2794000" y="3670300"/>
          <p14:tracePt t="32510" x="2800350" y="3670300"/>
          <p14:tracePt t="32543" x="2806700" y="3670300"/>
          <p14:tracePt t="32553" x="2819400" y="3670300"/>
          <p14:tracePt t="32563" x="2825750" y="3670300"/>
          <p14:tracePt t="32574" x="2857500" y="3676650"/>
          <p14:tracePt t="32594" x="2876550" y="3683000"/>
          <p14:tracePt t="32597" x="2889250" y="3683000"/>
          <p14:tracePt t="32608" x="2908300" y="3689350"/>
          <p14:tracePt t="32625" x="2952750" y="3695700"/>
          <p14:tracePt t="32642" x="2978150" y="3702050"/>
          <p14:tracePt t="32658" x="2997200" y="3702050"/>
          <p14:tracePt t="32675" x="3048000" y="3702050"/>
          <p14:tracePt t="32692" x="3079750" y="3702050"/>
          <p14:tracePt t="32709" x="3155950" y="3702050"/>
          <p14:tracePt t="32725" x="3257550" y="3702050"/>
          <p14:tracePt t="32742" x="3302000" y="3702050"/>
          <p14:tracePt t="32759" x="3365500" y="3702050"/>
          <p14:tracePt t="32775" x="3390900" y="3702050"/>
          <p14:tracePt t="32792" x="3448050" y="3708400"/>
          <p14:tracePt t="32808" x="3517900" y="3727450"/>
          <p14:tracePt t="32825" x="3562350" y="3733800"/>
          <p14:tracePt t="32842" x="3663950" y="3759200"/>
          <p14:tracePt t="32858" x="3714750" y="3771900"/>
          <p14:tracePt t="32875" x="3790950" y="3784600"/>
          <p14:tracePt t="32892" x="3841750" y="3790950"/>
          <p14:tracePt t="32909" x="3854450" y="3790950"/>
          <p14:tracePt t="32925" x="3886200" y="3790950"/>
          <p14:tracePt t="32942" x="3898900" y="3790950"/>
          <p14:tracePt t="32958" x="3943350" y="3790950"/>
          <p14:tracePt t="32975" x="3975100" y="3771900"/>
          <p14:tracePt t="32992" x="3994150" y="3765550"/>
          <p14:tracePt t="33008" x="4025900" y="3746500"/>
          <p14:tracePt t="33025" x="4032250" y="3740150"/>
          <p14:tracePt t="33041" x="4038600" y="3727450"/>
          <p14:tracePt t="33059" x="4051300" y="3702050"/>
          <p14:tracePt t="33075" x="4057650" y="3702050"/>
          <p14:tracePt t="33092" x="4057650" y="3683000"/>
          <p14:tracePt t="33108" x="4057650" y="3670300"/>
          <p14:tracePt t="33125" x="4057650" y="3638550"/>
          <p14:tracePt t="33143" x="4044950" y="3619500"/>
          <p14:tracePt t="33158" x="4032250" y="3606800"/>
          <p14:tracePt t="33175" x="4006850" y="3587750"/>
          <p14:tracePt t="33192" x="3994150" y="3575050"/>
          <p14:tracePt t="33208" x="3962400" y="3556000"/>
          <p14:tracePt t="33225" x="3930650" y="3536950"/>
          <p14:tracePt t="33242" x="3905250" y="3530600"/>
          <p14:tracePt t="33259" x="3854450" y="3517900"/>
          <p14:tracePt t="33275" x="3829050" y="3511550"/>
          <p14:tracePt t="33292" x="3778250" y="3498850"/>
          <p14:tracePt t="33308" x="3752850" y="3492500"/>
          <p14:tracePt t="33325" x="3721100" y="3479800"/>
          <p14:tracePt t="33341" x="3695700" y="3473450"/>
          <p14:tracePt t="33358" x="3689350" y="3473450"/>
          <p14:tracePt t="33375" x="3676650" y="3473450"/>
          <p14:tracePt t="33409" x="3663950" y="3473450"/>
          <p14:tracePt t="33410" x="3651250" y="3473450"/>
          <p14:tracePt t="33425" x="3632200" y="3479800"/>
          <p14:tracePt t="33442" x="3619500" y="3486150"/>
          <p14:tracePt t="33458" x="3606800" y="3498850"/>
          <p14:tracePt t="33475" x="3594100" y="3505200"/>
          <p14:tracePt t="33492" x="3587750" y="3524250"/>
          <p14:tracePt t="33508" x="3581400" y="3543300"/>
          <p14:tracePt t="33525" x="3575050" y="3556000"/>
          <p14:tracePt t="33542" x="3568700" y="3575050"/>
          <p14:tracePt t="33559" x="3562350" y="3587750"/>
          <p14:tracePt t="33575" x="3562350" y="3600450"/>
          <p14:tracePt t="33592" x="3562350" y="3613150"/>
          <p14:tracePt t="33608" x="3562350" y="3619500"/>
          <p14:tracePt t="33625" x="3562350" y="3632200"/>
          <p14:tracePt t="33642" x="3568700" y="3644900"/>
          <p14:tracePt t="33658" x="3575050" y="3663950"/>
          <p14:tracePt t="33675" x="3594100" y="3676650"/>
          <p14:tracePt t="33692" x="3594100" y="3683000"/>
          <p14:tracePt t="33783" x="3594100" y="3689350"/>
          <p14:tracePt t="34171" x="3587750" y="3689350"/>
          <p14:tracePt t="34184" x="3587750" y="3683000"/>
          <p14:tracePt t="34191" x="3587750" y="3670300"/>
          <p14:tracePt t="34202" x="3587750" y="3651250"/>
          <p14:tracePt t="34208" x="3587750" y="3594100"/>
          <p14:tracePt t="34225" x="3606800" y="3536950"/>
          <p14:tracePt t="34242" x="3638550" y="3403600"/>
          <p14:tracePt t="34259" x="3683000" y="3244850"/>
          <p14:tracePt t="34275" x="3708400" y="3168650"/>
          <p14:tracePt t="34292" x="3752850" y="3028950"/>
          <p14:tracePt t="34308" x="3771900" y="2971800"/>
          <p14:tracePt t="34325" x="3810000" y="2870200"/>
          <p14:tracePt t="34342" x="3841750" y="2743200"/>
          <p14:tracePt t="34358" x="3867150" y="2673350"/>
          <p14:tracePt t="34375" x="3917950" y="2520950"/>
          <p14:tracePt t="34393" x="3943350" y="2438400"/>
          <p14:tracePt t="34407" x="3987800" y="2292350"/>
          <p14:tracePt t="34424" x="4038600" y="2146300"/>
          <p14:tracePt t="34442" x="4057650" y="2089150"/>
          <p14:tracePt t="34458" x="4095750" y="1987550"/>
          <p14:tracePt t="34475" x="4127500" y="1892300"/>
          <p14:tracePt t="34492" x="4140200" y="1866900"/>
          <p14:tracePt t="34509" x="4159250" y="1822450"/>
          <p14:tracePt t="34524" x="4171950" y="1803400"/>
          <p14:tracePt t="34541" x="4184650" y="1790700"/>
          <p14:tracePt t="34559" x="4184650" y="1784350"/>
          <p14:tracePt t="34596" x="4184650" y="1778000"/>
          <p14:tracePt t="34597" x="4191000" y="1778000"/>
          <p14:tracePt t="34740" x="4178300" y="1784350"/>
          <p14:tracePt t="34751" x="4171950" y="1784350"/>
          <p14:tracePt t="34761" x="4159250" y="1797050"/>
          <p14:tracePt t="34761" x="4140200" y="1809750"/>
          <p14:tracePt t="34775" x="4095750" y="1835150"/>
          <p14:tracePt t="34792" x="4070350" y="1854200"/>
          <p14:tracePt t="34808" x="4006850" y="1885950"/>
          <p14:tracePt t="34825" x="3987800" y="1898650"/>
          <p14:tracePt t="34841" x="3949700" y="1911350"/>
          <p14:tracePt t="34858" x="3930650" y="1924050"/>
          <p14:tracePt t="34875" x="3924300" y="1930400"/>
          <p14:tracePt t="34892" x="3917950" y="1936750"/>
          <p14:tracePt t="34977" x="3924300" y="1936750"/>
          <p14:tracePt t="34988" x="3930650" y="1936750"/>
          <p14:tracePt t="35001" x="3949700" y="1936750"/>
          <p14:tracePt t="35008" x="3975100" y="1936750"/>
          <p14:tracePt t="35017" x="4006850" y="1936750"/>
          <p14:tracePt t="35025" x="4114800" y="1936750"/>
          <p14:tracePt t="35041" x="4191000" y="1936750"/>
          <p14:tracePt t="35058" x="4362450" y="1936750"/>
          <p14:tracePt t="35075" x="4546600" y="1936750"/>
          <p14:tracePt t="35092" x="4622800" y="1936750"/>
          <p14:tracePt t="35108" x="4762500" y="1936750"/>
          <p14:tracePt t="35125" x="4806950" y="1936750"/>
          <p14:tracePt t="35142" x="4857750" y="1936750"/>
          <p14:tracePt t="35158" x="4870450" y="1936750"/>
          <p14:tracePt t="35236" x="4870450" y="1943100"/>
          <p14:tracePt t="35246" x="4864100" y="1943100"/>
          <p14:tracePt t="35257" x="4864100" y="1949450"/>
          <p14:tracePt t="35267" x="4857750" y="1955800"/>
          <p14:tracePt t="35276" x="4845050" y="1962150"/>
          <p14:tracePt t="35291" x="4838700" y="1968500"/>
          <p14:tracePt t="35308" x="4813300" y="1981200"/>
          <p14:tracePt t="35325" x="4775200" y="2006600"/>
          <p14:tracePt t="35341" x="4749800" y="2025650"/>
          <p14:tracePt t="35358" x="4673600" y="2082800"/>
          <p14:tracePt t="35376" x="4622800" y="2114550"/>
          <p14:tracePt t="35391" x="4514850" y="2190750"/>
          <p14:tracePt t="35407" x="4406900" y="2273300"/>
          <p14:tracePt t="35425" x="4356100" y="2317750"/>
          <p14:tracePt t="35442" x="4273550" y="2413000"/>
          <p14:tracePt t="35458" x="4241800" y="2463800"/>
          <p14:tracePt t="35458" x="4210050" y="2520950"/>
          <p14:tracePt t="35476" x="4184650" y="2584450"/>
          <p14:tracePt t="35492" x="4140200" y="2698750"/>
          <p14:tracePt t="35508" x="4114800" y="2762250"/>
          <p14:tracePt t="35524" x="4064000" y="2889250"/>
          <p14:tracePt t="35543" x="4038600" y="2946400"/>
          <p14:tracePt t="35558" x="4006850" y="3060700"/>
          <p14:tracePt t="35575" x="3994150" y="3162300"/>
          <p14:tracePt t="35593" x="3987800" y="3213100"/>
          <p14:tracePt t="35608" x="3975100" y="3302000"/>
          <p14:tracePt t="35626" x="3968750" y="3333750"/>
          <p14:tracePt t="35642" x="3956050" y="3397250"/>
          <p14:tracePt t="35658" x="3943350" y="3441700"/>
          <p14:tracePt t="35675" x="3937000" y="3454400"/>
          <p14:tracePt t="35692" x="3937000" y="3486150"/>
          <p14:tracePt t="35725" x="3937000" y="3492500"/>
          <p14:tracePt t="35725" x="3937000" y="3505200"/>
          <p14:tracePt t="35742" x="3943350" y="3524250"/>
          <p14:tracePt t="35758" x="3943350" y="3536950"/>
          <p14:tracePt t="35776" x="3943350" y="3568700"/>
          <p14:tracePt t="35791" x="3943350" y="3594100"/>
          <p14:tracePt t="35808" x="3949700" y="3663950"/>
          <p14:tracePt t="35825" x="3956050" y="3721100"/>
          <p14:tracePt t="35841" x="3956050" y="3746500"/>
          <p14:tracePt t="35858" x="3962400" y="3771900"/>
          <p14:tracePt t="35875" x="3968750" y="3784600"/>
          <p14:tracePt t="35892" x="3968750" y="3790950"/>
          <p14:tracePt t="36006" x="3962400" y="3790950"/>
          <p14:tracePt t="36047" x="3956050" y="3790950"/>
          <p14:tracePt t="36139" x="3949700" y="3790950"/>
          <p14:tracePt t="36181" x="3943350" y="3790950"/>
          <p14:tracePt t="36191" x="3937000" y="3790950"/>
          <p14:tracePt t="36212" x="3930650" y="3790950"/>
          <p14:tracePt t="36234" x="3924300" y="3790950"/>
          <p14:tracePt t="36244" x="3917950" y="3790950"/>
          <p14:tracePt t="36244" x="3911600" y="3790950"/>
          <p14:tracePt t="36258" x="3905250" y="3790950"/>
          <p14:tracePt t="36642" x="3911600" y="3790950"/>
          <p14:tracePt t="36683" x="3917950" y="3790950"/>
          <p14:tracePt t="36755" x="3917950" y="3797300"/>
          <p14:tracePt t="36776" x="3917950" y="3803650"/>
          <p14:tracePt t="36847" x="3924300" y="3803650"/>
          <p14:tracePt t="36889" x="3924300" y="3810000"/>
          <p14:tracePt t="37469" x="3924300" y="3816350"/>
          <p14:tracePt t="37490" x="3924300" y="3822700"/>
          <p14:tracePt t="37511" x="3924300" y="3829050"/>
          <p14:tracePt t="37522" x="3917950" y="3835400"/>
          <p14:tracePt t="37531" x="3911600" y="3841750"/>
          <p14:tracePt t="37542" x="3905250" y="3848100"/>
          <p14:tracePt t="37558" x="3898900" y="3860800"/>
          <p14:tracePt t="37563" x="3879850" y="3886200"/>
          <p14:tracePt t="37578" x="3867150" y="3898900"/>
          <p14:tracePt t="37592" x="3841750" y="3917950"/>
          <p14:tracePt t="37608" x="3803650" y="3956050"/>
          <p14:tracePt t="37625" x="3771900" y="3975100"/>
          <p14:tracePt t="37642" x="3708400" y="4032250"/>
          <p14:tracePt t="37659" x="3676650" y="4051300"/>
          <p14:tracePt t="37675" x="3600450" y="4095750"/>
          <p14:tracePt t="37692" x="3517900" y="4133850"/>
          <p14:tracePt t="37708" x="3479800" y="4152900"/>
          <p14:tracePt t="37725" x="3416300" y="4171950"/>
          <p14:tracePt t="37741" x="3384550" y="4178300"/>
          <p14:tracePt t="37758" x="3333750" y="4197350"/>
          <p14:tracePt t="37775" x="3282950" y="4210050"/>
          <p14:tracePt t="37791" x="3244850" y="4222750"/>
          <p14:tracePt t="37809" x="3194050" y="4235450"/>
          <p14:tracePt t="37825" x="3162300" y="4248150"/>
          <p14:tracePt t="37842" x="3086100" y="4260850"/>
          <p14:tracePt t="37858" x="3016250" y="4273550"/>
          <p14:tracePt t="37875" x="2984500" y="4279900"/>
          <p14:tracePt t="37892" x="2933700" y="4286250"/>
          <p14:tracePt t="37908" x="2908300" y="4292600"/>
          <p14:tracePt t="37925" x="2876550" y="4305300"/>
          <p14:tracePt t="37941" x="2870200" y="4305300"/>
          <p14:tracePt t="37958" x="2857500" y="4311650"/>
          <p14:tracePt t="37975" x="2857500" y="4318000"/>
          <p14:tracePt t="38316" x="2857500" y="4324350"/>
          <p14:tracePt t="38357" x="2857500" y="4330700"/>
          <p14:tracePt t="38388" x="2857500" y="4337050"/>
          <p14:tracePt t="39659" x="2857500" y="4343400"/>
          <p14:tracePt t="39700" x="2857500" y="4349750"/>
          <p14:tracePt t="39715" x="2857500" y="4356100"/>
          <p14:tracePt t="39724" x="2851150" y="4356100"/>
          <p14:tracePt t="39725" x="2851150" y="4362450"/>
          <p14:tracePt t="39741" x="2838450" y="4368800"/>
          <p14:tracePt t="39757" x="2819400" y="4375150"/>
          <p14:tracePt t="39774" x="2813050" y="4375150"/>
          <p14:tracePt t="39790" x="2781300" y="4375150"/>
          <p14:tracePt t="39807" x="2755900" y="4375150"/>
          <p14:tracePt t="39824" x="2717800" y="4375150"/>
          <p14:tracePt t="39841" x="2667000" y="4375150"/>
          <p14:tracePt t="39858" x="2641600" y="4375150"/>
          <p14:tracePt t="39874" x="2597150" y="4375150"/>
          <p14:tracePt t="39891" x="2571750" y="4375150"/>
          <p14:tracePt t="39907" x="2533650" y="4375150"/>
          <p14:tracePt t="39924" x="2501900" y="4375150"/>
          <p14:tracePt t="39941" x="2482850" y="4375150"/>
          <p14:tracePt t="39957" x="2451100" y="4375150"/>
          <p14:tracePt t="39974" x="2432050" y="4375150"/>
          <p14:tracePt t="39991" x="2393950" y="4375150"/>
          <p14:tracePt t="40007" x="2368550" y="4375150"/>
          <p14:tracePt t="40024" x="2362200" y="4375150"/>
          <p14:tracePt t="40207" x="2368550" y="4375150"/>
          <p14:tracePt t="40219" x="2374900" y="4375150"/>
          <p14:tracePt t="40229" x="2393950" y="4375150"/>
          <p14:tracePt t="40241" x="2419350" y="4375150"/>
          <p14:tracePt t="40250" x="2444750" y="4375150"/>
          <p14:tracePt t="40256" x="2508250" y="4381500"/>
          <p14:tracePt t="40273" x="2540000" y="4381500"/>
          <p14:tracePt t="40291" x="2609850" y="4381500"/>
          <p14:tracePt t="40307" x="2667000" y="4387850"/>
          <p14:tracePt t="40324" x="2686050" y="4387850"/>
          <p14:tracePt t="40341" x="2717800" y="4387850"/>
          <p14:tracePt t="40375" x="2724150" y="4387850"/>
          <p14:tracePt t="40600" x="2724150" y="4381500"/>
          <p14:tracePt t="40610" x="2724150" y="4356100"/>
          <p14:tracePt t="40620" x="2724150" y="4330700"/>
          <p14:tracePt t="40631" x="2724150" y="4298950"/>
          <p14:tracePt t="40641" x="2724150" y="4210050"/>
          <p14:tracePt t="40657" x="2724150" y="4114800"/>
          <p14:tracePt t="40674" x="2724150" y="4057650"/>
          <p14:tracePt t="40691" x="2724150" y="3968750"/>
          <p14:tracePt t="40707" x="2730500" y="3886200"/>
          <p14:tracePt t="40725" x="2743200" y="3841750"/>
          <p14:tracePt t="40740" x="2762250" y="3778250"/>
          <p14:tracePt t="40757" x="2768600" y="3752850"/>
          <p14:tracePt t="40774" x="2787650" y="3702050"/>
          <p14:tracePt t="40791" x="2806700" y="3670300"/>
          <p14:tracePt t="40807" x="2813050" y="3651250"/>
          <p14:tracePt t="40824" x="2819400" y="3625850"/>
          <p14:tracePt t="40842" x="2825750" y="3619500"/>
          <p14:tracePt t="40857" x="2838450" y="3606800"/>
          <p14:tracePt t="40875" x="2844800" y="3600450"/>
          <p14:tracePt t="40891" x="2844800" y="3594100"/>
          <p14:tracePt t="40907" x="2851150" y="3581400"/>
          <p14:tracePt t="40943" x="2857500" y="3575050"/>
          <p14:tracePt t="40944" x="2857500" y="3568700"/>
          <p14:tracePt t="41066" x="2857500" y="3575050"/>
          <p14:tracePt t="41086" x="2857500" y="3587750"/>
          <p14:tracePt t="41099" x="2857500" y="3594100"/>
          <p14:tracePt t="41101" x="2857500" y="3600450"/>
          <p14:tracePt t="41107" x="2857500" y="3613150"/>
          <p14:tracePt t="41124" x="2857500" y="3638550"/>
          <p14:tracePt t="41141" x="2851150" y="3651250"/>
          <p14:tracePt t="41157" x="2844800" y="3695700"/>
          <p14:tracePt t="41174" x="2832100" y="3752850"/>
          <p14:tracePt t="41191" x="2825750" y="3790950"/>
          <p14:tracePt t="41207" x="2819400" y="3854450"/>
          <p14:tracePt t="41224" x="2819400" y="3879850"/>
          <p14:tracePt t="41241" x="2813050" y="3930650"/>
          <p14:tracePt t="41258" x="2813050" y="3975100"/>
          <p14:tracePt t="41274" x="2806700" y="3994150"/>
          <p14:tracePt t="41291" x="2800350" y="4044950"/>
          <p14:tracePt t="41307" x="2800350" y="4070350"/>
          <p14:tracePt t="41324" x="2794000" y="4121150"/>
          <p14:tracePt t="41341" x="2787650" y="4171950"/>
          <p14:tracePt t="41358" x="2787650" y="4191000"/>
          <p14:tracePt t="41375" x="2781300" y="4222750"/>
          <p14:tracePt t="41392" x="2781300" y="4241800"/>
          <p14:tracePt t="41407" x="2774950" y="4267200"/>
          <p14:tracePt t="41424" x="2768600" y="4305300"/>
          <p14:tracePt t="41441" x="2768600" y="4324350"/>
          <p14:tracePt t="41457" x="2768600" y="4343400"/>
          <p14:tracePt t="41474" x="2762250" y="4349750"/>
          <p14:tracePt t="41492" x="2762250" y="4362450"/>
          <p14:tracePt t="41507" x="2762250" y="4368800"/>
          <p14:tracePt t="41523" x="2762250" y="4381500"/>
          <p14:tracePt t="41541" x="2762250" y="4387850"/>
          <p14:tracePt t="41558" x="2755900" y="4387850"/>
          <p14:tracePt t="41574" x="2755900" y="4394200"/>
          <p14:tracePt t="42340" x="2755900" y="4387850"/>
          <p14:tracePt t="42350" x="2755900" y="4381500"/>
          <p14:tracePt t="42366" x="2755900" y="4375150"/>
          <p14:tracePt t="42367" x="2755900" y="4368800"/>
          <p14:tracePt t="42374" x="2755900" y="4356100"/>
          <p14:tracePt t="42392" x="2755900" y="4337050"/>
          <p14:tracePt t="42407" x="2755900" y="4318000"/>
          <p14:tracePt t="42423" x="2762250" y="4273550"/>
          <p14:tracePt t="42441" x="2774950" y="4241800"/>
          <p14:tracePt t="42457" x="2781300" y="4216400"/>
          <p14:tracePt t="42474" x="2794000" y="4178300"/>
          <p14:tracePt t="42492" x="2806700" y="4146550"/>
          <p14:tracePt t="42506" x="2813050" y="4127500"/>
          <p14:tracePt t="42523" x="2832100" y="4089400"/>
          <p14:tracePt t="42539" x="2838450" y="4070350"/>
          <p14:tracePt t="42557" x="2851150" y="4044950"/>
          <p14:tracePt t="42574" x="2863850" y="4013200"/>
          <p14:tracePt t="42591" x="2870200" y="4000500"/>
          <p14:tracePt t="42607" x="2882900" y="3968750"/>
          <p14:tracePt t="42624" x="2895600" y="3949700"/>
          <p14:tracePt t="42641" x="2921000" y="3911600"/>
          <p14:tracePt t="42657" x="2940050" y="3873500"/>
          <p14:tracePt t="42674" x="2952750" y="3867150"/>
          <p14:tracePt t="42691" x="2965450" y="3841750"/>
          <p14:tracePt t="42708" x="2965450" y="3835400"/>
          <p14:tracePt t="42827" x="2971800" y="3835400"/>
          <p14:tracePt t="42858" x="2978150" y="3835400"/>
          <p14:tracePt t="42889" x="2984500" y="3829050"/>
          <p14:tracePt t="42900" x="2990850" y="3829050"/>
          <p14:tracePt t="42910" x="2990850" y="3822700"/>
          <p14:tracePt t="42921" x="2997200" y="3822700"/>
          <p14:tracePt t="42942" x="2997200" y="3816350"/>
          <p14:tracePt t="42993" x="3003550" y="3810000"/>
          <p14:tracePt t="43003" x="3009900" y="3810000"/>
          <p14:tracePt t="43016" x="3016250" y="3810000"/>
          <p14:tracePt t="43025" x="3022600" y="3810000"/>
          <p14:tracePt t="43026" x="3041650" y="3810000"/>
          <p14:tracePt t="43041" x="3079750" y="3810000"/>
          <p14:tracePt t="43058" x="3098800" y="3810000"/>
          <p14:tracePt t="43074" x="3143250" y="3810000"/>
          <p14:tracePt t="43091" x="3155950" y="3810000"/>
          <p14:tracePt t="43107" x="3194050" y="3810000"/>
          <p14:tracePt t="43124" x="3244850" y="3810000"/>
          <p14:tracePt t="43141" x="3263900" y="3810000"/>
          <p14:tracePt t="43157" x="3314700" y="3810000"/>
          <p14:tracePt t="43174" x="3340100" y="3810000"/>
          <p14:tracePt t="43190" x="3378200" y="3810000"/>
          <p14:tracePt t="43207" x="3409950" y="3810000"/>
          <p14:tracePt t="43224" x="3416300" y="3810000"/>
          <p14:tracePt t="43241" x="3441700" y="3810000"/>
          <p14:tracePt t="43257" x="3460750" y="3810000"/>
          <p14:tracePt t="43274" x="3505200" y="3810000"/>
          <p14:tracePt t="43291" x="3562350" y="3810000"/>
          <p14:tracePt t="43307" x="3587750" y="3810000"/>
          <p14:tracePt t="43324" x="3632200" y="3810000"/>
          <p14:tracePt t="43340" x="3638550" y="3810000"/>
          <p14:tracePt t="43357" x="3651250" y="3810000"/>
          <p14:tracePt t="43374" x="3657600" y="3810000"/>
          <p14:tracePt t="44795" x="3657600" y="3803650"/>
          <p14:tracePt t="44846" x="3651250" y="3803650"/>
          <p14:tracePt t="44857" x="3644900" y="3803650"/>
          <p14:tracePt t="44867" x="3638550" y="3803650"/>
          <p14:tracePt t="44878" x="3632200" y="3803650"/>
          <p14:tracePt t="44891" x="3619500" y="3803650"/>
          <p14:tracePt t="44909" x="3613150" y="3797300"/>
          <p14:tracePt t="44910" x="3606800" y="3797300"/>
          <p14:tracePt t="44923" x="3587750" y="3797300"/>
          <p14:tracePt t="44941" x="3581400" y="3790950"/>
          <p14:tracePt t="44957" x="3562350" y="3790950"/>
          <p14:tracePt t="44974" x="3536950" y="3784600"/>
          <p14:tracePt t="44992" x="3492500" y="3778250"/>
          <p14:tracePt t="45008" x="3448050" y="3765550"/>
          <p14:tracePt t="45024" x="3422650" y="3759200"/>
          <p14:tracePt t="45042" x="3371850" y="3746500"/>
          <p14:tracePt t="45058" x="3346450" y="3740150"/>
          <p14:tracePt t="45075" x="3314700" y="3740150"/>
          <p14:tracePt t="45092" x="3270250" y="3740150"/>
          <p14:tracePt t="45108" x="3244850" y="3740150"/>
          <p14:tracePt t="45125" x="3206750" y="3740150"/>
          <p14:tracePt t="45141" x="3181350" y="3740150"/>
          <p14:tracePt t="45158" x="3130550" y="3740150"/>
          <p14:tracePt t="45175" x="3092450" y="3740150"/>
          <p14:tracePt t="45192" x="3073400" y="3740150"/>
          <p14:tracePt t="45208" x="3035300" y="3740150"/>
          <p14:tracePt t="45225" x="3003550" y="3740150"/>
          <p14:tracePt t="45242" x="2984500" y="3740150"/>
          <p14:tracePt t="45258" x="2946400" y="3740150"/>
          <p14:tracePt t="45275" x="2927350" y="3740150"/>
          <p14:tracePt t="45291" x="2895600" y="3740150"/>
          <p14:tracePt t="45308" x="2882900" y="3740150"/>
          <p14:tracePt t="45590" x="2889250" y="3740150"/>
          <p14:tracePt t="45601" x="2895600" y="3740150"/>
          <p14:tracePt t="45611" x="2908300" y="3740150"/>
          <p14:tracePt t="45625" x="2914650" y="3740150"/>
          <p14:tracePt t="45625" x="2965450" y="3740150"/>
          <p14:tracePt t="45642" x="2990850" y="3740150"/>
          <p14:tracePt t="45658" x="3048000" y="3740150"/>
          <p14:tracePt t="45675" x="3079750" y="3740150"/>
          <p14:tracePt t="45692" x="3136900" y="3740150"/>
          <p14:tracePt t="45709" x="3194050" y="3740150"/>
          <p14:tracePt t="45725" x="3225800" y="3740150"/>
          <p14:tracePt t="45742" x="3302000" y="3740150"/>
          <p14:tracePt t="45758" x="3340100" y="3740150"/>
          <p14:tracePt t="45775" x="3435350" y="3740150"/>
          <p14:tracePt t="45792" x="3479800" y="3740150"/>
          <p14:tracePt t="45808" x="3556000" y="3740150"/>
          <p14:tracePt t="45825" x="3613150" y="3740150"/>
          <p14:tracePt t="45841" x="3638550" y="3740150"/>
          <p14:tracePt t="45858" x="3657600" y="3740150"/>
          <p14:tracePt t="46218" x="3651250" y="3740150"/>
          <p14:tracePt t="46260" x="3644900" y="3740150"/>
          <p14:tracePt t="46270" x="3638550" y="3740150"/>
          <p14:tracePt t="46284" x="3632200" y="3740150"/>
          <p14:tracePt t="46284" x="3625850" y="3740150"/>
          <p14:tracePt t="46292" x="3619500" y="3740150"/>
          <p14:tracePt t="46308" x="3594100" y="3740150"/>
          <p14:tracePt t="46325" x="3581400" y="3733800"/>
          <p14:tracePt t="46340" x="3530600" y="3721100"/>
          <p14:tracePt t="46357" x="3460750" y="3708400"/>
          <p14:tracePt t="46375" x="3422650" y="3702050"/>
          <p14:tracePt t="46392" x="3346450" y="3676650"/>
          <p14:tracePt t="46408" x="3308350" y="3670300"/>
          <p14:tracePt t="46425" x="3251200" y="3663950"/>
          <p14:tracePt t="46443" x="3200400" y="3663950"/>
          <p14:tracePt t="46459" x="3181350" y="3657600"/>
          <p14:tracePt t="46475" x="3149600" y="3657600"/>
          <p14:tracePt t="46492" x="3124200" y="3657600"/>
          <p14:tracePt t="46492" x="3098800" y="3657600"/>
          <p14:tracePt t="46509" x="3073400" y="3657600"/>
          <p14:tracePt t="46525" x="2990850" y="3657600"/>
          <p14:tracePt t="46542" x="2946400" y="3657600"/>
          <p14:tracePt t="46558" x="2857500" y="3657600"/>
          <p14:tracePt t="46575" x="2825750" y="3657600"/>
          <p14:tracePt t="46592" x="2774950" y="3657600"/>
          <p14:tracePt t="46608" x="2749550" y="3657600"/>
          <p14:tracePt t="46625" x="2736850" y="3657600"/>
          <p14:tracePt t="46642" x="2711450" y="3657600"/>
          <p14:tracePt t="46658" x="2692400" y="3657600"/>
          <p14:tracePt t="46675" x="2647950" y="3657600"/>
          <p14:tracePt t="46692" x="2609850" y="3657600"/>
          <p14:tracePt t="46708" x="2590800" y="3657600"/>
          <p14:tracePt t="46725" x="2559050" y="3657600"/>
          <p14:tracePt t="46742" x="2540000" y="3657600"/>
          <p14:tracePt t="46758" x="2508250" y="3657600"/>
          <p14:tracePt t="46775" x="2463800" y="3657600"/>
          <p14:tracePt t="46792" x="2438400" y="3657600"/>
          <p14:tracePt t="46808" x="2406650" y="3657600"/>
          <p14:tracePt t="46824" x="2387600" y="3657600"/>
          <p14:tracePt t="46842" x="2349500" y="3657600"/>
          <p14:tracePt t="46858" x="2317750" y="3657600"/>
          <p14:tracePt t="46875" x="2298700" y="3657600"/>
          <p14:tracePt t="46892" x="2254250" y="3657600"/>
          <p14:tracePt t="46908" x="2235200" y="3651250"/>
          <p14:tracePt t="46925" x="2197100" y="3651250"/>
          <p14:tracePt t="46942" x="2178050" y="3651250"/>
          <p14:tracePt t="46999" x="2171700" y="3644900"/>
          <p14:tracePt t="47030" x="2165350" y="3638550"/>
          <p14:tracePt t="47051" x="2165350" y="3632200"/>
          <p14:tracePt t="47061" x="2152650" y="3632200"/>
          <p14:tracePt t="47071" x="2146300" y="3625850"/>
          <p14:tracePt t="47075" x="2139950" y="3619500"/>
          <p14:tracePt t="47091" x="2108200" y="3606800"/>
          <p14:tracePt t="47108" x="2082800" y="3600450"/>
          <p14:tracePt t="47125" x="2063750" y="3594100"/>
          <p14:tracePt t="47142" x="2051050" y="3594100"/>
          <p14:tracePt t="47158" x="2038350" y="3594100"/>
          <p14:tracePt t="47175" x="2032000" y="3594100"/>
          <p14:tracePt t="47192" x="2012950" y="3594100"/>
          <p14:tracePt t="47229" x="2000250" y="3594100"/>
          <p14:tracePt t="47239" x="1987550" y="3594100"/>
          <p14:tracePt t="47260" x="1974850" y="3594100"/>
          <p14:tracePt t="47267" x="1968500" y="3594100"/>
          <p14:tracePt t="47275" x="1955800" y="3606800"/>
          <p14:tracePt t="47292" x="1949450" y="3613150"/>
          <p14:tracePt t="47308" x="1943100" y="3632200"/>
          <p14:tracePt t="47344" x="1943100" y="3644900"/>
          <p14:tracePt t="47344" x="1943100" y="3657600"/>
          <p14:tracePt t="47358" x="1943100" y="3670300"/>
          <p14:tracePt t="47375" x="1943100" y="3683000"/>
          <p14:tracePt t="47392" x="1949450" y="3689350"/>
          <p14:tracePt t="47408" x="1962150" y="3702050"/>
          <p14:tracePt t="47425" x="1974850" y="3708400"/>
          <p14:tracePt t="47443" x="1987550" y="3708400"/>
          <p14:tracePt t="47560" x="1993900" y="3714750"/>
          <p14:tracePt t="47573" x="1993900" y="3721100"/>
          <p14:tracePt t="47592" x="1993900" y="3727450"/>
          <p14:tracePt t="47593" x="2000250" y="3733800"/>
          <p14:tracePt t="47608" x="2000250" y="3765550"/>
          <p14:tracePt t="47625" x="2006600" y="3778250"/>
          <p14:tracePt t="47642" x="2025650" y="3835400"/>
          <p14:tracePt t="47658" x="2051050" y="3898900"/>
          <p14:tracePt t="47675" x="2076450" y="3937000"/>
          <p14:tracePt t="47692" x="2120900" y="4000500"/>
          <p14:tracePt t="47708" x="2133600" y="4025900"/>
          <p14:tracePt t="47725" x="2178050" y="4083050"/>
          <p14:tracePt t="47741" x="2216150" y="4127500"/>
          <p14:tracePt t="47758" x="2235200" y="4159250"/>
          <p14:tracePt t="47775" x="2279650" y="4216400"/>
          <p14:tracePt t="47792" x="2298700" y="4241800"/>
          <p14:tracePt t="47808" x="2343150" y="4292600"/>
          <p14:tracePt t="47824" x="2381250" y="4330700"/>
          <p14:tracePt t="47842" x="2400300" y="4349750"/>
          <p14:tracePt t="47858" x="2451100" y="4381500"/>
          <p14:tracePt t="47875" x="2489200" y="4400550"/>
          <p14:tracePt t="47892" x="2584450" y="4419600"/>
          <p14:tracePt t="47908" x="2673350" y="4432300"/>
          <p14:tracePt t="47925" x="2705100" y="4432300"/>
          <p14:tracePt t="47942" x="2774950" y="4432300"/>
          <p14:tracePt t="47959" x="2800350" y="4432300"/>
          <p14:tracePt t="47975" x="2832100" y="4432300"/>
          <p14:tracePt t="47992" x="2863850" y="4432300"/>
          <p14:tracePt t="48008" x="2876550" y="4432300"/>
          <p14:tracePt t="48025" x="2933700" y="4432300"/>
          <p14:tracePt t="48042" x="2978150" y="4432300"/>
          <p14:tracePt t="48058" x="3060700" y="4425950"/>
          <p14:tracePt t="48075" x="3149600" y="4425950"/>
          <p14:tracePt t="48092" x="3181350" y="4425950"/>
          <p14:tracePt t="48108" x="3238500" y="4425950"/>
          <p14:tracePt t="48124" x="3270250" y="4425950"/>
          <p14:tracePt t="48142" x="3327400" y="4425950"/>
          <p14:tracePt t="48158" x="3403600" y="4425950"/>
          <p14:tracePt t="48175" x="3441700" y="4425950"/>
          <p14:tracePt t="48192" x="3505200" y="4425950"/>
          <p14:tracePt t="48208" x="3530600" y="4425950"/>
          <p14:tracePt t="48225" x="3568700" y="4425950"/>
          <p14:tracePt t="48242" x="3581400" y="4425950"/>
          <p14:tracePt t="48258" x="3594100" y="4425950"/>
          <p14:tracePt t="48851" x="3594100" y="4432300"/>
          <p14:tracePt t="48861" x="3581400" y="4445000"/>
          <p14:tracePt t="48871" x="3568700" y="4445000"/>
          <p14:tracePt t="48875" x="3543300" y="4457700"/>
          <p14:tracePt t="48891" x="3479800" y="4489450"/>
          <p14:tracePt t="48908" x="3384550" y="4527550"/>
          <p14:tracePt t="48925" x="3327400" y="4546600"/>
          <p14:tracePt t="48941" x="3213100" y="4578350"/>
          <p14:tracePt t="48959" x="3155950" y="4591050"/>
          <p14:tracePt t="48975" x="3048000" y="4629150"/>
          <p14:tracePt t="48992" x="2940050" y="4648200"/>
          <p14:tracePt t="49008" x="2895600" y="4667250"/>
          <p14:tracePt t="49025" x="2794000" y="4699000"/>
          <p14:tracePt t="49041" x="2743200" y="4705350"/>
          <p14:tracePt t="49058" x="2654300" y="4737100"/>
          <p14:tracePt t="49075" x="2559050" y="4768850"/>
          <p14:tracePt t="49092" x="2514600" y="4775200"/>
          <p14:tracePt t="49108" x="2432050" y="4794250"/>
          <p14:tracePt t="49124" x="2393950" y="4813300"/>
          <p14:tracePt t="49142" x="2324100" y="4832350"/>
          <p14:tracePt t="49158" x="2266950" y="4851400"/>
          <p14:tracePt t="49175" x="2254250" y="4864100"/>
          <p14:tracePt t="49192" x="2209800" y="4883150"/>
          <p14:tracePt t="49208" x="2197100" y="4895850"/>
          <p14:tracePt t="49225" x="2165350" y="4921250"/>
          <p14:tracePt t="49242" x="2152650" y="4933950"/>
          <p14:tracePt t="49258" x="2139950" y="4940300"/>
          <p14:tracePt t="49275" x="2127250" y="4953000"/>
          <p14:tracePt t="49310" x="2120900" y="4953000"/>
          <p14:tracePt t="49311" x="2114550" y="4953000"/>
          <p14:tracePt t="49324" x="2108200" y="4959350"/>
          <p14:tracePt t="49362" x="2108200" y="4965700"/>
          <p14:tracePt t="49363" x="2101850" y="4965700"/>
          <p14:tracePt t="49374" x="2101850" y="4972050"/>
          <p14:tracePt t="49391" x="2095500" y="4972050"/>
          <p14:tracePt t="49425" x="2095500" y="4978400"/>
          <p14:tracePt t="50127" x="2095500" y="4984750"/>
          <p14:tracePt t="51370" x="2101850" y="4984750"/>
          <p14:tracePt t="51391" x="2127250" y="4984750"/>
          <p14:tracePt t="51416" x="2139950" y="4984750"/>
          <p14:tracePt t="51416" x="2159000" y="4984750"/>
          <p14:tracePt t="51423" x="2178050" y="4984750"/>
          <p14:tracePt t="51442" x="2216150" y="4984750"/>
          <p14:tracePt t="51458" x="2266950" y="4984750"/>
          <p14:tracePt t="51475" x="2292350" y="4984750"/>
          <p14:tracePt t="51492" x="2343150" y="4984750"/>
          <p14:tracePt t="51509" x="2355850" y="4984750"/>
          <p14:tracePt t="51526" x="2400300" y="4984750"/>
          <p14:tracePt t="51540" x="2419350" y="4984750"/>
          <p14:tracePt t="51557" x="2451100" y="4984750"/>
          <p14:tracePt t="51575" x="2470150" y="4984750"/>
          <p14:tracePt t="51592" x="2482850" y="4984750"/>
          <p14:tracePt t="51608" x="2501900" y="4984750"/>
          <p14:tracePt t="51624" x="2540000" y="4984750"/>
          <p14:tracePt t="51642" x="2552700" y="4984750"/>
          <p14:tracePt t="51658" x="2590800" y="4984750"/>
          <p14:tracePt t="51675" x="2609850" y="4984750"/>
          <p14:tracePt t="51691" x="2641600" y="4984750"/>
          <p14:tracePt t="51708" x="2679700" y="4984750"/>
          <p14:tracePt t="51725" x="2686050" y="4984750"/>
          <p14:tracePt t="51741" x="2717800" y="4984750"/>
          <p14:tracePt t="51758" x="2724150" y="4984750"/>
          <p14:tracePt t="51775" x="2743200" y="4984750"/>
          <p14:tracePt t="55441" x="2749550" y="4984750"/>
          <p14:tracePt t="55461" x="2755900" y="4984750"/>
          <p14:tracePt t="55482" x="2762250" y="4984750"/>
          <p14:tracePt t="55499" x="2768600" y="4984750"/>
          <p14:tracePt t="55503" x="2774950" y="4984750"/>
          <p14:tracePt t="55508" x="2787650" y="4984750"/>
          <p14:tracePt t="55524" x="2800350" y="4984750"/>
          <p14:tracePt t="55542" x="2813050" y="4984750"/>
          <p14:tracePt t="55558" x="2819400" y="4984750"/>
          <p14:tracePt t="55574" x="2844800" y="4978400"/>
          <p14:tracePt t="55592" x="2870200" y="4959350"/>
          <p14:tracePt t="55608" x="2882900" y="4953000"/>
          <p14:tracePt t="55624" x="2933700" y="4921250"/>
          <p14:tracePt t="55641" x="2946400" y="4902200"/>
          <p14:tracePt t="55658" x="3009900" y="4832350"/>
          <p14:tracePt t="55674" x="3079750" y="4756150"/>
          <p14:tracePt t="55691" x="3111500" y="4718050"/>
          <p14:tracePt t="55708" x="3187700" y="4629150"/>
          <p14:tracePt t="55724" x="3219450" y="4578350"/>
          <p14:tracePt t="55742" x="3270250" y="4502150"/>
          <p14:tracePt t="55758" x="3302000" y="4464050"/>
          <p14:tracePt t="55758" x="3333750" y="4413250"/>
          <p14:tracePt t="55775" x="3378200" y="4375150"/>
          <p14:tracePt t="55791" x="3441700" y="4286250"/>
          <p14:tracePt t="55808" x="3479800" y="4248150"/>
          <p14:tracePt t="55824" x="3549650" y="4165600"/>
          <p14:tracePt t="55841" x="3606800" y="4108450"/>
          <p14:tracePt t="55858" x="3632200" y="4076700"/>
          <p14:tracePt t="55874" x="3676650" y="4038600"/>
          <p14:tracePt t="55892" x="3695700" y="4019550"/>
          <p14:tracePt t="55908" x="3740150" y="3987800"/>
          <p14:tracePt t="55925" x="3790950" y="3949700"/>
          <p14:tracePt t="55941" x="3810000" y="3930650"/>
          <p14:tracePt t="55958" x="3848100" y="3905250"/>
          <p14:tracePt t="55975" x="3854450" y="3892550"/>
          <p14:tracePt t="55991" x="3879850" y="3879850"/>
          <p14:tracePt t="56008" x="3892550" y="3867150"/>
          <p14:tracePt t="56024" x="3905250" y="3848100"/>
          <p14:tracePt t="56042" x="3924300" y="3829050"/>
          <p14:tracePt t="56058" x="3937000" y="3822700"/>
          <p14:tracePt t="56074" x="3949700" y="3810000"/>
          <p14:tracePt t="56092" x="3949700" y="3797300"/>
          <p14:tracePt t="56108" x="3962400" y="3790950"/>
          <p14:tracePt t="56125" x="3962400" y="3784600"/>
          <p14:tracePt t="56141" x="3962400" y="3771900"/>
          <p14:tracePt t="56158" x="3962400" y="3759200"/>
          <p14:tracePt t="56174" x="3962400" y="3746500"/>
          <p14:tracePt t="56191" x="3949700" y="3714750"/>
          <p14:tracePt t="56208" x="3924300" y="3689350"/>
          <p14:tracePt t="56225" x="3911600" y="3670300"/>
          <p14:tracePt t="56241" x="3879850" y="3632200"/>
          <p14:tracePt t="56258" x="3860800" y="3613150"/>
          <p14:tracePt t="56275" x="3835400" y="3587750"/>
          <p14:tracePt t="56291" x="3803650" y="3562350"/>
          <p14:tracePt t="56308" x="3797300" y="3556000"/>
          <p14:tracePt t="56324" x="3771900" y="3536950"/>
          <p14:tracePt t="56341" x="3759200" y="3524250"/>
          <p14:tracePt t="56358" x="3721100" y="3517900"/>
          <p14:tracePt t="56374" x="3689350" y="3498850"/>
          <p14:tracePt t="56392" x="3663950" y="3492500"/>
          <p14:tracePt t="56408" x="3613150" y="3479800"/>
          <p14:tracePt t="56424" x="3594100" y="3473450"/>
          <p14:tracePt t="56440" x="3549650" y="3467100"/>
          <p14:tracePt t="56458" x="3524250" y="3454400"/>
          <p14:tracePt t="56475" x="3505200" y="3448050"/>
          <p14:tracePt t="56491" x="3479800" y="3441700"/>
          <p14:tracePt t="56509" x="3460750" y="3441700"/>
          <p14:tracePt t="56525" x="3422650" y="3435350"/>
          <p14:tracePt t="56542" x="3378200" y="3429000"/>
          <p14:tracePt t="56558" x="3352800" y="3429000"/>
          <p14:tracePt t="56576" x="3308350" y="3429000"/>
          <p14:tracePt t="56592" x="3282950" y="3429000"/>
          <p14:tracePt t="56608" x="3244850" y="3429000"/>
          <p14:tracePt t="56625" x="3213100" y="3429000"/>
          <p14:tracePt t="56642" x="3206750" y="3435350"/>
          <p14:tracePt t="56658" x="3175000" y="3448050"/>
          <p14:tracePt t="56675" x="3162300" y="3454400"/>
          <p14:tracePt t="56692" x="3130550" y="3460750"/>
          <p14:tracePt t="56708" x="3105150" y="3473450"/>
          <p14:tracePt t="56724" x="3092450" y="3479800"/>
          <p14:tracePt t="56742" x="3067050" y="3492500"/>
          <p14:tracePt t="56758" x="3048000" y="3505200"/>
          <p14:tracePt t="56775" x="3022600" y="3524250"/>
          <p14:tracePt t="56791" x="3003550" y="3536950"/>
          <p14:tracePt t="56808" x="2984500" y="3556000"/>
          <p14:tracePt t="56824" x="2965450" y="3587750"/>
          <p14:tracePt t="56842" x="2952750" y="3600450"/>
          <p14:tracePt t="56858" x="2940050" y="3625850"/>
          <p14:tracePt t="56874" x="2933700" y="3644900"/>
          <p14:tracePt t="56892" x="2927350" y="3651250"/>
          <p14:tracePt t="56908" x="2921000" y="3670300"/>
          <p14:tracePt t="56944" x="2921000" y="3676650"/>
          <p14:tracePt t="56944" x="2921000" y="3689350"/>
          <p14:tracePt t="56975" x="2921000" y="3702050"/>
          <p14:tracePt t="56976" x="2921000" y="3708400"/>
          <p14:tracePt t="56991" x="2921000" y="3740150"/>
          <p14:tracePt t="57008" x="2921000" y="3752850"/>
          <p14:tracePt t="57024" x="2927350" y="3771900"/>
          <p14:tracePt t="57042" x="2933700" y="3784600"/>
          <p14:tracePt t="57058" x="2952750" y="3803650"/>
          <p14:tracePt t="57075" x="2959100" y="3822700"/>
          <p14:tracePt t="57091" x="2971800" y="3829050"/>
          <p14:tracePt t="57108" x="3003550" y="3848100"/>
          <p14:tracePt t="57125" x="3041650" y="3860800"/>
          <p14:tracePt t="57142" x="3067050" y="3867150"/>
          <p14:tracePt t="57158" x="3149600" y="3873500"/>
          <p14:tracePt t="57175" x="3194050" y="3873500"/>
          <p14:tracePt t="57191" x="3282950" y="3879850"/>
          <p14:tracePt t="57208" x="3327400" y="3879850"/>
          <p14:tracePt t="57225" x="3416300" y="3879850"/>
          <p14:tracePt t="57242" x="3492500" y="3879850"/>
          <p14:tracePt t="57258" x="3530600" y="3879850"/>
          <p14:tracePt t="57274" x="3606800" y="3867150"/>
          <p14:tracePt t="57292" x="3651250" y="3860800"/>
          <p14:tracePt t="57308" x="3727450" y="3835400"/>
          <p14:tracePt t="57324" x="3790950" y="3816350"/>
          <p14:tracePt t="57341" x="3810000" y="3810000"/>
          <p14:tracePt t="57358" x="3841750" y="3790950"/>
          <p14:tracePt t="57375" x="3854450" y="3784600"/>
          <p14:tracePt t="57408" x="3860800" y="3765550"/>
          <p14:tracePt t="57408" x="3867150" y="3752850"/>
          <p14:tracePt t="57425" x="3873500" y="3740150"/>
          <p14:tracePt t="57441" x="3873500" y="3727450"/>
          <p14:tracePt t="57458" x="3873500" y="3714750"/>
          <p14:tracePt t="57475" x="3867150" y="3695700"/>
          <p14:tracePt t="57491" x="3841750" y="3663950"/>
          <p14:tracePt t="57508" x="3822700" y="3651250"/>
          <p14:tracePt t="57524" x="3759200" y="3625850"/>
          <p14:tracePt t="57542" x="3733800" y="3619500"/>
          <p14:tracePt t="57558" x="3670300" y="3594100"/>
          <p14:tracePt t="57574" x="3613150" y="3581400"/>
          <p14:tracePt t="57592" x="3575050" y="3568700"/>
          <p14:tracePt t="57608" x="3511550" y="3556000"/>
          <p14:tracePt t="57624" x="3479800" y="3549650"/>
          <p14:tracePt t="57642" x="3409950" y="3543300"/>
          <p14:tracePt t="57658" x="3327400" y="3536950"/>
          <p14:tracePt t="57674" x="3282950" y="3524250"/>
          <p14:tracePt t="57691" x="3225800" y="3524250"/>
          <p14:tracePt t="57708" x="3200400" y="3524250"/>
          <p14:tracePt t="57724" x="3162300" y="3524250"/>
          <p14:tracePt t="57741" x="3124200" y="3536950"/>
          <p14:tracePt t="57758" x="3105150" y="3543300"/>
          <p14:tracePt t="57775" x="3073400" y="3562350"/>
          <p14:tracePt t="57791" x="3054350" y="3568700"/>
          <p14:tracePt t="57808" x="3022600" y="3587750"/>
          <p14:tracePt t="57824" x="3003550" y="3600450"/>
          <p14:tracePt t="57842" x="2990850" y="3606800"/>
          <p14:tracePt t="57858" x="2978150" y="3619500"/>
          <p14:tracePt t="57875" x="2971800" y="3625850"/>
          <p14:tracePt t="57892" x="2965450" y="3632200"/>
          <p14:tracePt t="57908" x="2959100" y="3638550"/>
          <p14:tracePt t="57925" x="2959100" y="3644900"/>
          <p14:tracePt t="57941" x="2959100" y="3657600"/>
          <p14:tracePt t="57978" x="2959100" y="3663950"/>
          <p14:tracePt t="57978" x="2959100" y="3670300"/>
          <p14:tracePt t="57992" x="2959100" y="3676650"/>
          <p14:tracePt t="58008" x="2959100" y="3683000"/>
          <p14:tracePt t="58024" x="2959100" y="3695700"/>
          <p14:tracePt t="58042" x="2959100" y="3702050"/>
          <p14:tracePt t="58058" x="2959100" y="3708400"/>
          <p14:tracePt t="58074" x="2959100" y="3714750"/>
          <p14:tracePt t="58092" x="2959100" y="3727450"/>
          <p14:tracePt t="58108" x="2971800" y="3727450"/>
          <p14:tracePt t="58124" x="2978150" y="3727450"/>
          <p14:tracePt t="58141" x="3016250" y="3733800"/>
          <p14:tracePt t="58158" x="3035300" y="3733800"/>
          <p14:tracePt t="58174" x="3079750" y="3733800"/>
          <p14:tracePt t="58191" x="3124200" y="3733800"/>
          <p14:tracePt t="58208" x="3143250" y="3740150"/>
          <p14:tracePt t="58224" x="3175000" y="3740150"/>
          <p14:tracePt t="58241" x="3187700" y="3740150"/>
          <p14:tracePt t="58258" x="3219450" y="3746500"/>
          <p14:tracePt t="58275" x="3263900" y="3746500"/>
          <p14:tracePt t="58291" x="3289300" y="3746500"/>
          <p14:tracePt t="58308" x="3321050" y="3746500"/>
          <p14:tracePt t="58324" x="3340100" y="3746500"/>
          <p14:tracePt t="58341" x="3352800" y="3746500"/>
          <p14:tracePt t="58516" x="3352800" y="3752850"/>
          <p14:tracePt t="58546" x="3352800" y="3759200"/>
          <p14:tracePt t="58568" x="3346450" y="3765550"/>
          <p14:tracePt t="58578" x="3333750" y="3778250"/>
          <p14:tracePt t="58588" x="3321050" y="3790950"/>
          <p14:tracePt t="58608" x="3244850" y="3822700"/>
          <p14:tracePt t="58625" x="3206750" y="3848100"/>
          <p14:tracePt t="58625" x="3086100" y="3917950"/>
          <p14:tracePt t="58642" x="3016250" y="3949700"/>
          <p14:tracePt t="58658" x="2857500" y="4038600"/>
          <p14:tracePt t="58674" x="2787650" y="4089400"/>
          <p14:tracePt t="58674" x="2717800" y="4133850"/>
          <p14:tracePt t="58692" x="2660650" y="4184650"/>
          <p14:tracePt t="58708" x="2540000" y="4273550"/>
          <p14:tracePt t="58725" x="2489200" y="4311650"/>
          <p14:tracePt t="58741" x="2419350" y="4381500"/>
          <p14:tracePt t="58758" x="2381250" y="4413250"/>
          <p14:tracePt t="58774" x="2317750" y="4483100"/>
          <p14:tracePt t="58791" x="2260600" y="4559300"/>
          <p14:tracePt t="58808" x="2216150" y="4591050"/>
          <p14:tracePt t="58824" x="2159000" y="4660900"/>
          <p14:tracePt t="58842" x="2108200" y="4718050"/>
          <p14:tracePt t="58858" x="2089150" y="4749800"/>
          <p14:tracePt t="58874" x="2051050" y="4794250"/>
          <p14:tracePt t="58891" x="2038350" y="4813300"/>
          <p14:tracePt t="58908" x="2000250" y="4851400"/>
          <p14:tracePt t="58925" x="1968500" y="4876800"/>
          <p14:tracePt t="58941" x="1949450" y="4889500"/>
          <p14:tracePt t="58958" x="1924050" y="4914900"/>
          <p14:tracePt t="58974" x="1917700" y="4927600"/>
          <p14:tracePt t="58992" x="1911350" y="4940300"/>
          <p14:tracePt t="59008" x="1892300" y="4953000"/>
          <p14:tracePt t="59045" x="1885950" y="4953000"/>
          <p14:tracePt t="59045" x="1879600" y="4959350"/>
          <p14:tracePt t="59076" x="1873250" y="4965700"/>
          <p14:tracePt t="59464" x="1885950" y="4965700"/>
          <p14:tracePt t="59485" x="1898650" y="4965700"/>
          <p14:tracePt t="59495" x="1911350" y="4972050"/>
          <p14:tracePt t="59496" x="1917700" y="4972050"/>
          <p14:tracePt t="59507" x="1930400" y="4972050"/>
          <p14:tracePt t="59524" x="1943100" y="4972050"/>
          <p14:tracePt t="59540" x="1949450" y="4972050"/>
          <p14:tracePt t="59557" x="1962150" y="4972050"/>
          <p14:tracePt t="59575" x="1968500" y="4972050"/>
          <p14:tracePt t="59591" x="1981200" y="4972050"/>
          <p14:tracePt t="59609" x="1987550" y="4972050"/>
          <p14:tracePt t="59625" x="2000250" y="4972050"/>
          <p14:tracePt t="59642" x="2012950" y="4972050"/>
          <p14:tracePt t="59658" x="2025650" y="4972050"/>
          <p14:tracePt t="59675" x="2038350" y="4972050"/>
          <p14:tracePt t="59692" x="2051050" y="4972050"/>
          <p14:tracePt t="59708" x="2063750" y="4972050"/>
          <p14:tracePt t="59725" x="2070100" y="4972050"/>
          <p14:tracePt t="59741" x="2082800" y="4972050"/>
          <p14:tracePt t="59777" x="2089150" y="4972050"/>
          <p14:tracePt t="59778" x="2095500" y="4972050"/>
          <p14:tracePt t="59791" x="2108200" y="4972050"/>
          <p14:tracePt t="59808" x="2114550" y="4972050"/>
          <p14:tracePt t="59824" x="2133600" y="4972050"/>
          <p14:tracePt t="59842" x="2146300" y="4972050"/>
          <p14:tracePt t="59857" x="2165350" y="4972050"/>
          <p14:tracePt t="59875" x="2190750" y="4972050"/>
          <p14:tracePt t="59891" x="2203450" y="4972050"/>
          <p14:tracePt t="59908" x="2222500" y="4972050"/>
          <p14:tracePt t="59924" x="2241550" y="4972050"/>
          <p14:tracePt t="59941" x="2254250" y="4978400"/>
          <p14:tracePt t="59958" x="2279650" y="4984750"/>
          <p14:tracePt t="59974" x="2286000" y="4984750"/>
          <p14:tracePt t="59991" x="2311400" y="4991100"/>
          <p14:tracePt t="60008" x="2317750" y="4991100"/>
          <p14:tracePt t="60024" x="2343150" y="5003800"/>
          <p14:tracePt t="60041" x="2349500" y="5003800"/>
          <p14:tracePt t="60057" x="2381250" y="5010150"/>
          <p14:tracePt t="60075" x="2406650" y="5016500"/>
          <p14:tracePt t="60091" x="2419350" y="5016500"/>
          <p14:tracePt t="60108" x="2444750" y="5016500"/>
          <p14:tracePt t="60124" x="2457450" y="5016500"/>
          <p14:tracePt t="60124" x="2476500" y="5016500"/>
          <p14:tracePt t="60142" x="2495550" y="5016500"/>
          <p14:tracePt t="60158" x="2533650" y="5016500"/>
          <p14:tracePt t="60174" x="2552700" y="5016500"/>
          <p14:tracePt t="60191" x="2590800" y="5016500"/>
          <p14:tracePt t="60207" x="2609850" y="5016500"/>
          <p14:tracePt t="60224" x="2628900" y="5016500"/>
          <p14:tracePt t="60241" x="2654300" y="5016500"/>
          <p14:tracePt t="60258" x="2660650" y="5016500"/>
          <p14:tracePt t="60274" x="2692400" y="5016500"/>
          <p14:tracePt t="60292" x="2705100" y="5016500"/>
          <p14:tracePt t="60307" x="2743200" y="5022850"/>
          <p14:tracePt t="60324" x="2774950" y="5022850"/>
          <p14:tracePt t="60341" x="2794000" y="5022850"/>
          <p14:tracePt t="60357" x="2819400" y="5029200"/>
          <p14:tracePt t="60453" x="2825750" y="5029200"/>
          <p14:tracePt t="60607" x="2832100" y="5029200"/>
          <p14:tracePt t="60637" x="2838450" y="5029200"/>
          <p14:tracePt t="60668" x="2844800" y="5029200"/>
          <p14:tracePt t="60683" x="2857500" y="5029200"/>
          <p14:tracePt t="60700" x="2870200" y="5029200"/>
          <p14:tracePt t="60710" x="2876550" y="5029200"/>
          <p14:tracePt t="60724" x="2895600" y="5029200"/>
          <p14:tracePt t="60725" x="2933700" y="5029200"/>
          <p14:tracePt t="60742" x="2946400" y="5029200"/>
          <p14:tracePt t="60758" x="2990850" y="5029200"/>
          <p14:tracePt t="60774" x="3003550" y="5029200"/>
          <p14:tracePt t="60791" x="3028950" y="5029200"/>
          <p14:tracePt t="60807" x="3054350" y="5029200"/>
          <p14:tracePt t="60825" x="3067050" y="5029200"/>
          <p14:tracePt t="60841" x="3079750" y="5029200"/>
          <p14:tracePt t="60858" x="3092450" y="5029200"/>
          <p14:tracePt t="60874" x="3105150" y="5029200"/>
          <p14:tracePt t="60891" x="3130550" y="5035550"/>
          <p14:tracePt t="60908" x="3143250" y="5035550"/>
          <p14:tracePt t="60924" x="3175000" y="5041900"/>
          <p14:tracePt t="60942" x="3194050" y="5048250"/>
          <p14:tracePt t="60957" x="3219450" y="5048250"/>
          <p14:tracePt t="60974" x="3232150" y="5054600"/>
          <p14:tracePt t="60991" x="3238500" y="5054600"/>
          <p14:tracePt t="61008" x="3251200" y="5054600"/>
          <p14:tracePt t="61104" x="3257550" y="5054600"/>
          <p14:tracePt t="61115" x="3263900" y="5054600"/>
          <p14:tracePt t="61135" x="3276600" y="5054600"/>
          <p14:tracePt t="61146" x="3289300" y="5054600"/>
          <p14:tracePt t="61157" x="3295650" y="5054600"/>
          <p14:tracePt t="61167" x="3308350" y="5054600"/>
          <p14:tracePt t="61174" x="3327400" y="5054600"/>
          <p14:tracePt t="61191" x="3340100" y="5054600"/>
          <p14:tracePt t="61208" x="3365500" y="5054600"/>
          <p14:tracePt t="61225" x="3397250" y="5054600"/>
          <p14:tracePt t="61241" x="3409950" y="5054600"/>
          <p14:tracePt t="61258" x="3454400" y="5054600"/>
          <p14:tracePt t="61274" x="3479800" y="5054600"/>
          <p14:tracePt t="61291" x="3492500" y="5054600"/>
          <p14:tracePt t="61307" x="3505200" y="5054600"/>
          <p14:tracePt t="61324" x="3511550" y="5054600"/>
          <p14:tracePt t="62452" x="3517900" y="5048250"/>
          <p14:tracePt t="62474" x="3517900" y="5041900"/>
          <p14:tracePt t="62484" x="3530600" y="5035550"/>
          <p14:tracePt t="62495" x="3536950" y="5022850"/>
          <p14:tracePt t="62505" x="3543300" y="5022850"/>
          <p14:tracePt t="62510" x="3556000" y="5003800"/>
          <p14:tracePt t="62526" x="3562350" y="4997450"/>
          <p14:tracePt t="62541" x="3568700" y="4991100"/>
          <p14:tracePt t="62558" x="3575050" y="4984750"/>
          <p14:tracePt t="62574" x="3581400" y="4978400"/>
          <p14:tracePt t="62591" x="3587750" y="4978400"/>
          <p14:tracePt t="62609" x="3587750" y="4972050"/>
          <p14:tracePt t="62626" x="3594100" y="4965700"/>
          <p14:tracePt t="62642" x="3600450" y="4965700"/>
          <p14:tracePt t="62659" x="3600450" y="4953000"/>
          <p14:tracePt t="63262" x="3613150" y="4953000"/>
          <p14:tracePt t="63272" x="3619500" y="4953000"/>
          <p14:tracePt t="63276" x="3625850" y="4946650"/>
          <p14:tracePt t="63292" x="3663950" y="4933950"/>
          <p14:tracePt t="63308" x="3708400" y="4927600"/>
          <p14:tracePt t="63325" x="3733800" y="4908550"/>
          <p14:tracePt t="63342" x="3771900" y="4902200"/>
          <p14:tracePt t="63359" x="3797300" y="4889500"/>
          <p14:tracePt t="63376" x="3810000" y="4889500"/>
          <p14:tracePt t="63392" x="3822700" y="4883150"/>
          <p14:tracePt t="63409" x="3829050" y="4883150"/>
          <p14:tracePt t="63458" x="3835400" y="4883150"/>
          <p14:tracePt t="63499" x="3835400" y="4876800"/>
          <p14:tracePt t="63541" x="3835400" y="4870450"/>
          <p14:tracePt t="63888" x="3835400" y="4876800"/>
          <p14:tracePt t="63909" x="3829050" y="4883150"/>
          <p14:tracePt t="63919" x="3822700" y="4883150"/>
          <p14:tracePt t="63930" x="3822700" y="4889500"/>
          <p14:tracePt t="63942" x="3822700" y="4895850"/>
          <p14:tracePt t="63942" x="3816350" y="4895850"/>
          <p14:tracePt t="63959" x="3803650" y="4902200"/>
          <p14:tracePt t="63976" x="3797300" y="4908550"/>
          <p14:tracePt t="63992" x="3784600" y="4908550"/>
          <p14:tracePt t="64009" x="3778250" y="4914900"/>
          <p14:tracePt t="64025" x="3771900" y="4921250"/>
          <p14:tracePt t="65102" x="3771900" y="4927600"/>
          <p14:tracePt t="65113" x="3771900" y="4933950"/>
          <p14:tracePt t="65134" x="3771900" y="4946650"/>
          <p14:tracePt t="65144" x="3765550" y="4959350"/>
          <p14:tracePt t="65154" x="3765550" y="4965700"/>
          <p14:tracePt t="65159" x="3759200" y="4997450"/>
          <p14:tracePt t="65175" x="3752850" y="5010150"/>
          <p14:tracePt t="65192" x="3740150" y="5035550"/>
          <p14:tracePt t="65209" x="3733800" y="5041900"/>
          <p14:tracePt t="65225" x="3733800" y="5054600"/>
          <p14:tracePt t="65242" x="3733800" y="5060950"/>
          <p14:tracePt t="65259" x="3727450" y="5060950"/>
          <p14:tracePt t="65718" x="3733800" y="5060950"/>
          <p14:tracePt t="65734" x="3740150" y="5060950"/>
          <p14:tracePt t="65735" x="3752850" y="5060950"/>
          <p14:tracePt t="65742" x="3803650" y="5060950"/>
          <p14:tracePt t="65762" x="3835400" y="5060950"/>
          <p14:tracePt t="65775" x="3905250" y="5060950"/>
          <p14:tracePt t="65792" x="3949700" y="5060950"/>
          <p14:tracePt t="65809" x="4032250" y="5054600"/>
          <p14:tracePt t="65825" x="4108450" y="5035550"/>
          <p14:tracePt t="65842" x="4146550" y="5029200"/>
          <p14:tracePt t="65859" x="4210050" y="5010150"/>
          <p14:tracePt t="65875" x="4235450" y="5003800"/>
          <p14:tracePt t="65892" x="4286250" y="4984750"/>
          <p14:tracePt t="65908" x="4318000" y="4972050"/>
          <p14:tracePt t="65925" x="4330700" y="4965700"/>
          <p14:tracePt t="65942" x="4362450" y="4959350"/>
          <p14:tracePt t="65959" x="4368800" y="4953000"/>
          <p14:tracePt t="65976" x="4381500" y="4953000"/>
          <p14:tracePt t="66130" x="4381500" y="4946650"/>
          <p14:tracePt t="66151" x="4381500" y="4940300"/>
          <p14:tracePt t="66161" x="4375150" y="4927600"/>
          <p14:tracePt t="66175" x="4362450" y="4902200"/>
          <p14:tracePt t="66176" x="4343400" y="4864100"/>
          <p14:tracePt t="66192" x="4286250" y="4768850"/>
          <p14:tracePt t="66209" x="4229100" y="4610100"/>
          <p14:tracePt t="66225" x="4197350" y="4521200"/>
          <p14:tracePt t="66242" x="4159250" y="4273550"/>
          <p14:tracePt t="66258" x="4121150" y="3924300"/>
          <p14:tracePt t="66276" x="4108450" y="3676650"/>
          <p14:tracePt t="66292" x="4095750" y="3143250"/>
          <p14:tracePt t="66309" x="4083050" y="2851150"/>
          <p14:tracePt t="66325" x="4070350" y="2273300"/>
          <p14:tracePt t="66342" x="4070350" y="2032000"/>
          <p14:tracePt t="66359" x="4057650" y="1606550"/>
          <p14:tracePt t="66375" x="4051300" y="1371600"/>
          <p14:tracePt t="66392" x="4051300" y="1295400"/>
          <p14:tracePt t="66409" x="4051300" y="1206500"/>
          <p14:tracePt t="66484" x="4051300" y="1212850"/>
          <p14:tracePt t="66505" x="4051300" y="1225550"/>
          <p14:tracePt t="66515" x="4044950" y="1231900"/>
          <p14:tracePt t="66567" x="4044950" y="1238250"/>
          <p14:tracePt t="66588" x="4044950" y="1244600"/>
          <p14:tracePt t="66599" x="4044950" y="1250950"/>
          <p14:tracePt t="66609" x="4044950" y="1263650"/>
          <p14:tracePt t="66625" x="4044950" y="1282700"/>
          <p14:tracePt t="66626" x="4044950" y="1327150"/>
          <p14:tracePt t="66642" x="4044950" y="1352550"/>
          <p14:tracePt t="66659" x="4038600" y="1422400"/>
          <p14:tracePt t="66676" x="4038600" y="1454150"/>
          <p14:tracePt t="66692" x="4038600" y="1530350"/>
          <p14:tracePt t="66709" x="4032250" y="1612900"/>
          <p14:tracePt t="66725" x="4032250" y="1644650"/>
          <p14:tracePt t="66743" x="4032250" y="1714500"/>
          <p14:tracePt t="66759" x="4032250" y="1746250"/>
          <p14:tracePt t="66775" x="4032250" y="1803400"/>
          <p14:tracePt t="66792" x="4032250" y="1860550"/>
          <p14:tracePt t="66809" x="4032250" y="1885950"/>
          <p14:tracePt t="66825" x="4025900" y="1930400"/>
          <p14:tracePt t="66842" x="4025900" y="1955800"/>
          <p14:tracePt t="66858" x="4013200" y="1987550"/>
          <p14:tracePt t="66875" x="4006850" y="2006600"/>
          <p14:tracePt t="66892" x="4000500" y="2012950"/>
          <p14:tracePt t="66984" x="4000500" y="2000250"/>
          <p14:tracePt t="67001" x="4000500" y="1987550"/>
          <p14:tracePt t="67008" x="4000500" y="1974850"/>
          <p14:tracePt t="67009" x="4000500" y="1955800"/>
          <p14:tracePt t="67025" x="4000500" y="1911350"/>
          <p14:tracePt t="67042" x="4000500" y="1873250"/>
          <p14:tracePt t="67058" x="4006850" y="1854200"/>
          <p14:tracePt t="67076" x="4025900" y="1822450"/>
          <p14:tracePt t="67092" x="4051300" y="1803400"/>
          <p14:tracePt t="67109" x="4057650" y="1790700"/>
          <p14:tracePt t="67125" x="4083050" y="1771650"/>
          <p14:tracePt t="67142" x="4095750" y="1758950"/>
          <p14:tracePt t="67159" x="4133850" y="1739900"/>
          <p14:tracePt t="67175" x="4191000" y="1720850"/>
          <p14:tracePt t="67192" x="4216400" y="1708150"/>
          <p14:tracePt t="67208" x="4298950" y="1695450"/>
          <p14:tracePt t="67225" x="4343400" y="1689100"/>
          <p14:tracePt t="67242" x="4413250" y="1670050"/>
          <p14:tracePt t="67259" x="4476750" y="1663700"/>
          <p14:tracePt t="67276" x="4508500" y="1663700"/>
          <p14:tracePt t="67292" x="4565650" y="1657350"/>
          <p14:tracePt t="67309" x="4597400" y="1657350"/>
          <p14:tracePt t="67325" x="4667250" y="1657350"/>
          <p14:tracePt t="67342" x="4749800" y="1682750"/>
          <p14:tracePt t="67359" x="4787900" y="1695450"/>
          <p14:tracePt t="67376" x="4838700" y="1727200"/>
          <p14:tracePt t="67392" x="4870450" y="1739900"/>
          <p14:tracePt t="67410" x="4883150" y="1752600"/>
          <p14:tracePt t="67426" x="4889500" y="1765300"/>
          <p14:tracePt t="67441" x="4889500" y="1771650"/>
          <p14:tracePt t="67459" x="4889500" y="1784350"/>
          <p14:tracePt t="67475" x="4889500" y="1790700"/>
          <p14:tracePt t="67492" x="4889500" y="1816100"/>
          <p14:tracePt t="67509" x="4889500" y="1847850"/>
          <p14:tracePt t="67526" x="4883150" y="1866900"/>
          <p14:tracePt t="67542" x="4864100" y="1898650"/>
          <p14:tracePt t="67557" x="4851400" y="1917700"/>
          <p14:tracePt t="67574" x="4819650" y="1955800"/>
          <p14:tracePt t="67592" x="4781550" y="1981200"/>
          <p14:tracePt t="67609" x="4762500" y="1993900"/>
          <p14:tracePt t="67625" x="4705350" y="2012950"/>
          <p14:tracePt t="67642" x="4667250" y="2025650"/>
          <p14:tracePt t="67658" x="4584700" y="2038350"/>
          <p14:tracePt t="67676" x="4508500" y="2057400"/>
          <p14:tracePt t="67692" x="4483100" y="2063750"/>
          <p14:tracePt t="67709" x="4432300" y="2070100"/>
          <p14:tracePt t="67726" x="4406900" y="2070100"/>
          <p14:tracePt t="67742" x="4356100" y="2076450"/>
          <p14:tracePt t="67760" x="4298950" y="2082800"/>
          <p14:tracePt t="67775" x="4267200" y="2082800"/>
          <p14:tracePt t="67792" x="4178300" y="2082800"/>
          <p14:tracePt t="67809" x="4140200" y="2082800"/>
          <p14:tracePt t="67825" x="4064000" y="2076450"/>
          <p14:tracePt t="67842" x="4025900" y="2063750"/>
          <p14:tracePt t="67857" x="3987800" y="2051050"/>
          <p14:tracePt t="67874" x="3949700" y="2032000"/>
          <p14:tracePt t="67891" x="3943350" y="2025650"/>
          <p14:tracePt t="67908" x="3930650" y="2006600"/>
          <p14:tracePt t="67925" x="3930650" y="1968500"/>
          <p14:tracePt t="67942" x="3930650" y="1955800"/>
          <p14:tracePt t="67959" x="3930650" y="1924050"/>
          <p14:tracePt t="67975" x="3930650" y="1905000"/>
          <p14:tracePt t="67992" x="3943350" y="1873250"/>
          <p14:tracePt t="68008" x="3956050" y="1860550"/>
          <p14:tracePt t="68025" x="3975100" y="1835150"/>
          <p14:tracePt t="68042" x="4006850" y="1809750"/>
          <p14:tracePt t="68058" x="4019550" y="1803400"/>
          <p14:tracePt t="68076" x="4076700" y="1797050"/>
          <p14:tracePt t="68092" x="4114800" y="1797050"/>
          <p14:tracePt t="68109" x="4203700" y="1790700"/>
          <p14:tracePt t="68125" x="4298950" y="1790700"/>
          <p14:tracePt t="68142" x="4343400" y="1790700"/>
          <p14:tracePt t="68158" x="4394200" y="1790700"/>
          <p14:tracePt t="68175" x="4419600" y="1790700"/>
          <p14:tracePt t="68192" x="4438650" y="1790700"/>
          <p14:tracePt t="68208" x="4476750" y="1790700"/>
          <p14:tracePt t="68225" x="4489450" y="1797050"/>
          <p14:tracePt t="68242" x="4546600" y="1822450"/>
          <p14:tracePt t="68259" x="4572000" y="1835150"/>
          <p14:tracePt t="68259" x="4597400" y="1860550"/>
          <p14:tracePt t="68276" x="4629150" y="1873250"/>
          <p14:tracePt t="68292" x="4654550" y="1905000"/>
          <p14:tracePt t="68308" x="4667250" y="1911350"/>
          <p14:tracePt t="68325" x="4673600" y="1930400"/>
          <p14:tracePt t="68342" x="4673600" y="1936750"/>
          <p14:tracePt t="68358" x="4673600" y="1962150"/>
          <p14:tracePt t="68375" x="4667250" y="1974850"/>
          <p14:tracePt t="68392" x="4667250" y="1981200"/>
          <p14:tracePt t="68409" x="4629150" y="2000250"/>
          <p14:tracePt t="68426" x="4616450" y="2006600"/>
          <p14:tracePt t="68442" x="4572000" y="2012950"/>
          <p14:tracePt t="68458" x="4521200" y="2025650"/>
          <p14:tracePt t="68474" x="4495800" y="2032000"/>
          <p14:tracePt t="68492" x="4438650" y="2032000"/>
          <p14:tracePt t="68509" x="4406900" y="2032000"/>
          <p14:tracePt t="68526" x="4311650" y="2000250"/>
          <p14:tracePt t="68541" x="4273550" y="1987550"/>
          <p14:tracePt t="68557" x="4210050" y="1949450"/>
          <p14:tracePt t="68576" x="4159250" y="1917700"/>
          <p14:tracePt t="68592" x="4152900" y="1905000"/>
          <p14:tracePt t="68609" x="4133850" y="1892300"/>
          <p14:tracePt t="68625" x="4121150" y="1873250"/>
          <p14:tracePt t="68642" x="4121150" y="1866900"/>
          <p14:tracePt t="68658" x="4114800" y="1854200"/>
          <p14:tracePt t="68676" x="4114800" y="1847850"/>
          <p14:tracePt t="68692" x="4114800" y="1835150"/>
          <p14:tracePt t="68709" x="4133850" y="1816100"/>
          <p14:tracePt t="68726" x="4152900" y="1816100"/>
          <p14:tracePt t="68742" x="4203700" y="1784350"/>
          <p14:tracePt t="68759" x="4229100" y="1771650"/>
          <p14:tracePt t="68776" x="4292600" y="1752600"/>
          <p14:tracePt t="68792" x="4362450" y="1739900"/>
          <p14:tracePt t="68809" x="4406900" y="1733550"/>
          <p14:tracePt t="68825" x="4489450" y="1733550"/>
          <p14:tracePt t="68842" x="4521200" y="1733550"/>
          <p14:tracePt t="68858" x="4603750" y="1758950"/>
          <p14:tracePt t="68876" x="4641850" y="1778000"/>
          <p14:tracePt t="68892" x="4711700" y="1822450"/>
          <p14:tracePt t="68909" x="4743450" y="1854200"/>
          <p14:tracePt t="68925" x="4756150" y="1860550"/>
          <p14:tracePt t="68942" x="4775200" y="1885950"/>
          <p14:tracePt t="68959" x="4775200" y="1905000"/>
          <p14:tracePt t="68975" x="4775200" y="1917700"/>
          <p14:tracePt t="68992" x="4762500" y="1936750"/>
          <p14:tracePt t="69008" x="4749800" y="1949450"/>
          <p14:tracePt t="69025" x="4730750" y="1968500"/>
          <p14:tracePt t="69042" x="4724400" y="1981200"/>
          <p14:tracePt t="69058" x="4711700" y="1987550"/>
          <p14:tracePt t="69075" x="4699000" y="2000250"/>
          <p14:tracePt t="69092" x="4692650" y="2006600"/>
          <p14:tracePt t="69356" x="4692650" y="2012950"/>
          <p14:tracePt t="69377" x="4692650" y="2019300"/>
          <p14:tracePt t="69401" x="4686300" y="2025650"/>
          <p14:tracePt t="69403" x="4679950" y="2044700"/>
          <p14:tracePt t="69409" x="4673600" y="2057400"/>
          <p14:tracePt t="69426" x="4641850" y="2120900"/>
          <p14:tracePt t="69441" x="4610100" y="2171700"/>
          <p14:tracePt t="69457" x="4552950" y="2330450"/>
          <p14:tracePt t="69475" x="4495800" y="2578100"/>
          <p14:tracePt t="69492" x="4489450" y="2743200"/>
          <p14:tracePt t="69510" x="4457700" y="3175000"/>
          <p14:tracePt t="69526" x="4445000" y="3422650"/>
          <p14:tracePt t="69541" x="4445000" y="3886200"/>
          <p14:tracePt t="69558" x="4464050" y="4292600"/>
          <p14:tracePt t="69574" x="4483100" y="4438650"/>
          <p14:tracePt t="69592" x="4502150" y="4654550"/>
          <p14:tracePt t="69609" x="4521200" y="4730750"/>
          <p14:tracePt t="69625" x="4540250" y="4832350"/>
          <p14:tracePt t="69642" x="4552950" y="4889500"/>
          <p14:tracePt t="69659" x="4552950" y="4895850"/>
          <p14:tracePt t="69675" x="4552950" y="4914900"/>
          <p14:tracePt t="69710" x="4552950" y="4921250"/>
          <p14:tracePt t="69711" x="4559300" y="4927600"/>
          <p14:tracePt t="69725" x="4559300" y="4959350"/>
          <p14:tracePt t="69742" x="4559300" y="4972050"/>
          <p14:tracePt t="69758" x="4572000" y="5035550"/>
          <p14:tracePt t="69775" x="4591050" y="5073650"/>
          <p14:tracePt t="69793" x="4629150" y="5143500"/>
          <p14:tracePt t="69809" x="4667250" y="5200650"/>
          <p14:tracePt t="69825" x="4686300" y="5213350"/>
          <p14:tracePt t="69842" x="4724400" y="5238750"/>
          <p14:tracePt t="69858" x="4743450" y="5238750"/>
          <p14:tracePt t="69875" x="4768850" y="5238750"/>
          <p14:tracePt t="69892" x="4800600" y="5213350"/>
          <p14:tracePt t="69909" x="4819650" y="5200650"/>
          <p14:tracePt t="69925" x="4845050" y="5168900"/>
          <p14:tracePt t="69942" x="4864100" y="5149850"/>
          <p14:tracePt t="69958" x="4908550" y="5105400"/>
          <p14:tracePt t="69975" x="4953000" y="5067300"/>
          <p14:tracePt t="69992" x="4984750" y="5054600"/>
          <p14:tracePt t="70008" x="5035550" y="5010150"/>
          <p14:tracePt t="70025" x="5067300" y="4997450"/>
          <p14:tracePt t="70042" x="5099050" y="4978400"/>
          <p14:tracePt t="70059" x="5118100" y="4972050"/>
          <p14:tracePt t="70075" x="5124450" y="4965700"/>
          <p14:tracePt t="70092" x="5130800" y="4965700"/>
          <p14:tracePt t="70108" x="5130800" y="4959350"/>
          <p14:tracePt t="70392" x="5130800" y="4965700"/>
          <p14:tracePt t="70402" x="5130800" y="4972050"/>
          <p14:tracePt t="70434" x="5130800" y="4978400"/>
          <p14:tracePt t="70465" x="5130800" y="4984750"/>
          <p14:tracePt t="70486" x="5124450" y="4984750"/>
          <p14:tracePt t="70496" x="5118100" y="4984750"/>
          <p14:tracePt t="70507" x="5111750" y="4984750"/>
          <p14:tracePt t="70525" x="5092700" y="4991100"/>
          <p14:tracePt t="70526" x="5041900" y="4997450"/>
          <p14:tracePt t="70542" x="5016500" y="4997450"/>
          <p14:tracePt t="70558" x="4959350" y="4997450"/>
          <p14:tracePt t="70574" x="4902200" y="4997450"/>
          <p14:tracePt t="70592" x="4876800" y="4997450"/>
          <p14:tracePt t="70609" x="4845050" y="4997450"/>
          <p14:tracePt t="70625" x="4819650" y="4997450"/>
          <p14:tracePt t="70642" x="4787900" y="4997450"/>
          <p14:tracePt t="70662" x="4749800" y="4997450"/>
          <p14:tracePt t="70674" x="4730750" y="4997450"/>
          <p14:tracePt t="70691" x="4711700" y="4997450"/>
          <p14:tracePt t="70708" x="4705350" y="4997450"/>
          <p14:tracePt t="70724" x="4699000" y="4997450"/>
          <p14:tracePt t="70742" x="4692650" y="4997450"/>
          <p14:tracePt t="70931" x="4692650" y="5003800"/>
          <p14:tracePt t="70962" x="4699000" y="5010150"/>
          <p14:tracePt t="70983" x="4711700" y="5016500"/>
          <p14:tracePt t="70993" x="4718050" y="5016500"/>
          <p14:tracePt t="71004" x="4724400" y="5022850"/>
          <p14:tracePt t="71025" x="4756150" y="5029200"/>
          <p14:tracePt t="71026" x="4775200" y="5035550"/>
          <p14:tracePt t="71042" x="4813300" y="5041900"/>
          <p14:tracePt t="71059" x="4832350" y="5041900"/>
          <p14:tracePt t="71075" x="4876800" y="5041900"/>
          <p14:tracePt t="71092" x="4902200" y="5041900"/>
          <p14:tracePt t="71109" x="4908550" y="5041900"/>
          <p14:tracePt t="71125" x="4921250" y="5041900"/>
          <p14:tracePt t="71142" x="4927600" y="5041900"/>
          <p14:tracePt t="71180" x="4933950" y="5041900"/>
          <p14:tracePt t="71201" x="4940300" y="5041900"/>
          <p14:tracePt t="71211" x="4946650" y="5041900"/>
          <p14:tracePt t="71242" x="4953000" y="5041900"/>
          <p14:tracePt t="71253" x="4959350" y="5041900"/>
          <p14:tracePt t="71263" x="4965700" y="5041900"/>
          <p14:tracePt t="71273" x="4978400" y="5041900"/>
          <p14:tracePt t="71294" x="4984750" y="5041900"/>
          <p14:tracePt t="71315" x="4991100" y="5041900"/>
          <p14:tracePt t="73370" x="4997450" y="5041900"/>
          <p14:tracePt t="73411" x="5003800" y="5041900"/>
          <p14:tracePt t="73637" x="4997450" y="5041900"/>
          <p14:tracePt t="73647" x="4997450" y="5048250"/>
          <p14:tracePt t="73657" x="4991100" y="5048250"/>
          <p14:tracePt t="73678" x="4984750" y="5048250"/>
          <p14:tracePt t="73679" x="4972050" y="5048250"/>
          <p14:tracePt t="73693" x="4953000" y="5048250"/>
          <p14:tracePt t="73710" x="4940300" y="5048250"/>
          <p14:tracePt t="73726" x="4908550" y="5060950"/>
          <p14:tracePt t="73743" x="4883150" y="5067300"/>
          <p14:tracePt t="73759" x="4819650" y="5080000"/>
          <p14:tracePt t="73776" x="4787900" y="5099050"/>
          <p14:tracePt t="73793" x="4692650" y="5118100"/>
          <p14:tracePt t="73810" x="4597400" y="5143500"/>
          <p14:tracePt t="73826" x="4540250" y="5162550"/>
          <p14:tracePt t="73843" x="4451350" y="5187950"/>
          <p14:tracePt t="73860" x="4400550" y="5207000"/>
          <p14:tracePt t="73876" x="4286250" y="5245100"/>
          <p14:tracePt t="73893" x="4152900" y="5289550"/>
          <p14:tracePt t="73909" x="4083050" y="5314950"/>
          <p14:tracePt t="73926" x="3924300" y="5359400"/>
          <p14:tracePt t="73943" x="3841750" y="5378450"/>
          <p14:tracePt t="73959" x="3683000" y="5429250"/>
          <p14:tracePt t="73976" x="3556000" y="5480050"/>
          <p14:tracePt t="73992" x="3498850" y="5492750"/>
          <p14:tracePt t="74010" x="3390900" y="5543550"/>
          <p14:tracePt t="74026" x="3346450" y="5562600"/>
          <p14:tracePt t="74043" x="3282950" y="5594350"/>
          <p14:tracePt t="74059" x="3225800" y="5626100"/>
          <p14:tracePt t="74076" x="3200400" y="5638800"/>
          <p14:tracePt t="74093" x="3162300" y="5664200"/>
          <p14:tracePt t="74109" x="3143250" y="5676900"/>
          <p14:tracePt t="74126" x="3098800" y="5702300"/>
          <p14:tracePt t="74142" x="3048000" y="5721350"/>
          <p14:tracePt t="74160" x="3009900" y="5740400"/>
          <p14:tracePt t="74176" x="2959100" y="5759450"/>
          <p14:tracePt t="74193" x="2927350" y="5765800"/>
          <p14:tracePt t="74209" x="2876550" y="5778500"/>
          <p14:tracePt t="74226" x="2844800" y="5784850"/>
          <p14:tracePt t="74243" x="2838450" y="5784850"/>
          <p14:tracePt t="74259" x="2825750" y="5791200"/>
          <p14:tracePt t="74314" x="2819400" y="5791200"/>
          <p14:tracePt t="74335" x="2813050" y="5784850"/>
          <p14:tracePt t="74356" x="2806700" y="5772150"/>
          <p14:tracePt t="74366" x="2794000" y="5765800"/>
          <p14:tracePt t="74377" x="2787650" y="5753100"/>
          <p14:tracePt t="74392" x="2781300" y="5746750"/>
          <p14:tracePt t="74393" x="2774950" y="5721350"/>
          <p14:tracePt t="74410" x="2774950" y="5708650"/>
          <p14:tracePt t="74427" x="2774950" y="5702300"/>
          <p14:tracePt t="74443" x="2774950" y="5689600"/>
          <p14:tracePt t="74460" x="2787650" y="5683250"/>
          <p14:tracePt t="74476" x="2800350" y="5670550"/>
          <p14:tracePt t="74493" x="2813050" y="5664200"/>
          <p14:tracePt t="74510" x="2832100" y="5657850"/>
          <p14:tracePt t="74526" x="2844800" y="5651500"/>
          <p14:tracePt t="74542" x="2863850" y="5632450"/>
          <p14:tracePt t="74559" x="2870200" y="5626100"/>
          <p14:tracePt t="74575" x="2901950" y="5607050"/>
          <p14:tracePt t="74592" x="2927350" y="5575300"/>
          <p14:tracePt t="74610" x="2940050" y="5556250"/>
          <p14:tracePt t="74626" x="2952750" y="5530850"/>
          <p14:tracePt t="74643" x="2965450" y="5511800"/>
          <p14:tracePt t="74660" x="2965450" y="5505450"/>
          <p14:tracePt t="74676" x="2965450" y="5499100"/>
          <p14:tracePt t="74693" x="2965450" y="5492750"/>
          <p14:tracePt t="74710" x="2965450" y="5486400"/>
          <p14:tracePt t="74726" x="2965450" y="5480050"/>
          <p14:tracePt t="74743" x="2965450" y="5467350"/>
          <p14:tracePt t="74760" x="2946400" y="5454650"/>
          <p14:tracePt t="74776" x="2933700" y="5441950"/>
          <p14:tracePt t="74793" x="2908300" y="5410200"/>
          <p14:tracePt t="74810" x="2889250" y="5391150"/>
          <p14:tracePt t="74826" x="2857500" y="5372100"/>
          <p14:tracePt t="74843" x="2832100" y="5359400"/>
          <p14:tracePt t="74860" x="2825750" y="5353050"/>
          <p14:tracePt t="74876" x="2806700" y="5346700"/>
          <p14:tracePt t="74893" x="2800350" y="5346700"/>
          <p14:tracePt t="74910" x="2781300" y="5346700"/>
          <p14:tracePt t="74926" x="2749550" y="5346700"/>
          <p14:tracePt t="74942" x="2730500" y="5346700"/>
          <p14:tracePt t="74960" x="2711450" y="5346700"/>
          <p14:tracePt t="74976" x="2705100" y="5346700"/>
          <p14:tracePt t="74993" x="2686050" y="5346700"/>
          <p14:tracePt t="75010" x="2673350" y="5346700"/>
          <p14:tracePt t="75026" x="2660650" y="5353050"/>
          <p14:tracePt t="75043" x="2635250" y="5359400"/>
          <p14:tracePt t="75060" x="2616200" y="5365750"/>
          <p14:tracePt t="75076" x="2584450" y="5378450"/>
          <p14:tracePt t="75092" x="2559050" y="5384800"/>
          <p14:tracePt t="75109" x="2546350" y="5391150"/>
          <p14:tracePt t="75126" x="2527300" y="5410200"/>
          <p14:tracePt t="75142" x="2527300" y="5416550"/>
          <p14:tracePt t="75160" x="2514600" y="5422900"/>
          <p14:tracePt t="75176" x="2514600" y="5429250"/>
          <p14:tracePt t="75193" x="2508250" y="5435600"/>
          <p14:tracePt t="75209" x="2508250" y="5448300"/>
          <p14:tracePt t="75254" x="2508250" y="5454650"/>
          <p14:tracePt t="75265" x="2508250" y="5461000"/>
          <p14:tracePt t="75286" x="2508250" y="5467350"/>
          <p14:tracePt t="75317" x="2508250" y="5473700"/>
          <p14:tracePt t="75340" x="2508250" y="5480050"/>
          <p14:tracePt t="75369" x="2508250" y="5486400"/>
          <p14:tracePt t="75380" x="2508250" y="5492750"/>
          <p14:tracePt t="75392" x="2508250" y="5499100"/>
          <p14:tracePt t="75493" x="2508250" y="5505450"/>
          <p14:tracePt t="75514" x="2508250" y="5511800"/>
          <p14:tracePt t="75535" x="2514600" y="5518150"/>
          <p14:tracePt t="75545" x="2520950" y="5518150"/>
          <p14:tracePt t="75546" x="2520950" y="5530850"/>
          <p14:tracePt t="75560" x="2546350" y="5549900"/>
          <p14:tracePt t="75577" x="2552700" y="5549900"/>
          <p14:tracePt t="75593" x="2578100" y="5568950"/>
          <p14:tracePt t="75610" x="2597150" y="5575300"/>
          <p14:tracePt t="75626" x="2641600" y="5588000"/>
          <p14:tracePt t="75643" x="2667000" y="5600700"/>
          <p14:tracePt t="75660" x="2686050" y="5607050"/>
          <p14:tracePt t="75676" x="2705100" y="5607050"/>
          <p14:tracePt t="75711" x="2711450" y="5607050"/>
          <p14:tracePt t="75742" x="2717800" y="5607050"/>
          <p14:tracePt t="75762" x="2724150" y="5607050"/>
          <p14:tracePt t="76069" x="2724150" y="5594350"/>
          <p14:tracePt t="76079" x="2724150" y="5588000"/>
          <p14:tracePt t="76090" x="2724150" y="5568950"/>
          <p14:tracePt t="76109" x="2717800" y="5543550"/>
          <p14:tracePt t="76110" x="2686050" y="5461000"/>
          <p14:tracePt t="76126" x="2660650" y="5378450"/>
          <p14:tracePt t="76142" x="2647950" y="5340350"/>
          <p14:tracePt t="76160" x="2635250" y="5289550"/>
          <p14:tracePt t="76176" x="2628900" y="5264150"/>
          <p14:tracePt t="76193" x="2622550" y="5238750"/>
          <p14:tracePt t="76210" x="2609850" y="5213350"/>
          <p14:tracePt t="76226" x="2597150" y="5200650"/>
          <p14:tracePt t="76242" x="2565400" y="5149850"/>
          <p14:tracePt t="76259" x="2540000" y="5111750"/>
          <p14:tracePt t="76276" x="2495550" y="5010150"/>
          <p14:tracePt t="76292" x="2463800" y="4940300"/>
          <p14:tracePt t="76310" x="2451100" y="4902200"/>
          <p14:tracePt t="76326" x="2432050" y="4838700"/>
          <p14:tracePt t="76343" x="2425700" y="4826000"/>
          <p14:tracePt t="76359" x="2393950" y="4768850"/>
          <p14:tracePt t="76376" x="2381250" y="4743450"/>
          <p14:tracePt t="76376" x="2368550" y="4705350"/>
          <p14:tracePt t="76393" x="2355850" y="4679950"/>
          <p14:tracePt t="76410" x="2324100" y="4603750"/>
          <p14:tracePt t="76426" x="2311400" y="4578350"/>
          <p14:tracePt t="76443" x="2292350" y="4527550"/>
          <p14:tracePt t="76460" x="2279650" y="4502150"/>
          <p14:tracePt t="76476" x="2260600" y="4451350"/>
          <p14:tracePt t="76493" x="2247900" y="4400550"/>
          <p14:tracePt t="76510" x="2241550" y="4375150"/>
          <p14:tracePt t="76526" x="2222500" y="4324350"/>
          <p14:tracePt t="76543" x="2209800" y="4279900"/>
          <p14:tracePt t="76560" x="2209800" y="4254500"/>
          <p14:tracePt t="76576" x="2197100" y="4216400"/>
          <p14:tracePt t="76592" x="2197100" y="4210050"/>
          <p14:tracePt t="76610" x="2197100" y="4178300"/>
          <p14:tracePt t="76626" x="2197100" y="4165600"/>
          <p14:tracePt t="76642" x="2197100" y="4133850"/>
          <p14:tracePt t="76660" x="2197100" y="4108450"/>
          <p14:tracePt t="76676" x="2197100" y="4089400"/>
          <p14:tracePt t="76693" x="2203450" y="4064000"/>
          <p14:tracePt t="76710" x="2203450" y="4051300"/>
          <p14:tracePt t="76726" x="2216150" y="4025900"/>
          <p14:tracePt t="76952" x="2216150" y="4032250"/>
          <p14:tracePt t="76962" x="2216150" y="4044950"/>
          <p14:tracePt t="76972" x="2222500" y="4064000"/>
          <p14:tracePt t="76983" x="2235200" y="4102100"/>
          <p14:tracePt t="76993" x="2260600" y="4140200"/>
          <p14:tracePt t="76994" x="2286000" y="4184650"/>
          <p14:tracePt t="77009" x="2349500" y="4305300"/>
          <p14:tracePt t="77026" x="2406650" y="4375150"/>
          <p14:tracePt t="77043" x="2514600" y="4527550"/>
          <p14:tracePt t="77059" x="2628900" y="4686300"/>
          <p14:tracePt t="77076" x="2692400" y="4781550"/>
          <p14:tracePt t="77093" x="2819400" y="4953000"/>
          <p14:tracePt t="77110" x="2882900" y="5029200"/>
          <p14:tracePt t="77126" x="2978150" y="5175250"/>
          <p14:tracePt t="77143" x="3060700" y="5283200"/>
          <p14:tracePt t="77160" x="3098800" y="5340350"/>
          <p14:tracePt t="77176" x="3155950" y="5435600"/>
          <p14:tracePt t="77193" x="3187700" y="5499100"/>
          <p14:tracePt t="77209" x="3251200" y="5607050"/>
          <p14:tracePt t="77226" x="3321050" y="5715000"/>
          <p14:tracePt t="77243" x="3352800" y="5759450"/>
          <p14:tracePt t="77260" x="3397250" y="5829300"/>
          <p14:tracePt t="77276" x="3416300" y="5848350"/>
          <p14:tracePt t="77293" x="3448050" y="5886450"/>
          <p14:tracePt t="77310" x="3479800" y="5911850"/>
          <p14:tracePt t="77326" x="3492500" y="5930900"/>
          <p14:tracePt t="77343" x="3524250" y="5949950"/>
          <p14:tracePt t="77359" x="3536950" y="5962650"/>
          <p14:tracePt t="77376" x="3549650" y="5969000"/>
          <p14:tracePt t="77440" x="3556000" y="5969000"/>
          <p14:tracePt t="77452" x="3568700" y="5962650"/>
          <p14:tracePt t="77472" x="3581400" y="5956300"/>
          <p14:tracePt t="77482" x="3594100" y="5956300"/>
          <p14:tracePt t="77485" x="3600450" y="5956300"/>
          <p14:tracePt t="77493" x="3613150" y="5956300"/>
          <p14:tracePt t="77510" x="3625850" y="5943600"/>
          <p14:tracePt t="77527" x="3625850" y="5937250"/>
          <p14:tracePt t="77542" x="3632200" y="5924550"/>
          <p14:tracePt t="77558" x="3644900" y="5911850"/>
          <p14:tracePt t="77575" x="3657600" y="5892800"/>
          <p14:tracePt t="77591" x="3695700" y="5867400"/>
          <p14:tracePt t="77610" x="3721100" y="5854700"/>
          <p14:tracePt t="77626" x="3778250" y="5829300"/>
          <p14:tracePt t="77643" x="3860800" y="5803900"/>
          <p14:tracePt t="77660" x="3905250" y="5797550"/>
          <p14:tracePt t="77676" x="3987800" y="5772150"/>
          <p14:tracePt t="77693" x="4013200" y="5765800"/>
          <p14:tracePt t="77709" x="4051300" y="5759450"/>
          <p14:tracePt t="77727" x="4070350" y="5759450"/>
          <p14:tracePt t="77764" x="4076700" y="5759450"/>
          <p14:tracePt t="77806" x="4083050" y="5759450"/>
          <p14:tracePt t="77816" x="4083050" y="5753100"/>
          <p14:tracePt t="77837" x="4089400" y="5753100"/>
          <p14:tracePt t="77847" x="4089400" y="5746750"/>
          <p14:tracePt t="77868" x="4089400" y="5740400"/>
          <p14:tracePt t="77889" x="4095750" y="5734050"/>
          <p14:tracePt t="77899" x="4095750" y="5727700"/>
          <p14:tracePt t="77910" x="4095750" y="5721350"/>
          <p14:tracePt t="77911" x="4102100" y="5715000"/>
          <p14:tracePt t="77926" x="4108450" y="5689600"/>
          <p14:tracePt t="77943" x="4114800" y="5683250"/>
          <p14:tracePt t="77959" x="4114800" y="5657850"/>
          <p14:tracePt t="77976" x="4121150" y="5651500"/>
          <p14:tracePt t="77993" x="4121150" y="5626100"/>
          <p14:tracePt t="78009" x="4121150" y="5607050"/>
          <p14:tracePt t="78026" x="4121150" y="5594350"/>
          <p14:tracePt t="78043" x="4108450" y="5581650"/>
          <p14:tracePt t="78060" x="4108450" y="5575300"/>
          <p14:tracePt t="78076" x="4095750" y="5562600"/>
          <p14:tracePt t="78093" x="4089400" y="5556250"/>
          <p14:tracePt t="78110" x="4089400" y="5549900"/>
          <p14:tracePt t="78126" x="4076700" y="5537200"/>
          <p14:tracePt t="78143" x="4064000" y="5537200"/>
          <p14:tracePt t="78159" x="4051300" y="5518150"/>
          <p14:tracePt t="78176" x="4038600" y="5511800"/>
          <p14:tracePt t="78193" x="4032250" y="5505450"/>
          <p14:tracePt t="78210" x="4019550" y="5492750"/>
          <p14:tracePt t="78226" x="4013200" y="5492750"/>
          <p14:tracePt t="78243" x="4000500" y="5486400"/>
          <p14:tracePt t="78259" x="3968750" y="5473700"/>
          <p14:tracePt t="78276" x="3962400" y="5467350"/>
          <p14:tracePt t="78293" x="3924300" y="5461000"/>
          <p14:tracePt t="78309" x="3905250" y="5454650"/>
          <p14:tracePt t="78326" x="3873500" y="5448300"/>
          <p14:tracePt t="78343" x="3841750" y="5448300"/>
          <p14:tracePt t="78359" x="3822700" y="5448300"/>
          <p14:tracePt t="78376" x="3790950" y="5448300"/>
          <p14:tracePt t="78392" x="3771900" y="5448300"/>
          <p14:tracePt t="78409" x="3733800" y="5448300"/>
          <p14:tracePt t="78427" x="3689350" y="5448300"/>
          <p14:tracePt t="78443" x="3663950" y="5448300"/>
          <p14:tracePt t="78460" x="3632200" y="5448300"/>
          <p14:tracePt t="78476" x="3619500" y="5448300"/>
          <p14:tracePt t="78493" x="3587750" y="5448300"/>
          <p14:tracePt t="78509" x="3562350" y="5454650"/>
          <p14:tracePt t="78526" x="3556000" y="5461000"/>
          <p14:tracePt t="78542" x="3536950" y="5473700"/>
          <p14:tracePt t="78559" x="3530600" y="5473700"/>
          <p14:tracePt t="78576" x="3524250" y="5480050"/>
          <p14:tracePt t="78592" x="3517900" y="5492750"/>
          <p14:tracePt t="78610" x="3517900" y="5499100"/>
          <p14:tracePt t="78626" x="3517900" y="5511800"/>
          <p14:tracePt t="78643" x="3517900" y="5518150"/>
          <p14:tracePt t="78659" x="3517900" y="5537200"/>
          <p14:tracePt t="78676" x="3517900" y="5562600"/>
          <p14:tracePt t="78693" x="3517900" y="5568950"/>
          <p14:tracePt t="78710" x="3517900" y="5588000"/>
          <p14:tracePt t="78726" x="3517900" y="5594350"/>
          <p14:tracePt t="78742" x="3524250" y="5607050"/>
          <p14:tracePt t="78761" x="3530600" y="5607050"/>
          <p14:tracePt t="78797" x="3536950" y="5607050"/>
          <p14:tracePt t="78809" x="3543300" y="5607050"/>
          <p14:tracePt t="78829" x="3549650" y="5607050"/>
          <p14:tracePt t="78842" x="3556000" y="5607050"/>
          <p14:tracePt t="78843" x="3562350" y="5607050"/>
          <p14:tracePt t="78859" x="3568700" y="5607050"/>
          <p14:tracePt t="78932" x="3575050" y="5607050"/>
          <p14:tracePt t="78973" x="3581400" y="5607050"/>
          <p14:tracePt t="79279" x="3587750" y="5607050"/>
          <p14:tracePt t="79290" x="3594100" y="5607050"/>
          <p14:tracePt t="79310" x="3600450" y="5607050"/>
          <p14:tracePt t="79320" x="3606800" y="5607050"/>
          <p14:tracePt t="79330" x="3613150" y="5607050"/>
          <p14:tracePt t="79331" x="3625850" y="5607050"/>
          <p14:tracePt t="79351" x="3638550" y="5607050"/>
          <p14:tracePt t="79361" x="3670300" y="5607050"/>
          <p14:tracePt t="79376" x="3714750" y="5607050"/>
          <p14:tracePt t="79393" x="3733800" y="5607050"/>
          <p14:tracePt t="79409" x="3759200" y="5607050"/>
          <p14:tracePt t="79427" x="3771900" y="5607050"/>
          <p14:tracePt t="79443" x="3778250" y="5607050"/>
          <p14:tracePt t="79460" x="3784600" y="5607050"/>
          <p14:tracePt t="79497" x="3790950" y="5607050"/>
          <p14:tracePt t="79539" x="3797300" y="5607050"/>
          <p14:tracePt t="79631" x="3803650" y="5607050"/>
          <p14:tracePt t="79662" x="3810000" y="5607050"/>
          <p14:tracePt t="79682" x="3816350" y="5607050"/>
          <p14:tracePt t="79693" x="3822700" y="5607050"/>
          <p14:tracePt t="79714" x="3835400" y="5600700"/>
          <p14:tracePt t="79726" x="3841750" y="5594350"/>
          <p14:tracePt t="79743" x="3848100" y="5594350"/>
          <p14:tracePt t="79745" x="3860800" y="5581650"/>
          <p14:tracePt t="79760" x="3867150" y="5568950"/>
          <p14:tracePt t="79776" x="3873500" y="5556250"/>
          <p14:tracePt t="79793" x="3873500" y="5543550"/>
          <p14:tracePt t="79810" x="3873500" y="5530850"/>
          <p14:tracePt t="79826" x="3873500" y="5518150"/>
          <p14:tracePt t="79842" x="3873500" y="5505450"/>
          <p14:tracePt t="79860" x="3873500" y="5499100"/>
          <p14:tracePt t="79876" x="3873500" y="5492750"/>
          <p14:tracePt t="79892" x="3873500" y="5486400"/>
          <p14:tracePt t="79909" x="3854450" y="5480050"/>
          <p14:tracePt t="79926" x="3841750" y="5473700"/>
          <p14:tracePt t="79943" x="3829050" y="5473700"/>
          <p14:tracePt t="79960" x="3810000" y="5473700"/>
          <p14:tracePt t="79977" x="3803650" y="5473700"/>
          <p14:tracePt t="79994" x="3771900" y="5473700"/>
          <p14:tracePt t="80011" x="3746500" y="5480050"/>
          <p14:tracePt t="80027" x="3721100" y="5480050"/>
          <p14:tracePt t="80042" x="3676650" y="5492750"/>
          <p14:tracePt t="80061" x="3657600" y="5505450"/>
          <p14:tracePt t="80077" x="3619500" y="5511800"/>
          <p14:tracePt t="80094" x="3606800" y="5518150"/>
          <p14:tracePt t="80110" x="3581400" y="5530850"/>
          <p14:tracePt t="80127" x="3575050" y="5530850"/>
          <p14:tracePt t="80144" x="3568700" y="5537200"/>
          <p14:tracePt t="80160" x="3562350" y="5543550"/>
          <p14:tracePt t="80177" x="3556000" y="5543550"/>
          <p14:tracePt t="80194" x="3543300" y="5556250"/>
          <p14:tracePt t="80211" x="3543300" y="5562600"/>
          <p14:tracePt t="80227" x="3536950" y="5568950"/>
          <p14:tracePt t="80244" x="3536950" y="5575300"/>
          <p14:tracePt t="80260" x="3536950" y="5581650"/>
          <p14:tracePt t="81825" x="3543300" y="5581650"/>
          <p14:tracePt t="81866" x="3549650" y="5581650"/>
          <p14:tracePt t="81907" x="3556000" y="5581650"/>
          <p14:tracePt t="82011" x="3562350" y="5581650"/>
          <p14:tracePt t="82031" x="3568700" y="5581650"/>
          <p14:tracePt t="82062" x="3575050" y="5581650"/>
          <p14:tracePt t="82103" x="3581400" y="5581650"/>
          <p14:tracePt t="82185" x="3587750" y="5581650"/>
          <p14:tracePt t="82226" x="3594100" y="5581650"/>
          <p14:tracePt t="82236" x="3600450" y="5581650"/>
          <p14:tracePt t="82247" x="3606800" y="5581650"/>
          <p14:tracePt t="82267" x="3613150" y="5581650"/>
          <p14:tracePt t="82288" x="3619500" y="5581650"/>
          <p14:tracePt t="82302" x="3625850" y="5581650"/>
          <p14:tracePt t="82320" x="3632200" y="5581650"/>
          <p14:tracePt t="82330" x="3638550" y="5581650"/>
          <p14:tracePt t="82343" x="3644900" y="5581650"/>
          <p14:tracePt t="82351" x="3663950" y="5581650"/>
          <p14:tracePt t="82360" x="3702050" y="5581650"/>
          <p14:tracePt t="82377" x="3733800" y="5581650"/>
          <p14:tracePt t="82394" x="3752850" y="5581650"/>
          <p14:tracePt t="82410" x="3771900" y="5581650"/>
          <p14:tracePt t="82428" x="3778250" y="5581650"/>
          <p14:tracePt t="82459" x="3784600" y="5581650"/>
          <p14:tracePt t="82460" x="3790950" y="5581650"/>
          <p14:tracePt t="82934" x="3790950" y="5575300"/>
          <p14:tracePt t="82955" x="3790950" y="5568950"/>
          <p14:tracePt t="82965" x="3778250" y="5562600"/>
          <p14:tracePt t="82977" x="3771900" y="5543550"/>
          <p14:tracePt t="82977" x="3765550" y="5530850"/>
          <p14:tracePt t="82993" x="3721100" y="5473700"/>
          <p14:tracePt t="83011" x="3702050" y="5435600"/>
          <p14:tracePt t="83027" x="3663950" y="5365750"/>
          <p14:tracePt t="83044" x="3632200" y="5302250"/>
          <p14:tracePt t="83060" x="3625850" y="5276850"/>
          <p14:tracePt t="83077" x="3613150" y="5226050"/>
          <p14:tracePt t="83094" x="3606800" y="5207000"/>
          <p14:tracePt t="83110" x="3600450" y="5181600"/>
          <p14:tracePt t="83127" x="3600450" y="5156200"/>
          <p14:tracePt t="83143" x="3600450" y="5143500"/>
          <p14:tracePt t="83161" x="3600450" y="5124450"/>
          <p14:tracePt t="83177" x="3606800" y="5111750"/>
          <p14:tracePt t="83193" x="3613150" y="5105400"/>
          <p14:tracePt t="83210" x="3613150" y="5092700"/>
          <p14:tracePt t="83227" x="3619500" y="5086350"/>
          <p14:tracePt t="83243" x="3625850" y="5067300"/>
          <p14:tracePt t="83260" x="3625850" y="5060950"/>
          <p14:tracePt t="83260" x="3625850" y="5048250"/>
          <p14:tracePt t="83277" x="3625850" y="5041900"/>
          <p14:tracePt t="83293" x="3632200" y="5010150"/>
          <p14:tracePt t="83311" x="3632200" y="4997450"/>
          <p14:tracePt t="83327" x="3632200" y="4984750"/>
          <p14:tracePt t="83343" x="3632200" y="4978400"/>
          <p14:tracePt t="83360" x="3632200" y="4972050"/>
          <p14:tracePt t="83377" x="3632200" y="4959350"/>
          <p14:tracePt t="83394" x="3632200" y="4946650"/>
          <p14:tracePt t="83410" x="3632200" y="4933950"/>
          <p14:tracePt t="83427" x="3632200" y="4921250"/>
          <p14:tracePt t="83443" x="3632200" y="4908550"/>
          <p14:tracePt t="83461" x="3632200" y="4902200"/>
          <p14:tracePt t="83547" x="3638550" y="4902200"/>
          <p14:tracePt t="83650" x="3638550" y="4908550"/>
          <p14:tracePt t="83996" x="3644900" y="4908550"/>
          <p14:tracePt t="84006" x="3644900" y="4902200"/>
          <p14:tracePt t="84017" x="3644900" y="4895850"/>
          <p14:tracePt t="84027" x="3644900" y="4876800"/>
          <p14:tracePt t="84038" x="3651250" y="4857750"/>
          <p14:tracePt t="84043" x="3651250" y="4781550"/>
          <p14:tracePt t="84060" x="3651250" y="4724400"/>
          <p14:tracePt t="84077" x="3651250" y="4584700"/>
          <p14:tracePt t="84093" x="3657600" y="4432300"/>
          <p14:tracePt t="84110" x="3657600" y="4349750"/>
          <p14:tracePt t="84127" x="3670300" y="4152900"/>
          <p14:tracePt t="84143" x="3670300" y="4044950"/>
          <p14:tracePt t="84160" x="3670300" y="3829050"/>
          <p14:tracePt t="84177" x="3670300" y="3606800"/>
          <p14:tracePt t="84194" x="3670300" y="3486150"/>
          <p14:tracePt t="84210" x="3670300" y="3263900"/>
          <p14:tracePt t="84227" x="3670300" y="3155950"/>
          <p14:tracePt t="84243" x="3670300" y="2940050"/>
          <p14:tracePt t="84260" x="3670300" y="2755900"/>
          <p14:tracePt t="84277" x="3670300" y="2667000"/>
          <p14:tracePt t="84293" x="3676650" y="2540000"/>
          <p14:tracePt t="84311" x="3683000" y="2482850"/>
          <p14:tracePt t="84327" x="3689350" y="2393950"/>
          <p14:tracePt t="84344" x="3714750" y="2317750"/>
          <p14:tracePt t="84360" x="3721100" y="2292350"/>
          <p14:tracePt t="84377" x="3740150" y="2247900"/>
          <p14:tracePt t="84394" x="3752850" y="2235200"/>
          <p14:tracePt t="84410" x="3765550" y="2209800"/>
          <p14:tracePt t="84428" x="3771900" y="2190750"/>
          <p14:tracePt t="84443" x="3784600" y="2159000"/>
          <p14:tracePt t="84459" x="3803650" y="2120900"/>
          <p14:tracePt t="84477" x="3810000" y="2101850"/>
          <p14:tracePt t="84494" x="3822700" y="2057400"/>
          <p14:tracePt t="84512" x="3829050" y="2025650"/>
          <p14:tracePt t="84528" x="3835400" y="2012950"/>
          <p14:tracePt t="84544" x="3835400" y="2000250"/>
          <p14:tracePt t="84559" x="3835400" y="1993900"/>
          <p14:tracePt t="84576" x="3835400" y="1987550"/>
          <p14:tracePt t="84662" x="3829050" y="1981200"/>
          <p14:tracePt t="84673" x="3822700" y="1981200"/>
          <p14:tracePt t="84683" x="3790950" y="1981200"/>
          <p14:tracePt t="84694" x="3771900" y="1981200"/>
          <p14:tracePt t="84709" x="3727450" y="1981200"/>
          <p14:tracePt t="84726" x="3702050" y="1981200"/>
          <p14:tracePt t="84742" x="3657600" y="1981200"/>
          <p14:tracePt t="84759" x="3638550" y="1981200"/>
          <p14:tracePt t="84776" x="3600450" y="1981200"/>
          <p14:tracePt t="84792" x="3575050" y="1981200"/>
          <p14:tracePt t="84809" x="3562350" y="1981200"/>
          <p14:tracePt t="84826" x="3543300" y="1981200"/>
          <p14:tracePt t="84844" x="3524250" y="1981200"/>
          <p14:tracePt t="84861" x="3517900" y="1981200"/>
          <p14:tracePt t="84877" x="3505200" y="1981200"/>
          <p14:tracePt t="84893" x="3492500" y="1981200"/>
          <p14:tracePt t="84964" x="3486150" y="1981200"/>
          <p14:tracePt t="85168" x="3486150" y="1974850"/>
          <p14:tracePt t="85209" x="3486150" y="1968500"/>
          <p14:tracePt t="85230" x="3498850" y="1968500"/>
          <p14:tracePt t="85240" x="3517900" y="1968500"/>
          <p14:tracePt t="85251" x="3543300" y="1968500"/>
          <p14:tracePt t="85261" x="3619500" y="1968500"/>
          <p14:tracePt t="85277" x="3721100" y="1968500"/>
          <p14:tracePt t="85293" x="3771900" y="1968500"/>
          <p14:tracePt t="85310" x="3848100" y="1968500"/>
          <p14:tracePt t="85327" x="3886200" y="1968500"/>
          <p14:tracePt t="85344" x="3937000" y="1968500"/>
          <p14:tracePt t="85360" x="3968750" y="1968500"/>
          <p14:tracePt t="85377" x="3987800" y="1968500"/>
          <p14:tracePt t="85393" x="4019550" y="1968500"/>
          <p14:tracePt t="85410" x="4038600" y="1968500"/>
          <p14:tracePt t="85427" x="4057650" y="1968500"/>
          <p14:tracePt t="85444" x="4070350" y="1968500"/>
          <p14:tracePt t="87643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57200" y="446088"/>
          <a:ext cx="76962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5" imgW="3594100" imgH="584200" progId="Equation.DSMT4">
                  <p:embed/>
                </p:oleObj>
              </mc:Choice>
              <mc:Fallback>
                <p:oleObj name="Equation" r:id="rId5" imgW="35941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6088"/>
                        <a:ext cx="76962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04800" y="1628775"/>
          <a:ext cx="8839200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7" imgW="4292600" imgH="1041400" progId="Equation.3">
                  <p:embed/>
                </p:oleObj>
              </mc:Choice>
              <mc:Fallback>
                <p:oleObj name="Equation" r:id="rId7" imgW="4292600" imgH="1041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28775"/>
                        <a:ext cx="8839200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057400" y="3962400"/>
          <a:ext cx="37925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9" imgW="1841500" imgH="431800" progId="Equation.3">
                  <p:embed/>
                </p:oleObj>
              </mc:Choice>
              <mc:Fallback>
                <p:oleObj name="Equation" r:id="rId9" imgW="1841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37925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057400" y="5105400"/>
          <a:ext cx="64071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1" imgW="3111500" imgH="457200" progId="Equation.3">
                  <p:embed/>
                </p:oleObj>
              </mc:Choice>
              <mc:Fallback>
                <p:oleObj name="Equation" r:id="rId11" imgW="31115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64071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770" x="1701800" y="1085850"/>
          <p14:tracePt t="6572" x="1708150" y="1085850"/>
          <p14:tracePt t="6613" x="1714500" y="1085850"/>
          <p14:tracePt t="6685" x="1720850" y="1085850"/>
          <p14:tracePt t="15109" x="1727200" y="1092200"/>
          <p14:tracePt t="15151" x="1733550" y="1098550"/>
          <p14:tracePt t="17207" x="1733550" y="1092200"/>
          <p14:tracePt t="17219" x="1733550" y="1085850"/>
          <p14:tracePt t="17238" x="1733550" y="1073150"/>
          <p14:tracePt t="17252" x="1733550" y="1066800"/>
          <p14:tracePt t="17260" x="1739900" y="1060450"/>
          <p14:tracePt t="17276" x="1746250" y="1047750"/>
          <p14:tracePt t="17276" x="1758950" y="1022350"/>
          <p14:tracePt t="17293" x="1771650" y="1009650"/>
          <p14:tracePt t="17309" x="1784350" y="984250"/>
          <p14:tracePt t="17326" x="1797050" y="958850"/>
          <p14:tracePt t="17343" x="1803400" y="946150"/>
          <p14:tracePt t="17359" x="1816100" y="920750"/>
          <p14:tracePt t="17377" x="1822450" y="908050"/>
          <p14:tracePt t="17393" x="1828800" y="882650"/>
          <p14:tracePt t="17410" x="1835150" y="869950"/>
          <p14:tracePt t="17425" x="1841500" y="844550"/>
          <p14:tracePt t="17443" x="1854200" y="819150"/>
          <p14:tracePt t="17460" x="1854200" y="812800"/>
          <p14:tracePt t="17476" x="1866900" y="793750"/>
          <p14:tracePt t="17509" x="1866900" y="781050"/>
          <p14:tracePt t="17509" x="1866900" y="774700"/>
          <p14:tracePt t="17525" x="1873250" y="755650"/>
          <p14:tracePt t="17542" x="1873250" y="742950"/>
          <p14:tracePt t="17558" x="1873250" y="717550"/>
          <p14:tracePt t="17576" x="1873250" y="692150"/>
          <p14:tracePt t="17593" x="1873250" y="679450"/>
          <p14:tracePt t="17609" x="1873250" y="654050"/>
          <p14:tracePt t="17626" x="1873250" y="647700"/>
          <p14:tracePt t="17643" x="1860550" y="615950"/>
          <p14:tracePt t="17659" x="1847850" y="603250"/>
          <p14:tracePt t="17676" x="1841500" y="590550"/>
          <p14:tracePt t="17693" x="1835150" y="577850"/>
          <p14:tracePt t="17709" x="1822450" y="565150"/>
          <p14:tracePt t="17726" x="1816100" y="552450"/>
          <p14:tracePt t="17743" x="1809750" y="546100"/>
          <p14:tracePt t="17759" x="1790700" y="527050"/>
          <p14:tracePt t="17777" x="1771650" y="514350"/>
          <p14:tracePt t="17793" x="1758950" y="501650"/>
          <p14:tracePt t="17810" x="1733550" y="482600"/>
          <p14:tracePt t="17826" x="1727200" y="476250"/>
          <p14:tracePt t="17826" x="1714500" y="463550"/>
          <p14:tracePt t="17843" x="1701800" y="463550"/>
          <p14:tracePt t="17859" x="1689100" y="457200"/>
          <p14:tracePt t="17876" x="1682750" y="450850"/>
          <p14:tracePt t="17893" x="1676400" y="450850"/>
          <p14:tracePt t="17909" x="1670050" y="444500"/>
          <p14:tracePt t="17926" x="1657350" y="444500"/>
          <p14:tracePt t="17943" x="1644650" y="444500"/>
          <p14:tracePt t="17960" x="1638300" y="444500"/>
          <p14:tracePt t="17976" x="1625600" y="438150"/>
          <p14:tracePt t="17993" x="1619250" y="438150"/>
          <p14:tracePt t="18009" x="1600200" y="431800"/>
          <p14:tracePt t="18026" x="1587500" y="425450"/>
          <p14:tracePt t="18043" x="1574800" y="425450"/>
          <p14:tracePt t="18059" x="1555750" y="419100"/>
          <p14:tracePt t="18076" x="1543050" y="412750"/>
          <p14:tracePt t="18093" x="1517650" y="412750"/>
          <p14:tracePt t="18110" x="1492250" y="406400"/>
          <p14:tracePt t="18126" x="1492250" y="400050"/>
          <p14:tracePt t="18142" x="1473200" y="393700"/>
          <p14:tracePt t="18158" x="1466850" y="393700"/>
          <p14:tracePt t="18176" x="1447800" y="387350"/>
          <p14:tracePt t="18193" x="1428750" y="387350"/>
          <p14:tracePt t="18209" x="1422400" y="387350"/>
          <p14:tracePt t="18226" x="1390650" y="387350"/>
          <p14:tracePt t="18243" x="1371600" y="387350"/>
          <p14:tracePt t="18259" x="1346200" y="387350"/>
          <p14:tracePt t="18276" x="1320800" y="387350"/>
          <p14:tracePt t="18293" x="1308100" y="387350"/>
          <p14:tracePt t="18309" x="1282700" y="387350"/>
          <p14:tracePt t="18326" x="1263650" y="387350"/>
          <p14:tracePt t="18343" x="1219200" y="381000"/>
          <p14:tracePt t="18359" x="1187450" y="381000"/>
          <p14:tracePt t="18377" x="1168400" y="381000"/>
          <p14:tracePt t="18393" x="1136650" y="381000"/>
          <p14:tracePt t="18408" x="1117600" y="381000"/>
          <p14:tracePt t="18425" x="1079500" y="381000"/>
          <p14:tracePt t="18443" x="1054100" y="381000"/>
          <p14:tracePt t="18459" x="1035050" y="381000"/>
          <p14:tracePt t="18476" x="1003300" y="381000"/>
          <p14:tracePt t="18494" x="990600" y="381000"/>
          <p14:tracePt t="18510" x="958850" y="381000"/>
          <p14:tracePt t="18525" x="933450" y="381000"/>
          <p14:tracePt t="18542" x="895350" y="381000"/>
          <p14:tracePt t="18560" x="857250" y="387350"/>
          <p14:tracePt t="18576" x="838200" y="387350"/>
          <p14:tracePt t="18593" x="800100" y="400050"/>
          <p14:tracePt t="18610" x="781050" y="406400"/>
          <p14:tracePt t="18626" x="768350" y="412750"/>
          <p14:tracePt t="18643" x="762000" y="419100"/>
          <p14:tracePt t="18659" x="749300" y="419100"/>
          <p14:tracePt t="18676" x="736600" y="425450"/>
          <p14:tracePt t="18693" x="730250" y="425450"/>
          <p14:tracePt t="18709" x="717550" y="431800"/>
          <p14:tracePt t="18726" x="698500" y="438150"/>
          <p14:tracePt t="18743" x="698500" y="444500"/>
          <p14:tracePt t="18759" x="692150" y="444500"/>
          <p14:tracePt t="18777" x="685800" y="450850"/>
          <p14:tracePt t="18777" x="685800" y="457200"/>
          <p14:tracePt t="18793" x="679450" y="463550"/>
          <p14:tracePt t="18809" x="679450" y="469900"/>
          <p14:tracePt t="18826" x="679450" y="476250"/>
          <p14:tracePt t="18843" x="673100" y="482600"/>
          <p14:tracePt t="18859" x="666750" y="488950"/>
          <p14:tracePt t="18859" x="660400" y="488950"/>
          <p14:tracePt t="18876" x="660400" y="495300"/>
          <p14:tracePt t="18893" x="654050" y="501650"/>
          <p14:tracePt t="18909" x="647700" y="508000"/>
          <p14:tracePt t="18926" x="641350" y="514350"/>
          <p14:tracePt t="18943" x="635000" y="520700"/>
          <p14:tracePt t="18959" x="628650" y="533400"/>
          <p14:tracePt t="18976" x="622300" y="539750"/>
          <p14:tracePt t="18993" x="615950" y="552450"/>
          <p14:tracePt t="19009" x="609600" y="558800"/>
          <p14:tracePt t="19026" x="603250" y="571500"/>
          <p14:tracePt t="19043" x="590550" y="577850"/>
          <p14:tracePt t="19059" x="584200" y="590550"/>
          <p14:tracePt t="19076" x="577850" y="603250"/>
          <p14:tracePt t="19093" x="571500" y="615950"/>
          <p14:tracePt t="19110" x="571500" y="622300"/>
          <p14:tracePt t="19126" x="571500" y="635000"/>
          <p14:tracePt t="19144" x="571500" y="660400"/>
          <p14:tracePt t="19159" x="571500" y="666750"/>
          <p14:tracePt t="19176" x="565150" y="692150"/>
          <p14:tracePt t="19193" x="565150" y="704850"/>
          <p14:tracePt t="19209" x="565150" y="736600"/>
          <p14:tracePt t="19226" x="558800" y="768350"/>
          <p14:tracePt t="19243" x="558800" y="781050"/>
          <p14:tracePt t="19260" x="558800" y="812800"/>
          <p14:tracePt t="19276" x="558800" y="831850"/>
          <p14:tracePt t="19293" x="558800" y="857250"/>
          <p14:tracePt t="19309" x="565150" y="895350"/>
          <p14:tracePt t="19326" x="577850" y="914400"/>
          <p14:tracePt t="19343" x="603250" y="958850"/>
          <p14:tracePt t="19359" x="609600" y="977900"/>
          <p14:tracePt t="19376" x="641350" y="1016000"/>
          <p14:tracePt t="19393" x="654050" y="1035050"/>
          <p14:tracePt t="19410" x="666750" y="1041400"/>
          <p14:tracePt t="19426" x="673100" y="1047750"/>
          <p14:tracePt t="19443" x="673100" y="1054100"/>
          <p14:tracePt t="19459" x="692150" y="1066800"/>
          <p14:tracePt t="19476" x="704850" y="1079500"/>
          <p14:tracePt t="19493" x="711200" y="1085850"/>
          <p14:tracePt t="19509" x="730250" y="1111250"/>
          <p14:tracePt t="19526" x="742950" y="1117600"/>
          <p14:tracePt t="19543" x="762000" y="1136650"/>
          <p14:tracePt t="19559" x="781050" y="1149350"/>
          <p14:tracePt t="19576" x="793750" y="1162050"/>
          <p14:tracePt t="19593" x="806450" y="1174750"/>
          <p14:tracePt t="19609" x="819150" y="1174750"/>
          <p14:tracePt t="19626" x="844550" y="1187450"/>
          <p14:tracePt t="19643" x="863600" y="1187450"/>
          <p14:tracePt t="19659" x="876300" y="1193800"/>
          <p14:tracePt t="19676" x="895350" y="1200150"/>
          <p14:tracePt t="19693" x="914400" y="1200150"/>
          <p14:tracePt t="19709" x="933450" y="1206500"/>
          <p14:tracePt t="19726" x="965200" y="1212850"/>
          <p14:tracePt t="19743" x="977900" y="1212850"/>
          <p14:tracePt t="19760" x="1022350" y="1219200"/>
          <p14:tracePt t="19776" x="1047750" y="1219200"/>
          <p14:tracePt t="19794" x="1104900" y="1219200"/>
          <p14:tracePt t="19810" x="1136650" y="1219200"/>
          <p14:tracePt t="19826" x="1193800" y="1219200"/>
          <p14:tracePt t="19843" x="1250950" y="1219200"/>
          <p14:tracePt t="19859" x="1270000" y="1212850"/>
          <p14:tracePt t="19876" x="1308100" y="1206500"/>
          <p14:tracePt t="19893" x="1320800" y="1200150"/>
          <p14:tracePt t="19909" x="1352550" y="1187450"/>
          <p14:tracePt t="19926" x="1390650" y="1174750"/>
          <p14:tracePt t="19943" x="1416050" y="1168400"/>
          <p14:tracePt t="19959" x="1447800" y="1155700"/>
          <p14:tracePt t="19976" x="1466850" y="1143000"/>
          <p14:tracePt t="19993" x="1498600" y="1123950"/>
          <p14:tracePt t="20009" x="1517650" y="1104900"/>
          <p14:tracePt t="20026" x="1536700" y="1098550"/>
          <p14:tracePt t="20043" x="1562100" y="1085850"/>
          <p14:tracePt t="20060" x="1574800" y="1073150"/>
          <p14:tracePt t="20076" x="1593850" y="1047750"/>
          <p14:tracePt t="20093" x="1612900" y="1028700"/>
          <p14:tracePt t="20109" x="1625600" y="1009650"/>
          <p14:tracePt t="20126" x="1638300" y="977900"/>
          <p14:tracePt t="20143" x="1644650" y="958850"/>
          <p14:tracePt t="20159" x="1651000" y="933450"/>
          <p14:tracePt t="20176" x="1663700" y="901700"/>
          <p14:tracePt t="20193" x="1663700" y="882650"/>
          <p14:tracePt t="20210" x="1670050" y="844550"/>
          <p14:tracePt t="20226" x="1676400" y="819150"/>
          <p14:tracePt t="20243" x="1676400" y="774700"/>
          <p14:tracePt t="20260" x="1676400" y="742950"/>
          <p14:tracePt t="20276" x="1676400" y="730250"/>
          <p14:tracePt t="20293" x="1676400" y="704850"/>
          <p14:tracePt t="20309" x="1676400" y="692150"/>
          <p14:tracePt t="20326" x="1676400" y="666750"/>
          <p14:tracePt t="20343" x="1663700" y="641350"/>
          <p14:tracePt t="20359" x="1657350" y="622300"/>
          <p14:tracePt t="20376" x="1631950" y="596900"/>
          <p14:tracePt t="20393" x="1619250" y="584200"/>
          <p14:tracePt t="20409" x="1593850" y="558800"/>
          <p14:tracePt t="20425" x="1574800" y="533400"/>
          <p14:tracePt t="20443" x="1568450" y="527050"/>
          <p14:tracePt t="20459" x="1543050" y="508000"/>
          <p14:tracePt t="20476" x="1530350" y="495300"/>
          <p14:tracePt t="20494" x="1517650" y="488950"/>
          <p14:tracePt t="20508" x="1511300" y="482600"/>
          <p14:tracePt t="20525" x="1492250" y="463550"/>
          <p14:tracePt t="20542" x="1466850" y="457200"/>
          <p14:tracePt t="20558" x="1454150" y="457200"/>
          <p14:tracePt t="20576" x="1422400" y="444500"/>
          <p14:tracePt t="20593" x="1390650" y="431800"/>
          <p14:tracePt t="20609" x="1371600" y="425450"/>
          <p14:tracePt t="20626" x="1327150" y="419100"/>
          <p14:tracePt t="20643" x="1301750" y="419100"/>
          <p14:tracePt t="20659" x="1257300" y="419100"/>
          <p14:tracePt t="20676" x="1206500" y="419100"/>
          <p14:tracePt t="20693" x="1181100" y="419100"/>
          <p14:tracePt t="20709" x="1136650" y="419100"/>
          <p14:tracePt t="20726" x="1104900" y="419100"/>
          <p14:tracePt t="20743" x="1054100" y="419100"/>
          <p14:tracePt t="20760" x="1028700" y="419100"/>
          <p14:tracePt t="20776" x="977900" y="419100"/>
          <p14:tracePt t="20793" x="946150" y="419100"/>
          <p14:tracePt t="20810" x="927100" y="419100"/>
          <p14:tracePt t="20826" x="895350" y="419100"/>
          <p14:tracePt t="20843" x="882650" y="425450"/>
          <p14:tracePt t="20859" x="857250" y="431800"/>
          <p14:tracePt t="20876" x="825500" y="444500"/>
          <p14:tracePt t="20893" x="806450" y="450850"/>
          <p14:tracePt t="20909" x="768350" y="469900"/>
          <p14:tracePt t="20926" x="717550" y="488950"/>
          <p14:tracePt t="20943" x="698500" y="501650"/>
          <p14:tracePt t="20959" x="654050" y="533400"/>
          <p14:tracePt t="20976" x="635000" y="546100"/>
          <p14:tracePt t="20993" x="603250" y="577850"/>
          <p14:tracePt t="21009" x="596900" y="596900"/>
          <p14:tracePt t="21026" x="577850" y="628650"/>
          <p14:tracePt t="21043" x="558800" y="660400"/>
          <p14:tracePt t="21059" x="552450" y="679450"/>
          <p14:tracePt t="21076" x="539750" y="723900"/>
          <p14:tracePt t="21093" x="539750" y="749300"/>
          <p14:tracePt t="21109" x="533400" y="806450"/>
          <p14:tracePt t="21126" x="533400" y="869950"/>
          <p14:tracePt t="21143" x="533400" y="908050"/>
          <p14:tracePt t="21159" x="533400" y="965200"/>
          <p14:tracePt t="21175" x="539750" y="996950"/>
          <p14:tracePt t="21193" x="552450" y="1060450"/>
          <p14:tracePt t="21209" x="571500" y="1111250"/>
          <p14:tracePt t="21226" x="584200" y="1136650"/>
          <p14:tracePt t="21243" x="628650" y="1187450"/>
          <p14:tracePt t="21259" x="647700" y="1206500"/>
          <p14:tracePt t="21276" x="704850" y="1244600"/>
          <p14:tracePt t="21293" x="736600" y="1276350"/>
          <p14:tracePt t="21309" x="768350" y="1289050"/>
          <p14:tracePt t="21326" x="806450" y="1301750"/>
          <p14:tracePt t="21343" x="831850" y="1308100"/>
          <p14:tracePt t="21359" x="889000" y="1314450"/>
          <p14:tracePt t="21376" x="958850" y="1314450"/>
          <p14:tracePt t="21394" x="1003300" y="1314450"/>
          <p14:tracePt t="21410" x="1079500" y="1314450"/>
          <p14:tracePt t="21426" x="1111250" y="1314450"/>
          <p14:tracePt t="21443" x="1181100" y="1314450"/>
          <p14:tracePt t="21459" x="1282700" y="1289050"/>
          <p14:tracePt t="21476" x="1333500" y="1276350"/>
          <p14:tracePt t="21493" x="1466850" y="1231900"/>
          <p14:tracePt t="21510" x="1543050" y="1212850"/>
          <p14:tracePt t="21525" x="1689100" y="1162050"/>
          <p14:tracePt t="21542" x="1809750" y="1104900"/>
          <p14:tracePt t="21559" x="1854200" y="1079500"/>
          <p14:tracePt t="21576" x="1898650" y="1035050"/>
          <p14:tracePt t="21593" x="1911350" y="1009650"/>
          <p14:tracePt t="21609" x="1917700" y="965200"/>
          <p14:tracePt t="21626" x="1917700" y="920750"/>
          <p14:tracePt t="21643" x="1917700" y="908050"/>
          <p14:tracePt t="21660" x="1917700" y="863600"/>
          <p14:tracePt t="21676" x="1911350" y="844550"/>
          <p14:tracePt t="21693" x="1905000" y="812800"/>
          <p14:tracePt t="21709" x="1898650" y="774700"/>
          <p14:tracePt t="21726" x="1892300" y="755650"/>
          <p14:tracePt t="21743" x="1866900" y="704850"/>
          <p14:tracePt t="21760" x="1847850" y="679450"/>
          <p14:tracePt t="21776" x="1803400" y="609600"/>
          <p14:tracePt t="21793" x="1778000" y="584200"/>
          <p14:tracePt t="21809" x="1720850" y="514350"/>
          <p14:tracePt t="21827" x="1663700" y="457200"/>
          <p14:tracePt t="21843" x="1631950" y="425450"/>
          <p14:tracePt t="21859" x="1555750" y="361950"/>
          <p14:tracePt t="21876" x="1517650" y="342900"/>
          <p14:tracePt t="21893" x="1441450" y="311150"/>
          <p14:tracePt t="21909" x="1358900" y="292100"/>
          <p14:tracePt t="21926" x="1327150" y="279400"/>
          <p14:tracePt t="21943" x="1244600" y="279400"/>
          <p14:tracePt t="21959" x="1206500" y="279400"/>
          <p14:tracePt t="21976" x="1123950" y="292100"/>
          <p14:tracePt t="21993" x="1041400" y="304800"/>
          <p14:tracePt t="22009" x="1009650" y="311150"/>
          <p14:tracePt t="22026" x="933450" y="336550"/>
          <p14:tracePt t="22043" x="895350" y="349250"/>
          <p14:tracePt t="22059" x="825500" y="368300"/>
          <p14:tracePt t="22076" x="742950" y="406400"/>
          <p14:tracePt t="22093" x="704850" y="425450"/>
          <p14:tracePt t="22109" x="641350" y="469900"/>
          <p14:tracePt t="22126" x="609600" y="488950"/>
          <p14:tracePt t="22143" x="552450" y="539750"/>
          <p14:tracePt t="22159" x="514350" y="603250"/>
          <p14:tracePt t="22176" x="501650" y="628650"/>
          <p14:tracePt t="22193" x="488950" y="692150"/>
          <p14:tracePt t="22210" x="488950" y="723900"/>
          <p14:tracePt t="22226" x="488950" y="793750"/>
          <p14:tracePt t="22243" x="488950" y="850900"/>
          <p14:tracePt t="22259" x="495300" y="869950"/>
          <p14:tracePt t="22276" x="508000" y="920750"/>
          <p14:tracePt t="22293" x="514350" y="946150"/>
          <p14:tracePt t="22309" x="546100" y="990600"/>
          <p14:tracePt t="22326" x="584200" y="1035050"/>
          <p14:tracePt t="22343" x="615950" y="1073150"/>
          <p14:tracePt t="22359" x="698500" y="1136650"/>
          <p14:tracePt t="22376" x="736600" y="1168400"/>
          <p14:tracePt t="22376" x="774700" y="1200150"/>
          <p14:tracePt t="22395" x="850900" y="1244600"/>
          <p14:tracePt t="22425" x="889000" y="1270000"/>
          <p14:tracePt t="22426" x="914400" y="1282700"/>
          <p14:tracePt t="22442" x="958850" y="1295400"/>
          <p14:tracePt t="22458" x="984250" y="1301750"/>
          <p14:tracePt t="22475" x="1041400" y="1308100"/>
          <p14:tracePt t="22493" x="1130300" y="1308100"/>
          <p14:tracePt t="22510" x="1162050" y="1308100"/>
          <p14:tracePt t="22526" x="1231900" y="1308100"/>
          <p14:tracePt t="22542" x="1257300" y="1308100"/>
          <p14:tracePt t="22558" x="1282700" y="1308100"/>
          <p14:tracePt t="22576" x="1301750" y="1301750"/>
          <p14:tracePt t="22593" x="1308100" y="1295400"/>
          <p14:tracePt t="22610" x="1339850" y="1276350"/>
          <p14:tracePt t="22626" x="1358900" y="1270000"/>
          <p14:tracePt t="22643" x="1403350" y="1244600"/>
          <p14:tracePt t="22660" x="1454150" y="1225550"/>
          <p14:tracePt t="22676" x="1473200" y="1212850"/>
          <p14:tracePt t="22693" x="1498600" y="1193800"/>
          <p14:tracePt t="22710" x="1511300" y="1187450"/>
          <p14:tracePt t="22726" x="1543050" y="1162050"/>
          <p14:tracePt t="22744" x="1549400" y="1143000"/>
          <p14:tracePt t="22760" x="1568450" y="1117600"/>
          <p14:tracePt t="22776" x="1587500" y="1073150"/>
          <p14:tracePt t="22793" x="1600200" y="1054100"/>
          <p14:tracePt t="22810" x="1612900" y="1009650"/>
          <p14:tracePt t="22826" x="1612900" y="996950"/>
          <p14:tracePt t="22843" x="1619250" y="946150"/>
          <p14:tracePt t="22860" x="1625600" y="901700"/>
          <p14:tracePt t="22876" x="1625600" y="889000"/>
          <p14:tracePt t="22893" x="1625600" y="850900"/>
          <p14:tracePt t="22909" x="1625600" y="831850"/>
          <p14:tracePt t="22926" x="1625600" y="806450"/>
          <p14:tracePt t="22943" x="1625600" y="787400"/>
          <p14:tracePt t="22959" x="1625600" y="774700"/>
          <p14:tracePt t="22976" x="1612900" y="749300"/>
          <p14:tracePt t="22993" x="1612900" y="742950"/>
          <p14:tracePt t="23009" x="1600200" y="711200"/>
          <p14:tracePt t="23026" x="1581150" y="692150"/>
          <p14:tracePt t="23043" x="1568450" y="679450"/>
          <p14:tracePt t="23059" x="1549400" y="654050"/>
          <p14:tracePt t="23076" x="1536700" y="641350"/>
          <p14:tracePt t="23093" x="1511300" y="635000"/>
          <p14:tracePt t="23109" x="1492250" y="622300"/>
          <p14:tracePt t="23126" x="1473200" y="615950"/>
          <p14:tracePt t="23143" x="1441450" y="609600"/>
          <p14:tracePt t="23160" x="1422400" y="603250"/>
          <p14:tracePt t="23176" x="1384300" y="603250"/>
          <p14:tracePt t="23193" x="1358900" y="603250"/>
          <p14:tracePt t="23208" x="1301750" y="603250"/>
          <p14:tracePt t="23225" x="1250950" y="603250"/>
          <p14:tracePt t="23243" x="1231900" y="603250"/>
          <p14:tracePt t="23259" x="1200150" y="603250"/>
          <p14:tracePt t="23276" x="1181100" y="603250"/>
          <p14:tracePt t="23293" x="1168400" y="609600"/>
          <p14:tracePt t="23309" x="1149350" y="622300"/>
          <p14:tracePt t="23326" x="1136650" y="635000"/>
          <p14:tracePt t="23343" x="1098550" y="666750"/>
          <p14:tracePt t="23360" x="1060450" y="698500"/>
          <p14:tracePt t="23376" x="1041400" y="717550"/>
          <p14:tracePt t="23393" x="1009650" y="755650"/>
          <p14:tracePt t="23409" x="990600" y="781050"/>
          <p14:tracePt t="23426" x="977900" y="819150"/>
          <p14:tracePt t="23443" x="971550" y="844550"/>
          <p14:tracePt t="23459" x="965200" y="863600"/>
          <p14:tracePt t="23476" x="965200" y="889000"/>
          <p14:tracePt t="23493" x="965200" y="908050"/>
          <p14:tracePt t="23509" x="965200" y="933450"/>
          <p14:tracePt t="23526" x="965200" y="958850"/>
          <p14:tracePt t="23543" x="965200" y="965200"/>
          <p14:tracePt t="23559" x="965200" y="996950"/>
          <p14:tracePt t="23576" x="971550" y="1009650"/>
          <p14:tracePt t="23592" x="984250" y="1028700"/>
          <p14:tracePt t="23609" x="996950" y="1054100"/>
          <p14:tracePt t="23626" x="1003300" y="1060450"/>
          <p14:tracePt t="23643" x="1022350" y="1085850"/>
          <p14:tracePt t="23659" x="1035050" y="1092200"/>
          <p14:tracePt t="23676" x="1060450" y="1111250"/>
          <p14:tracePt t="23693" x="1092200" y="1123950"/>
          <p14:tracePt t="23709" x="1117600" y="1130300"/>
          <p14:tracePt t="23726" x="1162050" y="1143000"/>
          <p14:tracePt t="23743" x="1181100" y="1143000"/>
          <p14:tracePt t="23760" x="1206500" y="1149350"/>
          <p14:tracePt t="23776" x="1244600" y="1149350"/>
          <p14:tracePt t="23793" x="1257300" y="1149350"/>
          <p14:tracePt t="23809" x="1308100" y="1149350"/>
          <p14:tracePt t="23826" x="1333500" y="1149350"/>
          <p14:tracePt t="23843" x="1390650" y="1136650"/>
          <p14:tracePt t="23860" x="1428750" y="1130300"/>
          <p14:tracePt t="23876" x="1473200" y="1111250"/>
          <p14:tracePt t="23893" x="1498600" y="1085850"/>
          <p14:tracePt t="23909" x="1511300" y="1079500"/>
          <p14:tracePt t="23926" x="1530350" y="1060450"/>
          <p14:tracePt t="23943" x="1543050" y="1047750"/>
          <p14:tracePt t="23959" x="1562100" y="1016000"/>
          <p14:tracePt t="23976" x="1587500" y="996950"/>
          <p14:tracePt t="23993" x="1600200" y="990600"/>
          <p14:tracePt t="24009" x="1612900" y="965200"/>
          <p14:tracePt t="24026" x="1619250" y="965200"/>
          <p14:tracePt t="24043" x="1625600" y="958850"/>
          <p14:tracePt t="26008" x="1631950" y="958850"/>
          <p14:tracePt t="26049" x="1638300" y="958850"/>
          <p14:tracePt t="26060" x="1644650" y="958850"/>
          <p14:tracePt t="26069" x="1651000" y="958850"/>
          <p14:tracePt t="26077" x="1676400" y="958850"/>
          <p14:tracePt t="26094" x="1695450" y="958850"/>
          <p14:tracePt t="26110" x="1752600" y="958850"/>
          <p14:tracePt t="26127" x="1816100" y="958850"/>
          <p14:tracePt t="26143" x="1847850" y="958850"/>
          <p14:tracePt t="26160" x="1892300" y="958850"/>
          <p14:tracePt t="26177" x="1911350" y="958850"/>
          <p14:tracePt t="26193" x="1924050" y="958850"/>
          <p14:tracePt t="26210" x="1936750" y="958850"/>
          <p14:tracePt t="26227" x="1949450" y="958850"/>
          <p14:tracePt t="26244" x="1981200" y="958850"/>
          <p14:tracePt t="26260" x="2000250" y="958850"/>
          <p14:tracePt t="26277" x="2044700" y="958850"/>
          <p14:tracePt t="26294" x="2076450" y="958850"/>
          <p14:tracePt t="26310" x="2095500" y="958850"/>
          <p14:tracePt t="26327" x="2120900" y="958850"/>
          <p14:tracePt t="26344" x="2139950" y="958850"/>
          <p14:tracePt t="26360" x="2190750" y="958850"/>
          <p14:tracePt t="26377" x="2254250" y="958850"/>
          <p14:tracePt t="26394" x="2279650" y="958850"/>
          <p14:tracePt t="26410" x="2330450" y="958850"/>
          <p14:tracePt t="26426" x="2336800" y="958850"/>
          <p14:tracePt t="26444" x="2355850" y="958850"/>
          <p14:tracePt t="26461" x="2368550" y="958850"/>
          <p14:tracePt t="26477" x="2374900" y="958850"/>
          <p14:tracePt t="26494" x="2400300" y="958850"/>
          <p14:tracePt t="26511" x="2413000" y="958850"/>
          <p14:tracePt t="26542" x="2451100" y="958850"/>
          <p14:tracePt t="26543" x="2470150" y="958850"/>
          <p14:tracePt t="26559" x="2501900" y="958850"/>
          <p14:tracePt t="26577" x="2520950" y="958850"/>
          <p14:tracePt t="26594" x="2533650" y="958850"/>
          <p14:tracePt t="26610" x="2578100" y="958850"/>
          <p14:tracePt t="26627" x="2616200" y="958850"/>
          <p14:tracePt t="26644" x="2641600" y="958850"/>
          <p14:tracePt t="26660" x="2692400" y="958850"/>
          <p14:tracePt t="26677" x="2705100" y="958850"/>
          <p14:tracePt t="26694" x="2743200" y="958850"/>
          <p14:tracePt t="26710" x="2768600" y="958850"/>
          <p14:tracePt t="26727" x="2794000" y="958850"/>
          <p14:tracePt t="26743" x="2844800" y="958850"/>
          <p14:tracePt t="26761" x="2863850" y="958850"/>
          <p14:tracePt t="26777" x="2901950" y="958850"/>
          <p14:tracePt t="26794" x="2921000" y="958850"/>
          <p14:tracePt t="26810" x="2940050" y="958850"/>
          <p14:tracePt t="26827" x="2952750" y="958850"/>
          <p14:tracePt t="26844" x="2965450" y="958850"/>
          <p14:tracePt t="26860" x="2990850" y="958850"/>
          <p14:tracePt t="26877" x="3009900" y="958850"/>
          <p14:tracePt t="26877" x="3028950" y="958850"/>
          <p14:tracePt t="26894" x="3041650" y="958850"/>
          <p14:tracePt t="26910" x="3067050" y="958850"/>
          <p14:tracePt t="26967" x="3073400" y="958850"/>
          <p14:tracePt t="26988" x="3079750" y="958850"/>
          <p14:tracePt t="26999" x="3086100" y="958850"/>
          <p14:tracePt t="27019" x="3092450" y="958850"/>
          <p14:tracePt t="27030" x="3098800" y="958850"/>
          <p14:tracePt t="27040" x="3105150" y="958850"/>
          <p14:tracePt t="27050" x="3111500" y="958850"/>
          <p14:tracePt t="27103" x="3111500" y="952500"/>
          <p14:tracePt t="27144" x="3111500" y="946150"/>
          <p14:tracePt t="27175" x="3117850" y="946150"/>
          <p14:tracePt t="27268" x="3117850" y="939800"/>
          <p14:tracePt t="27288" x="3117850" y="933450"/>
          <p14:tracePt t="27302" x="3124200" y="933450"/>
          <p14:tracePt t="27319" x="3124200" y="927100"/>
          <p14:tracePt t="27382" x="3124200" y="920750"/>
          <p14:tracePt t="27402" x="3124200" y="914400"/>
          <p14:tracePt t="27433" x="3124200" y="908050"/>
          <p14:tracePt t="27443" x="3124200" y="901700"/>
          <p14:tracePt t="27459" x="3124200" y="895350"/>
          <p14:tracePt t="27459" x="3130550" y="889000"/>
          <p14:tracePt t="27476" x="3130550" y="882650"/>
          <p14:tracePt t="27494" x="3136900" y="869950"/>
          <p14:tracePt t="27526" x="3136900" y="857250"/>
          <p14:tracePt t="27526" x="3136900" y="850900"/>
          <p14:tracePt t="27542" x="3136900" y="838200"/>
          <p14:tracePt t="27560" x="3130550" y="838200"/>
          <p14:tracePt t="27577" x="3130550" y="825500"/>
          <p14:tracePt t="27593" x="3124200" y="825500"/>
          <p14:tracePt t="27610" x="3117850" y="812800"/>
          <p14:tracePt t="27627" x="3105150" y="806450"/>
          <p14:tracePt t="27644" x="3092450" y="793750"/>
          <p14:tracePt t="27660" x="3073400" y="774700"/>
          <p14:tracePt t="27677" x="3060700" y="768350"/>
          <p14:tracePt t="27694" x="3028950" y="755650"/>
          <p14:tracePt t="27710" x="3003550" y="742950"/>
          <p14:tracePt t="27727" x="2984500" y="736600"/>
          <p14:tracePt t="27742" x="2959100" y="730250"/>
          <p14:tracePt t="27759" x="2946400" y="723900"/>
          <p14:tracePt t="27777" x="2927350" y="717550"/>
          <p14:tracePt t="27794" x="2901950" y="711200"/>
          <p14:tracePt t="27810" x="2876550" y="704850"/>
          <p14:tracePt t="27827" x="2838450" y="698500"/>
          <p14:tracePt t="27843" x="2819400" y="692150"/>
          <p14:tracePt t="27860" x="2774950" y="692150"/>
          <p14:tracePt t="27877" x="2743200" y="685800"/>
          <p14:tracePt t="27893" x="2730500" y="685800"/>
          <p14:tracePt t="27911" x="2711450" y="685800"/>
          <p14:tracePt t="27927" x="2705100" y="685800"/>
          <p14:tracePt t="27944" x="2686050" y="685800"/>
          <p14:tracePt t="27960" x="2660650" y="685800"/>
          <p14:tracePt t="27976" x="2654300" y="685800"/>
          <p14:tracePt t="27993" x="2622550" y="685800"/>
          <p14:tracePt t="28010" x="2603500" y="685800"/>
          <p14:tracePt t="28027" x="2571750" y="698500"/>
          <p14:tracePt t="28043" x="2533650" y="711200"/>
          <p14:tracePt t="28060" x="2514600" y="717550"/>
          <p14:tracePt t="28077" x="2482850" y="730250"/>
          <p14:tracePt t="28093" x="2470150" y="736600"/>
          <p14:tracePt t="28110" x="2438400" y="755650"/>
          <p14:tracePt t="28126" x="2432050" y="762000"/>
          <p14:tracePt t="28126" x="2413000" y="774700"/>
          <p14:tracePt t="28144" x="2406650" y="787400"/>
          <p14:tracePt t="28160" x="2387600" y="819150"/>
          <p14:tracePt t="28177" x="2374900" y="831850"/>
          <p14:tracePt t="28193" x="2362200" y="850900"/>
          <p14:tracePt t="28211" x="2362200" y="857250"/>
          <p14:tracePt t="28227" x="2362200" y="869950"/>
          <p14:tracePt t="28244" x="2355850" y="882650"/>
          <p14:tracePt t="28261" x="2355850" y="889000"/>
          <p14:tracePt t="28276" x="2355850" y="901700"/>
          <p14:tracePt t="28321" x="2355850" y="908050"/>
          <p14:tracePt t="28331" x="2355850" y="914400"/>
          <p14:tracePt t="28342" x="2381250" y="920750"/>
          <p14:tracePt t="28362" x="2387600" y="927100"/>
          <p14:tracePt t="28365" x="2406650" y="927100"/>
          <p14:tracePt t="28376" x="2444750" y="946150"/>
          <p14:tracePt t="28394" x="2463800" y="952500"/>
          <p14:tracePt t="28410" x="2495550" y="958850"/>
          <p14:tracePt t="28427" x="2508250" y="965200"/>
          <p14:tracePt t="28444" x="2514600" y="971550"/>
          <p14:tracePt t="28681" x="2520950" y="971550"/>
          <p14:tracePt t="28711" x="2527300" y="971550"/>
          <p14:tracePt t="28732" x="2533650" y="971550"/>
          <p14:tracePt t="28753" x="2540000" y="971550"/>
          <p14:tracePt t="28763" x="2546350" y="971550"/>
          <p14:tracePt t="28774" x="2552700" y="971550"/>
          <p14:tracePt t="28795" x="2559050" y="971550"/>
          <p14:tracePt t="28795" x="2565400" y="971550"/>
          <p14:tracePt t="31779" x="2559050" y="971550"/>
          <p14:tracePt t="31790" x="2552700" y="971550"/>
          <p14:tracePt t="31800" x="2533650" y="971550"/>
          <p14:tracePt t="31810" x="2520950" y="971550"/>
          <p14:tracePt t="31827" x="2508250" y="971550"/>
          <p14:tracePt t="31828" x="2470150" y="971550"/>
          <p14:tracePt t="31844" x="2451100" y="971550"/>
          <p14:tracePt t="31861" x="2432050" y="971550"/>
          <p14:tracePt t="31877" x="2419350" y="971550"/>
          <p14:tracePt t="31895" x="2406650" y="971550"/>
          <p14:tracePt t="31911" x="2387600" y="971550"/>
          <p14:tracePt t="31928" x="2374900" y="971550"/>
          <p14:tracePt t="31944" x="2349500" y="971550"/>
          <p14:tracePt t="31961" x="2324100" y="971550"/>
          <p14:tracePt t="31979" x="2311400" y="971550"/>
          <p14:tracePt t="31994" x="2292350" y="971550"/>
          <p14:tracePt t="32012" x="2279650" y="971550"/>
          <p14:tracePt t="32028" x="2260600" y="971550"/>
          <p14:tracePt t="32045" x="2241550" y="971550"/>
          <p14:tracePt t="32061" x="2235200" y="971550"/>
          <p14:tracePt t="32077" x="2203450" y="971550"/>
          <p14:tracePt t="32094" x="2190750" y="971550"/>
          <p14:tracePt t="32111" x="2152650" y="971550"/>
          <p14:tracePt t="32128" x="2139950" y="971550"/>
          <p14:tracePt t="32144" x="2108200" y="971550"/>
          <p14:tracePt t="32161" x="2101850" y="971550"/>
          <p14:tracePt t="32178" x="2095500" y="971550"/>
          <p14:tracePt t="32194" x="2089150" y="971550"/>
          <p14:tracePt t="32211" x="2082800" y="971550"/>
          <p14:tracePt t="32249" x="2076450" y="971550"/>
          <p14:tracePt t="32321" x="2070100" y="971550"/>
          <p14:tracePt t="32352" x="2063750" y="971550"/>
          <p14:tracePt t="32362" x="2057400" y="971550"/>
          <p14:tracePt t="32535" x="2051050" y="971550"/>
          <p14:tracePt t="32709" x="2044700" y="971550"/>
          <p14:tracePt t="32740" x="2038350" y="971550"/>
          <p14:tracePt t="32761" x="2032000" y="971550"/>
          <p14:tracePt t="32975" x="2038350" y="971550"/>
          <p14:tracePt t="32986" x="2044700" y="971550"/>
          <p14:tracePt t="33006" x="2051050" y="971550"/>
          <p14:tracePt t="33017" x="2063750" y="971550"/>
          <p14:tracePt t="33027" x="2070100" y="971550"/>
          <p14:tracePt t="33044" x="2082800" y="971550"/>
          <p14:tracePt t="33045" x="2101850" y="971550"/>
          <p14:tracePt t="33061" x="2120900" y="971550"/>
          <p14:tracePt t="33077" x="2152650" y="971550"/>
          <p14:tracePt t="33095" x="2184400" y="971550"/>
          <p14:tracePt t="33111" x="2190750" y="971550"/>
          <p14:tracePt t="33128" x="2203450" y="971550"/>
          <p14:tracePt t="34056" x="2209800" y="971550"/>
          <p14:tracePt t="34087" x="2216150" y="971550"/>
          <p14:tracePt t="34108" x="2222500" y="971550"/>
          <p14:tracePt t="34110" x="2228850" y="971550"/>
          <p14:tracePt t="34128" x="2235200" y="971550"/>
          <p14:tracePt t="34129" x="2247900" y="971550"/>
          <p14:tracePt t="34143" x="2260600" y="971550"/>
          <p14:tracePt t="34160" x="2273300" y="971550"/>
          <p14:tracePt t="34176" x="2286000" y="971550"/>
          <p14:tracePt t="34193" x="2298700" y="971550"/>
          <p14:tracePt t="34211" x="2317750" y="971550"/>
          <p14:tracePt t="34227" x="2336800" y="971550"/>
          <p14:tracePt t="34243" x="2362200" y="971550"/>
          <p14:tracePt t="34260" x="2387600" y="971550"/>
          <p14:tracePt t="34277" x="2400300" y="971550"/>
          <p14:tracePt t="34293" x="2413000" y="971550"/>
          <p14:tracePt t="34310" x="2425700" y="971550"/>
          <p14:tracePt t="34327" x="2438400" y="971550"/>
          <p14:tracePt t="34344" x="2457450" y="971550"/>
          <p14:tracePt t="34360" x="2463800" y="971550"/>
          <p14:tracePt t="34377" x="2482850" y="971550"/>
          <p14:tracePt t="34394" x="2501900" y="971550"/>
          <p14:tracePt t="34411" x="2508250" y="971550"/>
          <p14:tracePt t="34426" x="2527300" y="971550"/>
          <p14:tracePt t="34442" x="2533650" y="971550"/>
          <p14:tracePt t="34460" x="2559050" y="971550"/>
          <p14:tracePt t="34477" x="2565400" y="971550"/>
          <p14:tracePt t="34494" x="2603500" y="971550"/>
          <p14:tracePt t="34512" x="2622550" y="971550"/>
          <p14:tracePt t="34527" x="2628900" y="971550"/>
          <p14:tracePt t="34578" x="2635250" y="971550"/>
          <p14:tracePt t="34588" x="2641600" y="971550"/>
          <p14:tracePt t="34602" x="2647950" y="971550"/>
          <p14:tracePt t="34609" x="2654300" y="971550"/>
          <p14:tracePt t="34619" x="2667000" y="971550"/>
          <p14:tracePt t="34627" x="2679700" y="971550"/>
          <p14:tracePt t="34643" x="2692400" y="971550"/>
          <p14:tracePt t="34660" x="2698750" y="971550"/>
          <p14:tracePt t="34677" x="2711450" y="971550"/>
          <p14:tracePt t="34713" x="2724150" y="971550"/>
          <p14:tracePt t="34714" x="2730500" y="971550"/>
          <p14:tracePt t="34727" x="2736850" y="971550"/>
          <p14:tracePt t="34743" x="2755900" y="971550"/>
          <p14:tracePt t="34760" x="2768600" y="971550"/>
          <p14:tracePt t="34797" x="2774950" y="971550"/>
          <p14:tracePt t="34818" x="2781300" y="971550"/>
          <p14:tracePt t="34828" x="2787650" y="965200"/>
          <p14:tracePt t="34838" x="2794000" y="958850"/>
          <p14:tracePt t="34843" x="2794000" y="933450"/>
          <p14:tracePt t="34860" x="2800350" y="927100"/>
          <p14:tracePt t="34877" x="2806700" y="901700"/>
          <p14:tracePt t="34893" x="2813050" y="889000"/>
          <p14:tracePt t="34910" x="2813050" y="876300"/>
          <p14:tracePt t="34927" x="2819400" y="863600"/>
          <p14:tracePt t="34943" x="2819400" y="857250"/>
          <p14:tracePt t="34960" x="2819400" y="850900"/>
          <p14:tracePt t="34976" x="2819400" y="844550"/>
          <p14:tracePt t="34993" x="2806700" y="831850"/>
          <p14:tracePt t="35011" x="2774950" y="825500"/>
          <p14:tracePt t="35027" x="2768600" y="825500"/>
          <p14:tracePt t="35044" x="2743200" y="819150"/>
          <p14:tracePt t="35060" x="2736850" y="812800"/>
          <p14:tracePt t="35077" x="2724150" y="812800"/>
          <p14:tracePt t="35093" x="2717800" y="812800"/>
          <p14:tracePt t="35110" x="2711450" y="812800"/>
          <p14:tracePt t="35126" x="2705100" y="812800"/>
          <p14:tracePt t="35143" x="2698750" y="819150"/>
          <p14:tracePt t="35160" x="2698750" y="825500"/>
          <p14:tracePt t="35194" x="2698750" y="831850"/>
          <p14:tracePt t="35978" x="2711450" y="831850"/>
          <p14:tracePt t="35988" x="2717800" y="831850"/>
          <p14:tracePt t="35998" x="2736850" y="831850"/>
          <p14:tracePt t="36009" x="2762250" y="831850"/>
          <p14:tracePt t="36020" x="2800350" y="831850"/>
          <p14:tracePt t="36027" x="2914650" y="831850"/>
          <p14:tracePt t="36043" x="2990850" y="831850"/>
          <p14:tracePt t="36060" x="3162300" y="838200"/>
          <p14:tracePt t="36077" x="3359150" y="844550"/>
          <p14:tracePt t="36093" x="3467100" y="857250"/>
          <p14:tracePt t="36110" x="3651250" y="863600"/>
          <p14:tracePt t="36126" x="3746500" y="863600"/>
          <p14:tracePt t="36143" x="3930650" y="863600"/>
          <p14:tracePt t="36160" x="4114800" y="863600"/>
          <p14:tracePt t="36176" x="4210050" y="863600"/>
          <p14:tracePt t="36193" x="4413250" y="863600"/>
          <p14:tracePt t="36210" x="4508500" y="863600"/>
          <p14:tracePt t="36226" x="4705350" y="863600"/>
          <p14:tracePt t="36243" x="4908550" y="863600"/>
          <p14:tracePt t="36261" x="5016500" y="863600"/>
          <p14:tracePt t="36276" x="5232400" y="863600"/>
          <p14:tracePt t="36293" x="5327650" y="863600"/>
          <p14:tracePt t="36310" x="5480050" y="863600"/>
          <p14:tracePt t="36327" x="5556250" y="863600"/>
          <p14:tracePt t="36343" x="5575300" y="863600"/>
          <p14:tracePt t="36360" x="5600700" y="863600"/>
          <p14:tracePt t="36376" x="5619750" y="863600"/>
          <p14:tracePt t="36392" x="5676900" y="863600"/>
          <p14:tracePt t="36409" x="5721350" y="863600"/>
          <p14:tracePt t="36425" x="5791200" y="857250"/>
          <p14:tracePt t="36442" x="5861050" y="857250"/>
          <p14:tracePt t="36459" x="5873750" y="857250"/>
          <p14:tracePt t="36476" x="5918200" y="857250"/>
          <p14:tracePt t="36494" x="5956300" y="857250"/>
          <p14:tracePt t="36511" x="5994400" y="857250"/>
          <p14:tracePt t="36526" x="6038850" y="857250"/>
          <p14:tracePt t="36542" x="6064250" y="857250"/>
          <p14:tracePt t="36559" x="6102350" y="857250"/>
          <p14:tracePt t="36576" x="6108700" y="857250"/>
          <p14:tracePt t="36593" x="6121400" y="857250"/>
          <p14:tracePt t="36610" x="6159500" y="857250"/>
          <p14:tracePt t="36626" x="6191250" y="857250"/>
          <p14:tracePt t="36643" x="6267450" y="869950"/>
          <p14:tracePt t="36660" x="6299200" y="876300"/>
          <p14:tracePt t="36677" x="6343650" y="889000"/>
          <p14:tracePt t="36749" x="6350000" y="889000"/>
          <p14:tracePt t="36983" x="6356350" y="889000"/>
          <p14:tracePt t="37004" x="6369050" y="889000"/>
          <p14:tracePt t="37019" x="6375400" y="889000"/>
          <p14:tracePt t="37021" x="6388100" y="889000"/>
          <p14:tracePt t="37027" x="6407150" y="889000"/>
          <p14:tracePt t="37043" x="6438900" y="895350"/>
          <p14:tracePt t="37061" x="6451600" y="895350"/>
          <p14:tracePt t="37077" x="6470650" y="901700"/>
          <p14:tracePt t="37093" x="6489700" y="901700"/>
          <p14:tracePt t="37111" x="6502400" y="901700"/>
          <p14:tracePt t="37126" x="6540500" y="901700"/>
          <p14:tracePt t="37143" x="6572250" y="901700"/>
          <p14:tracePt t="37160" x="6635750" y="901700"/>
          <p14:tracePt t="37177" x="6686550" y="901700"/>
          <p14:tracePt t="37193" x="6705600" y="901700"/>
          <p14:tracePt t="37234" x="6718300" y="901700"/>
          <p14:tracePt t="37244" x="6724650" y="901700"/>
          <p14:tracePt t="37252" x="6737350" y="901700"/>
          <p14:tracePt t="37260" x="6775450" y="901700"/>
          <p14:tracePt t="37277" x="6794500" y="901700"/>
          <p14:tracePt t="37294" x="6851650" y="901700"/>
          <p14:tracePt t="37310" x="6877050" y="901700"/>
          <p14:tracePt t="37326" x="6915150" y="908050"/>
          <p14:tracePt t="37343" x="6940550" y="908050"/>
          <p14:tracePt t="37360" x="6953250" y="908050"/>
          <p14:tracePt t="37377" x="6972300" y="914400"/>
          <p14:tracePt t="37393" x="6985000" y="914400"/>
          <p14:tracePt t="37411" x="7023100" y="914400"/>
          <p14:tracePt t="37425" x="7048500" y="914400"/>
          <p14:tracePt t="37442" x="7118350" y="914400"/>
          <p14:tracePt t="37461" x="7169150" y="914400"/>
          <p14:tracePt t="37477" x="7194550" y="914400"/>
          <p14:tracePt t="37494" x="7232650" y="914400"/>
          <p14:tracePt t="37510" x="7258050" y="914400"/>
          <p14:tracePt t="37528" x="7270750" y="914400"/>
          <p14:tracePt t="37543" x="7296150" y="914400"/>
          <p14:tracePt t="37560" x="7321550" y="914400"/>
          <p14:tracePt t="37577" x="7366000" y="914400"/>
          <p14:tracePt t="37593" x="7385050" y="914400"/>
          <p14:tracePt t="37610" x="7416800" y="914400"/>
          <p14:tracePt t="37627" x="7423150" y="914400"/>
          <p14:tracePt t="37764" x="7416800" y="914400"/>
          <p14:tracePt t="37785" x="7391400" y="914400"/>
          <p14:tracePt t="37796" x="7366000" y="914400"/>
          <p14:tracePt t="37796" x="7340600" y="914400"/>
          <p14:tracePt t="37810" x="7258050" y="914400"/>
          <p14:tracePt t="37827" x="7213600" y="914400"/>
          <p14:tracePt t="37843" x="7124700" y="914400"/>
          <p14:tracePt t="37860" x="7092950" y="914400"/>
          <p14:tracePt t="37877" x="7023100" y="914400"/>
          <p14:tracePt t="37893" x="6965950" y="914400"/>
          <p14:tracePt t="37910" x="6946900" y="914400"/>
          <p14:tracePt t="37926" x="6902450" y="914400"/>
          <p14:tracePt t="37943" x="6877050" y="920750"/>
          <p14:tracePt t="37960" x="6832600" y="927100"/>
          <p14:tracePt t="37976" x="6775450" y="933450"/>
          <p14:tracePt t="37993" x="6750050" y="933450"/>
          <p14:tracePt t="38010" x="6705600" y="933450"/>
          <p14:tracePt t="38027" x="6692900" y="939800"/>
          <p14:tracePt t="38044" x="6648450" y="939800"/>
          <p14:tracePt t="38060" x="6604000" y="939800"/>
          <p14:tracePt t="38077" x="6584950" y="939800"/>
          <p14:tracePt t="38093" x="6527800" y="939800"/>
          <p14:tracePt t="38110" x="6502400" y="939800"/>
          <p14:tracePt t="38126" x="6451600" y="939800"/>
          <p14:tracePt t="38144" x="6432550" y="939800"/>
          <p14:tracePt t="38160" x="6419850" y="939800"/>
          <p14:tracePt t="38177" x="6407150" y="939800"/>
          <p14:tracePt t="38193" x="6400800" y="939800"/>
          <p14:tracePt t="38210" x="6388100" y="939800"/>
          <p14:tracePt t="38226" x="6381750" y="939800"/>
          <p14:tracePt t="38243" x="6369050" y="939800"/>
          <p14:tracePt t="38428" x="6375400" y="939800"/>
          <p14:tracePt t="38438" x="6388100" y="939800"/>
          <p14:tracePt t="38449" x="6400800" y="939800"/>
          <p14:tracePt t="38459" x="6419850" y="939800"/>
          <p14:tracePt t="38469" x="6445250" y="939800"/>
          <p14:tracePt t="38477" x="6502400" y="939800"/>
          <p14:tracePt t="38493" x="6534150" y="939800"/>
          <p14:tracePt t="38510" x="6591300" y="939800"/>
          <p14:tracePt t="38527" x="6648450" y="939800"/>
          <p14:tracePt t="38544" x="6680200" y="939800"/>
          <p14:tracePt t="38560" x="6756400" y="939800"/>
          <p14:tracePt t="38577" x="6794500" y="939800"/>
          <p14:tracePt t="38593" x="6889750" y="939800"/>
          <p14:tracePt t="38610" x="6965950" y="939800"/>
          <p14:tracePt t="38627" x="7010400" y="939800"/>
          <p14:tracePt t="38643" x="7061200" y="939800"/>
          <p14:tracePt t="38660" x="7086600" y="939800"/>
          <p14:tracePt t="38677" x="7105650" y="939800"/>
          <p14:tracePt t="38954" x="7099300" y="939800"/>
          <p14:tracePt t="38969" x="7086600" y="939800"/>
          <p14:tracePt t="38975" x="7061200" y="939800"/>
          <p14:tracePt t="38985" x="7029450" y="939800"/>
          <p14:tracePt t="38993" x="6921500" y="939800"/>
          <p14:tracePt t="39010" x="6858000" y="939800"/>
          <p14:tracePt t="39026" x="6705600" y="939800"/>
          <p14:tracePt t="39043" x="6565900" y="939800"/>
          <p14:tracePt t="39061" x="6508750" y="939800"/>
          <p14:tracePt t="39077" x="6445250" y="939800"/>
          <p14:tracePt t="39094" x="6426200" y="939800"/>
          <p14:tracePt t="39110" x="6407150" y="939800"/>
          <p14:tracePt t="39126" x="6394450" y="939800"/>
          <p14:tracePt t="39143" x="6388100" y="939800"/>
          <p14:tracePt t="39160" x="6369050" y="939800"/>
          <p14:tracePt t="39177" x="6350000" y="946150"/>
          <p14:tracePt t="39193" x="6318250" y="952500"/>
          <p14:tracePt t="39210" x="6273800" y="965200"/>
          <p14:tracePt t="39226" x="6248400" y="965200"/>
          <p14:tracePt t="39243" x="6203950" y="971550"/>
          <p14:tracePt t="39260" x="6178550" y="977900"/>
          <p14:tracePt t="39276" x="6134100" y="984250"/>
          <p14:tracePt t="39294" x="6083300" y="984250"/>
          <p14:tracePt t="39310" x="6070600" y="984250"/>
          <p14:tracePt t="39327" x="6026150" y="984250"/>
          <p14:tracePt t="39343" x="6000750" y="984250"/>
          <p14:tracePt t="39360" x="5956300" y="984250"/>
          <p14:tracePt t="39376" x="5911850" y="984250"/>
          <p14:tracePt t="39393" x="5886450" y="984250"/>
          <p14:tracePt t="39427" x="5873750" y="984250"/>
          <p14:tracePt t="39740" x="5880100" y="984250"/>
          <p14:tracePt t="39753" x="5886450" y="984250"/>
          <p14:tracePt t="39761" x="5892800" y="984250"/>
          <p14:tracePt t="39762" x="5905500" y="984250"/>
          <p14:tracePt t="39776" x="5930900" y="984250"/>
          <p14:tracePt t="39793" x="5949950" y="984250"/>
          <p14:tracePt t="39810" x="5969000" y="984250"/>
          <p14:tracePt t="39827" x="5988050" y="984250"/>
          <p14:tracePt t="39843" x="6026150" y="984250"/>
          <p14:tracePt t="39860" x="6070600" y="984250"/>
          <p14:tracePt t="39876" x="6115050" y="984250"/>
          <p14:tracePt t="39893" x="6203950" y="984250"/>
          <p14:tracePt t="39910" x="6248400" y="984250"/>
          <p14:tracePt t="39926" x="6356350" y="984250"/>
          <p14:tracePt t="39943" x="6445250" y="984250"/>
          <p14:tracePt t="39960" x="6496050" y="984250"/>
          <p14:tracePt t="39976" x="6597650" y="984250"/>
          <p14:tracePt t="39993" x="6642100" y="984250"/>
          <p14:tracePt t="40010" x="6750050" y="984250"/>
          <p14:tracePt t="40026" x="6807200" y="984250"/>
          <p14:tracePt t="40043" x="6902450" y="984250"/>
          <p14:tracePt t="40060" x="6991350" y="984250"/>
          <p14:tracePt t="40077" x="7023100" y="984250"/>
          <p14:tracePt t="40093" x="7112000" y="984250"/>
          <p14:tracePt t="40110" x="7156450" y="984250"/>
          <p14:tracePt t="40127" x="7245350" y="984250"/>
          <p14:tracePt t="40143" x="7321550" y="984250"/>
          <p14:tracePt t="40160" x="7359650" y="984250"/>
          <p14:tracePt t="40176" x="7397750" y="984250"/>
          <p14:tracePt t="40193" x="7429500" y="984250"/>
          <p14:tracePt t="40210" x="7442200" y="984250"/>
          <p14:tracePt t="40226" x="7480300" y="984250"/>
          <p14:tracePt t="40243" x="7505700" y="984250"/>
          <p14:tracePt t="40261" x="7543800" y="984250"/>
          <p14:tracePt t="40277" x="7556500" y="984250"/>
          <p14:tracePt t="40293" x="7562850" y="984250"/>
          <p14:tracePt t="40310" x="7569200" y="984250"/>
          <p14:tracePt t="40346" x="7575550" y="984250"/>
          <p14:tracePt t="40346" x="7581900" y="984250"/>
          <p14:tracePt t="40360" x="7594600" y="984250"/>
          <p14:tracePt t="40376" x="7607300" y="984250"/>
          <p14:tracePt t="40393" x="7626350" y="984250"/>
          <p14:tracePt t="40796" x="7632700" y="984250"/>
          <p14:tracePt t="40806" x="7645400" y="984250"/>
          <p14:tracePt t="40809" x="7651750" y="984250"/>
          <p14:tracePt t="40827" x="7689850" y="984250"/>
          <p14:tracePt t="40843" x="7727950" y="984250"/>
          <p14:tracePt t="40860" x="7753350" y="984250"/>
          <p14:tracePt t="40876" x="7791450" y="971550"/>
          <p14:tracePt t="40893" x="7810500" y="965200"/>
          <p14:tracePt t="40910" x="7835900" y="952500"/>
          <p14:tracePt t="40926" x="7854950" y="933450"/>
          <p14:tracePt t="40943" x="7867650" y="920750"/>
          <p14:tracePt t="40960" x="7874000" y="908050"/>
          <p14:tracePt t="40976" x="7880350" y="895350"/>
          <p14:tracePt t="40993" x="7880350" y="882650"/>
          <p14:tracePt t="41010" x="7886700" y="869950"/>
          <p14:tracePt t="41047" x="7880350" y="863600"/>
          <p14:tracePt t="41067" x="7874000" y="857250"/>
          <p14:tracePt t="41077" x="7867650" y="857250"/>
          <p14:tracePt t="41093" x="7861300" y="857250"/>
          <p14:tracePt t="41094" x="7842250" y="850900"/>
          <p14:tracePt t="41110" x="7835900" y="850900"/>
          <p14:tracePt t="41127" x="7823200" y="850900"/>
          <p14:tracePt t="41143" x="7810500" y="850900"/>
          <p14:tracePt t="41160" x="7797800" y="850900"/>
          <p14:tracePt t="41176" x="7772400" y="857250"/>
          <p14:tracePt t="41193" x="7759700" y="863600"/>
          <p14:tracePt t="41210" x="7734300" y="876300"/>
          <p14:tracePt t="41226" x="7721600" y="882650"/>
          <p14:tracePt t="41243" x="7715250" y="889000"/>
          <p14:tracePt t="41260" x="7702550" y="895350"/>
          <p14:tracePt t="41307" x="7696200" y="895350"/>
          <p14:tracePt t="41328" x="7696200" y="901700"/>
          <p14:tracePt t="41348" x="7689850" y="901700"/>
          <p14:tracePt t="41359" x="7689850" y="908050"/>
          <p14:tracePt t="41380" x="7683500" y="908050"/>
          <p14:tracePt t="41391" x="7683500" y="914400"/>
          <p14:tracePt t="41432" x="7683500" y="920750"/>
          <p14:tracePt t="41451" x="7677150" y="927100"/>
          <p14:tracePt t="41463" x="7677150" y="933450"/>
          <p14:tracePt t="41465" x="7670800" y="933450"/>
          <p14:tracePt t="41597" x="7677150" y="933450"/>
          <p14:tracePt t="41607" x="7683500" y="933450"/>
          <p14:tracePt t="41617" x="7721600" y="933450"/>
          <p14:tracePt t="41646" x="7759700" y="933450"/>
          <p14:tracePt t="41668" x="7772400" y="933450"/>
          <p14:tracePt t="41676" x="7797800" y="927100"/>
          <p14:tracePt t="41692" x="7804150" y="927100"/>
          <p14:tracePt t="41708" x="7804150" y="920750"/>
          <p14:tracePt t="41854" x="7797800" y="920750"/>
          <p14:tracePt t="41865" x="7791450" y="920750"/>
          <p14:tracePt t="41885" x="7778750" y="920750"/>
          <p14:tracePt t="41896" x="7766050" y="920750"/>
          <p14:tracePt t="41897" x="7759700" y="920750"/>
          <p14:tracePt t="41916" x="7740650" y="920750"/>
          <p14:tracePt t="41926" x="7708900" y="920750"/>
          <p14:tracePt t="41943" x="7664450" y="920750"/>
          <p14:tracePt t="41960" x="7645400" y="920750"/>
          <p14:tracePt t="41976" x="7600950" y="920750"/>
          <p14:tracePt t="41993" x="7524750" y="920750"/>
          <p14:tracePt t="42010" x="7467600" y="920750"/>
          <p14:tracePt t="42026" x="7359650" y="920750"/>
          <p14:tracePt t="42043" x="7296150" y="920750"/>
          <p14:tracePt t="42060" x="7175500" y="920750"/>
          <p14:tracePt t="42077" x="7131050" y="920750"/>
          <p14:tracePt t="42093" x="7067550" y="920750"/>
          <p14:tracePt t="42110" x="7029450" y="927100"/>
          <p14:tracePt t="42128" x="7016750" y="927100"/>
          <p14:tracePt t="42143" x="6972300" y="939800"/>
          <p14:tracePt t="42160" x="6946900" y="946150"/>
          <p14:tracePt t="42176" x="6870700" y="952500"/>
          <p14:tracePt t="42193" x="6800850" y="965200"/>
          <p14:tracePt t="42210" x="6769100" y="965200"/>
          <p14:tracePt t="42226" x="6731000" y="971550"/>
          <p14:tracePt t="42243" x="6718300" y="971550"/>
          <p14:tracePt t="42427" x="6724650" y="971550"/>
          <p14:tracePt t="42436" x="6731000" y="971550"/>
          <p14:tracePt t="42452" x="6737350" y="971550"/>
          <p14:tracePt t="42457" x="6750050" y="971550"/>
          <p14:tracePt t="42477" x="6762750" y="971550"/>
          <p14:tracePt t="42478" x="6775450" y="971550"/>
          <p14:tracePt t="42549" x="6781800" y="971550"/>
          <p14:tracePt t="42591" x="6788150" y="971550"/>
          <p14:tracePt t="42672" x="6794500" y="971550"/>
          <p14:tracePt t="42744" x="6800850" y="971550"/>
          <p14:tracePt t="42775" x="6807200" y="971550"/>
          <p14:tracePt t="42785" x="6813550" y="971550"/>
          <p14:tracePt t="42796" x="6819900" y="971550"/>
          <p14:tracePt t="42806" x="6832600" y="971550"/>
          <p14:tracePt t="42811" x="6851650" y="971550"/>
          <p14:tracePt t="42827" x="6858000" y="971550"/>
          <p14:tracePt t="42844" x="6877050" y="971550"/>
          <p14:tracePt t="42861" x="6883400" y="971550"/>
          <p14:tracePt t="42877" x="6883400" y="965200"/>
          <p14:tracePt t="42894" x="6889750" y="958850"/>
          <p14:tracePt t="42911" x="6889750" y="952500"/>
          <p14:tracePt t="42928" x="6896100" y="946150"/>
          <p14:tracePt t="42944" x="6896100" y="939800"/>
          <p14:tracePt t="42961" x="6896100" y="927100"/>
          <p14:tracePt t="42977" x="6889750" y="914400"/>
          <p14:tracePt t="42994" x="6883400" y="901700"/>
          <p14:tracePt t="43011" x="6864350" y="895350"/>
          <p14:tracePt t="43027" x="6858000" y="889000"/>
          <p14:tracePt t="43044" x="6838950" y="882650"/>
          <p14:tracePt t="43061" x="6819900" y="876300"/>
          <p14:tracePt t="43078" x="6807200" y="876300"/>
          <p14:tracePt t="43094" x="6788150" y="869950"/>
          <p14:tracePt t="43112" x="6781800" y="869950"/>
          <p14:tracePt t="43127" x="6762750" y="869950"/>
          <p14:tracePt t="43144" x="6756400" y="869950"/>
          <p14:tracePt t="43161" x="6750050" y="869950"/>
          <p14:tracePt t="43177" x="6743700" y="869950"/>
          <p14:tracePt t="43222" x="6737350" y="869950"/>
          <p14:tracePt t="43235" x="6737350" y="876300"/>
          <p14:tracePt t="43253" x="6737350" y="882650"/>
          <p14:tracePt t="43263" x="6737350" y="889000"/>
          <p14:tracePt t="43277" x="6737350" y="895350"/>
          <p14:tracePt t="43278" x="6743700" y="901700"/>
          <p14:tracePt t="43294" x="6769100" y="914400"/>
          <p14:tracePt t="43311" x="6788150" y="920750"/>
          <p14:tracePt t="43327" x="6807200" y="920750"/>
          <p14:tracePt t="43344" x="6819900" y="920750"/>
          <p14:tracePt t="43361" x="6832600" y="920750"/>
          <p14:tracePt t="43399" x="6838950" y="914400"/>
          <p14:tracePt t="43431" x="6845300" y="908050"/>
          <p14:tracePt t="43483" x="6838950" y="908050"/>
          <p14:tracePt t="43503" x="6832600" y="908050"/>
          <p14:tracePt t="43514" x="6826250" y="908050"/>
          <p14:tracePt t="43524" x="6819900" y="908050"/>
          <p14:tracePt t="43954" x="6813550" y="908050"/>
          <p14:tracePt t="43995" x="6807200" y="908050"/>
          <p14:tracePt t="44027" x="6807200" y="914400"/>
          <p14:tracePt t="44037" x="6800850" y="914400"/>
          <p14:tracePt t="44047" x="6800850" y="920750"/>
          <p14:tracePt t="44070" x="6794500" y="927100"/>
          <p14:tracePt t="44099" x="6788150" y="933450"/>
          <p14:tracePt t="44131" x="6788150" y="939800"/>
          <p14:tracePt t="45292" x="6775450" y="939800"/>
          <p14:tracePt t="45294" x="6762750" y="939800"/>
          <p14:tracePt t="45313" x="6756400" y="939800"/>
          <p14:tracePt t="45313" x="6737350" y="939800"/>
          <p14:tracePt t="45327" x="6686550" y="939800"/>
          <p14:tracePt t="45344" x="6667500" y="939800"/>
          <p14:tracePt t="45361" x="6623050" y="939800"/>
          <p14:tracePt t="45378" x="6604000" y="939800"/>
          <p14:tracePt t="45394" x="6572250" y="939800"/>
          <p14:tracePt t="45412" x="6521450" y="939800"/>
          <p14:tracePt t="45428" x="6496050" y="939800"/>
          <p14:tracePt t="45443" x="6432550" y="939800"/>
          <p14:tracePt t="45460" x="6407150" y="939800"/>
          <p14:tracePt t="45478" x="6350000" y="939800"/>
          <p14:tracePt t="45495" x="6311900" y="939800"/>
          <p14:tracePt t="45512" x="6299200" y="939800"/>
          <p14:tracePt t="45526" x="6267450" y="939800"/>
          <p14:tracePt t="45543" x="6254750" y="939800"/>
          <p14:tracePt t="45560" x="6216650" y="939800"/>
          <p14:tracePt t="45576" x="6178550" y="939800"/>
          <p14:tracePt t="45594" x="6159500" y="939800"/>
          <p14:tracePt t="45611" x="6108700" y="939800"/>
          <p14:tracePt t="45627" x="6096000" y="939800"/>
          <p14:tracePt t="45644" x="6057900" y="939800"/>
          <p14:tracePt t="45661" x="6045200" y="939800"/>
          <p14:tracePt t="45678" x="6038850" y="939800"/>
          <p14:tracePt t="45694" x="6032500" y="939800"/>
          <p14:tracePt t="45730" x="6026150" y="939800"/>
          <p14:tracePt t="45731" x="6019800" y="939800"/>
          <p14:tracePt t="45762" x="6013450" y="939800"/>
          <p14:tracePt t="45777" x="6000750" y="939800"/>
          <p14:tracePt t="45778" x="5988050" y="939800"/>
          <p14:tracePt t="45794" x="5975350" y="939800"/>
          <p14:tracePt t="45811" x="5956300" y="939800"/>
          <p14:tracePt t="45827" x="5943600" y="939800"/>
          <p14:tracePt t="45844" x="5930900" y="939800"/>
          <p14:tracePt t="45861" x="5924550" y="939800"/>
          <p14:tracePt t="45877" x="5918200" y="939800"/>
          <p14:tracePt t="46009" x="5911850" y="939800"/>
          <p14:tracePt t="46040" x="5905500" y="939800"/>
          <p14:tracePt t="46081" x="5899150" y="939800"/>
          <p14:tracePt t="46143" x="5892800" y="939800"/>
          <p14:tracePt t="46205" x="5886450" y="939800"/>
          <p14:tracePt t="46226" x="5880100" y="939800"/>
          <p14:tracePt t="46481" x="5886450" y="939800"/>
          <p14:tracePt t="46501" x="5899150" y="939800"/>
          <p14:tracePt t="46512" x="5918200" y="939800"/>
          <p14:tracePt t="46522" x="5930900" y="939800"/>
          <p14:tracePt t="46526" x="5975350" y="939800"/>
          <p14:tracePt t="46543" x="5994400" y="939800"/>
          <p14:tracePt t="46560" x="6026150" y="939800"/>
          <p14:tracePt t="46577" x="6032500" y="939800"/>
          <p14:tracePt t="49952" x="6019800" y="939800"/>
          <p14:tracePt t="49963" x="6007100" y="946150"/>
          <p14:tracePt t="49973" x="5981700" y="952500"/>
          <p14:tracePt t="49978" x="5924550" y="958850"/>
          <p14:tracePt t="49993" x="5803900" y="984250"/>
          <p14:tracePt t="50010" x="5664200" y="1009650"/>
          <p14:tracePt t="50026" x="5613400" y="1016000"/>
          <p14:tracePt t="50043" x="5530850" y="1028700"/>
          <p14:tracePt t="50061" x="5492750" y="1041400"/>
          <p14:tracePt t="50077" x="5486400" y="1047750"/>
          <p14:tracePt t="50094" x="5461000" y="1060450"/>
          <p14:tracePt t="50111" x="5448300" y="1066800"/>
          <p14:tracePt t="50127" x="5422900" y="1073150"/>
          <p14:tracePt t="50144" x="5391150" y="1079500"/>
          <p14:tracePt t="50161" x="5384800" y="1085850"/>
          <p14:tracePt t="50177" x="5359400" y="1092200"/>
          <p14:tracePt t="50194" x="5346700" y="1092200"/>
          <p14:tracePt t="50211" x="5340350" y="1098550"/>
          <p14:tracePt t="50227" x="5327650" y="1104900"/>
          <p14:tracePt t="50244" x="5321300" y="1104900"/>
          <p14:tracePt t="50261" x="5308600" y="1117600"/>
          <p14:tracePt t="50277" x="5302250" y="1117600"/>
          <p14:tracePt t="50294" x="5295900" y="1123950"/>
          <p14:tracePt t="52329" x="5289550" y="1123950"/>
          <p14:tracePt t="52361" x="5283200" y="1117600"/>
          <p14:tracePt t="52372" x="5270500" y="1111250"/>
          <p14:tracePt t="52386" x="5257800" y="1098550"/>
          <p14:tracePt t="52386" x="5238750" y="1085850"/>
          <p14:tracePt t="52394" x="5213350" y="1073150"/>
          <p14:tracePt t="52411" x="5168900" y="1047750"/>
          <p14:tracePt t="52428" x="5130800" y="1028700"/>
          <p14:tracePt t="52444" x="5111750" y="1016000"/>
          <p14:tracePt t="52460" x="5080000" y="1003300"/>
          <p14:tracePt t="52476" x="5067300" y="996950"/>
          <p14:tracePt t="52493" x="5016500" y="984250"/>
          <p14:tracePt t="52510" x="4997450" y="977900"/>
          <p14:tracePt t="52527" x="4946650" y="971550"/>
          <p14:tracePt t="52545" x="4908550" y="971550"/>
          <p14:tracePt t="52561" x="4889500" y="971550"/>
          <p14:tracePt t="52578" x="4864100" y="971550"/>
          <p14:tracePt t="52594" x="4851400" y="971550"/>
          <p14:tracePt t="52609" x="4832350" y="971550"/>
          <p14:tracePt t="52626" x="4800600" y="971550"/>
          <p14:tracePt t="52644" x="4794250" y="971550"/>
          <p14:tracePt t="52661" x="4756150" y="971550"/>
          <p14:tracePt t="52677" x="4737100" y="971550"/>
          <p14:tracePt t="52694" x="4692650" y="971550"/>
          <p14:tracePt t="52711" x="4648200" y="971550"/>
          <p14:tracePt t="52727" x="4622800" y="971550"/>
          <p14:tracePt t="52744" x="4584700" y="971550"/>
          <p14:tracePt t="52762" x="4559300" y="971550"/>
          <p14:tracePt t="52778" x="4521200" y="971550"/>
          <p14:tracePt t="52794" x="4489450" y="971550"/>
          <p14:tracePt t="52811" x="4470400" y="971550"/>
          <p14:tracePt t="52827" x="4438650" y="971550"/>
          <p14:tracePt t="52844" x="4419600" y="971550"/>
          <p14:tracePt t="52861" x="4387850" y="971550"/>
          <p14:tracePt t="52877" x="4356100" y="971550"/>
          <p14:tracePt t="52894" x="4337050" y="971550"/>
          <p14:tracePt t="52911" x="4318000" y="971550"/>
          <p14:tracePt t="52927" x="4311650" y="971550"/>
          <p14:tracePt t="52944" x="4292600" y="971550"/>
          <p14:tracePt t="52961" x="4279900" y="971550"/>
          <p14:tracePt t="52977" x="4273550" y="971550"/>
          <p14:tracePt t="53161" x="4279900" y="965200"/>
          <p14:tracePt t="53172" x="4279900" y="958850"/>
          <p14:tracePt t="53193" x="4286250" y="952500"/>
          <p14:tracePt t="53214" x="4292600" y="946150"/>
          <p14:tracePt t="53235" x="4292600" y="939800"/>
          <p14:tracePt t="53245" x="4298950" y="939800"/>
          <p14:tracePt t="53266" x="4298950" y="933450"/>
          <p14:tracePt t="53308" x="4305300" y="933450"/>
          <p14:tracePt t="53319" x="4311650" y="927100"/>
          <p14:tracePt t="53329" x="4311650" y="920750"/>
          <p14:tracePt t="53339" x="4318000" y="920750"/>
          <p14:tracePt t="53370" x="4324350" y="920750"/>
          <p14:tracePt t="53401" x="4330700" y="920750"/>
          <p14:tracePt t="53514" x="4337050" y="920750"/>
          <p14:tracePt t="53534" x="4343400" y="920750"/>
          <p14:tracePt t="53545" x="4343400" y="914400"/>
          <p14:tracePt t="53557" x="4349750" y="914400"/>
          <p14:tracePt t="53577" x="4356100" y="914400"/>
          <p14:tracePt t="53586" x="4362450" y="908050"/>
          <p14:tracePt t="53597" x="4368800" y="908050"/>
          <p14:tracePt t="53619" x="4375150" y="908050"/>
          <p14:tracePt t="53628" x="4381500" y="901700"/>
          <p14:tracePt t="53653" x="4387850" y="901700"/>
          <p14:tracePt t="53670" x="4394200" y="895350"/>
          <p14:tracePt t="53691" x="4400550" y="895350"/>
          <p14:tracePt t="53712" x="4400550" y="889000"/>
          <p14:tracePt t="53732" x="4406900" y="889000"/>
          <p14:tracePt t="55860" x="4400550" y="889000"/>
          <p14:tracePt t="55870" x="4394200" y="889000"/>
          <p14:tracePt t="55881" x="4387850" y="889000"/>
          <p14:tracePt t="55901" x="4381500" y="889000"/>
          <p14:tracePt t="55953" x="4375150" y="889000"/>
          <p14:tracePt t="56493" x="4368800" y="889000"/>
          <p14:tracePt t="56514" x="4362450" y="889000"/>
          <p14:tracePt t="56524" x="4356100" y="889000"/>
          <p14:tracePt t="56526" x="4330700" y="895350"/>
          <p14:tracePt t="56546" x="4318000" y="901700"/>
          <p14:tracePt t="56561" x="4286250" y="914400"/>
          <p14:tracePt t="56578" x="4267200" y="920750"/>
          <p14:tracePt t="56593" x="4229100" y="927100"/>
          <p14:tracePt t="56609" x="4216400" y="933450"/>
          <p14:tracePt t="56627" x="4197350" y="946150"/>
          <p14:tracePt t="56645" x="4165600" y="958850"/>
          <p14:tracePt t="56659" x="4152900" y="965200"/>
          <p14:tracePt t="56676" x="4108450" y="977900"/>
          <p14:tracePt t="56694" x="4089400" y="984250"/>
          <p14:tracePt t="56711" x="4038600" y="996950"/>
          <p14:tracePt t="56728" x="4006850" y="1009650"/>
          <p14:tracePt t="56744" x="3987800" y="1009650"/>
          <p14:tracePt t="56762" x="3949700" y="1022350"/>
          <p14:tracePt t="56777" x="3924300" y="1028700"/>
          <p14:tracePt t="56794" x="3892550" y="1035050"/>
          <p14:tracePt t="56811" x="3848100" y="1047750"/>
          <p14:tracePt t="56827" x="3835400" y="1054100"/>
          <p14:tracePt t="56844" x="3810000" y="1066800"/>
          <p14:tracePt t="56861" x="3803650" y="1073150"/>
          <p14:tracePt t="56877" x="3790950" y="1073150"/>
          <p14:tracePt t="56894" x="3778250" y="1073150"/>
          <p14:tracePt t="56911" x="3778250" y="1079500"/>
          <p14:tracePt t="56927" x="3771900" y="1085850"/>
          <p14:tracePt t="56944" x="3765550" y="1085850"/>
          <p14:tracePt t="56961" x="3759200" y="1085850"/>
          <p14:tracePt t="57004" x="3752850" y="1085850"/>
          <p14:tracePt t="57056" x="3752850" y="1092200"/>
          <p14:tracePt t="57311" x="3759200" y="1092200"/>
          <p14:tracePt t="57352" x="3765550" y="1092200"/>
          <p14:tracePt t="57404" x="3771900" y="1092200"/>
          <p14:tracePt t="57424" x="3778250" y="1092200"/>
          <p14:tracePt t="57445" x="3784600" y="1092200"/>
          <p14:tracePt t="57558" x="3790950" y="1092200"/>
          <p14:tracePt t="58546" x="3784600" y="1092200"/>
          <p14:tracePt t="58556" x="3784600" y="1085850"/>
          <p14:tracePt t="58569" x="3778250" y="1085850"/>
          <p14:tracePt t="58689" x="3778250" y="1079500"/>
          <p14:tracePt t="58740" x="3784600" y="1079500"/>
          <p14:tracePt t="58762" x="3790950" y="1079500"/>
          <p14:tracePt t="58772" x="3803650" y="1079500"/>
          <p14:tracePt t="58782" x="3810000" y="1079500"/>
          <p14:tracePt t="58787" x="3829050" y="1079500"/>
          <p14:tracePt t="58794" x="3848100" y="1079500"/>
          <p14:tracePt t="58811" x="3873500" y="1079500"/>
          <p14:tracePt t="58827" x="3898900" y="1079500"/>
          <p14:tracePt t="58843" x="3930650" y="1079500"/>
          <p14:tracePt t="58859" x="3962400" y="1079500"/>
          <p14:tracePt t="58876" x="3968750" y="1079500"/>
          <p14:tracePt t="58893" x="3987800" y="1079500"/>
          <p14:tracePt t="59875" x="3981450" y="1079500"/>
          <p14:tracePt t="59887" x="3968750" y="1079500"/>
          <p14:tracePt t="59896" x="3956050" y="1079500"/>
          <p14:tracePt t="59911" x="3930650" y="1079500"/>
          <p14:tracePt t="59912" x="3879850" y="1092200"/>
          <p14:tracePt t="59928" x="3854450" y="1098550"/>
          <p14:tracePt t="59945" x="3803650" y="1111250"/>
          <p14:tracePt t="59962" x="3790950" y="1117600"/>
          <p14:tracePt t="59978" x="3752850" y="1123950"/>
          <p14:tracePt t="59995" x="3721100" y="1136650"/>
          <p14:tracePt t="60011" x="3714750" y="1143000"/>
          <p14:tracePt t="60028" x="3689350" y="1149350"/>
          <p14:tracePt t="60044" x="3670300" y="1149350"/>
          <p14:tracePt t="60062" x="3663950" y="1155700"/>
          <p14:tracePt t="60078" x="3657600" y="1155700"/>
          <p14:tracePt t="60114" x="3651250" y="1155700"/>
          <p14:tracePt t="60134" x="3644900" y="1155700"/>
          <p14:tracePt t="60165" x="3638550" y="1149350"/>
          <p14:tracePt t="60176" x="3625850" y="1136650"/>
          <p14:tracePt t="60196" x="3619500" y="1123950"/>
          <p14:tracePt t="60207" x="3613150" y="1111250"/>
          <p14:tracePt t="60217" x="3606800" y="1104900"/>
          <p14:tracePt t="60228" x="3600450" y="1092200"/>
          <p14:tracePt t="60238" x="3594100" y="1079500"/>
          <p14:tracePt t="60244" x="3587750" y="1060450"/>
          <p14:tracePt t="60262" x="3587750" y="1054100"/>
          <p14:tracePt t="60278" x="3587750" y="1035050"/>
          <p14:tracePt t="60295" x="3587750" y="1016000"/>
          <p14:tracePt t="60311" x="3581400" y="1009650"/>
          <p14:tracePt t="60328" x="3581400" y="990600"/>
          <p14:tracePt t="60364" x="3581400" y="984250"/>
          <p14:tracePt t="60364" x="3581400" y="977900"/>
          <p14:tracePt t="60405" x="3581400" y="971550"/>
          <p14:tracePt t="60415" x="3581400" y="965200"/>
          <p14:tracePt t="60425" x="3581400" y="958850"/>
          <p14:tracePt t="60447" x="3581400" y="952500"/>
          <p14:tracePt t="60447" x="3581400" y="946150"/>
          <p14:tracePt t="60461" x="3581400" y="939800"/>
          <p14:tracePt t="60477" x="3581400" y="927100"/>
          <p14:tracePt t="60495" x="3581400" y="920750"/>
          <p14:tracePt t="60530" x="3581400" y="914400"/>
          <p14:tracePt t="60530" x="3581400" y="908050"/>
          <p14:tracePt t="60546" x="3581400" y="901700"/>
          <p14:tracePt t="60562" x="3581400" y="895350"/>
          <p14:tracePt t="60578" x="3581400" y="889000"/>
          <p14:tracePt t="60594" x="3581400" y="882650"/>
          <p14:tracePt t="60610" x="3581400" y="869950"/>
          <p14:tracePt t="60627" x="3568700" y="863600"/>
          <p14:tracePt t="60645" x="3568700" y="857250"/>
          <p14:tracePt t="60662" x="3568700" y="850900"/>
          <p14:tracePt t="60679" x="3562350" y="850900"/>
          <p14:tracePt t="60695" x="3556000" y="838200"/>
          <p14:tracePt t="60729" x="3549650" y="838200"/>
          <p14:tracePt t="60730" x="3549650" y="831850"/>
          <p14:tracePt t="60862" x="3549650" y="825500"/>
          <p14:tracePt t="60882" x="3543300" y="819150"/>
          <p14:tracePt t="61088" x="3543300" y="825500"/>
          <p14:tracePt t="61098" x="3543300" y="831850"/>
          <p14:tracePt t="61119" x="3543300" y="844550"/>
          <p14:tracePt t="61129" x="3543300" y="857250"/>
          <p14:tracePt t="61139" x="3543300" y="863600"/>
          <p14:tracePt t="61150" x="3543300" y="876300"/>
          <p14:tracePt t="61160" x="3549650" y="895350"/>
          <p14:tracePt t="61170" x="3549650" y="901700"/>
          <p14:tracePt t="61178" x="3549650" y="939800"/>
          <p14:tracePt t="61194" x="3549650" y="946150"/>
          <p14:tracePt t="61211" x="3549650" y="971550"/>
          <p14:tracePt t="61228" x="3549650" y="984250"/>
          <p14:tracePt t="61245" x="3549650" y="990600"/>
          <p14:tracePt t="61262" x="3549650" y="996950"/>
          <p14:tracePt t="61278" x="3549650" y="1003300"/>
          <p14:tracePt t="61294" x="3549650" y="1009650"/>
          <p14:tracePt t="61655" x="3556000" y="1009650"/>
          <p14:tracePt t="61675" x="3562350" y="1009650"/>
          <p14:tracePt t="61768" x="3556000" y="1009650"/>
          <p14:tracePt t="61778" x="3536950" y="1009650"/>
          <p14:tracePt t="61789" x="3505200" y="1009650"/>
          <p14:tracePt t="61799" x="3448050" y="1009650"/>
          <p14:tracePt t="61809" x="3276600" y="1009650"/>
          <p14:tracePt t="61830" x="3168650" y="1009650"/>
          <p14:tracePt t="61844" x="3073400" y="1009650"/>
          <p14:tracePt t="61845" x="2889250" y="1009650"/>
          <p14:tracePt t="61862" x="2832100" y="1009650"/>
          <p14:tracePt t="61879" x="2762250" y="1009650"/>
          <p14:tracePt t="61895" x="2755900" y="1009650"/>
          <p14:tracePt t="61911" x="2749550" y="1009650"/>
          <p14:tracePt t="61928" x="2749550" y="1003300"/>
          <p14:tracePt t="61965" x="2755900" y="990600"/>
          <p14:tracePt t="61967" x="2762250" y="984250"/>
          <p14:tracePt t="61978" x="2774950" y="971550"/>
          <p14:tracePt t="61994" x="2832100" y="946150"/>
          <p14:tracePt t="62012" x="2914650" y="914400"/>
          <p14:tracePt t="62028" x="2952750" y="895350"/>
          <p14:tracePt t="62045" x="3054350" y="869950"/>
          <p14:tracePt t="62061" x="3098800" y="857250"/>
          <p14:tracePt t="62078" x="3194050" y="825500"/>
          <p14:tracePt t="62095" x="3276600" y="793750"/>
          <p14:tracePt t="62111" x="3327400" y="774700"/>
          <p14:tracePt t="62128" x="3429000" y="736600"/>
          <p14:tracePt t="62144" x="3473450" y="723900"/>
          <p14:tracePt t="62162" x="3594100" y="679450"/>
          <p14:tracePt t="62178" x="3714750" y="647700"/>
          <p14:tracePt t="62195" x="3771900" y="622300"/>
          <p14:tracePt t="62211" x="3898900" y="590550"/>
          <p14:tracePt t="62228" x="3968750" y="571500"/>
          <p14:tracePt t="62245" x="4076700" y="539750"/>
          <p14:tracePt t="62261" x="4184650" y="508000"/>
          <p14:tracePt t="62278" x="4241800" y="488950"/>
          <p14:tracePt t="62294" x="4324350" y="463550"/>
          <p14:tracePt t="62311" x="4362450" y="444500"/>
          <p14:tracePt t="62328" x="4432300" y="431800"/>
          <p14:tracePt t="62344" x="4514850" y="419100"/>
          <p14:tracePt t="62361" x="4559300" y="419100"/>
          <p14:tracePt t="62378" x="4667250" y="406400"/>
          <p14:tracePt t="62395" x="4743450" y="406400"/>
          <p14:tracePt t="62411" x="4895850" y="406400"/>
          <p14:tracePt t="62428" x="5048250" y="406400"/>
          <p14:tracePt t="62445" x="5124450" y="406400"/>
          <p14:tracePt t="62463" x="5264150" y="406400"/>
          <p14:tracePt t="62477" x="5327650" y="406400"/>
          <p14:tracePt t="62493" x="5448300" y="406400"/>
          <p14:tracePt t="62512" x="5556250" y="406400"/>
          <p14:tracePt t="62528" x="5613400" y="406400"/>
          <p14:tracePt t="62545" x="5721350" y="406400"/>
          <p14:tracePt t="62561" x="5778500" y="412750"/>
          <p14:tracePt t="62577" x="5899150" y="438150"/>
          <p14:tracePt t="62594" x="5981700" y="450850"/>
          <p14:tracePt t="62610" x="6134100" y="495300"/>
          <p14:tracePt t="62628" x="6299200" y="539750"/>
          <p14:tracePt t="62645" x="6388100" y="558800"/>
          <p14:tracePt t="62662" x="6546850" y="584200"/>
          <p14:tracePt t="62678" x="6623050" y="603250"/>
          <p14:tracePt t="62695" x="6756400" y="615950"/>
          <p14:tracePt t="62711" x="6845300" y="622300"/>
          <p14:tracePt t="62728" x="6877050" y="635000"/>
          <p14:tracePt t="62743" x="6953250" y="654050"/>
          <p14:tracePt t="62761" x="7004050" y="673100"/>
          <p14:tracePt t="62778" x="7023100" y="692150"/>
          <p14:tracePt t="62794" x="7080250" y="730250"/>
          <p14:tracePt t="62811" x="7092950" y="736600"/>
          <p14:tracePt t="62828" x="7131050" y="768350"/>
          <p14:tracePt t="62845" x="7143750" y="781050"/>
          <p14:tracePt t="62861" x="7150100" y="793750"/>
          <p14:tracePt t="62878" x="7150100" y="812800"/>
          <p14:tracePt t="62914" x="7143750" y="831850"/>
          <p14:tracePt t="62915" x="7131050" y="844550"/>
          <p14:tracePt t="62928" x="7118350" y="863600"/>
          <p14:tracePt t="62945" x="7073900" y="901700"/>
          <p14:tracePt t="62960" x="7016750" y="952500"/>
          <p14:tracePt t="62977" x="6965950" y="984250"/>
          <p14:tracePt t="62994" x="6864350" y="1035050"/>
          <p14:tracePt t="63012" x="6800850" y="1060450"/>
          <p14:tracePt t="63028" x="6680200" y="1111250"/>
          <p14:tracePt t="63044" x="6623050" y="1123950"/>
          <p14:tracePt t="63060" x="6464300" y="1162050"/>
          <p14:tracePt t="63078" x="6280150" y="1174750"/>
          <p14:tracePt t="63094" x="6184900" y="1174750"/>
          <p14:tracePt t="63111" x="5956300" y="1187450"/>
          <p14:tracePt t="63128" x="5721350" y="1187450"/>
          <p14:tracePt t="63145" x="5613400" y="1187450"/>
          <p14:tracePt t="63161" x="5397500" y="1187450"/>
          <p14:tracePt t="63178" x="5289550" y="1187450"/>
          <p14:tracePt t="63195" x="5099050" y="1187450"/>
          <p14:tracePt t="63211" x="4902200" y="1187450"/>
          <p14:tracePt t="63228" x="4794250" y="1187450"/>
          <p14:tracePt t="63245" x="4603750" y="1187450"/>
          <p14:tracePt t="63262" x="4502150" y="1187450"/>
          <p14:tracePt t="63278" x="4330700" y="1187450"/>
          <p14:tracePt t="63294" x="4171950" y="1187450"/>
          <p14:tracePt t="63312" x="4095750" y="1187450"/>
          <p14:tracePt t="63328" x="3962400" y="1187450"/>
          <p14:tracePt t="63345" x="3917950" y="1187450"/>
          <p14:tracePt t="63361" x="3841750" y="1187450"/>
          <p14:tracePt t="63378" x="3797300" y="1187450"/>
          <p14:tracePt t="63395" x="3790950" y="1187450"/>
          <p14:tracePt t="63411" x="3778250" y="1187450"/>
          <p14:tracePt t="64027" x="3778250" y="1193800"/>
          <p14:tracePt t="64037" x="3771900" y="1200150"/>
          <p14:tracePt t="64048" x="3771900" y="1206500"/>
          <p14:tracePt t="64058" x="3765550" y="1206500"/>
          <p14:tracePt t="64067" x="3765550" y="1219200"/>
          <p14:tracePt t="64079" x="3759200" y="1231900"/>
          <p14:tracePt t="64094" x="3752850" y="1244600"/>
          <p14:tracePt t="64111" x="3746500" y="1244600"/>
          <p14:tracePt t="64128" x="3740150" y="1263650"/>
          <p14:tracePt t="64144" x="3733800" y="1276350"/>
          <p14:tracePt t="64161" x="3708400" y="1295400"/>
          <p14:tracePt t="64178" x="3676650" y="1327150"/>
          <p14:tracePt t="64195" x="3670300" y="1339850"/>
          <p14:tracePt t="64211" x="3632200" y="1371600"/>
          <p14:tracePt t="64228" x="3613150" y="1390650"/>
          <p14:tracePt t="64244" x="3575050" y="1422400"/>
          <p14:tracePt t="64262" x="3524250" y="1466850"/>
          <p14:tracePt t="64278" x="3498850" y="1485900"/>
          <p14:tracePt t="64294" x="3441700" y="1530350"/>
          <p14:tracePt t="64311" x="3397250" y="1562100"/>
          <p14:tracePt t="64328" x="3378200" y="1574800"/>
          <p14:tracePt t="64345" x="3346450" y="1593850"/>
          <p14:tracePt t="64361" x="3340100" y="1600200"/>
          <p14:tracePt t="64378" x="3308350" y="1625600"/>
          <p14:tracePt t="64394" x="3295650" y="1644650"/>
          <p14:tracePt t="64411" x="3263900" y="1676400"/>
          <p14:tracePt t="64428" x="3232150" y="1708150"/>
          <p14:tracePt t="64445" x="3219450" y="1720850"/>
          <p14:tracePt t="64462" x="3194050" y="1746250"/>
          <p14:tracePt t="64478" x="3187700" y="1758950"/>
          <p14:tracePt t="64495" x="3175000" y="1771650"/>
          <p14:tracePt t="64511" x="3168650" y="1790700"/>
          <p14:tracePt t="64528" x="3162300" y="1790700"/>
          <p14:tracePt t="64546" x="3155950" y="1809750"/>
          <p14:tracePt t="64578" x="3155950" y="1816100"/>
          <p14:tracePt t="64578" x="3149600" y="1828800"/>
          <p14:tracePt t="64594" x="3136900" y="1854200"/>
          <p14:tracePt t="64610" x="3124200" y="1866900"/>
          <p14:tracePt t="64627" x="3105150" y="1905000"/>
          <p14:tracePt t="64645" x="3105150" y="1917700"/>
          <p14:tracePt t="64661" x="3092450" y="1943100"/>
          <p14:tracePt t="64678" x="3086100" y="1974850"/>
          <p14:tracePt t="64695" x="3079750" y="1981200"/>
          <p14:tracePt t="64711" x="3060700" y="2019300"/>
          <p14:tracePt t="64729" x="3054350" y="2038350"/>
          <p14:tracePt t="64745" x="3022600" y="2076450"/>
          <p14:tracePt t="64778" x="2984500" y="2108200"/>
          <p14:tracePt t="64793" x="2978150" y="2114550"/>
          <p14:tracePt t="64794" x="2946400" y="2139950"/>
          <p14:tracePt t="64811" x="2933700" y="2152650"/>
          <p14:tracePt t="64828" x="2927350" y="2159000"/>
          <p14:tracePt t="64845" x="2914650" y="2165350"/>
          <p14:tracePt t="64881" x="2908300" y="2165350"/>
          <p14:tracePt t="64882" x="2901950" y="2171700"/>
          <p14:tracePt t="64894" x="2895600" y="2171700"/>
          <p14:tracePt t="64911" x="2882900" y="2178050"/>
          <p14:tracePt t="64929" x="2863850" y="2184400"/>
          <p14:tracePt t="64945" x="2857500" y="2184400"/>
          <p14:tracePt t="64961" x="2844800" y="2184400"/>
          <p14:tracePt t="64978" x="2832100" y="2184400"/>
          <p14:tracePt t="64995" x="2825750" y="2184400"/>
          <p14:tracePt t="65423" x="2825750" y="2190750"/>
          <p14:tracePt t="65465" x="2819400" y="2197100"/>
          <p14:tracePt t="65475" x="2813050" y="2197100"/>
          <p14:tracePt t="65486" x="2806700" y="2197100"/>
          <p14:tracePt t="65496" x="2787650" y="2197100"/>
          <p14:tracePt t="65511" x="2768600" y="2197100"/>
          <p14:tracePt t="65515" x="2730500" y="2197100"/>
          <p14:tracePt t="65531" x="2692400" y="2197100"/>
          <p14:tracePt t="65545" x="2628900" y="2197100"/>
          <p14:tracePt t="65562" x="2597150" y="2197100"/>
          <p14:tracePt t="65578" x="2508250" y="2197100"/>
          <p14:tracePt t="65595" x="2419350" y="2197100"/>
          <p14:tracePt t="65611" x="2374900" y="2197100"/>
          <p14:tracePt t="65628" x="2286000" y="2197100"/>
          <p14:tracePt t="65645" x="2228850" y="2197100"/>
          <p14:tracePt t="65661" x="2108200" y="2197100"/>
          <p14:tracePt t="65678" x="1981200" y="2197100"/>
          <p14:tracePt t="65695" x="1917700" y="2197100"/>
          <p14:tracePt t="65711" x="1797050" y="2203450"/>
          <p14:tracePt t="65728" x="1695450" y="2203450"/>
          <p14:tracePt t="65745" x="1651000" y="2209800"/>
          <p14:tracePt t="65762" x="1562100" y="2209800"/>
          <p14:tracePt t="65779" x="1530350" y="2209800"/>
          <p14:tracePt t="65795" x="1428750" y="2209800"/>
          <p14:tracePt t="65811" x="1333500" y="2209800"/>
          <p14:tracePt t="65828" x="1276350" y="2209800"/>
          <p14:tracePt t="65844" x="1155700" y="2209800"/>
          <p14:tracePt t="65861" x="1092200" y="2209800"/>
          <p14:tracePt t="65878" x="990600" y="2203450"/>
          <p14:tracePt t="65894" x="952500" y="2190750"/>
          <p14:tracePt t="65911" x="889000" y="2159000"/>
          <p14:tracePt t="65928" x="857250" y="2133600"/>
          <p14:tracePt t="65945" x="850900" y="2127250"/>
          <p14:tracePt t="65962" x="850900" y="2101850"/>
          <p14:tracePt t="65978" x="850900" y="2089150"/>
          <p14:tracePt t="65995" x="850900" y="2076450"/>
          <p14:tracePt t="66011" x="850900" y="2070100"/>
          <p14:tracePt t="66028" x="850900" y="2057400"/>
          <p14:tracePt t="66044" x="850900" y="2051050"/>
          <p14:tracePt t="66061" x="850900" y="2044700"/>
          <p14:tracePt t="66078" x="857250" y="2038350"/>
          <p14:tracePt t="66094" x="863600" y="2032000"/>
          <p14:tracePt t="66111" x="863600" y="2025650"/>
          <p14:tracePt t="66128" x="863600" y="2012950"/>
          <p14:tracePt t="66145" x="863600" y="2006600"/>
          <p14:tracePt t="66161" x="869950" y="1987550"/>
          <p14:tracePt t="66178" x="882650" y="1968500"/>
          <p14:tracePt t="66194" x="889000" y="1962150"/>
          <p14:tracePt t="66211" x="895350" y="1943100"/>
          <p14:tracePt t="66228" x="901700" y="1943100"/>
          <p14:tracePt t="66244" x="908050" y="1924050"/>
          <p14:tracePt t="66262" x="908050" y="1917700"/>
          <p14:tracePt t="66278" x="914400" y="1917700"/>
          <p14:tracePt t="66369" x="920750" y="1917700"/>
          <p14:tracePt t="66410" x="927100" y="1917700"/>
          <p14:tracePt t="66421" x="927100" y="1930400"/>
          <p14:tracePt t="66431" x="927100" y="1949450"/>
          <p14:tracePt t="66445" x="933450" y="1962150"/>
          <p14:tracePt t="66446" x="933450" y="1987550"/>
          <p14:tracePt t="66461" x="946150" y="2057400"/>
          <p14:tracePt t="66477" x="958850" y="2146300"/>
          <p14:tracePt t="66495" x="965200" y="2197100"/>
          <p14:tracePt t="66511" x="984250" y="2273300"/>
          <p14:tracePt t="66528" x="996950" y="2336800"/>
          <p14:tracePt t="66546" x="996950" y="2362200"/>
          <p14:tracePt t="66562" x="996950" y="2400300"/>
          <p14:tracePt t="66578" x="996950" y="2419350"/>
          <p14:tracePt t="66594" x="996950" y="2451100"/>
          <p14:tracePt t="66610" x="1003300" y="2470150"/>
          <p14:tracePt t="66627" x="1003300" y="2508250"/>
          <p14:tracePt t="66645" x="1009650" y="2546350"/>
          <p14:tracePt t="66661" x="1009650" y="2571750"/>
          <p14:tracePt t="66678" x="1016000" y="2628900"/>
          <p14:tracePt t="66695" x="1022350" y="2667000"/>
          <p14:tracePt t="66711" x="1028700" y="2711450"/>
          <p14:tracePt t="66728" x="1035050" y="2762250"/>
          <p14:tracePt t="66744" x="1035050" y="2787650"/>
          <p14:tracePt t="66763" x="1035050" y="2825750"/>
          <p14:tracePt t="66778" x="1035050" y="2844800"/>
          <p14:tracePt t="66794" x="1028700" y="2889250"/>
          <p14:tracePt t="66810" x="1009650" y="2927350"/>
          <p14:tracePt t="66828" x="1003300" y="2946400"/>
          <p14:tracePt t="66845" x="990600" y="2978150"/>
          <p14:tracePt t="66861" x="984250" y="2997200"/>
          <p14:tracePt t="66878" x="977900" y="3016250"/>
          <p14:tracePt t="66894" x="977900" y="3022600"/>
          <p14:tracePt t="66941" x="971550" y="3022600"/>
          <p14:tracePt t="66962" x="971550" y="3009900"/>
          <p14:tracePt t="66972" x="971550" y="2997200"/>
          <p14:tracePt t="66987" x="965200" y="2984500"/>
          <p14:tracePt t="66995" x="965200" y="2965450"/>
          <p14:tracePt t="66995" x="965200" y="2946400"/>
          <p14:tracePt t="67011" x="965200" y="2921000"/>
          <p14:tracePt t="67028" x="965200" y="2901950"/>
          <p14:tracePt t="67044" x="965200" y="2870200"/>
          <p14:tracePt t="67061" x="965200" y="2832100"/>
          <p14:tracePt t="67078" x="965200" y="2813050"/>
          <p14:tracePt t="67095" x="965200" y="2774950"/>
          <p14:tracePt t="67111" x="965200" y="2749550"/>
          <p14:tracePt t="67128" x="971550" y="2698750"/>
          <p14:tracePt t="67145" x="971550" y="2641600"/>
          <p14:tracePt t="67161" x="971550" y="2616200"/>
          <p14:tracePt t="67178" x="971550" y="2565400"/>
          <p14:tracePt t="67194" x="971550" y="2527300"/>
          <p14:tracePt t="67211" x="965200" y="2476500"/>
          <p14:tracePt t="67228" x="958850" y="2419350"/>
          <p14:tracePt t="67244" x="958850" y="2393950"/>
          <p14:tracePt t="67261" x="952500" y="2336800"/>
          <p14:tracePt t="67278" x="946150" y="2311400"/>
          <p14:tracePt t="67295" x="946150" y="2260600"/>
          <p14:tracePt t="67311" x="946150" y="2216150"/>
          <p14:tracePt t="67328" x="946150" y="2190750"/>
          <p14:tracePt t="67344" x="958850" y="2127250"/>
          <p14:tracePt t="67361" x="965200" y="2095500"/>
          <p14:tracePt t="67378" x="965200" y="2019300"/>
          <p14:tracePt t="67394" x="971550" y="1930400"/>
          <p14:tracePt t="67411" x="971550" y="1885950"/>
          <p14:tracePt t="67428" x="971550" y="1803400"/>
          <p14:tracePt t="67445" x="971550" y="1771650"/>
          <p14:tracePt t="67462" x="971550" y="1720850"/>
          <p14:tracePt t="67493" x="971550" y="1708150"/>
          <p14:tracePt t="67494" x="971550" y="1689100"/>
          <p14:tracePt t="67607" x="971550" y="1695450"/>
          <p14:tracePt t="67628" x="977900" y="1708150"/>
          <p14:tracePt t="67639" x="977900" y="1727200"/>
          <p14:tracePt t="67649" x="977900" y="1746250"/>
          <p14:tracePt t="67659" x="984250" y="1809750"/>
          <p14:tracePt t="67680" x="990600" y="1866900"/>
          <p14:tracePt t="67694" x="1003300" y="1924050"/>
          <p14:tracePt t="67695" x="1016000" y="2044700"/>
          <p14:tracePt t="67728" x="1035050" y="2101850"/>
          <p14:tracePt t="67728" x="1060450" y="2222500"/>
          <p14:tracePt t="67745" x="1066800" y="2273300"/>
          <p14:tracePt t="67762" x="1085850" y="2362200"/>
          <p14:tracePt t="67778" x="1111250" y="2463800"/>
          <p14:tracePt t="67795" x="1123950" y="2501900"/>
          <p14:tracePt t="67811" x="1143000" y="2584450"/>
          <p14:tracePt t="67828" x="1149350" y="2616200"/>
          <p14:tracePt t="67844" x="1162050" y="2692400"/>
          <p14:tracePt t="67861" x="1162050" y="2755900"/>
          <p14:tracePt t="67878" x="1168400" y="2794000"/>
          <p14:tracePt t="67894" x="1174750" y="2863850"/>
          <p14:tracePt t="67911" x="1174750" y="2901950"/>
          <p14:tracePt t="67928" x="1181100" y="2971800"/>
          <p14:tracePt t="67945" x="1193800" y="3041650"/>
          <p14:tracePt t="67961" x="1200150" y="3079750"/>
          <p14:tracePt t="67979" x="1206500" y="3124200"/>
          <p14:tracePt t="67995" x="1212850" y="3143250"/>
          <p14:tracePt t="68011" x="1219200" y="3181350"/>
          <p14:tracePt t="68029" x="1219200" y="3200400"/>
          <p14:tracePt t="68044" x="1219200" y="3206750"/>
          <p14:tracePt t="68061" x="1219200" y="3219450"/>
          <p14:tracePt t="68078" x="1219200" y="3225800"/>
          <p14:tracePt t="68094" x="1219200" y="3232150"/>
          <p14:tracePt t="68180" x="1212850" y="3232150"/>
          <p14:tracePt t="68211" x="1212850" y="3219450"/>
          <p14:tracePt t="68232" x="1206500" y="3200400"/>
          <p14:tracePt t="68242" x="1206500" y="3181350"/>
          <p14:tracePt t="68245" x="1200150" y="3155950"/>
          <p14:tracePt t="68261" x="1193800" y="3098800"/>
          <p14:tracePt t="68278" x="1187450" y="3073400"/>
          <p14:tracePt t="68294" x="1168400" y="3003550"/>
          <p14:tracePt t="68311" x="1162050" y="2927350"/>
          <p14:tracePt t="68328" x="1162050" y="2889250"/>
          <p14:tracePt t="68344" x="1155700" y="2813050"/>
          <p14:tracePt t="68361" x="1155700" y="2768600"/>
          <p14:tracePt t="68378" x="1155700" y="2692400"/>
          <p14:tracePt t="68394" x="1149350" y="2622550"/>
          <p14:tracePt t="68411" x="1143000" y="2584450"/>
          <p14:tracePt t="68428" x="1136650" y="2520950"/>
          <p14:tracePt t="68445" x="1130300" y="2457450"/>
          <p14:tracePt t="68462" x="1130300" y="2425700"/>
          <p14:tracePt t="68477" x="1130300" y="2362200"/>
          <p14:tracePt t="68493" x="1130300" y="2324100"/>
          <p14:tracePt t="68511" x="1130300" y="2260600"/>
          <p14:tracePt t="68528" x="1130300" y="2222500"/>
          <p14:tracePt t="68545" x="1130300" y="2139950"/>
          <p14:tracePt t="68562" x="1130300" y="2057400"/>
          <p14:tracePt t="68578" x="1130300" y="2012950"/>
          <p14:tracePt t="68595" x="1130300" y="1936750"/>
          <p14:tracePt t="68611" x="1130300" y="1905000"/>
          <p14:tracePt t="68628" x="1130300" y="1847850"/>
          <p14:tracePt t="68644" x="1130300" y="1790700"/>
          <p14:tracePt t="68661" x="1130300" y="1771650"/>
          <p14:tracePt t="68678" x="1130300" y="1733550"/>
          <p14:tracePt t="68694" x="1130300" y="1714500"/>
          <p14:tracePt t="68711" x="1136650" y="1676400"/>
          <p14:tracePt t="68728" x="1149350" y="1644650"/>
          <p14:tracePt t="68745" x="1155700" y="1625600"/>
          <p14:tracePt t="68763" x="1162050" y="1593850"/>
          <p14:tracePt t="68778" x="1168400" y="1581150"/>
          <p14:tracePt t="68794" x="1168400" y="1562100"/>
          <p14:tracePt t="68811" x="1174750" y="1555750"/>
          <p14:tracePt t="68909" x="1181100" y="1555750"/>
          <p14:tracePt t="69083" x="1181100" y="1562100"/>
          <p14:tracePt t="69094" x="1181100" y="1568450"/>
          <p14:tracePt t="69103" x="1181100" y="1574800"/>
          <p14:tracePt t="69114" x="1181100" y="1587500"/>
          <p14:tracePt t="69128" x="1181100" y="1593850"/>
          <p14:tracePt t="69129" x="1181100" y="1612900"/>
          <p14:tracePt t="69144" x="1181100" y="1651000"/>
          <p14:tracePt t="69161" x="1181100" y="1682750"/>
          <p14:tracePt t="69178" x="1181100" y="1708150"/>
          <p14:tracePt t="69194" x="1181100" y="1739900"/>
          <p14:tracePt t="69211" x="1181100" y="1771650"/>
          <p14:tracePt t="69228" x="1181100" y="1778000"/>
          <p14:tracePt t="69245" x="1181100" y="1797050"/>
          <p14:tracePt t="69261" x="1181100" y="1803400"/>
          <p14:tracePt t="69278" x="1181100" y="1828800"/>
          <p14:tracePt t="69294" x="1181100" y="1860550"/>
          <p14:tracePt t="69311" x="1181100" y="1885950"/>
          <p14:tracePt t="69328" x="1181100" y="1936750"/>
          <p14:tracePt t="69344" x="1181100" y="1962150"/>
          <p14:tracePt t="69361" x="1181100" y="2012950"/>
          <p14:tracePt t="69378" x="1181100" y="2051050"/>
          <p14:tracePt t="69394" x="1181100" y="2114550"/>
          <p14:tracePt t="69411" x="1181100" y="2184400"/>
          <p14:tracePt t="69428" x="1181100" y="2216150"/>
          <p14:tracePt t="69445" x="1181100" y="2292350"/>
          <p14:tracePt t="69465" x="1181100" y="2336800"/>
          <p14:tracePt t="69477" x="1181100" y="2406650"/>
          <p14:tracePt t="69493" x="1187450" y="2463800"/>
          <p14:tracePt t="69510" x="1187450" y="2495550"/>
          <p14:tracePt t="69528" x="1193800" y="2559050"/>
          <p14:tracePt t="69545" x="1193800" y="2616200"/>
          <p14:tracePt t="69562" x="1193800" y="2647950"/>
          <p14:tracePt t="69579" x="1200150" y="2698750"/>
          <p14:tracePt t="69594" x="1200150" y="2717800"/>
          <p14:tracePt t="69610" x="1206500" y="2768600"/>
          <p14:tracePt t="69627" x="1212850" y="2787650"/>
          <p14:tracePt t="69644" x="1212850" y="2819400"/>
          <p14:tracePt t="69662" x="1219200" y="2844800"/>
          <p14:tracePt t="69678" x="1219200" y="2851150"/>
          <p14:tracePt t="69694" x="1219200" y="2870200"/>
          <p14:tracePt t="69712" x="1219200" y="2876550"/>
          <p14:tracePt t="69728" x="1219200" y="2889250"/>
          <p14:tracePt t="70289" x="1225550" y="2889250"/>
          <p14:tracePt t="70330" x="1231900" y="2889250"/>
          <p14:tracePt t="70971" x="1231900" y="2895600"/>
          <p14:tracePt t="71003" x="1238250" y="2908300"/>
          <p14:tracePt t="71013" x="1238250" y="2914650"/>
          <p14:tracePt t="71014" x="1244600" y="2921000"/>
          <p14:tracePt t="71028" x="1276350" y="2952750"/>
          <p14:tracePt t="71045" x="1301750" y="2965450"/>
          <p14:tracePt t="71061" x="1358900" y="3009900"/>
          <p14:tracePt t="71078" x="1397000" y="3041650"/>
          <p14:tracePt t="71094" x="1473200" y="3092450"/>
          <p14:tracePt t="71111" x="1530350" y="3143250"/>
          <p14:tracePt t="71128" x="1562100" y="3162300"/>
          <p14:tracePt t="71145" x="1606550" y="3206750"/>
          <p14:tracePt t="71161" x="1625600" y="3225800"/>
          <p14:tracePt t="71178" x="1657350" y="3263900"/>
          <p14:tracePt t="71194" x="1701800" y="3308350"/>
          <p14:tracePt t="71211" x="1727200" y="3340100"/>
          <p14:tracePt t="71228" x="1778000" y="3397250"/>
          <p14:tracePt t="71245" x="1803400" y="3422650"/>
          <p14:tracePt t="71261" x="1873250" y="3492500"/>
          <p14:tracePt t="71278" x="1924050" y="3543300"/>
          <p14:tracePt t="71294" x="1949450" y="3568700"/>
          <p14:tracePt t="71311" x="2000250" y="3619500"/>
          <p14:tracePt t="71328" x="2032000" y="3651250"/>
          <p14:tracePt t="71344" x="2076450" y="3695700"/>
          <p14:tracePt t="71361" x="2127250" y="3746500"/>
          <p14:tracePt t="71378" x="2159000" y="3771900"/>
          <p14:tracePt t="71394" x="2197100" y="3822700"/>
          <p14:tracePt t="71411" x="2216150" y="3848100"/>
          <p14:tracePt t="71428" x="2260600" y="3905250"/>
          <p14:tracePt t="71444" x="2286000" y="3962400"/>
          <p14:tracePt t="71462" x="2298700" y="3987800"/>
          <p14:tracePt t="71477" x="2311400" y="4032250"/>
          <p14:tracePt t="71493" x="2311400" y="4051300"/>
          <p14:tracePt t="71512" x="2317750" y="4102100"/>
          <p14:tracePt t="71528" x="2317750" y="4146550"/>
          <p14:tracePt t="71545" x="2324100" y="4171950"/>
          <p14:tracePt t="71561" x="2324100" y="4203700"/>
          <p14:tracePt t="71579" x="2324100" y="4222750"/>
          <p14:tracePt t="71593" x="2298700" y="4241800"/>
          <p14:tracePt t="71610" x="2273300" y="4248150"/>
          <p14:tracePt t="71628" x="2260600" y="4248150"/>
          <p14:tracePt t="71644" x="2254250" y="4248150"/>
          <p14:tracePt t="71984" x="2260600" y="4254500"/>
          <p14:tracePt t="71994" x="2266950" y="4273550"/>
          <p14:tracePt t="72005" x="2292350" y="4298950"/>
          <p14:tracePt t="72015" x="2324100" y="4343400"/>
          <p14:tracePt t="72028" x="2362200" y="4381500"/>
          <p14:tracePt t="72029" x="2413000" y="4419600"/>
          <p14:tracePt t="72045" x="2520950" y="4533900"/>
          <p14:tracePt t="72061" x="2622550" y="4616450"/>
          <p14:tracePt t="72079" x="2660650" y="4641850"/>
          <p14:tracePt t="72094" x="2705100" y="4679950"/>
          <p14:tracePt t="72111" x="2724150" y="4692650"/>
          <p14:tracePt t="72128" x="2743200" y="4699000"/>
          <p14:tracePt t="72144" x="2749550" y="4699000"/>
          <p14:tracePt t="72161" x="2755900" y="4699000"/>
          <p14:tracePt t="72178" x="2762250" y="4699000"/>
          <p14:tracePt t="72194" x="2768600" y="4699000"/>
          <p14:tracePt t="72211" x="2781300" y="4699000"/>
          <p14:tracePt t="72228" x="2813050" y="4699000"/>
          <p14:tracePt t="72244" x="2819400" y="4699000"/>
          <p14:tracePt t="72261" x="2851150" y="4699000"/>
          <p14:tracePt t="72295" x="2863850" y="4699000"/>
          <p14:tracePt t="72296" x="2870200" y="4699000"/>
          <p14:tracePt t="72311" x="2876550" y="4699000"/>
          <p14:tracePt t="72328" x="2882900" y="4699000"/>
          <p14:tracePt t="73599" x="2882900" y="4692650"/>
          <p14:tracePt t="73620" x="2882900" y="4686300"/>
          <p14:tracePt t="73630" x="2876550" y="4679950"/>
          <p14:tracePt t="73641" x="2876550" y="4673600"/>
          <p14:tracePt t="73653" x="2870200" y="4667250"/>
          <p14:tracePt t="73662" x="2863850" y="4660900"/>
          <p14:tracePt t="73662" x="2863850" y="4654550"/>
          <p14:tracePt t="73678" x="2857500" y="4648200"/>
          <p14:tracePt t="73695" x="2851150" y="4641850"/>
          <p14:tracePt t="73711" x="2844800" y="4635500"/>
          <p14:tracePt t="73746" x="2838450" y="4629150"/>
          <p14:tracePt t="73746" x="2832100" y="4622800"/>
          <p14:tracePt t="73762" x="2825750" y="4622800"/>
          <p14:tracePt t="73778" x="2819400" y="4622800"/>
          <p14:tracePt t="73794" x="2806700" y="4610100"/>
          <p14:tracePt t="73811" x="2794000" y="4610100"/>
          <p14:tracePt t="73828" x="2749550" y="4597400"/>
          <p14:tracePt t="73845" x="2698750" y="4584700"/>
          <p14:tracePt t="73861" x="2673350" y="4578350"/>
          <p14:tracePt t="73878" x="2641600" y="4565650"/>
          <p14:tracePt t="73894" x="2622550" y="4565650"/>
          <p14:tracePt t="73911" x="2616200" y="4559300"/>
          <p14:tracePt t="73928" x="2603500" y="4559300"/>
          <p14:tracePt t="73944" x="2597150" y="4559300"/>
          <p14:tracePt t="73961" x="2590800" y="4552950"/>
          <p14:tracePt t="73978" x="2584450" y="4546600"/>
          <p14:tracePt t="73994" x="2578100" y="4546600"/>
          <p14:tracePt t="74011" x="2565400" y="4546600"/>
          <p14:tracePt t="74241" x="2559050" y="4540250"/>
          <p14:tracePt t="74272" x="2559050" y="4533900"/>
          <p14:tracePt t="74286" x="2552700" y="4533900"/>
          <p14:tracePt t="74292" x="2552700" y="4527550"/>
          <p14:tracePt t="74324" x="2552700" y="4521200"/>
          <p14:tracePt t="74344" x="2552700" y="4514850"/>
          <p14:tracePt t="77501" x="2559050" y="4521200"/>
          <p14:tracePt t="78358" x="2565400" y="4527550"/>
          <p14:tracePt t="78378" x="2571750" y="4533900"/>
          <p14:tracePt t="78389" x="2571750" y="4540250"/>
          <p14:tracePt t="78410" x="2571750" y="4546600"/>
          <p14:tracePt t="78422" x="2571750" y="4552950"/>
          <p14:tracePt t="78442" x="2571750" y="4559300"/>
          <p14:tracePt t="78452" x="2571750" y="4565650"/>
          <p14:tracePt t="78462" x="2571750" y="4572000"/>
          <p14:tracePt t="81547" x="2565400" y="4572000"/>
          <p14:tracePt t="81558" x="2559050" y="4572000"/>
          <p14:tracePt t="81573" x="2546350" y="4578350"/>
          <p14:tracePt t="81579" x="2527300" y="4578350"/>
          <p14:tracePt t="81596" x="2514600" y="4578350"/>
          <p14:tracePt t="81597" x="2463800" y="4578350"/>
          <p14:tracePt t="81613" x="2438400" y="4578350"/>
          <p14:tracePt t="81630" x="2413000" y="4578350"/>
          <p14:tracePt t="81646" x="2393950" y="4578350"/>
          <p14:tracePt t="81927" x="2400300" y="4578350"/>
          <p14:tracePt t="81928" x="2406650" y="4578350"/>
          <p14:tracePt t="81948" x="2425700" y="4578350"/>
          <p14:tracePt t="81949" x="2438400" y="4578350"/>
          <p14:tracePt t="81963" x="2489200" y="4565650"/>
          <p14:tracePt t="81980" x="2514600" y="4565650"/>
          <p14:tracePt t="81997" x="2559050" y="4552950"/>
          <p14:tracePt t="82013" x="2578100" y="4546600"/>
          <p14:tracePt t="82029" x="2603500" y="4533900"/>
          <p14:tracePt t="83019" x="2609850" y="4533900"/>
          <p14:tracePt t="83060" x="2616200" y="4533900"/>
          <p14:tracePt t="83072" x="2616200" y="4546600"/>
          <p14:tracePt t="83081" x="2622550" y="4559300"/>
          <p14:tracePt t="83082" x="2628900" y="4578350"/>
          <p14:tracePt t="83096" x="2635250" y="4635500"/>
          <p14:tracePt t="83113" x="2641600" y="4667250"/>
          <p14:tracePt t="83130" x="2660650" y="4749800"/>
          <p14:tracePt t="83146" x="2679700" y="4800600"/>
          <p14:tracePt t="83163" x="2705100" y="4908550"/>
          <p14:tracePt t="83180" x="2730500" y="5022850"/>
          <p14:tracePt t="83196" x="2736850" y="5067300"/>
          <p14:tracePt t="83213" x="2749550" y="5168900"/>
          <p14:tracePt t="83230" x="2749550" y="5213350"/>
          <p14:tracePt t="83246" x="2749550" y="5289550"/>
          <p14:tracePt t="83263" x="2749550" y="5346700"/>
          <p14:tracePt t="83280" x="2749550" y="5372100"/>
          <p14:tracePt t="83296" x="2749550" y="5422900"/>
          <p14:tracePt t="83313" x="2749550" y="5441950"/>
          <p14:tracePt t="83330" x="2749550" y="5480050"/>
          <p14:tracePt t="83346" x="2743200" y="5524500"/>
          <p14:tracePt t="83363" x="2743200" y="5549900"/>
          <p14:tracePt t="83380" x="2724150" y="5594350"/>
          <p14:tracePt t="83396" x="2717800" y="5607050"/>
          <p14:tracePt t="83413" x="2711450" y="5651500"/>
          <p14:tracePt t="83430" x="2692400" y="5689600"/>
          <p14:tracePt t="83446" x="2679700" y="5715000"/>
          <p14:tracePt t="83463" x="2667000" y="5746750"/>
          <p14:tracePt t="83480" x="2654300" y="5765800"/>
          <p14:tracePt t="83496" x="2635250" y="5797550"/>
          <p14:tracePt t="83513" x="2622550" y="5829300"/>
          <p14:tracePt t="83530" x="2616200" y="5829300"/>
          <p14:tracePt t="83546" x="2603500" y="5842000"/>
          <p14:tracePt t="83563" x="2597150" y="5842000"/>
          <p14:tracePt t="83580" x="2578100" y="5848350"/>
          <p14:tracePt t="83596" x="2559050" y="5848350"/>
          <p14:tracePt t="83613" x="2540000" y="5848350"/>
          <p14:tracePt t="83630" x="2508250" y="5848350"/>
          <p14:tracePt t="83646" x="2482850" y="5848350"/>
          <p14:tracePt t="83663" x="2438400" y="5835650"/>
          <p14:tracePt t="83680" x="2387600" y="5822950"/>
          <p14:tracePt t="83697" x="2362200" y="5816600"/>
          <p14:tracePt t="83713" x="2311400" y="5797550"/>
          <p14:tracePt t="83730" x="2292350" y="5797550"/>
          <p14:tracePt t="83746" x="2260600" y="5784850"/>
          <p14:tracePt t="83763" x="2247900" y="5784850"/>
          <p14:tracePt t="83810" x="2241550" y="5784850"/>
          <p14:tracePt t="83851" x="2235200" y="5784850"/>
          <p14:tracePt t="84005" x="2241550" y="5784850"/>
          <p14:tracePt t="84025" x="2247900" y="5784850"/>
          <p14:tracePt t="84038" x="2260600" y="5778500"/>
          <p14:tracePt t="84048" x="2273300" y="5778500"/>
          <p14:tracePt t="84049" x="2292350" y="5778500"/>
          <p14:tracePt t="84063" x="2336800" y="5772150"/>
          <p14:tracePt t="84081" x="2374900" y="5772150"/>
          <p14:tracePt t="84096" x="2438400" y="5772150"/>
          <p14:tracePt t="84112" x="2463800" y="5772150"/>
          <p14:tracePt t="84129" x="2520950" y="5772150"/>
          <p14:tracePt t="84145" x="2559050" y="5772150"/>
          <p14:tracePt t="84163" x="2584450" y="5772150"/>
          <p14:tracePt t="84179" x="2616200" y="5772150"/>
          <p14:tracePt t="84197" x="2622550" y="5772150"/>
          <p14:tracePt t="84213" x="2641600" y="5772150"/>
          <p14:tracePt t="85629" x="2647950" y="5772150"/>
          <p14:tracePt t="85670" x="2654300" y="5772150"/>
          <p14:tracePt t="85681" x="2660650" y="5772150"/>
          <p14:tracePt t="85722" x="2667000" y="5772150"/>
          <p14:tracePt t="85743" x="2673350" y="5765800"/>
          <p14:tracePt t="85774" x="2679700" y="5753100"/>
          <p14:tracePt t="85784" x="2686050" y="5746750"/>
          <p14:tracePt t="85795" x="2698750" y="5740400"/>
          <p14:tracePt t="85795" x="2705100" y="5727700"/>
          <p14:tracePt t="85815" x="2717800" y="5721350"/>
          <p14:tracePt t="85816" x="2736850" y="5708650"/>
          <p14:tracePt t="85829" x="2749550" y="5695950"/>
          <p14:tracePt t="85846" x="2794000" y="5676900"/>
          <p14:tracePt t="85862" x="2825750" y="5651500"/>
          <p14:tracePt t="85880" x="2857500" y="5638800"/>
          <p14:tracePt t="85896" x="2895600" y="5619750"/>
          <p14:tracePt t="85913" x="2940050" y="5600700"/>
          <p14:tracePt t="85930" x="2965450" y="5588000"/>
          <p14:tracePt t="85946" x="3009900" y="5568950"/>
          <p14:tracePt t="85963" x="3028950" y="5562600"/>
          <p14:tracePt t="85979" x="3060700" y="5543550"/>
          <p14:tracePt t="85996" x="3098800" y="5524500"/>
          <p14:tracePt t="86013" x="3111500" y="5518150"/>
          <p14:tracePt t="86030" x="3155950" y="5505450"/>
          <p14:tracePt t="86046" x="3168650" y="5499100"/>
          <p14:tracePt t="86063" x="3206750" y="5486400"/>
          <p14:tracePt t="86080" x="3238500" y="5473700"/>
          <p14:tracePt t="86096" x="3263900" y="5467350"/>
          <p14:tracePt t="86113" x="3308350" y="5454650"/>
          <p14:tracePt t="86129" x="3333750" y="5448300"/>
          <p14:tracePt t="86146" x="3390900" y="5435600"/>
          <p14:tracePt t="86163" x="3448050" y="5416550"/>
          <p14:tracePt t="86180" x="3467100" y="5410200"/>
          <p14:tracePt t="86196" x="3486150" y="5403850"/>
          <p14:tracePt t="86212" x="3492500" y="5403850"/>
          <p14:tracePt t="86230" x="3498850" y="5403850"/>
          <p14:tracePt t="86246" x="3511550" y="5403850"/>
          <p14:tracePt t="86246" x="3517900" y="5403850"/>
          <p14:tracePt t="86263" x="3536950" y="5403850"/>
          <p14:tracePt t="86280" x="3581400" y="5403850"/>
          <p14:tracePt t="86296" x="3606800" y="5403850"/>
          <p14:tracePt t="86313" x="3644900" y="5403850"/>
          <p14:tracePt t="86329" x="3670300" y="5403850"/>
          <p14:tracePt t="86346" x="3721100" y="5403850"/>
          <p14:tracePt t="86362" x="3765550" y="5403850"/>
          <p14:tracePt t="86380" x="3790950" y="5403850"/>
          <p14:tracePt t="86396" x="3848100" y="5403850"/>
          <p14:tracePt t="86413" x="3892550" y="5403850"/>
          <p14:tracePt t="86430" x="3905250" y="5403850"/>
          <p14:tracePt t="86446" x="3937000" y="5403850"/>
          <p14:tracePt t="86463" x="3943350" y="5403850"/>
          <p14:tracePt t="86480" x="3981450" y="5403850"/>
          <p14:tracePt t="86497" x="4006850" y="5403850"/>
          <p14:tracePt t="86511" x="4051300" y="5403850"/>
          <p14:tracePt t="86528" x="4127500" y="5403850"/>
          <p14:tracePt t="86546" x="4171950" y="5403850"/>
          <p14:tracePt t="86563" x="4254500" y="5403850"/>
          <p14:tracePt t="86580" x="4292600" y="5403850"/>
          <p14:tracePt t="86595" x="4375150" y="5403850"/>
          <p14:tracePt t="86612" x="4432300" y="5403850"/>
          <p14:tracePt t="86628" x="4445000" y="5403850"/>
          <p14:tracePt t="86645" x="4483100" y="5403850"/>
          <p14:tracePt t="86663" x="4489450" y="5403850"/>
          <p14:tracePt t="86680" x="4508500" y="5403850"/>
          <p14:tracePt t="86696" x="4514850" y="5403850"/>
          <p14:tracePt t="86713" x="4527550" y="5403850"/>
          <p14:tracePt t="86731" x="4552950" y="5403850"/>
          <p14:tracePt t="86746" x="4597400" y="5416550"/>
          <p14:tracePt t="86765" x="4622800" y="5416550"/>
          <p14:tracePt t="86780" x="4667250" y="5429250"/>
          <p14:tracePt t="86796" x="4692650" y="5435600"/>
          <p14:tracePt t="86813" x="4718050" y="5435600"/>
          <p14:tracePt t="86830" x="4730750" y="5441950"/>
          <p14:tracePt t="86846" x="4737100" y="5441950"/>
          <p14:tracePt t="86863" x="4749800" y="5441950"/>
          <p14:tracePt t="86880" x="4756150" y="5441950"/>
          <p14:tracePt t="86896" x="4768850" y="5441950"/>
          <p14:tracePt t="86931" x="4781550" y="5441950"/>
          <p14:tracePt t="86946" x="4787900" y="5441950"/>
          <p14:tracePt t="86946" x="4800600" y="5441950"/>
          <p14:tracePt t="86963" x="4806950" y="5441950"/>
          <p14:tracePt t="86980" x="4819650" y="5435600"/>
          <p14:tracePt t="86996" x="4826000" y="5435600"/>
          <p14:tracePt t="87012" x="4838700" y="5429250"/>
          <p14:tracePt t="87030" x="4845050" y="5422900"/>
          <p14:tracePt t="87067" x="4845050" y="5416550"/>
          <p14:tracePt t="87068" x="4851400" y="5410200"/>
          <p14:tracePt t="87087" x="4851400" y="5403850"/>
          <p14:tracePt t="87100" x="4857750" y="5397500"/>
          <p14:tracePt t="87112" x="4857750" y="5384800"/>
          <p14:tracePt t="87130" x="4857750" y="5378450"/>
          <p14:tracePt t="87146" x="4857750" y="5365750"/>
          <p14:tracePt t="87163" x="4857750" y="5353050"/>
          <p14:tracePt t="87180" x="4838700" y="5321300"/>
          <p14:tracePt t="87196" x="4826000" y="5302250"/>
          <p14:tracePt t="87213" x="4813300" y="5289550"/>
          <p14:tracePt t="87230" x="4794250" y="5257800"/>
          <p14:tracePt t="87246" x="4781550" y="5251450"/>
          <p14:tracePt t="87263" x="4775200" y="5232400"/>
          <p14:tracePt t="87280" x="4762500" y="5219700"/>
          <p14:tracePt t="87296" x="4756150" y="5213350"/>
          <p14:tracePt t="87312" x="4743450" y="5200650"/>
          <p14:tracePt t="87330" x="4724400" y="5194300"/>
          <p14:tracePt t="87346" x="4686300" y="5168900"/>
          <p14:tracePt t="87363" x="4660900" y="5156200"/>
          <p14:tracePt t="87363" x="4635500" y="5143500"/>
          <p14:tracePt t="87380" x="4610100" y="5137150"/>
          <p14:tracePt t="87396" x="4572000" y="5118100"/>
          <p14:tracePt t="87413" x="4565650" y="5111750"/>
          <p14:tracePt t="87430" x="4546600" y="5105400"/>
          <p14:tracePt t="87462" x="4533900" y="5105400"/>
          <p14:tracePt t="87463" x="4527550" y="5105400"/>
          <p14:tracePt t="87481" x="4502150" y="5105400"/>
          <p14:tracePt t="87495" x="4483100" y="5105400"/>
          <p14:tracePt t="87512" x="4445000" y="5105400"/>
          <p14:tracePt t="87530" x="4425950" y="5105400"/>
          <p14:tracePt t="87546" x="4400550" y="5111750"/>
          <p14:tracePt t="87563" x="4375150" y="5124450"/>
          <p14:tracePt t="87581" x="4368800" y="5130800"/>
          <p14:tracePt t="87597" x="4349750" y="5130800"/>
          <p14:tracePt t="87613" x="4343400" y="5143500"/>
          <p14:tracePt t="87630" x="4330700" y="5149850"/>
          <p14:tracePt t="87646" x="4324350" y="5156200"/>
          <p14:tracePt t="87663" x="4318000" y="5162550"/>
          <p14:tracePt t="87680" x="4305300" y="5175250"/>
          <p14:tracePt t="87696" x="4305300" y="5181600"/>
          <p14:tracePt t="87713" x="4298950" y="5194300"/>
          <p14:tracePt t="87730" x="4292600" y="5213350"/>
          <p14:tracePt t="87766" x="4286250" y="5226050"/>
          <p14:tracePt t="87767" x="4286250" y="5238750"/>
          <p14:tracePt t="87780" x="4279900" y="5245100"/>
          <p14:tracePt t="87796" x="4273550" y="5276850"/>
          <p14:tracePt t="87813" x="4273550" y="5302250"/>
          <p14:tracePt t="87830" x="4273550" y="5321300"/>
          <p14:tracePt t="87846" x="4273550" y="5346700"/>
          <p14:tracePt t="87863" x="4273550" y="5359400"/>
          <p14:tracePt t="87880" x="4273550" y="5378450"/>
          <p14:tracePt t="87896" x="4273550" y="5391150"/>
          <p14:tracePt t="87913" x="4273550" y="5397500"/>
          <p14:tracePt t="87930" x="4273550" y="5416550"/>
          <p14:tracePt t="87946" x="4273550" y="5422900"/>
          <p14:tracePt t="87962" x="4273550" y="5448300"/>
          <p14:tracePt t="87980" x="4286250" y="5473700"/>
          <p14:tracePt t="87996" x="4298950" y="5486400"/>
          <p14:tracePt t="88012" x="4318000" y="5505450"/>
          <p14:tracePt t="88030" x="4324350" y="5518150"/>
          <p14:tracePt t="88046" x="4343400" y="5537200"/>
          <p14:tracePt t="88063" x="4362450" y="5549900"/>
          <p14:tracePt t="88080" x="4368800" y="5556250"/>
          <p14:tracePt t="88095" x="4406900" y="5575300"/>
          <p14:tracePt t="88111" x="4425950" y="5581650"/>
          <p14:tracePt t="88130" x="4464050" y="5594350"/>
          <p14:tracePt t="88146" x="4508500" y="5600700"/>
          <p14:tracePt t="88163" x="4533900" y="5600700"/>
          <p14:tracePt t="88180" x="4572000" y="5600700"/>
          <p14:tracePt t="88196" x="4591050" y="5600700"/>
          <p14:tracePt t="88213" x="4629150" y="5600700"/>
          <p14:tracePt t="88230" x="4654550" y="5600700"/>
          <p14:tracePt t="88246" x="4673600" y="5600700"/>
          <p14:tracePt t="88263" x="4705350" y="5600700"/>
          <p14:tracePt t="88280" x="4730750" y="5600700"/>
          <p14:tracePt t="88296" x="4768850" y="5600700"/>
          <p14:tracePt t="88312" x="4800600" y="5594350"/>
          <p14:tracePt t="88330" x="4813300" y="5594350"/>
          <p14:tracePt t="88346" x="4832350" y="5588000"/>
          <p14:tracePt t="88362" x="4838700" y="5581650"/>
          <p14:tracePt t="88380" x="4845050" y="5581650"/>
          <p14:tracePt t="88396" x="4851400" y="5575300"/>
          <p14:tracePt t="88413" x="4864100" y="5568950"/>
          <p14:tracePt t="88430" x="4870450" y="5562600"/>
          <p14:tracePt t="88465" x="4876800" y="5556250"/>
          <p14:tracePt t="88466" x="4876800" y="5549900"/>
          <p14:tracePt t="88506" x="4876800" y="5543550"/>
          <p14:tracePt t="88518" x="4876800" y="5537200"/>
          <p14:tracePt t="88528" x="4876800" y="5530850"/>
          <p14:tracePt t="88549" x="4876800" y="5524500"/>
          <p14:tracePt t="88552" x="4876800" y="5518150"/>
          <p14:tracePt t="88563" x="4870450" y="5511800"/>
          <p14:tracePt t="88580" x="4870450" y="5505450"/>
          <p14:tracePt t="88596" x="4845050" y="5480050"/>
          <p14:tracePt t="88612" x="4832350" y="5473700"/>
          <p14:tracePt t="88629" x="4800600" y="5454650"/>
          <p14:tracePt t="88645" x="4794250" y="5448300"/>
          <p14:tracePt t="88663" x="4762500" y="5435600"/>
          <p14:tracePt t="88680" x="4749800" y="5435600"/>
          <p14:tracePt t="88696" x="4737100" y="5435600"/>
          <p14:tracePt t="88713" x="4718050" y="5435600"/>
          <p14:tracePt t="88730" x="4705350" y="5435600"/>
          <p14:tracePt t="88746" x="4673600" y="5435600"/>
          <p14:tracePt t="88764" x="4635500" y="5441950"/>
          <p14:tracePt t="88780" x="4616450" y="5448300"/>
          <p14:tracePt t="88796" x="4584700" y="5454650"/>
          <p14:tracePt t="88813" x="4572000" y="5461000"/>
          <p14:tracePt t="88830" x="4552950" y="5461000"/>
          <p14:tracePt t="88846" x="4540250" y="5461000"/>
          <p14:tracePt t="88914" x="4533900" y="5461000"/>
          <p14:tracePt t="89972" x="4527550" y="5461000"/>
          <p14:tracePt t="89993" x="4521200" y="5461000"/>
          <p14:tracePt t="90004" x="4514850" y="5461000"/>
          <p14:tracePt t="90014" x="4495800" y="5454650"/>
          <p14:tracePt t="90015" x="4489450" y="5448300"/>
          <p14:tracePt t="90030" x="4451350" y="5435600"/>
          <p14:tracePt t="90046" x="4432300" y="5435600"/>
          <p14:tracePt t="90063" x="4406900" y="5422900"/>
          <p14:tracePt t="90079" x="4400550" y="5416550"/>
          <p14:tracePt t="90096" x="4387850" y="5410200"/>
          <p14:tracePt t="90113" x="4375150" y="5397500"/>
          <p14:tracePt t="90130" x="4368800" y="5391150"/>
          <p14:tracePt t="90146" x="4343400" y="5378450"/>
          <p14:tracePt t="90162" x="4324350" y="5365750"/>
          <p14:tracePt t="90179" x="4292600" y="5346700"/>
          <p14:tracePt t="90196" x="4260850" y="5327650"/>
          <p14:tracePt t="90213" x="4241800" y="5321300"/>
          <p14:tracePt t="90230" x="4210050" y="5302250"/>
          <p14:tracePt t="90246" x="4203700" y="5295900"/>
          <p14:tracePt t="90262" x="4178300" y="5289550"/>
          <p14:tracePt t="90280" x="4159250" y="5270500"/>
          <p14:tracePt t="90296" x="4146550" y="5264150"/>
          <p14:tracePt t="90312" x="4102100" y="5245100"/>
          <p14:tracePt t="90330" x="4044950" y="5219700"/>
          <p14:tracePt t="90346" x="4013200" y="5207000"/>
          <p14:tracePt t="90363" x="3917950" y="5175250"/>
          <p14:tracePt t="90379" x="3873500" y="5156200"/>
          <p14:tracePt t="90396" x="3784600" y="5124450"/>
          <p14:tracePt t="90412" x="3714750" y="5105400"/>
          <p14:tracePt t="90430" x="3676650" y="5099050"/>
          <p14:tracePt t="90446" x="3644900" y="5086350"/>
          <p14:tracePt t="90462" x="3625850" y="5080000"/>
          <p14:tracePt t="90481" x="3606800" y="5073650"/>
          <p14:tracePt t="90495" x="3587750" y="5067300"/>
          <p14:tracePt t="90512" x="3556000" y="5054600"/>
          <p14:tracePt t="90528" x="3524250" y="5048250"/>
          <p14:tracePt t="90545" x="3498850" y="5041900"/>
          <p14:tracePt t="90563" x="3448050" y="5016500"/>
          <p14:tracePt t="90580" x="3403600" y="5010150"/>
          <p14:tracePt t="90597" x="3378200" y="5003800"/>
          <p14:tracePt t="90612" x="3327400" y="4991100"/>
          <p14:tracePt t="90629" x="3308350" y="4984750"/>
          <p14:tracePt t="90645" x="3276600" y="4965700"/>
          <p14:tracePt t="90662" x="3244850" y="4946650"/>
          <p14:tracePt t="90680" x="3225800" y="4940300"/>
          <p14:tracePt t="90696" x="3187700" y="4927600"/>
          <p14:tracePt t="90713" x="3162300" y="4921250"/>
          <p14:tracePt t="90730" x="3111500" y="4902200"/>
          <p14:tracePt t="90747" x="3054350" y="4889500"/>
          <p14:tracePt t="90763" x="3028950" y="4876800"/>
          <p14:tracePt t="90780" x="2984500" y="4857750"/>
          <p14:tracePt t="90798" x="2965450" y="4851400"/>
          <p14:tracePt t="90813" x="2927350" y="4832350"/>
          <p14:tracePt t="90830" x="2914650" y="4826000"/>
          <p14:tracePt t="90846" x="2889250" y="4813300"/>
          <p14:tracePt t="90863" x="2857500" y="4794250"/>
          <p14:tracePt t="90880" x="2844800" y="4781550"/>
          <p14:tracePt t="90896" x="2819400" y="4768850"/>
          <p14:tracePt t="90913" x="2806700" y="4762500"/>
          <p14:tracePt t="90930" x="2787650" y="4749800"/>
          <p14:tracePt t="90946" x="2768600" y="4737100"/>
          <p14:tracePt t="90962" x="2755900" y="4730750"/>
          <p14:tracePt t="90979" x="2736850" y="4711700"/>
          <p14:tracePt t="90996" x="2724150" y="4711700"/>
          <p14:tracePt t="91013" x="2711450" y="4692650"/>
          <p14:tracePt t="91030" x="2692400" y="4679950"/>
          <p14:tracePt t="91046" x="2679700" y="4673600"/>
          <p14:tracePt t="91062" x="2647950" y="4654550"/>
          <p14:tracePt t="91080" x="2628900" y="4641850"/>
          <p14:tracePt t="91096" x="2584450" y="4616450"/>
          <p14:tracePt t="91113" x="2540000" y="4591050"/>
          <p14:tracePt t="91130" x="2520950" y="4578350"/>
          <p14:tracePt t="91146" x="2495550" y="4565650"/>
          <p14:tracePt t="93461" x="2501900" y="4565650"/>
          <p14:tracePt t="94336" x="2508250" y="4565650"/>
          <p14:tracePt t="96739" x="2514600" y="4565650"/>
          <p14:tracePt t="96780" x="2520950" y="4565650"/>
          <p14:tracePt t="97075" x="2527300" y="4565650"/>
          <p14:tracePt t="97096" x="2533650" y="4565650"/>
          <p14:tracePt t="97113" x="2540000" y="4559300"/>
          <p14:tracePt t="97114" x="2552700" y="4559300"/>
          <p14:tracePt t="97130" x="2565400" y="4552950"/>
          <p14:tracePt t="97147" x="2597150" y="4540250"/>
          <p14:tracePt t="97163" x="2635250" y="4521200"/>
          <p14:tracePt t="97180" x="2654300" y="4514850"/>
          <p14:tracePt t="97197" x="2673350" y="4495800"/>
          <p14:tracePt t="97212" x="2679700" y="4489450"/>
          <p14:tracePt t="97229" x="2686050" y="4476750"/>
          <p14:tracePt t="97247" x="2686050" y="4470400"/>
          <p14:tracePt t="97842" x="2692400" y="4470400"/>
          <p14:tracePt t="97873" x="2705100" y="4470400"/>
          <p14:tracePt t="97884" x="2717800" y="4483100"/>
          <p14:tracePt t="97897" x="2736850" y="4495800"/>
          <p14:tracePt t="97904" x="2768600" y="4514850"/>
          <p14:tracePt t="97914" x="2870200" y="4572000"/>
          <p14:tracePt t="97930" x="3016250" y="4641850"/>
          <p14:tracePt t="97948" x="3092450" y="4679950"/>
          <p14:tracePt t="97963" x="3282950" y="4743450"/>
          <p14:tracePt t="97980" x="3371850" y="4775200"/>
          <p14:tracePt t="97997" x="3530600" y="4832350"/>
          <p14:tracePt t="98013" x="3606800" y="4857750"/>
          <p14:tracePt t="98013" x="3676650" y="4870450"/>
          <p14:tracePt t="98030" x="3733800" y="4889500"/>
          <p14:tracePt t="98047" x="3835400" y="4921250"/>
          <p14:tracePt t="98064" x="3886200" y="4933950"/>
          <p14:tracePt t="98080" x="3987800" y="4965700"/>
          <p14:tracePt t="98097" x="4032250" y="4984750"/>
          <p14:tracePt t="98114" x="4127500" y="5016500"/>
          <p14:tracePt t="98130" x="4216400" y="5054600"/>
          <p14:tracePt t="98147" x="4248150" y="5067300"/>
          <p14:tracePt t="98163" x="4337050" y="5124450"/>
          <p14:tracePt t="98180" x="4387850" y="5156200"/>
          <p14:tracePt t="98197" x="4521200" y="5226050"/>
          <p14:tracePt t="98214" x="4660900" y="5283200"/>
          <p14:tracePt t="98230" x="4730750" y="5308600"/>
          <p14:tracePt t="98246" x="4826000" y="5353050"/>
          <p14:tracePt t="98264" x="4851400" y="5359400"/>
          <p14:tracePt t="98280" x="4870450" y="5365750"/>
          <p14:tracePt t="98577" x="4864100" y="5365750"/>
          <p14:tracePt t="98588" x="4857750" y="5365750"/>
          <p14:tracePt t="98599" x="4845050" y="5365750"/>
          <p14:tracePt t="98599" x="4826000" y="5365750"/>
          <p14:tracePt t="98614" x="4800600" y="5365750"/>
          <p14:tracePt t="98629" x="4768850" y="5359400"/>
          <p14:tracePt t="98646" x="4737100" y="5353050"/>
          <p14:tracePt t="98724" x="4724400" y="5346700"/>
          <p14:tracePt t="98739" x="4711700" y="5346700"/>
          <p14:tracePt t="98747" x="4692650" y="5340350"/>
          <p14:tracePt t="98748" x="4679950" y="5334000"/>
          <p14:tracePt t="98764" x="4629150" y="5314950"/>
          <p14:tracePt t="98780" x="4565650" y="5295900"/>
          <p14:tracePt t="98797" x="4540250" y="5289550"/>
          <p14:tracePt t="98814" x="4457700" y="5257800"/>
          <p14:tracePt t="98831" x="4406900" y="5245100"/>
          <p14:tracePt t="98847" x="4286250" y="5207000"/>
          <p14:tracePt t="98864" x="4216400" y="5181600"/>
          <p14:tracePt t="98880" x="4083050" y="5143500"/>
          <p14:tracePt t="98897" x="3975100" y="5118100"/>
          <p14:tracePt t="98914" x="3943350" y="5105400"/>
          <p14:tracePt t="98930" x="3867150" y="5080000"/>
          <p14:tracePt t="98947" x="3822700" y="5067300"/>
          <p14:tracePt t="98963" x="3727450" y="5035550"/>
          <p14:tracePt t="98980" x="3625850" y="4991100"/>
          <p14:tracePt t="98997" x="3568700" y="4978400"/>
          <p14:tracePt t="99013" x="3473450" y="4946650"/>
          <p14:tracePt t="99030" x="3409950" y="4927600"/>
          <p14:tracePt t="99047" x="3390900" y="4914900"/>
          <p14:tracePt t="99063" x="3346450" y="4895850"/>
          <p14:tracePt t="99080" x="3321050" y="4870450"/>
          <p14:tracePt t="99097" x="3263900" y="4845050"/>
          <p14:tracePt t="99113" x="3232150" y="4832350"/>
          <p14:tracePt t="99130" x="3149600" y="4800600"/>
          <p14:tracePt t="99147" x="3067050" y="4775200"/>
          <p14:tracePt t="99163" x="3003550" y="4756150"/>
          <p14:tracePt t="99180" x="2914650" y="4724400"/>
          <p14:tracePt t="99197" x="2863850" y="4699000"/>
          <p14:tracePt t="99214" x="2787650" y="4660900"/>
          <p14:tracePt t="99230" x="2717800" y="4629150"/>
          <p14:tracePt t="99247" x="2692400" y="4616450"/>
          <p14:tracePt t="99262" x="2654300" y="4597400"/>
          <p14:tracePt t="99279" x="2628900" y="4584700"/>
          <p14:tracePt t="99297" x="2590800" y="4578350"/>
          <p14:tracePt t="99313" x="2552700" y="4559300"/>
          <p14:tracePt t="99331" x="2540000" y="4552950"/>
          <p14:tracePt t="99347" x="2508250" y="4540250"/>
          <p14:tracePt t="99364" x="2495550" y="4533900"/>
          <p14:tracePt t="99380" x="2482850" y="4527550"/>
          <p14:tracePt t="99586" x="2495550" y="4533900"/>
          <p14:tracePt t="99596" x="2514600" y="4546600"/>
          <p14:tracePt t="99607" x="2533650" y="4559300"/>
          <p14:tracePt t="99621" x="2559050" y="4578350"/>
          <p14:tracePt t="99627" x="2584450" y="4591050"/>
          <p14:tracePt t="99630" x="2616200" y="4610100"/>
          <p14:tracePt t="99647" x="2679700" y="4648200"/>
          <p14:tracePt t="99663" x="2736850" y="4679950"/>
          <p14:tracePt t="99681" x="2755900" y="4686300"/>
          <p14:tracePt t="99697" x="2800350" y="4705350"/>
          <p14:tracePt t="99714" x="2838450" y="4724400"/>
          <p14:tracePt t="99730" x="2908300" y="4743450"/>
          <p14:tracePt t="99747" x="2984500" y="4762500"/>
          <p14:tracePt t="99764" x="3028950" y="4781550"/>
          <p14:tracePt t="99781" x="3111500" y="4813300"/>
          <p14:tracePt t="99796" x="3162300" y="4826000"/>
          <p14:tracePt t="99812" x="3219450" y="4845050"/>
          <p14:tracePt t="99829" x="3257550" y="4864100"/>
          <p14:tracePt t="99845" x="3333750" y="4883150"/>
          <p14:tracePt t="99864" x="3403600" y="4914900"/>
          <p14:tracePt t="99880" x="3448050" y="4927600"/>
          <p14:tracePt t="99897" x="3536950" y="4959350"/>
          <p14:tracePt t="99914" x="3568700" y="4972050"/>
          <p14:tracePt t="99930" x="3632200" y="5003800"/>
          <p14:tracePt t="99948" x="3689350" y="5029200"/>
          <p14:tracePt t="99963" x="3714750" y="5041900"/>
          <p14:tracePt t="99980" x="3759200" y="5073650"/>
          <p14:tracePt t="99997" x="3778250" y="5092700"/>
          <p14:tracePt t="100014" x="3829050" y="5124450"/>
          <p14:tracePt t="100030" x="3854450" y="5149850"/>
          <p14:tracePt t="100047" x="3873500" y="5162550"/>
          <p14:tracePt t="100063" x="3898900" y="5187950"/>
          <p14:tracePt t="100080" x="3917950" y="5200650"/>
          <p14:tracePt t="100097" x="3962400" y="5232400"/>
          <p14:tracePt t="100113" x="4025900" y="5276850"/>
          <p14:tracePt t="100130" x="4064000" y="5289550"/>
          <p14:tracePt t="100147" x="4127500" y="5334000"/>
          <p14:tracePt t="100164" x="4165600" y="5346700"/>
          <p14:tracePt t="100180" x="4222750" y="5384800"/>
          <p14:tracePt t="100197" x="4273550" y="5410200"/>
          <p14:tracePt t="100214" x="4305300" y="5422900"/>
          <p14:tracePt t="100230" x="4356100" y="5448300"/>
          <p14:tracePt t="100247" x="4375150" y="5461000"/>
          <p14:tracePt t="100263" x="4413250" y="5473700"/>
          <p14:tracePt t="100280" x="4432300" y="5486400"/>
          <p14:tracePt t="100297" x="4445000" y="5492750"/>
          <p14:tracePt t="100313" x="4470400" y="5499100"/>
          <p14:tracePt t="100330" x="4483100" y="5499100"/>
          <p14:tracePt t="100347" x="4527550" y="5511800"/>
          <p14:tracePt t="100364" x="4546600" y="5518150"/>
          <p14:tracePt t="100380" x="4591050" y="5530850"/>
          <p14:tracePt t="100397" x="4635500" y="5543550"/>
          <p14:tracePt t="100413" x="4660900" y="5549900"/>
          <p14:tracePt t="100430" x="4705350" y="5556250"/>
          <p14:tracePt t="100447" x="4730750" y="5562600"/>
          <p14:tracePt t="100463" x="4743450" y="5562600"/>
          <p14:tracePt t="100481" x="4756150" y="5562600"/>
          <p14:tracePt t="100497" x="4762500" y="5562600"/>
          <p14:tracePt t="100512" x="4768850" y="5556250"/>
          <p14:tracePt t="100529" x="4775200" y="5543550"/>
          <p14:tracePt t="100547" x="4775200" y="5537200"/>
          <p14:tracePt t="100564" x="4775200" y="5518150"/>
          <p14:tracePt t="100580" x="4775200" y="5511800"/>
          <p14:tracePt t="100597" x="4775200" y="5492750"/>
          <p14:tracePt t="100613" x="4768850" y="5480050"/>
          <p14:tracePt t="100629" x="4749800" y="5454650"/>
          <p14:tracePt t="100646" x="4737100" y="5441950"/>
          <p14:tracePt t="100664" x="4724400" y="5435600"/>
          <p14:tracePt t="100680" x="4692650" y="5416550"/>
          <p14:tracePt t="100697" x="4686300" y="5410200"/>
          <p14:tracePt t="100713" x="4648200" y="5397500"/>
          <p14:tracePt t="100730" x="4610100" y="5384800"/>
          <p14:tracePt t="100747" x="4603750" y="5384800"/>
          <p14:tracePt t="100764" x="4572000" y="5378450"/>
          <p14:tracePt t="100781" x="4559300" y="5372100"/>
          <p14:tracePt t="100797" x="4546600" y="5372100"/>
          <p14:tracePt t="100813" x="4533900" y="5372100"/>
          <p14:tracePt t="100830" x="4527550" y="5372100"/>
          <p14:tracePt t="100847" x="4521200" y="5372100"/>
          <p14:tracePt t="100863" x="4521200" y="5378450"/>
          <p14:tracePt t="100880" x="4514850" y="5391150"/>
          <p14:tracePt t="100897" x="4508500" y="5403850"/>
          <p14:tracePt t="100913" x="4502150" y="5403850"/>
          <p14:tracePt t="100931" x="4502150" y="5416550"/>
          <p14:tracePt t="100947" x="4502150" y="5422900"/>
          <p14:tracePt t="101779" x="4502150" y="5429250"/>
          <p14:tracePt t="101791" x="4502150" y="5435600"/>
          <p14:tracePt t="101800" x="4489450" y="5441950"/>
          <p14:tracePt t="101810" x="4476750" y="5448300"/>
          <p14:tracePt t="101814" x="4464050" y="5448300"/>
          <p14:tracePt t="101830" x="4425950" y="5448300"/>
          <p14:tracePt t="101847" x="4381500" y="5448300"/>
          <p14:tracePt t="101864" x="4375150" y="5448300"/>
          <p14:tracePt t="102189" x="4375150" y="5461000"/>
          <p14:tracePt t="102199" x="4381500" y="5473700"/>
          <p14:tracePt t="102200" x="4387850" y="5486400"/>
          <p14:tracePt t="102215" x="4425950" y="5518150"/>
          <p14:tracePt t="102230" x="4457700" y="5543550"/>
          <p14:tracePt t="102247" x="4521200" y="5594350"/>
          <p14:tracePt t="102263" x="4552950" y="5613400"/>
          <p14:tracePt t="102281" x="4591050" y="5645150"/>
          <p14:tracePt t="102297" x="4622800" y="5670550"/>
          <p14:tracePt t="102314" x="4654550" y="5689600"/>
          <p14:tracePt t="102330" x="4718050" y="5727700"/>
          <p14:tracePt t="102347" x="4756150" y="5746750"/>
          <p14:tracePt t="102363" x="4851400" y="5791200"/>
          <p14:tracePt t="102380" x="4953000" y="5829300"/>
          <p14:tracePt t="102397" x="5003800" y="5848350"/>
          <p14:tracePt t="102413" x="5118100" y="5880100"/>
          <p14:tracePt t="102430" x="5175250" y="5892800"/>
          <p14:tracePt t="102447" x="5289550" y="5924550"/>
          <p14:tracePt t="102464" x="5397500" y="5949950"/>
          <p14:tracePt t="102480" x="5454650" y="5956300"/>
          <p14:tracePt t="102497" x="5537200" y="5969000"/>
          <p14:tracePt t="102514" x="5568950" y="5975350"/>
          <p14:tracePt t="102530" x="5645150" y="5975350"/>
          <p14:tracePt t="102547" x="5689600" y="5975350"/>
          <p14:tracePt t="102563" x="5778500" y="5975350"/>
          <p14:tracePt t="102580" x="5886450" y="5975350"/>
          <p14:tracePt t="102598" x="5930900" y="5975350"/>
          <p14:tracePt t="102613" x="6045200" y="5975350"/>
          <p14:tracePt t="102629" x="6140450" y="5975350"/>
          <p14:tracePt t="102647" x="6184900" y="5975350"/>
          <p14:tracePt t="102663" x="6273800" y="5975350"/>
          <p14:tracePt t="102680" x="6318250" y="5975350"/>
          <p14:tracePt t="102697" x="6407150" y="5975350"/>
          <p14:tracePt t="102713" x="6496050" y="5975350"/>
          <p14:tracePt t="102730" x="6546850" y="5975350"/>
          <p14:tracePt t="102747" x="6648450" y="5975350"/>
          <p14:tracePt t="102764" x="6699250" y="5975350"/>
          <p14:tracePt t="102780" x="6819900" y="5975350"/>
          <p14:tracePt t="102797" x="6889750" y="5975350"/>
          <p14:tracePt t="102814" x="7016750" y="5975350"/>
          <p14:tracePt t="102830" x="7150100" y="5975350"/>
          <p14:tracePt t="102847" x="7200900" y="5975350"/>
          <p14:tracePt t="102863" x="7321550" y="5975350"/>
          <p14:tracePt t="102880" x="7366000" y="5975350"/>
          <p14:tracePt t="102897" x="7448550" y="5975350"/>
          <p14:tracePt t="102913" x="7505700" y="5956300"/>
          <p14:tracePt t="102930" x="7531100" y="5943600"/>
          <p14:tracePt t="102947" x="7569200" y="5924550"/>
          <p14:tracePt t="102964" x="7594600" y="5911850"/>
          <p14:tracePt t="102980" x="7639050" y="5886450"/>
          <p14:tracePt t="102997" x="7683500" y="5861050"/>
          <p14:tracePt t="103013" x="7702550" y="5848350"/>
          <p14:tracePt t="103030" x="7727950" y="5816600"/>
          <p14:tracePt t="103047" x="7740650" y="5797550"/>
          <p14:tracePt t="103063" x="7747000" y="5753100"/>
          <p14:tracePt t="103080" x="7753350" y="5721350"/>
          <p14:tracePt t="103097" x="7753350" y="5702300"/>
          <p14:tracePt t="103113" x="7753350" y="5651500"/>
          <p14:tracePt t="103130" x="7740650" y="5626100"/>
          <p14:tracePt t="103147" x="7708900" y="5575300"/>
          <p14:tracePt t="103164" x="7664450" y="5505450"/>
          <p14:tracePt t="103180" x="7645400" y="5480050"/>
          <p14:tracePt t="103197" x="7620000" y="5441950"/>
          <p14:tracePt t="103213" x="7613650" y="5429250"/>
          <p14:tracePt t="103230" x="7594600" y="5403850"/>
          <p14:tracePt t="103246" x="7569200" y="5384800"/>
          <p14:tracePt t="103263" x="7550150" y="5378450"/>
          <p14:tracePt t="103297" x="7499350" y="5359400"/>
          <p14:tracePt t="103298" x="7473950" y="5346700"/>
          <p14:tracePt t="103312" x="7404100" y="5321300"/>
          <p14:tracePt t="103329" x="7340600" y="5308600"/>
          <p14:tracePt t="103347" x="7315200" y="5302250"/>
          <p14:tracePt t="103363" x="7264400" y="5283200"/>
          <p14:tracePt t="103380" x="7239000" y="5276850"/>
          <p14:tracePt t="103397" x="7188200" y="5270500"/>
          <p14:tracePt t="103413" x="7124700" y="5264150"/>
          <p14:tracePt t="103430" x="7080250" y="5257800"/>
          <p14:tracePt t="103446" x="6978650" y="5257800"/>
          <p14:tracePt t="103464" x="6934200" y="5257800"/>
          <p14:tracePt t="103480" x="6845300" y="5257800"/>
          <p14:tracePt t="103498" x="6813550" y="5257800"/>
          <p14:tracePt t="103512" x="6737350" y="5257800"/>
          <p14:tracePt t="103529" x="6680200" y="5257800"/>
          <p14:tracePt t="103548" x="6642100" y="5257800"/>
          <p14:tracePt t="103563" x="6578600" y="5257800"/>
          <p14:tracePt t="103581" x="6521450" y="5257800"/>
          <p14:tracePt t="103598" x="6483350" y="5264150"/>
          <p14:tracePt t="103613" x="6432550" y="5283200"/>
          <p14:tracePt t="103629" x="6394450" y="5289550"/>
          <p14:tracePt t="103645" x="6337300" y="5308600"/>
          <p14:tracePt t="103664" x="6273800" y="5340350"/>
          <p14:tracePt t="103680" x="6248400" y="5346700"/>
          <p14:tracePt t="103697" x="6191250" y="5378450"/>
          <p14:tracePt t="103713" x="6165850" y="5391150"/>
          <p14:tracePt t="103730" x="6127750" y="5416550"/>
          <p14:tracePt t="103747" x="6096000" y="5448300"/>
          <p14:tracePt t="103764" x="6076950" y="5467350"/>
          <p14:tracePt t="103780" x="6045200" y="5492750"/>
          <p14:tracePt t="103797" x="6038850" y="5499100"/>
          <p14:tracePt t="103813" x="6013450" y="5530850"/>
          <p14:tracePt t="103830" x="6007100" y="5537200"/>
          <p14:tracePt t="103847" x="5994400" y="5556250"/>
          <p14:tracePt t="103863" x="5981700" y="5575300"/>
          <p14:tracePt t="103880" x="5975350" y="5581650"/>
          <p14:tracePt t="103897" x="5975350" y="5607050"/>
          <p14:tracePt t="103912" x="5975350" y="5619750"/>
          <p14:tracePt t="103929" x="5975350" y="5664200"/>
          <p14:tracePt t="103946" x="5988050" y="5708650"/>
          <p14:tracePt t="103964" x="6000750" y="5734050"/>
          <p14:tracePt t="103981" x="6064250" y="5803900"/>
          <p14:tracePt t="103997" x="6102350" y="5835650"/>
          <p14:tracePt t="104014" x="6216650" y="5899150"/>
          <p14:tracePt t="104030" x="6356350" y="5962650"/>
          <p14:tracePt t="104047" x="6426200" y="5975350"/>
          <p14:tracePt t="104063" x="6578600" y="6007100"/>
          <p14:tracePt t="104080" x="6654800" y="6013450"/>
          <p14:tracePt t="104097" x="6807200" y="6013450"/>
          <p14:tracePt t="104113" x="6940550" y="6013450"/>
          <p14:tracePt t="104130" x="7004050" y="6013450"/>
          <p14:tracePt t="104147" x="7105650" y="6013450"/>
          <p14:tracePt t="104163" x="7137400" y="6013450"/>
          <p14:tracePt t="104180" x="7194550" y="6000750"/>
          <p14:tracePt t="104197" x="7258050" y="5981700"/>
          <p14:tracePt t="104213" x="7283450" y="5975350"/>
          <p14:tracePt t="104230" x="7315200" y="5975350"/>
          <p14:tracePt t="104246" x="7327900" y="5975350"/>
          <p14:tracePt t="104263" x="7366000" y="5975350"/>
          <p14:tracePt t="104281" x="7391400" y="5975350"/>
          <p14:tracePt t="104297" x="7410450" y="5975350"/>
          <p14:tracePt t="104313" x="7435850" y="5975350"/>
          <p14:tracePt t="104329" x="7442200" y="5975350"/>
          <p14:tracePt t="104631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484438" y="2205038"/>
          <a:ext cx="3581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1752600" imgH="444500" progId="Equation.3">
                  <p:embed/>
                </p:oleObj>
              </mc:Choice>
              <mc:Fallback>
                <p:oleObj name="Equation" r:id="rId5" imgW="17526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05038"/>
                        <a:ext cx="3581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774950" y="4797425"/>
          <a:ext cx="3522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1295400" imgH="431800" progId="Equation.DSMT4">
                  <p:embed/>
                </p:oleObj>
              </mc:Choice>
              <mc:Fallback>
                <p:oleObj name="Equation" r:id="rId7" imgW="1295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797425"/>
                        <a:ext cx="35226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568575" y="3500438"/>
          <a:ext cx="29289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9" imgW="850900" imgH="228600" progId="Equation.DSMT4">
                  <p:embed/>
                </p:oleObj>
              </mc:Choice>
              <mc:Fallback>
                <p:oleObj name="Equation" r:id="rId9" imgW="850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500438"/>
                        <a:ext cx="29289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11188" y="765175"/>
          <a:ext cx="76692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1" imgW="3581400" imgH="635000" progId="Equation.3">
                  <p:embed/>
                </p:oleObj>
              </mc:Choice>
              <mc:Fallback>
                <p:oleObj name="Equation" r:id="rId11" imgW="35814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7669212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50" x="4699000" y="1358900"/>
          <p14:tracePt t="2161" x="4705350" y="1358900"/>
          <p14:tracePt t="2234" x="4711700" y="1358900"/>
          <p14:tracePt t="2275" x="4718050" y="1358900"/>
          <p14:tracePt t="2805" x="4718050" y="1365250"/>
          <p14:tracePt t="2815" x="4711700" y="1365250"/>
          <p14:tracePt t="2825" x="4699000" y="1371600"/>
          <p14:tracePt t="2833" x="4654550" y="1377950"/>
          <p14:tracePt t="2851" x="4622800" y="1377950"/>
          <p14:tracePt t="2866" x="4521200" y="1384300"/>
          <p14:tracePt t="2883" x="4381500" y="1390650"/>
          <p14:tracePt t="2899" x="4292600" y="1390650"/>
          <p14:tracePt t="2916" x="4133850" y="1390650"/>
          <p14:tracePt t="2933" x="4057650" y="1390650"/>
          <p14:tracePt t="2949" x="3917950" y="1390650"/>
          <p14:tracePt t="2966" x="3816350" y="1390650"/>
          <p14:tracePt t="2983" x="3771900" y="1390650"/>
          <p14:tracePt t="2999" x="3702050" y="1390650"/>
          <p14:tracePt t="3016" x="3670300" y="1390650"/>
          <p14:tracePt t="3033" x="3606800" y="1390650"/>
          <p14:tracePt t="3049" x="3536950" y="1390650"/>
          <p14:tracePt t="3066" x="3505200" y="1390650"/>
          <p14:tracePt t="3083" x="3448050" y="1390650"/>
          <p14:tracePt t="3099" x="3416300" y="1390650"/>
          <p14:tracePt t="3116" x="3314700" y="1390650"/>
          <p14:tracePt t="3133" x="3175000" y="1390650"/>
          <p14:tracePt t="3149" x="3086100" y="1390650"/>
          <p14:tracePt t="3166" x="2927350" y="1390650"/>
          <p14:tracePt t="3183" x="2838450" y="1390650"/>
          <p14:tracePt t="3198" x="2686050" y="1390650"/>
          <p14:tracePt t="3215" x="2565400" y="1390650"/>
          <p14:tracePt t="3233" x="2514600" y="1390650"/>
          <p14:tracePt t="3249" x="2393950" y="1390650"/>
          <p14:tracePt t="3266" x="2330450" y="1390650"/>
          <p14:tracePt t="3283" x="2209800" y="1390650"/>
          <p14:tracePt t="3300" x="2089150" y="1390650"/>
          <p14:tracePt t="3316" x="2044700" y="1390650"/>
          <p14:tracePt t="3333" x="1981200" y="1384300"/>
          <p14:tracePt t="3349" x="1962150" y="1377950"/>
          <p14:tracePt t="3366" x="1943100" y="1365250"/>
          <p14:tracePt t="3383" x="1943100" y="1358900"/>
          <p14:tracePt t="3420" x="1943100" y="1352550"/>
          <p14:tracePt t="3431" x="1943100" y="1339850"/>
          <p14:tracePt t="3441" x="1949450" y="1333500"/>
          <p14:tracePt t="3450" x="1974850" y="1308100"/>
          <p14:tracePt t="3466" x="2000250" y="1276350"/>
          <p14:tracePt t="3483" x="2019300" y="1257300"/>
          <p14:tracePt t="3500" x="2063750" y="1225550"/>
          <p14:tracePt t="3516" x="2082800" y="1212850"/>
          <p14:tracePt t="3533" x="2146300" y="1174750"/>
          <p14:tracePt t="3549" x="2184400" y="1149350"/>
          <p14:tracePt t="3549" x="2222500" y="1123950"/>
          <p14:tracePt t="3566" x="2266950" y="1111250"/>
          <p14:tracePt t="3583" x="2362200" y="1073150"/>
          <p14:tracePt t="3600" x="2406650" y="1054100"/>
          <p14:tracePt t="3616" x="2514600" y="1022350"/>
          <p14:tracePt t="3633" x="2571750" y="1016000"/>
          <p14:tracePt t="3649" x="2679700" y="1003300"/>
          <p14:tracePt t="3666" x="2813050" y="984250"/>
          <p14:tracePt t="3683" x="2889250" y="984250"/>
          <p14:tracePt t="3699" x="3054350" y="984250"/>
          <p14:tracePt t="3716" x="3213100" y="984250"/>
          <p14:tracePt t="3733" x="3289300" y="984250"/>
          <p14:tracePt t="3748" x="3429000" y="984250"/>
          <p14:tracePt t="3765" x="3498850" y="984250"/>
          <p14:tracePt t="3783" x="3613150" y="984250"/>
          <p14:tracePt t="3800" x="3683000" y="984250"/>
          <p14:tracePt t="3816" x="3822700" y="984250"/>
          <p14:tracePt t="3833" x="3981450" y="984250"/>
          <p14:tracePt t="3849" x="4070350" y="984250"/>
          <p14:tracePt t="3866" x="4235450" y="984250"/>
          <p14:tracePt t="3883" x="4286250" y="984250"/>
          <p14:tracePt t="3899" x="4375150" y="984250"/>
          <p14:tracePt t="3916" x="4445000" y="984250"/>
          <p14:tracePt t="3932" x="4489450" y="984250"/>
          <p14:tracePt t="3949" x="4616450" y="984250"/>
          <p14:tracePt t="3966" x="4711700" y="984250"/>
          <p14:tracePt t="3983" x="4940300" y="984250"/>
          <p14:tracePt t="3999" x="5156200" y="984250"/>
          <p14:tracePt t="4016" x="5251450" y="984250"/>
          <p14:tracePt t="4033" x="5416550" y="984250"/>
          <p14:tracePt t="4049" x="5480050" y="984250"/>
          <p14:tracePt t="4066" x="5607050" y="984250"/>
          <p14:tracePt t="4083" x="5759450" y="984250"/>
          <p14:tracePt t="4100" x="5861050" y="984250"/>
          <p14:tracePt t="4116" x="6038850" y="984250"/>
          <p14:tracePt t="4133" x="6127750" y="984250"/>
          <p14:tracePt t="4149" x="6261100" y="977900"/>
          <p14:tracePt t="4166" x="6381750" y="965200"/>
          <p14:tracePt t="4183" x="6432550" y="965200"/>
          <p14:tracePt t="4199" x="6578600" y="958850"/>
          <p14:tracePt t="4216" x="6654800" y="952500"/>
          <p14:tracePt t="4233" x="6845300" y="952500"/>
          <p14:tracePt t="4249" x="7023100" y="952500"/>
          <p14:tracePt t="4266" x="7086600" y="952500"/>
          <p14:tracePt t="4283" x="7181850" y="952500"/>
          <p14:tracePt t="4300" x="7226300" y="952500"/>
          <p14:tracePt t="4316" x="7296150" y="952500"/>
          <p14:tracePt t="4333" x="7366000" y="952500"/>
          <p14:tracePt t="4349" x="7416800" y="952500"/>
          <p14:tracePt t="4366" x="7493000" y="952500"/>
          <p14:tracePt t="4382" x="7518400" y="952500"/>
          <p14:tracePt t="4399" x="7556500" y="958850"/>
          <p14:tracePt t="4416" x="7569200" y="958850"/>
          <p14:tracePt t="4454" x="7569200" y="965200"/>
          <p14:tracePt t="4466" x="7575550" y="971550"/>
          <p14:tracePt t="4482" x="7588250" y="977900"/>
          <p14:tracePt t="4483" x="7594600" y="990600"/>
          <p14:tracePt t="4499" x="7613650" y="1009650"/>
          <p14:tracePt t="4516" x="7620000" y="1022350"/>
          <p14:tracePt t="4533" x="7626350" y="1054100"/>
          <p14:tracePt t="4549" x="7626350" y="1060450"/>
          <p14:tracePt t="4566" x="7626350" y="1085850"/>
          <p14:tracePt t="4583" x="7626350" y="1092200"/>
          <p14:tracePt t="4599" x="7626350" y="1123950"/>
          <p14:tracePt t="4616" x="7620000" y="1149350"/>
          <p14:tracePt t="4633" x="7613650" y="1168400"/>
          <p14:tracePt t="4649" x="7594600" y="1206500"/>
          <p14:tracePt t="4666" x="7581900" y="1225550"/>
          <p14:tracePt t="4683" x="7550150" y="1270000"/>
          <p14:tracePt t="4699" x="7518400" y="1308100"/>
          <p14:tracePt t="4716" x="7499350" y="1327150"/>
          <p14:tracePt t="4733" x="7461250" y="1352550"/>
          <p14:tracePt t="4749" x="7435850" y="1365250"/>
          <p14:tracePt t="4749" x="7416800" y="1377950"/>
          <p14:tracePt t="4767" x="7397750" y="1390650"/>
          <p14:tracePt t="4783" x="7353300" y="1416050"/>
          <p14:tracePt t="4800" x="7327900" y="1428750"/>
          <p14:tracePt t="4816" x="7264400" y="1460500"/>
          <p14:tracePt t="4833" x="7219950" y="1473200"/>
          <p14:tracePt t="4849" x="7105650" y="1504950"/>
          <p14:tracePt t="4866" x="7004050" y="1530350"/>
          <p14:tracePt t="4882" x="6953250" y="1536700"/>
          <p14:tracePt t="4900" x="6883400" y="1562100"/>
          <p14:tracePt t="4916" x="6858000" y="1568450"/>
          <p14:tracePt t="4932" x="6813550" y="1581150"/>
          <p14:tracePt t="4949" x="6775450" y="1593850"/>
          <p14:tracePt t="4966" x="6750050" y="1600200"/>
          <p14:tracePt t="4983" x="6686550" y="1619250"/>
          <p14:tracePt t="4999" x="6661150" y="1625600"/>
          <p14:tracePt t="5016" x="6578600" y="1644650"/>
          <p14:tracePt t="5034" x="6527800" y="1670050"/>
          <p14:tracePt t="5050" x="6489700" y="1676400"/>
          <p14:tracePt t="5067" x="6438900" y="1689100"/>
          <p14:tracePt t="5084" x="6407150" y="1689100"/>
          <p14:tracePt t="5101" x="6356350" y="1701800"/>
          <p14:tracePt t="5117" x="6299200" y="1714500"/>
          <p14:tracePt t="5134" x="6261100" y="1720850"/>
          <p14:tracePt t="5150" x="6210300" y="1733550"/>
          <p14:tracePt t="5167" x="6184900" y="1739900"/>
          <p14:tracePt t="5184" x="6153150" y="1746250"/>
          <p14:tracePt t="5204" x="6121400" y="1758950"/>
          <p14:tracePt t="5216" x="6102350" y="1758950"/>
          <p14:tracePt t="5232" x="6076950" y="1765300"/>
          <p14:tracePt t="5249" x="6064250" y="1771650"/>
          <p14:tracePt t="5266" x="6045200" y="1784350"/>
          <p14:tracePt t="5286" x="6007100" y="1790700"/>
          <p14:tracePt t="5301" x="6000750" y="1790700"/>
          <p14:tracePt t="5317" x="5975350" y="1797050"/>
          <p14:tracePt t="5335" x="5962650" y="1803400"/>
          <p14:tracePt t="5350" x="5949950" y="1803400"/>
          <p14:tracePt t="5368" x="5943600" y="1803400"/>
          <p14:tracePt t="5384" x="5937250" y="1803400"/>
          <p14:tracePt t="8254" x="5937250" y="1809750"/>
          <p14:tracePt t="8277" x="5930900" y="1816100"/>
          <p14:tracePt t="8286" x="5918200" y="1822450"/>
          <p14:tracePt t="8287" x="5905500" y="1828800"/>
          <p14:tracePt t="8301" x="5854700" y="1841500"/>
          <p14:tracePt t="8318" x="5822950" y="1841500"/>
          <p14:tracePt t="8335" x="5740400" y="1847850"/>
          <p14:tracePt t="8351" x="5708650" y="1847850"/>
          <p14:tracePt t="8368" x="5638800" y="1854200"/>
          <p14:tracePt t="8385" x="5575300" y="1854200"/>
          <p14:tracePt t="8401" x="5530850" y="1854200"/>
          <p14:tracePt t="8418" x="5429250" y="1854200"/>
          <p14:tracePt t="8435" x="5365750" y="1854200"/>
          <p14:tracePt t="8452" x="5226050" y="1854200"/>
          <p14:tracePt t="8468" x="5073650" y="1854200"/>
          <p14:tracePt t="8485" x="4997450" y="1854200"/>
          <p14:tracePt t="8501" x="4832350" y="1854200"/>
          <p14:tracePt t="8518" x="4660900" y="1854200"/>
          <p14:tracePt t="8535" x="4552950" y="1854200"/>
          <p14:tracePt t="8551" x="4337050" y="1854200"/>
          <p14:tracePt t="8567" x="4241800" y="1854200"/>
          <p14:tracePt t="8585" x="4044950" y="1854200"/>
          <p14:tracePt t="8601" x="3962400" y="1854200"/>
          <p14:tracePt t="8618" x="3822700" y="1854200"/>
          <p14:tracePt t="8635" x="3702050" y="1854200"/>
          <p14:tracePt t="8651" x="3644900" y="1854200"/>
          <p14:tracePt t="8668" x="3517900" y="1854200"/>
          <p14:tracePt t="8685" x="3448050" y="1854200"/>
          <p14:tracePt t="8701" x="3327400" y="1854200"/>
          <p14:tracePt t="8718" x="3213100" y="1854200"/>
          <p14:tracePt t="8735" x="3168650" y="1854200"/>
          <p14:tracePt t="8751" x="3079750" y="1854200"/>
          <p14:tracePt t="8768" x="3022600" y="1854200"/>
          <p14:tracePt t="8785" x="2933700" y="1854200"/>
          <p14:tracePt t="8801" x="2857500" y="1841500"/>
          <p14:tracePt t="8819" x="2806700" y="1835150"/>
          <p14:tracePt t="8835" x="2724150" y="1816100"/>
          <p14:tracePt t="8852" x="2692400" y="1809750"/>
          <p14:tracePt t="8868" x="2597150" y="1778000"/>
          <p14:tracePt t="8885" x="2495550" y="1746250"/>
          <p14:tracePt t="8901" x="2438400" y="1727200"/>
          <p14:tracePt t="8918" x="2324100" y="1695450"/>
          <p14:tracePt t="8935" x="2273300" y="1676400"/>
          <p14:tracePt t="8951" x="2203450" y="1657350"/>
          <p14:tracePt t="8968" x="2165350" y="1638300"/>
          <p14:tracePt t="8985" x="2152650" y="1631950"/>
          <p14:tracePt t="9001" x="2146300" y="1625600"/>
          <p14:tracePt t="9018" x="2139950" y="1619250"/>
          <p14:tracePt t="9035" x="2139950" y="1606550"/>
          <p14:tracePt t="9051" x="2133600" y="1600200"/>
          <p14:tracePt t="9068" x="2133600" y="1593850"/>
          <p14:tracePt t="9085" x="2133600" y="1587500"/>
          <p14:tracePt t="9101" x="2133600" y="1581150"/>
          <p14:tracePt t="9118" x="2133600" y="1568450"/>
          <p14:tracePt t="9135" x="2133600" y="1549400"/>
          <p14:tracePt t="9151" x="2133600" y="1536700"/>
          <p14:tracePt t="9168" x="2133600" y="1517650"/>
          <p14:tracePt t="9183" x="2133600" y="1498600"/>
          <p14:tracePt t="9200" x="2133600" y="1460500"/>
          <p14:tracePt t="9217" x="2139950" y="1447800"/>
          <p14:tracePt t="9233" x="2146300" y="1416050"/>
          <p14:tracePt t="9250" x="2152650" y="1377950"/>
          <p14:tracePt t="9268" x="2152650" y="1371600"/>
          <p14:tracePt t="9285" x="2165350" y="1346200"/>
          <p14:tracePt t="9301" x="2190750" y="1327150"/>
          <p14:tracePt t="9318" x="2197100" y="1314450"/>
          <p14:tracePt t="9335" x="2228850" y="1282700"/>
          <p14:tracePt t="9350" x="2247900" y="1263650"/>
          <p14:tracePt t="9367" x="2286000" y="1231900"/>
          <p14:tracePt t="9385" x="2305050" y="1219200"/>
          <p14:tracePt t="9385" x="2324100" y="1200150"/>
          <p14:tracePt t="9401" x="2349500" y="1187450"/>
          <p14:tracePt t="9418" x="2393950" y="1162050"/>
          <p14:tracePt t="9436" x="2413000" y="1149350"/>
          <p14:tracePt t="9451" x="2463800" y="1123950"/>
          <p14:tracePt t="9468" x="2489200" y="1111250"/>
          <p14:tracePt t="9485" x="2565400" y="1085850"/>
          <p14:tracePt t="9501" x="2635250" y="1060450"/>
          <p14:tracePt t="9518" x="2673350" y="1054100"/>
          <p14:tracePt t="9535" x="2755900" y="1022350"/>
          <p14:tracePt t="9551" x="2800350" y="1016000"/>
          <p14:tracePt t="9567" x="2876550" y="984250"/>
          <p14:tracePt t="9585" x="2959100" y="965200"/>
          <p14:tracePt t="9601" x="3003550" y="946150"/>
          <p14:tracePt t="9618" x="3105150" y="933450"/>
          <p14:tracePt t="9635" x="3162300" y="927100"/>
          <p14:tracePt t="9651" x="3282950" y="914400"/>
          <p14:tracePt t="9668" x="3403600" y="908050"/>
          <p14:tracePt t="9685" x="3479800" y="908050"/>
          <p14:tracePt t="9701" x="3613150" y="908050"/>
          <p14:tracePt t="9718" x="3683000" y="908050"/>
          <p14:tracePt t="9735" x="3829050" y="908050"/>
          <p14:tracePt t="9751" x="3981450" y="908050"/>
          <p14:tracePt t="9767" x="4044950" y="908050"/>
          <p14:tracePt t="9785" x="4152900" y="908050"/>
          <p14:tracePt t="9801" x="4197350" y="908050"/>
          <p14:tracePt t="9818" x="4254500" y="908050"/>
          <p14:tracePt t="9835" x="4318000" y="908050"/>
          <p14:tracePt t="9852" x="4375150" y="908050"/>
          <p14:tracePt t="9868" x="4508500" y="908050"/>
          <p14:tracePt t="9885" x="4591050" y="908050"/>
          <p14:tracePt t="9901" x="4743450" y="908050"/>
          <p14:tracePt t="9918" x="4864100" y="908050"/>
          <p14:tracePt t="9935" x="4908550" y="908050"/>
          <p14:tracePt t="9951" x="4940300" y="908050"/>
          <p14:tracePt t="9968" x="4959350" y="908050"/>
          <p14:tracePt t="9985" x="4978400" y="908050"/>
          <p14:tracePt t="10001" x="5029200" y="908050"/>
          <p14:tracePt t="10018" x="5060950" y="908050"/>
          <p14:tracePt t="10035" x="5118100" y="908050"/>
          <p14:tracePt t="10051" x="5143500" y="908050"/>
          <p14:tracePt t="10067" x="5181600" y="908050"/>
          <p14:tracePt t="10085" x="5194300" y="908050"/>
          <p14:tracePt t="11158" x="5181600" y="908050"/>
          <p14:tracePt t="11168" x="5162550" y="908050"/>
          <p14:tracePt t="11179" x="5137150" y="908050"/>
          <p14:tracePt t="11183" x="5099050" y="908050"/>
          <p14:tracePt t="11199" x="4946650" y="908050"/>
          <p14:tracePt t="11216" x="4705350" y="908050"/>
          <p14:tracePt t="11232" x="4572000" y="908050"/>
          <p14:tracePt t="11250" x="4216400" y="908050"/>
          <p14:tracePt t="11267" x="3860800" y="908050"/>
          <p14:tracePt t="11284" x="3683000" y="908050"/>
          <p14:tracePt t="11301" x="3352800" y="908050"/>
          <p14:tracePt t="11317" x="3175000" y="908050"/>
          <p14:tracePt t="11332" x="2863850" y="908050"/>
          <p14:tracePt t="11349" x="2590800" y="908050"/>
          <p14:tracePt t="11366" x="2482850" y="908050"/>
          <p14:tracePt t="11382" x="2336800" y="908050"/>
          <p14:tracePt t="11400" x="2279650" y="908050"/>
          <p14:tracePt t="11417" x="2222500" y="908050"/>
          <p14:tracePt t="11434" x="2171700" y="908050"/>
          <p14:tracePt t="11450" x="2146300" y="914400"/>
          <p14:tracePt t="11467" x="2076450" y="927100"/>
          <p14:tracePt t="11484" x="2038350" y="939800"/>
          <p14:tracePt t="11484" x="2006600" y="946150"/>
          <p14:tracePt t="11500" x="1981200" y="952500"/>
          <p14:tracePt t="11517" x="1943100" y="958850"/>
          <p14:tracePt t="11534" x="1936750" y="958850"/>
          <p14:tracePt t="11550" x="1930400" y="958850"/>
          <p14:tracePt t="11567" x="1924050" y="958850"/>
          <p14:tracePt t="11583" x="1924050" y="965200"/>
          <p14:tracePt t="11666" x="1930400" y="965200"/>
          <p14:tracePt t="11738" x="1930400" y="958850"/>
          <p14:tracePt t="11748" x="1930400" y="952500"/>
          <p14:tracePt t="11759" x="1936750" y="946150"/>
          <p14:tracePt t="11769" x="1943100" y="939800"/>
          <p14:tracePt t="11770" x="1949450" y="933450"/>
          <p14:tracePt t="11783" x="1949450" y="920750"/>
          <p14:tracePt t="11821" x="1955800" y="914400"/>
          <p14:tracePt t="11851" x="1955800" y="908050"/>
          <p14:tracePt t="11893" x="1955800" y="901700"/>
          <p14:tracePt t="11903" x="1955800" y="889000"/>
          <p14:tracePt t="11925" x="1955800" y="882650"/>
          <p14:tracePt t="11935" x="1955800" y="869950"/>
          <p14:tracePt t="11956" x="1955800" y="863600"/>
          <p14:tracePt t="11966" x="1955800" y="857250"/>
          <p14:tracePt t="11977" x="1955800" y="850900"/>
          <p14:tracePt t="11987" x="1949450" y="844550"/>
          <p14:tracePt t="12000" x="1943100" y="838200"/>
          <p14:tracePt t="12016" x="1936750" y="831850"/>
          <p14:tracePt t="12034" x="1930400" y="819150"/>
          <p14:tracePt t="12050" x="1924050" y="819150"/>
          <p14:tracePt t="12067" x="1917700" y="806450"/>
          <p14:tracePt t="12083" x="1911350" y="800100"/>
          <p14:tracePt t="12100" x="1905000" y="800100"/>
          <p14:tracePt t="12117" x="1892300" y="787400"/>
          <p14:tracePt t="12155" x="1885950" y="781050"/>
          <p14:tracePt t="12186" x="1879600" y="774700"/>
          <p14:tracePt t="12206" x="1873250" y="768350"/>
          <p14:tracePt t="12227" x="1860550" y="762000"/>
          <p14:tracePt t="12237" x="1854200" y="755650"/>
          <p14:tracePt t="12248" x="1847850" y="749300"/>
          <p14:tracePt t="12254" x="1828800" y="742950"/>
          <p14:tracePt t="12267" x="1803400" y="730250"/>
          <p14:tracePt t="12283" x="1790700" y="717550"/>
          <p14:tracePt t="12301" x="1778000" y="711200"/>
          <p14:tracePt t="12317" x="1765300" y="704850"/>
          <p14:tracePt t="12333" x="1758950" y="704850"/>
          <p14:tracePt t="12349" x="1733550" y="692150"/>
          <p14:tracePt t="12366" x="1714500" y="685800"/>
          <p14:tracePt t="12383" x="1670050" y="679450"/>
          <p14:tracePt t="12399" x="1619250" y="666750"/>
          <p14:tracePt t="12417" x="1600200" y="660400"/>
          <p14:tracePt t="12434" x="1555750" y="654050"/>
          <p14:tracePt t="12451" x="1504950" y="654050"/>
          <p14:tracePt t="12467" x="1485900" y="654050"/>
          <p14:tracePt t="12484" x="1447800" y="654050"/>
          <p14:tracePt t="12500" x="1422400" y="654050"/>
          <p14:tracePt t="12517" x="1384300" y="654050"/>
          <p14:tracePt t="12533" x="1358900" y="654050"/>
          <p14:tracePt t="12549" x="1308100" y="654050"/>
          <p14:tracePt t="12566" x="1257300" y="654050"/>
          <p14:tracePt t="12582" x="1238250" y="654050"/>
          <p14:tracePt t="12600" x="1187450" y="654050"/>
          <p14:tracePt t="12616" x="1162050" y="654050"/>
          <p14:tracePt t="12634" x="1123950" y="654050"/>
          <p14:tracePt t="12650" x="1092200" y="654050"/>
          <p14:tracePt t="12666" x="1079500" y="654050"/>
          <p14:tracePt t="12684" x="1060450" y="654050"/>
          <p14:tracePt t="12700" x="1054100" y="654050"/>
          <p14:tracePt t="12717" x="1028700" y="654050"/>
          <p14:tracePt t="12733" x="1003300" y="654050"/>
          <p14:tracePt t="12750" x="990600" y="660400"/>
          <p14:tracePt t="12767" x="977900" y="666750"/>
          <p14:tracePt t="12783" x="965200" y="666750"/>
          <p14:tracePt t="12800" x="952500" y="679450"/>
          <p14:tracePt t="12816" x="933450" y="692150"/>
          <p14:tracePt t="12834" x="927100" y="692150"/>
          <p14:tracePt t="12850" x="901700" y="704850"/>
          <p14:tracePt t="12866" x="882650" y="717550"/>
          <p14:tracePt t="12884" x="863600" y="736600"/>
          <p14:tracePt t="12900" x="844550" y="749300"/>
          <p14:tracePt t="12917" x="831850" y="755650"/>
          <p14:tracePt t="12933" x="819150" y="774700"/>
          <p14:tracePt t="12950" x="806450" y="781050"/>
          <p14:tracePt t="12966" x="787400" y="800100"/>
          <p14:tracePt t="12983" x="774700" y="819150"/>
          <p14:tracePt t="13000" x="762000" y="825500"/>
          <p14:tracePt t="13017" x="755650" y="844550"/>
          <p14:tracePt t="13034" x="749300" y="844550"/>
          <p14:tracePt t="13050" x="742950" y="863600"/>
          <p14:tracePt t="13067" x="742950" y="869950"/>
          <p14:tracePt t="13083" x="730250" y="895350"/>
          <p14:tracePt t="13100" x="723900" y="914400"/>
          <p14:tracePt t="13116" x="717550" y="927100"/>
          <p14:tracePt t="13134" x="711200" y="952500"/>
          <p14:tracePt t="13151" x="698500" y="984250"/>
          <p14:tracePt t="13167" x="692150" y="1009650"/>
          <p14:tracePt t="13184" x="679450" y="1041400"/>
          <p14:tracePt t="13203" x="679450" y="1060450"/>
          <p14:tracePt t="13217" x="673100" y="1098550"/>
          <p14:tracePt t="13232" x="666750" y="1123950"/>
          <p14:tracePt t="13250" x="666750" y="1136650"/>
          <p14:tracePt t="13267" x="666750" y="1155700"/>
          <p14:tracePt t="13284" x="666750" y="1174750"/>
          <p14:tracePt t="13300" x="673100" y="1200150"/>
          <p14:tracePt t="13317" x="685800" y="1238250"/>
          <p14:tracePt t="13335" x="692150" y="1257300"/>
          <p14:tracePt t="13349" x="704850" y="1295400"/>
          <p14:tracePt t="13365" x="717550" y="1327150"/>
          <p14:tracePt t="13384" x="736600" y="1358900"/>
          <p14:tracePt t="13400" x="742950" y="1377950"/>
          <p14:tracePt t="13417" x="768350" y="1409700"/>
          <p14:tracePt t="13434" x="781050" y="1422400"/>
          <p14:tracePt t="13451" x="793750" y="1435100"/>
          <p14:tracePt t="13467" x="806450" y="1441450"/>
          <p14:tracePt t="13484" x="812800" y="1447800"/>
          <p14:tracePt t="13500" x="819150" y="1460500"/>
          <p14:tracePt t="13517" x="838200" y="1460500"/>
          <p14:tracePt t="13554" x="844550" y="1460500"/>
          <p14:tracePt t="13554" x="857250" y="1460500"/>
          <p14:tracePt t="13566" x="863600" y="1460500"/>
          <p14:tracePt t="13583" x="889000" y="1460500"/>
          <p14:tracePt t="13600" x="908050" y="1447800"/>
          <p14:tracePt t="13616" x="920750" y="1447800"/>
          <p14:tracePt t="13634" x="939800" y="1435100"/>
          <p14:tracePt t="13650" x="946150" y="1435100"/>
          <p14:tracePt t="13666" x="971550" y="1422400"/>
          <p14:tracePt t="13684" x="1016000" y="1390650"/>
          <p14:tracePt t="13700" x="1035050" y="1377950"/>
          <p14:tracePt t="13717" x="1079500" y="1352550"/>
          <p14:tracePt t="13733" x="1098550" y="1339850"/>
          <p14:tracePt t="13750" x="1123950" y="1320800"/>
          <p14:tracePt t="13766" x="1136650" y="1314450"/>
          <p14:tracePt t="13783" x="1143000" y="1314450"/>
          <p14:tracePt t="13800" x="1149350" y="1295400"/>
          <p14:tracePt t="13816" x="1155700" y="1295400"/>
          <p14:tracePt t="13834" x="1168400" y="1282700"/>
          <p14:tracePt t="13850" x="1168400" y="1276350"/>
          <p14:tracePt t="13867" x="1174750" y="1276350"/>
          <p14:tracePt t="13883" x="1181100" y="1270000"/>
          <p14:tracePt t="13929" x="1193800" y="1263650"/>
          <p14:tracePt t="13939" x="1200150" y="1257300"/>
          <p14:tracePt t="13950" x="1212850" y="1257300"/>
          <p14:tracePt t="13951" x="1238250" y="1244600"/>
          <p14:tracePt t="13967" x="1301750" y="1219200"/>
          <p14:tracePt t="13984" x="1339850" y="1212850"/>
          <p14:tracePt t="14000" x="1390650" y="1200150"/>
          <p14:tracePt t="14017" x="1416050" y="1187450"/>
          <p14:tracePt t="14115" x="1416050" y="1193800"/>
          <p14:tracePt t="14126" x="1403350" y="1200150"/>
          <p14:tracePt t="14136" x="1390650" y="1212850"/>
          <p14:tracePt t="14137" x="1377950" y="1225550"/>
          <p14:tracePt t="14150" x="1365250" y="1244600"/>
          <p14:tracePt t="14167" x="1339850" y="1276350"/>
          <p14:tracePt t="14184" x="1314450" y="1301750"/>
          <p14:tracePt t="14201" x="1301750" y="1333500"/>
          <p14:tracePt t="14234" x="1289050" y="1346200"/>
          <p14:tracePt t="14234" x="1282700" y="1365250"/>
          <p14:tracePt t="14249" x="1270000" y="1397000"/>
          <p14:tracePt t="14265" x="1263650" y="1428750"/>
          <p14:tracePt t="14284" x="1257300" y="1447800"/>
          <p14:tracePt t="14300" x="1250950" y="1473200"/>
          <p14:tracePt t="14317" x="1250950" y="1492250"/>
          <p14:tracePt t="14333" x="1238250" y="1517650"/>
          <p14:tracePt t="14349" x="1225550" y="1555750"/>
          <p14:tracePt t="14366" x="1219200" y="1568450"/>
          <p14:tracePt t="14382" x="1206500" y="1593850"/>
          <p14:tracePt t="14401" x="1193800" y="1612900"/>
          <p14:tracePt t="14417" x="1193800" y="1619250"/>
          <p14:tracePt t="14434" x="1187450" y="1625600"/>
          <p14:tracePt t="14651" x="1200150" y="1625600"/>
          <p14:tracePt t="14662" x="1212850" y="1625600"/>
          <p14:tracePt t="14666" x="1238250" y="1625600"/>
          <p14:tracePt t="14684" x="1282700" y="1625600"/>
          <p14:tracePt t="14684" x="1346200" y="1625600"/>
          <p14:tracePt t="14700" x="1485900" y="1625600"/>
          <p14:tracePt t="14717" x="1625600" y="1625600"/>
          <p14:tracePt t="14734" x="1695450" y="1612900"/>
          <p14:tracePt t="14750" x="1758950" y="1587500"/>
          <p14:tracePt t="14766" x="1778000" y="1568450"/>
          <p14:tracePt t="14784" x="1790700" y="1524000"/>
          <p14:tracePt t="14800" x="1790700" y="1498600"/>
          <p14:tracePt t="14815" x="1790700" y="1454150"/>
          <p14:tracePt t="14833" x="1790700" y="1416050"/>
          <p14:tracePt t="14850" x="1790700" y="1397000"/>
          <p14:tracePt t="14867" x="1790700" y="1352550"/>
          <p14:tracePt t="14883" x="1790700" y="1327150"/>
          <p14:tracePt t="14883" x="1790700" y="1295400"/>
          <p14:tracePt t="14901" x="1790700" y="1270000"/>
          <p14:tracePt t="14917" x="1790700" y="1212850"/>
          <p14:tracePt t="14934" x="1790700" y="1187450"/>
          <p14:tracePt t="14950" x="1771650" y="1143000"/>
          <p14:tracePt t="14966" x="1739900" y="1117600"/>
          <p14:tracePt t="14984" x="1720850" y="1098550"/>
          <p14:tracePt t="15000" x="1670050" y="1079500"/>
          <p14:tracePt t="15017" x="1644650" y="1060450"/>
          <p14:tracePt t="15033" x="1581150" y="1047750"/>
          <p14:tracePt t="15050" x="1524000" y="1041400"/>
          <p14:tracePt t="15067" x="1498600" y="1035050"/>
          <p14:tracePt t="15083" x="1454150" y="1035050"/>
          <p14:tracePt t="15100" x="1435100" y="1035050"/>
          <p14:tracePt t="15116" x="1390650" y="1041400"/>
          <p14:tracePt t="15134" x="1365250" y="1054100"/>
          <p14:tracePt t="15150" x="1308100" y="1098550"/>
          <p14:tracePt t="15167" x="1257300" y="1149350"/>
          <p14:tracePt t="15183" x="1238250" y="1174750"/>
          <p14:tracePt t="15200" x="1200150" y="1225550"/>
          <p14:tracePt t="15218" x="1200150" y="1238250"/>
          <p14:tracePt t="15232" x="1193800" y="1276350"/>
          <p14:tracePt t="15249" x="1193800" y="1314450"/>
          <p14:tracePt t="15265" x="1193800" y="1339850"/>
          <p14:tracePt t="15282" x="1219200" y="1397000"/>
          <p14:tracePt t="15300" x="1263650" y="1454150"/>
          <p14:tracePt t="15317" x="1282700" y="1473200"/>
          <p14:tracePt t="15333" x="1339850" y="1524000"/>
          <p14:tracePt t="15349" x="1371600" y="1536700"/>
          <p14:tracePt t="15365" x="1447800" y="1568450"/>
          <p14:tracePt t="15384" x="1492250" y="1574800"/>
          <p14:tracePt t="15400" x="1612900" y="1581150"/>
          <p14:tracePt t="15417" x="1758950" y="1587500"/>
          <p14:tracePt t="15434" x="1809750" y="1587500"/>
          <p14:tracePt t="15450" x="1911350" y="1587500"/>
          <p14:tracePt t="15467" x="1936750" y="1587500"/>
          <p14:tracePt t="15484" x="1949450" y="1587500"/>
          <p14:tracePt t="15500" x="1955800" y="1587500"/>
          <p14:tracePt t="15517" x="1962150" y="1587500"/>
          <p14:tracePt t="15534" x="2000250" y="1587500"/>
          <p14:tracePt t="15550" x="2032000" y="1581150"/>
          <p14:tracePt t="15566" x="2146300" y="1568450"/>
          <p14:tracePt t="15583" x="2254250" y="1568450"/>
          <p14:tracePt t="15600" x="2298700" y="1568450"/>
          <p14:tracePt t="15616" x="2355850" y="1568450"/>
          <p14:tracePt t="15634" x="2374900" y="1568450"/>
          <p14:tracePt t="15650" x="2381250" y="1568450"/>
          <p14:tracePt t="15667" x="2393950" y="1568450"/>
          <p14:tracePt t="15683" x="2413000" y="1568450"/>
          <p14:tracePt t="15700" x="2463800" y="1568450"/>
          <p14:tracePt t="15716" x="2495550" y="1568450"/>
          <p14:tracePt t="15733" x="2578100" y="1568450"/>
          <p14:tracePt t="15750" x="2641600" y="1568450"/>
          <p14:tracePt t="15767" x="2660650" y="1568450"/>
          <p14:tracePt t="15784" x="2679700" y="1568450"/>
          <p14:tracePt t="16835" x="2686050" y="1568450"/>
          <p14:tracePt t="16845" x="2692400" y="1568450"/>
          <p14:tracePt t="16866" x="2698750" y="1568450"/>
          <p14:tracePt t="16887" x="2711450" y="1568450"/>
          <p14:tracePt t="16897" x="2717800" y="1568450"/>
          <p14:tracePt t="16908" x="2724150" y="1568450"/>
          <p14:tracePt t="16918" x="2736850" y="1568450"/>
          <p14:tracePt t="16933" x="2743200" y="1568450"/>
          <p14:tracePt t="16950" x="2762250" y="1562100"/>
          <p14:tracePt t="16970" x="2774950" y="1562100"/>
          <p14:tracePt t="16971" x="2781300" y="1562100"/>
          <p14:tracePt t="17001" x="2794000" y="1562100"/>
          <p14:tracePt t="17009" x="2806700" y="1562100"/>
          <p14:tracePt t="17017" x="2838450" y="1562100"/>
          <p14:tracePt t="17033" x="2857500" y="1562100"/>
          <p14:tracePt t="17050" x="2889250" y="1562100"/>
          <p14:tracePt t="17066" x="2901950" y="1562100"/>
          <p14:tracePt t="17084" x="2921000" y="1562100"/>
          <p14:tracePt t="17100" x="2940050" y="1562100"/>
          <p14:tracePt t="17146" x="2952750" y="1562100"/>
          <p14:tracePt t="17157" x="2959100" y="1562100"/>
          <p14:tracePt t="17167" x="2965450" y="1562100"/>
          <p14:tracePt t="17168" x="2971800" y="1562100"/>
          <p14:tracePt t="17183" x="2984500" y="1562100"/>
          <p14:tracePt t="17200" x="2997200" y="1562100"/>
          <p14:tracePt t="17217" x="3009900" y="1562100"/>
          <p14:tracePt t="17235" x="3022600" y="1562100"/>
          <p14:tracePt t="17249" x="3028950" y="1562100"/>
          <p14:tracePt t="17265" x="3048000" y="1562100"/>
          <p14:tracePt t="17282" x="3060700" y="1562100"/>
          <p14:tracePt t="17300" x="3079750" y="1562100"/>
          <p14:tracePt t="17317" x="3092450" y="1562100"/>
          <p14:tracePt t="17332" x="3130550" y="1562100"/>
          <p14:tracePt t="17349" x="3168650" y="1562100"/>
          <p14:tracePt t="17365" x="3194050" y="1562100"/>
          <p14:tracePt t="17382" x="3219450" y="1562100"/>
          <p14:tracePt t="17400" x="3238500" y="1562100"/>
          <p14:tracePt t="17417" x="3251200" y="1562100"/>
          <p14:tracePt t="17434" x="3270250" y="1562100"/>
          <p14:tracePt t="17451" x="3282950" y="1562100"/>
          <p14:tracePt t="17467" x="3314700" y="1562100"/>
          <p14:tracePt t="17484" x="3333750" y="1562100"/>
          <p14:tracePt t="17500" x="3378200" y="1562100"/>
          <p14:tracePt t="17517" x="3409950" y="1562100"/>
          <p14:tracePt t="17533" x="3435350" y="1562100"/>
          <p14:tracePt t="17550" x="3479800" y="1562100"/>
          <p14:tracePt t="17566" x="3492500" y="1562100"/>
          <p14:tracePt t="17566" x="3517900" y="1562100"/>
          <p14:tracePt t="17584" x="3536950" y="1562100"/>
          <p14:tracePt t="17600" x="3587750" y="1562100"/>
          <p14:tracePt t="17616" x="3606800" y="1562100"/>
          <p14:tracePt t="17633" x="3644900" y="1562100"/>
          <p14:tracePt t="17650" x="3663950" y="1562100"/>
          <p14:tracePt t="17667" x="3695700" y="1555750"/>
          <p14:tracePt t="17700" x="3721100" y="1543050"/>
          <p14:tracePt t="17701" x="3727450" y="1543050"/>
          <p14:tracePt t="17716" x="3759200" y="1530350"/>
          <p14:tracePt t="17733" x="3778250" y="1530350"/>
          <p14:tracePt t="17750" x="3816350" y="1524000"/>
          <p14:tracePt t="17766" x="3854450" y="1524000"/>
          <p14:tracePt t="17783" x="3867150" y="1524000"/>
          <p14:tracePt t="17800" x="3898900" y="1524000"/>
          <p14:tracePt t="17817" x="3911600" y="1524000"/>
          <p14:tracePt t="17833" x="3917950" y="1517650"/>
          <p14:tracePt t="17850" x="3937000" y="1511300"/>
          <p14:tracePt t="17866" x="3949700" y="1511300"/>
          <p14:tracePt t="17883" x="3968750" y="1504950"/>
          <p14:tracePt t="17900" x="3987800" y="1504950"/>
          <p14:tracePt t="17917" x="4013200" y="1504950"/>
          <p14:tracePt t="17934" x="4044950" y="1504950"/>
          <p14:tracePt t="17951" x="4051300" y="1504950"/>
          <p14:tracePt t="17967" x="4076700" y="1504950"/>
          <p14:tracePt t="17984" x="4083050" y="1504950"/>
          <p14:tracePt t="18000" x="4108450" y="1504950"/>
          <p14:tracePt t="18016" x="4121150" y="1504950"/>
          <p14:tracePt t="18033" x="4127500" y="1504950"/>
          <p14:tracePt t="18050" x="4140200" y="1504950"/>
          <p14:tracePt t="18066" x="4146550" y="1504950"/>
          <p14:tracePt t="18084" x="4165600" y="1504950"/>
          <p14:tracePt t="18100" x="4178300" y="1504950"/>
          <p14:tracePt t="18117" x="4184650" y="1504950"/>
          <p14:tracePt t="18133" x="4197350" y="1504950"/>
          <p14:tracePt t="19268" x="4203700" y="1504950"/>
          <p14:tracePt t="19299" x="4216400" y="1504950"/>
          <p14:tracePt t="19302" x="4229100" y="1504950"/>
          <p14:tracePt t="19320" x="4241800" y="1498600"/>
          <p14:tracePt t="19333" x="4260850" y="1498600"/>
          <p14:tracePt t="19340" x="4279900" y="1498600"/>
          <p14:tracePt t="19350" x="4311650" y="1492250"/>
          <p14:tracePt t="19366" x="4343400" y="1492250"/>
          <p14:tracePt t="19385" x="4362450" y="1492250"/>
          <p14:tracePt t="19401" x="4387850" y="1485900"/>
          <p14:tracePt t="19418" x="4413250" y="1479550"/>
          <p14:tracePt t="19435" x="4438650" y="1473200"/>
          <p14:tracePt t="19451" x="4483100" y="1460500"/>
          <p14:tracePt t="19468" x="4508500" y="1454150"/>
          <p14:tracePt t="19485" x="4546600" y="1454150"/>
          <p14:tracePt t="19501" x="4559300" y="1447800"/>
          <p14:tracePt t="19517" x="4591050" y="1441450"/>
          <p14:tracePt t="19535" x="4616450" y="1441450"/>
          <p14:tracePt t="19551" x="4635500" y="1441450"/>
          <p14:tracePt t="19567" x="4673600" y="1435100"/>
          <p14:tracePt t="19585" x="4692650" y="1435100"/>
          <p14:tracePt t="19601" x="4737100" y="1435100"/>
          <p14:tracePt t="19618" x="4768850" y="1435100"/>
          <p14:tracePt t="19634" x="4787900" y="1435100"/>
          <p14:tracePt t="19651" x="4832350" y="1435100"/>
          <p14:tracePt t="19667" x="4864100" y="1435100"/>
          <p14:tracePt t="19684" x="4940300" y="1435100"/>
          <p14:tracePt t="19701" x="5010150" y="1435100"/>
          <p14:tracePt t="19717" x="5029200" y="1435100"/>
          <p14:tracePt t="19734" x="5048250" y="1435100"/>
          <p14:tracePt t="19809" x="5054600" y="1435100"/>
          <p14:tracePt t="19850" x="5060950" y="1435100"/>
          <p14:tracePt t="19912" x="5067300" y="1435100"/>
          <p14:tracePt t="19922" x="5073650" y="1435100"/>
          <p14:tracePt t="19943" x="5080000" y="1435100"/>
          <p14:tracePt t="20076" x="5086350" y="1435100"/>
          <p14:tracePt t="20117" x="5092700" y="1435100"/>
          <p14:tracePt t="20274" x="0" y="0"/>
        </p14:tracePtLst>
        <p14:tracePtLst>
          <p14:tracePt t="20337" x="5092700" y="1435100"/>
          <p14:tracePt t="20474" x="5099050" y="1435100"/>
          <p14:tracePt t="20739" x="5105400" y="1435100"/>
          <p14:tracePt t="20780" x="5111750" y="1435100"/>
          <p14:tracePt t="20892" x="5118100" y="1435100"/>
          <p14:tracePt t="20923" x="5124450" y="1435100"/>
          <p14:tracePt t="20944" x="5130800" y="1435100"/>
          <p14:tracePt t="20965" x="5143500" y="1435100"/>
          <p14:tracePt t="20975" x="5149850" y="1435100"/>
          <p14:tracePt t="20986" x="5162550" y="1435100"/>
          <p14:tracePt t="20990" x="5181600" y="1435100"/>
          <p14:tracePt t="21001" x="5207000" y="1435100"/>
          <p14:tracePt t="21018" x="5213350" y="1435100"/>
          <p14:tracePt t="21035" x="5232400" y="1435100"/>
          <p14:tracePt t="21051" x="5245100" y="1435100"/>
          <p14:tracePt t="21068" x="5264150" y="1435100"/>
          <p14:tracePt t="21084" x="5283200" y="1435100"/>
          <p14:tracePt t="21101" x="5295900" y="1435100"/>
          <p14:tracePt t="21117" x="5314950" y="1435100"/>
          <p14:tracePt t="21134" x="5327650" y="1435100"/>
          <p14:tracePt t="21151" x="5334000" y="1435100"/>
          <p14:tracePt t="21167" x="5346700" y="1435100"/>
          <p14:tracePt t="21185" x="5353050" y="1435100"/>
          <p14:tracePt t="21201" x="5359400" y="1435100"/>
          <p14:tracePt t="21218" x="5372100" y="1435100"/>
          <p14:tracePt t="21233" x="5378450" y="1435100"/>
          <p14:tracePt t="21250" x="5384800" y="1428750"/>
          <p14:tracePt t="21287" x="5391150" y="1428750"/>
          <p14:tracePt t="21287" x="5397500" y="1422400"/>
          <p14:tracePt t="21301" x="5403850" y="1422400"/>
          <p14:tracePt t="21317" x="5416550" y="1422400"/>
          <p14:tracePt t="21333" x="5435600" y="1416050"/>
          <p14:tracePt t="21350" x="5441950" y="1409700"/>
          <p14:tracePt t="21366" x="5454650" y="1409700"/>
          <p14:tracePt t="21385" x="5467350" y="1403350"/>
          <p14:tracePt t="21401" x="5480050" y="1403350"/>
          <p14:tracePt t="21418" x="5492750" y="1397000"/>
          <p14:tracePt t="21434" x="5499100" y="1397000"/>
          <p14:tracePt t="21451" x="5505450" y="1390650"/>
          <p14:tracePt t="21467" x="5511800" y="1390650"/>
          <p14:tracePt t="21484" x="5524500" y="1390650"/>
          <p14:tracePt t="21502" x="5524500" y="1384300"/>
          <p14:tracePt t="21517" x="5530850" y="1384300"/>
          <p14:tracePt t="21534" x="5543550" y="1384300"/>
          <p14:tracePt t="21855" x="5537200" y="1384300"/>
          <p14:tracePt t="21865" x="5530850" y="1384300"/>
          <p14:tracePt t="21868" x="5524500" y="1384300"/>
          <p14:tracePt t="21884" x="5511800" y="1384300"/>
          <p14:tracePt t="21901" x="5499100" y="1384300"/>
          <p14:tracePt t="21918" x="5492750" y="1384300"/>
          <p14:tracePt t="21934" x="5492750" y="1390650"/>
          <p14:tracePt t="21951" x="5480050" y="1390650"/>
          <p14:tracePt t="21967" x="5467350" y="1390650"/>
          <p14:tracePt t="21985" x="5448300" y="1390650"/>
          <p14:tracePt t="22001" x="5441950" y="1390650"/>
          <p14:tracePt t="22017" x="5429250" y="1390650"/>
          <p14:tracePt t="22317" x="5435600" y="1390650"/>
          <p14:tracePt t="22359" x="5441950" y="1390650"/>
          <p14:tracePt t="22370" x="5448300" y="1390650"/>
          <p14:tracePt t="22383" x="5454650" y="1390650"/>
          <p14:tracePt t="22391" x="5461000" y="1390650"/>
          <p14:tracePt t="22401" x="5473700" y="1390650"/>
          <p14:tracePt t="22416" x="5492750" y="1390650"/>
          <p14:tracePt t="22434" x="5499100" y="1390650"/>
          <p14:tracePt t="22451" x="5524500" y="1390650"/>
          <p14:tracePt t="22485" x="5530850" y="1390650"/>
          <p14:tracePt t="22486" x="5543550" y="1390650"/>
          <p14:tracePt t="22501" x="5556250" y="1390650"/>
          <p14:tracePt t="22518" x="5568950" y="1390650"/>
          <p14:tracePt t="22535" x="5581650" y="1390650"/>
          <p14:tracePt t="22551" x="5594350" y="1390650"/>
          <p14:tracePt t="22568" x="5600700" y="1390650"/>
          <p14:tracePt t="22584" x="5607050" y="1390650"/>
          <p14:tracePt t="22620" x="5613400" y="1390650"/>
          <p14:tracePt t="22621" x="5619750" y="1390650"/>
          <p14:tracePt t="22634" x="5626100" y="1390650"/>
          <p14:tracePt t="22651" x="5638800" y="1390650"/>
          <p14:tracePt t="22667" x="5645150" y="1390650"/>
          <p14:tracePt t="22684" x="5651500" y="1390650"/>
          <p14:tracePt t="22701" x="5657850" y="1390650"/>
          <p14:tracePt t="23101" x="5664200" y="1390650"/>
          <p14:tracePt t="23122" x="5676900" y="1390650"/>
          <p14:tracePt t="23133" x="5683250" y="1390650"/>
          <p14:tracePt t="23143" x="5708650" y="1384300"/>
          <p14:tracePt t="23153" x="5727700" y="1384300"/>
          <p14:tracePt t="23154" x="5759450" y="1384300"/>
          <p14:tracePt t="23170" x="5791200" y="1384300"/>
          <p14:tracePt t="23184" x="5854700" y="1384300"/>
          <p14:tracePt t="23201" x="5892800" y="1384300"/>
          <p14:tracePt t="23218" x="5911850" y="1384300"/>
          <p14:tracePt t="23234" x="5943600" y="1384300"/>
          <p14:tracePt t="23250" x="5969000" y="1384300"/>
          <p14:tracePt t="23266" x="6013450" y="1384300"/>
          <p14:tracePt t="23284" x="6070600" y="1384300"/>
          <p14:tracePt t="23301" x="6102350" y="1384300"/>
          <p14:tracePt t="23318" x="6146800" y="1384300"/>
          <p14:tracePt t="23333" x="6165850" y="1384300"/>
          <p14:tracePt t="23350" x="6216650" y="1384300"/>
          <p14:tracePt t="23366" x="6254750" y="1384300"/>
          <p14:tracePt t="23383" x="6280150" y="1384300"/>
          <p14:tracePt t="23401" x="6337300" y="1384300"/>
          <p14:tracePt t="23417" x="6362700" y="1384300"/>
          <p14:tracePt t="23434" x="6407150" y="1384300"/>
          <p14:tracePt t="23453" x="6432550" y="1384300"/>
          <p14:tracePt t="23468" x="6451600" y="1384300"/>
          <p14:tracePt t="23485" x="6477000" y="1384300"/>
          <p14:tracePt t="23502" x="6489700" y="1384300"/>
          <p14:tracePt t="23519" x="6521450" y="1384300"/>
          <p14:tracePt t="23536" x="6553200" y="1384300"/>
          <p14:tracePt t="23552" x="6565900" y="1384300"/>
          <p14:tracePt t="23569" x="6604000" y="1384300"/>
          <p14:tracePt t="23585" x="6629400" y="1384300"/>
          <p14:tracePt t="23602" x="6673850" y="1384300"/>
          <p14:tracePt t="23618" x="6731000" y="1384300"/>
          <p14:tracePt t="23635" x="6756400" y="1384300"/>
          <p14:tracePt t="23652" x="6800850" y="1384300"/>
          <p14:tracePt t="23669" x="6813550" y="1384300"/>
          <p14:tracePt t="23685" x="6838950" y="1384300"/>
          <p14:tracePt t="23702" x="6858000" y="1384300"/>
          <p14:tracePt t="23719" x="6864350" y="1384300"/>
          <p14:tracePt t="23735" x="6883400" y="1384300"/>
          <p14:tracePt t="23752" x="6896100" y="1384300"/>
          <p14:tracePt t="23768" x="6921500" y="1384300"/>
          <p14:tracePt t="23785" x="6940550" y="1384300"/>
          <p14:tracePt t="23802" x="6946900" y="1384300"/>
          <p14:tracePt t="24575" x="6940550" y="1384300"/>
          <p14:tracePt t="24596" x="6927850" y="1384300"/>
          <p14:tracePt t="24607" x="6915150" y="1384300"/>
          <p14:tracePt t="24618" x="6908800" y="1384300"/>
          <p14:tracePt t="24627" x="6896100" y="1384300"/>
          <p14:tracePt t="24635" x="6851650" y="1390650"/>
          <p14:tracePt t="24652" x="6826250" y="1390650"/>
          <p14:tracePt t="24668" x="6762750" y="1397000"/>
          <p14:tracePt t="24685" x="6673850" y="1403350"/>
          <p14:tracePt t="24702" x="6616700" y="1403350"/>
          <p14:tracePt t="24718" x="6508750" y="1403350"/>
          <p14:tracePt t="24735" x="6445250" y="1403350"/>
          <p14:tracePt t="24752" x="6343650" y="1403350"/>
          <p14:tracePt t="24768" x="6254750" y="1403350"/>
          <p14:tracePt t="24785" x="6210300" y="1403350"/>
          <p14:tracePt t="24802" x="6134100" y="1403350"/>
          <p14:tracePt t="24818" x="6089650" y="1403350"/>
          <p14:tracePt t="24835" x="5994400" y="1403350"/>
          <p14:tracePt t="24852" x="5905500" y="1403350"/>
          <p14:tracePt t="24869" x="5861050" y="1403350"/>
          <p14:tracePt t="24885" x="5791200" y="1403350"/>
          <p14:tracePt t="24902" x="5765800" y="1403350"/>
          <p14:tracePt t="24918" x="5734050" y="1403350"/>
          <p14:tracePt t="24935" x="5708650" y="1403350"/>
          <p14:tracePt t="24952" x="5683250" y="1403350"/>
          <p14:tracePt t="24968" x="5638800" y="1403350"/>
          <p14:tracePt t="24985" x="5619750" y="1403350"/>
          <p14:tracePt t="25002" x="5581650" y="1403350"/>
          <p14:tracePt t="25019" x="5543550" y="1403350"/>
          <p14:tracePt t="25035" x="5537200" y="1403350"/>
          <p14:tracePt t="25053" x="5511800" y="1403350"/>
          <p14:tracePt t="25068" x="5499100" y="1403350"/>
          <p14:tracePt t="25085" x="5467350" y="1397000"/>
          <p14:tracePt t="25102" x="5435600" y="1390650"/>
          <p14:tracePt t="25118" x="5422900" y="1384300"/>
          <p14:tracePt t="25135" x="5410200" y="1384300"/>
          <p14:tracePt t="25842" x="5416550" y="1384300"/>
          <p14:tracePt t="25863" x="5429250" y="1384300"/>
          <p14:tracePt t="25873" x="5448300" y="1384300"/>
          <p14:tracePt t="25884" x="5511800" y="1390650"/>
          <p14:tracePt t="25905" x="5562600" y="1397000"/>
          <p14:tracePt t="25905" x="5613400" y="1403350"/>
          <p14:tracePt t="25918" x="5664200" y="1422400"/>
          <p14:tracePt t="25935" x="5753100" y="1441450"/>
          <p14:tracePt t="25952" x="5816600" y="1460500"/>
          <p14:tracePt t="25969" x="5842000" y="1460500"/>
          <p14:tracePt t="25985" x="5899150" y="1466850"/>
          <p14:tracePt t="26002" x="5943600" y="1466850"/>
          <p14:tracePt t="26019" x="5981700" y="1466850"/>
          <p14:tracePt t="26035" x="6026150" y="1466850"/>
          <p14:tracePt t="26053" x="6051550" y="1466850"/>
          <p14:tracePt t="26068" x="6089650" y="1466850"/>
          <p14:tracePt t="26085" x="6127750" y="1466850"/>
          <p14:tracePt t="26102" x="6153150" y="1466850"/>
          <p14:tracePt t="26118" x="6210300" y="1466850"/>
          <p14:tracePt t="26135" x="6242050" y="1466850"/>
          <p14:tracePt t="26152" x="6318250" y="1466850"/>
          <p14:tracePt t="26169" x="6394450" y="1466850"/>
          <p14:tracePt t="26185" x="6432550" y="1466850"/>
          <p14:tracePt t="26202" x="6496050" y="1466850"/>
          <p14:tracePt t="26219" x="6534150" y="1466850"/>
          <p14:tracePt t="26235" x="6616700" y="1466850"/>
          <p14:tracePt t="26251" x="6699250" y="1466850"/>
          <p14:tracePt t="26267" x="6731000" y="1466850"/>
          <p14:tracePt t="26285" x="6781800" y="1466850"/>
          <p14:tracePt t="26302" x="6794500" y="1466850"/>
          <p14:tracePt t="26318" x="6826250" y="1466850"/>
          <p14:tracePt t="26335" x="6845300" y="1454150"/>
          <p14:tracePt t="26352" x="6858000" y="1454150"/>
          <p14:tracePt t="26369" x="6877050" y="1441450"/>
          <p14:tracePt t="26385" x="6889750" y="1435100"/>
          <p14:tracePt t="26400" x="6902450" y="1428750"/>
          <p14:tracePt t="26417" x="6915150" y="1422400"/>
          <p14:tracePt t="26435" x="6921500" y="1416050"/>
          <p14:tracePt t="26853" x="6921500" y="1422400"/>
          <p14:tracePt t="26874" x="6915150" y="1428750"/>
          <p14:tracePt t="26884" x="6908800" y="1441450"/>
          <p14:tracePt t="26902" x="6896100" y="1454150"/>
          <p14:tracePt t="26903" x="6870700" y="1479550"/>
          <p14:tracePt t="26918" x="6851650" y="1498600"/>
          <p14:tracePt t="26935" x="6819900" y="1517650"/>
          <p14:tracePt t="26952" x="6775450" y="1543050"/>
          <p14:tracePt t="26968" x="6756400" y="1555750"/>
          <p14:tracePt t="26985" x="6705600" y="1581150"/>
          <p14:tracePt t="27002" x="6680200" y="1587500"/>
          <p14:tracePt t="27018" x="6616700" y="1600200"/>
          <p14:tracePt t="27035" x="6540500" y="1619250"/>
          <p14:tracePt t="27052" x="6502400" y="1625600"/>
          <p14:tracePt t="27069" x="6413500" y="1625600"/>
          <p14:tracePt t="27086" x="6369050" y="1625600"/>
          <p14:tracePt t="27102" x="6280150" y="1625600"/>
          <p14:tracePt t="27118" x="6203950" y="1625600"/>
          <p14:tracePt t="27135" x="6159500" y="1625600"/>
          <p14:tracePt t="27152" x="6096000" y="1625600"/>
          <p14:tracePt t="27169" x="6057900" y="1625600"/>
          <p14:tracePt t="27185" x="5994400" y="1625600"/>
          <p14:tracePt t="27203" x="5918200" y="1625600"/>
          <p14:tracePt t="27218" x="5880100" y="1625600"/>
          <p14:tracePt t="27234" x="5803900" y="1619250"/>
          <p14:tracePt t="27251" x="5753100" y="1606550"/>
          <p14:tracePt t="27267" x="5651500" y="1574800"/>
          <p14:tracePt t="27284" x="5556250" y="1543050"/>
          <p14:tracePt t="27302" x="5511800" y="1524000"/>
          <p14:tracePt t="27319" x="5435600" y="1492250"/>
          <p14:tracePt t="27336" x="5416550" y="1479550"/>
          <p14:tracePt t="27351" x="5397500" y="1473200"/>
          <p14:tracePt t="27486" x="5403850" y="1466850"/>
          <p14:tracePt t="27599" x="5410200" y="1466850"/>
          <p14:tracePt t="27650" x="5416550" y="1466850"/>
          <p14:tracePt t="27661" x="5429250" y="1466850"/>
          <p14:tracePt t="27671" x="5441950" y="1466850"/>
          <p14:tracePt t="27681" x="5467350" y="1466850"/>
          <p14:tracePt t="27692" x="5492750" y="1473200"/>
          <p14:tracePt t="27701" x="5568950" y="1498600"/>
          <p14:tracePt t="27718" x="5651500" y="1517650"/>
          <p14:tracePt t="27735" x="5676900" y="1530350"/>
          <p14:tracePt t="27752" x="5727700" y="1543050"/>
          <p14:tracePt t="27768" x="5746750" y="1549400"/>
          <p14:tracePt t="27768" x="5759450" y="1555750"/>
          <p14:tracePt t="27785" x="5797550" y="1562100"/>
          <p14:tracePt t="27802" x="5854700" y="1574800"/>
          <p14:tracePt t="27818" x="5899150" y="1587500"/>
          <p14:tracePt t="27835" x="5988050" y="1593850"/>
          <p14:tracePt t="27852" x="6032500" y="1593850"/>
          <p14:tracePt t="27868" x="6115050" y="1600200"/>
          <p14:tracePt t="27885" x="6203950" y="1600200"/>
          <p14:tracePt t="27902" x="6248400" y="1600200"/>
          <p14:tracePt t="27918" x="6356350" y="1600200"/>
          <p14:tracePt t="27935" x="6483350" y="1600200"/>
          <p14:tracePt t="27952" x="6540500" y="1600200"/>
          <p14:tracePt t="27968" x="6654800" y="1593850"/>
          <p14:tracePt t="27985" x="6699250" y="1581150"/>
          <p14:tracePt t="28002" x="6769100" y="1568450"/>
          <p14:tracePt t="28018" x="6800850" y="1562100"/>
          <p14:tracePt t="28035" x="6877050" y="1549400"/>
          <p14:tracePt t="28052" x="6921500" y="1536700"/>
          <p14:tracePt t="28068" x="6940550" y="1530350"/>
          <p14:tracePt t="28085" x="6978650" y="1524000"/>
          <p14:tracePt t="28103" x="6991350" y="1517650"/>
          <p14:tracePt t="28119" x="7004050" y="1498600"/>
          <p14:tracePt t="28135" x="7023100" y="1485900"/>
          <p14:tracePt t="28151" x="7029450" y="1479550"/>
          <p14:tracePt t="28168" x="7035800" y="1473200"/>
          <p14:tracePt t="28185" x="7042150" y="1466850"/>
          <p14:tracePt t="28427" x="7035800" y="1466850"/>
          <p14:tracePt t="28458" x="7029450" y="1466850"/>
          <p14:tracePt t="33690" x="7035800" y="1466850"/>
          <p14:tracePt t="33701" x="7042150" y="1454150"/>
          <p14:tracePt t="33713" x="7048500" y="1454150"/>
          <p14:tracePt t="33721" x="7048500" y="1441450"/>
          <p14:tracePt t="33732" x="7048500" y="1435100"/>
          <p14:tracePt t="33752" x="7048500" y="1428750"/>
          <p14:tracePt t="33752" x="7054850" y="1422400"/>
          <p14:tracePt t="33768" x="7054850" y="1416050"/>
          <p14:tracePt t="33768" x="7054850" y="1409700"/>
          <p14:tracePt t="33785" x="7061200" y="1403350"/>
          <p14:tracePt t="33802" x="7061200" y="1397000"/>
          <p14:tracePt t="33836" x="7061200" y="1390650"/>
          <p14:tracePt t="33836" x="7061200" y="1384300"/>
          <p14:tracePt t="33852" x="7067550" y="1377950"/>
          <p14:tracePt t="34255" x="7061200" y="1377950"/>
          <p14:tracePt t="34277" x="7054850" y="1377950"/>
          <p14:tracePt t="34520" x="7048500" y="1384300"/>
          <p14:tracePt t="34531" x="7035800" y="1390650"/>
          <p14:tracePt t="34541" x="7010400" y="1403350"/>
          <p14:tracePt t="34555" x="6997700" y="1403350"/>
          <p14:tracePt t="34568" x="6965950" y="1409700"/>
          <p14:tracePt t="34585" x="6965950" y="1416050"/>
          <p14:tracePt t="34602" x="6946900" y="1422400"/>
          <p14:tracePt t="34636" x="6940550" y="1428750"/>
          <p14:tracePt t="34637" x="6934200" y="1428750"/>
          <p14:tracePt t="34652" x="6915150" y="1428750"/>
          <p14:tracePt t="34668" x="6896100" y="1428750"/>
          <p14:tracePt t="34686" x="6864350" y="1428750"/>
          <p14:tracePt t="34702" x="6845300" y="1428750"/>
          <p14:tracePt t="34718" x="6826250" y="1428750"/>
          <p14:tracePt t="34735" x="6813550" y="1428750"/>
          <p14:tracePt t="34772" x="6807200" y="1428750"/>
          <p14:tracePt t="34945" x="6813550" y="1428750"/>
          <p14:tracePt t="34956" x="6819900" y="1428750"/>
          <p14:tracePt t="34966" x="6832600" y="1428750"/>
          <p14:tracePt t="34970" x="6845300" y="1428750"/>
          <p14:tracePt t="34985" x="6883400" y="1428750"/>
          <p14:tracePt t="35002" x="6915150" y="1428750"/>
          <p14:tracePt t="35018" x="6972300" y="1428750"/>
          <p14:tracePt t="35035" x="7023100" y="1428750"/>
          <p14:tracePt t="35052" x="7048500" y="1428750"/>
          <p14:tracePt t="35068" x="7073900" y="1428750"/>
          <p14:tracePt t="35085" x="7086600" y="1428750"/>
          <p14:tracePt t="35337" x="7086600" y="1435100"/>
          <p14:tracePt t="35378" x="7086600" y="1441450"/>
          <p14:tracePt t="35419" x="7086600" y="1447800"/>
          <p14:tracePt t="35429" x="7080250" y="1447800"/>
          <p14:tracePt t="35433" x="7073900" y="1447800"/>
          <p14:tracePt t="35452" x="7061200" y="1447800"/>
          <p14:tracePt t="35453" x="7054850" y="1447800"/>
          <p14:tracePt t="35468" x="7029450" y="1460500"/>
          <p14:tracePt t="35486" x="7016750" y="1466850"/>
          <p14:tracePt t="35502" x="6997700" y="1479550"/>
          <p14:tracePt t="35519" x="6965950" y="1492250"/>
          <p14:tracePt t="35535" x="6959600" y="1492250"/>
          <p14:tracePt t="35552" x="6908800" y="1504950"/>
          <p14:tracePt t="35568" x="6870700" y="1517650"/>
          <p14:tracePt t="35585" x="6800850" y="1536700"/>
          <p14:tracePt t="35602" x="6718300" y="1549400"/>
          <p14:tracePt t="35618" x="6673850" y="1555750"/>
          <p14:tracePt t="35635" x="6578600" y="1574800"/>
          <p14:tracePt t="35651" x="6534150" y="1581150"/>
          <p14:tracePt t="35668" x="6445250" y="1593850"/>
          <p14:tracePt t="35685" x="6375400" y="1600200"/>
          <p14:tracePt t="35702" x="6343650" y="1612900"/>
          <p14:tracePt t="35719" x="6280150" y="1619250"/>
          <p14:tracePt t="35735" x="6254750" y="1625600"/>
          <p14:tracePt t="35752" x="6210300" y="1625600"/>
          <p14:tracePt t="35768" x="6153150" y="1625600"/>
          <p14:tracePt t="35785" x="6115050" y="1625600"/>
          <p14:tracePt t="35801" x="6064250" y="1625600"/>
          <p14:tracePt t="35819" x="6038850" y="1625600"/>
          <p14:tracePt t="35835" x="5969000" y="1619250"/>
          <p14:tracePt t="35852" x="5937250" y="1612900"/>
          <p14:tracePt t="35868" x="5854700" y="1600200"/>
          <p14:tracePt t="35885" x="5759450" y="1568450"/>
          <p14:tracePt t="35902" x="5715000" y="1555750"/>
          <p14:tracePt t="35918" x="5632450" y="1530350"/>
          <p14:tracePt t="35935" x="5581650" y="1517650"/>
          <p14:tracePt t="35952" x="5556250" y="1511300"/>
          <p14:tracePt t="35968" x="5505450" y="1498600"/>
          <p14:tracePt t="35985" x="5480050" y="1492250"/>
          <p14:tracePt t="36002" x="5416550" y="1479550"/>
          <p14:tracePt t="36018" x="5391150" y="1473200"/>
          <p14:tracePt t="36035" x="5359400" y="1460500"/>
          <p14:tracePt t="36052" x="5327650" y="1447800"/>
          <p14:tracePt t="36088" x="5321300" y="1447800"/>
          <p14:tracePt t="36088" x="5314950" y="1447800"/>
          <p14:tracePt t="36119" x="5308600" y="1447800"/>
          <p14:tracePt t="36150" x="5302250" y="1447800"/>
          <p14:tracePt t="36283" x="5302250" y="1441450"/>
          <p14:tracePt t="36314" x="5314950" y="1441450"/>
          <p14:tracePt t="36327" x="5327650" y="1441450"/>
          <p14:tracePt t="36335" x="5334000" y="1441450"/>
          <p14:tracePt t="36336" x="5353050" y="1441450"/>
          <p14:tracePt t="36354" x="5397500" y="1441450"/>
          <p14:tracePt t="36368" x="5416550" y="1441450"/>
          <p14:tracePt t="36384" x="5467350" y="1441450"/>
          <p14:tracePt t="36401" x="5492750" y="1441450"/>
          <p14:tracePt t="36417" x="5549900" y="1441450"/>
          <p14:tracePt t="36434" x="5594350" y="1441450"/>
          <p14:tracePt t="36452" x="5619750" y="1441450"/>
          <p14:tracePt t="36468" x="5657850" y="1441450"/>
          <p14:tracePt t="36485" x="5676900" y="1441450"/>
          <p14:tracePt t="36502" x="5683250" y="1441450"/>
          <p14:tracePt t="37948" x="5689600" y="1441450"/>
          <p14:tracePt t="37968" x="5689600" y="1447800"/>
          <p14:tracePt t="37979" x="5689600" y="1460500"/>
          <p14:tracePt t="37999" x="5689600" y="1473200"/>
          <p14:tracePt t="37999" x="5689600" y="1479550"/>
          <p14:tracePt t="38020" x="5683250" y="1485900"/>
          <p14:tracePt t="38021" x="5670550" y="1504950"/>
          <p14:tracePt t="38035" x="5651500" y="1543050"/>
          <p14:tracePt t="38052" x="5638800" y="1562100"/>
          <p14:tracePt t="38068" x="5613400" y="1612900"/>
          <p14:tracePt t="38085" x="5600700" y="1638300"/>
          <p14:tracePt t="38101" x="5562600" y="1708150"/>
          <p14:tracePt t="38118" x="5530850" y="1758950"/>
          <p14:tracePt t="38135" x="5511800" y="1797050"/>
          <p14:tracePt t="38152" x="5486400" y="1854200"/>
          <p14:tracePt t="38168" x="5473700" y="1879600"/>
          <p14:tracePt t="38185" x="5448300" y="1930400"/>
          <p14:tracePt t="38202" x="5429250" y="1974850"/>
          <p14:tracePt t="38218" x="5416550" y="2000250"/>
          <p14:tracePt t="38235" x="5391150" y="2044700"/>
          <p14:tracePt t="38252" x="5378450" y="2070100"/>
          <p14:tracePt t="38268" x="5346700" y="2120900"/>
          <p14:tracePt t="38285" x="5308600" y="2152650"/>
          <p14:tracePt t="38302" x="5295900" y="2165350"/>
          <p14:tracePt t="38318" x="5264150" y="2197100"/>
          <p14:tracePt t="38335" x="5245100" y="2209800"/>
          <p14:tracePt t="38352" x="5226050" y="2235200"/>
          <p14:tracePt t="38368" x="5207000" y="2247900"/>
          <p14:tracePt t="38385" x="5200650" y="2254250"/>
          <p14:tracePt t="38402" x="5200650" y="2260600"/>
          <p14:tracePt t="38466" x="5200650" y="2266950"/>
          <p14:tracePt t="38486" x="5194300" y="2273300"/>
          <p14:tracePt t="38497" x="5187950" y="2273300"/>
          <p14:tracePt t="38510" x="5181600" y="2279650"/>
          <p14:tracePt t="38529" x="5175250" y="2279650"/>
          <p14:tracePt t="38538" x="5168900" y="2279650"/>
          <p14:tracePt t="38552" x="5168900" y="2286000"/>
          <p14:tracePt t="38553" x="5162550" y="2286000"/>
          <p14:tracePt t="38567" x="5162550" y="2292350"/>
          <p14:tracePt t="41418" x="5162550" y="2298700"/>
          <p14:tracePt t="41460" x="5162550" y="2305050"/>
          <p14:tracePt t="41480" x="5162550" y="2311400"/>
          <p14:tracePt t="41488" x="5156200" y="2311400"/>
          <p14:tracePt t="41513" x="5149850" y="2311400"/>
          <p14:tracePt t="41527" x="5137150" y="2317750"/>
          <p14:tracePt t="41535" x="5118100" y="2317750"/>
          <p14:tracePt t="41535" x="5086350" y="2324100"/>
          <p14:tracePt t="41552" x="4984750" y="2324100"/>
          <p14:tracePt t="41568" x="4902200" y="2324100"/>
          <p14:tracePt t="41585" x="4686300" y="2324100"/>
          <p14:tracePt t="41600" x="4552950" y="2324100"/>
          <p14:tracePt t="41617" x="4241800" y="2324100"/>
          <p14:tracePt t="41635" x="3943350" y="2336800"/>
          <p14:tracePt t="41652" x="3829050" y="2336800"/>
          <p14:tracePt t="41668" x="3619500" y="2355850"/>
          <p14:tracePt t="41685" x="3479800" y="2381250"/>
          <p14:tracePt t="41701" x="3429000" y="2393950"/>
          <p14:tracePt t="41718" x="3359150" y="2413000"/>
          <p14:tracePt t="41735" x="3333750" y="2432050"/>
          <p14:tracePt t="41751" x="3295650" y="2444750"/>
          <p14:tracePt t="41768" x="3276600" y="2457450"/>
          <p14:tracePt t="41785" x="3276600" y="2463800"/>
          <p14:tracePt t="41802" x="3270250" y="2470150"/>
          <p14:tracePt t="41818" x="3270250" y="2476500"/>
          <p14:tracePt t="41835" x="3270250" y="2482850"/>
          <p14:tracePt t="41851" x="3270250" y="2489200"/>
          <p14:tracePt t="41889" x="3270250" y="2495550"/>
          <p14:tracePt t="41899" x="3276600" y="2495550"/>
          <p14:tracePt t="41909" x="3282950" y="2495550"/>
          <p14:tracePt t="41918" x="3289300" y="2495550"/>
          <p14:tracePt t="41935" x="3295650" y="2495550"/>
          <p14:tracePt t="41952" x="3302000" y="2495550"/>
          <p14:tracePt t="41968" x="3321050" y="2495550"/>
          <p14:tracePt t="41985" x="3333750" y="2489200"/>
          <p14:tracePt t="42002" x="3352800" y="2476500"/>
          <p14:tracePt t="42018" x="3384550" y="2470150"/>
          <p14:tracePt t="42035" x="3403600" y="2463800"/>
          <p14:tracePt t="42052" x="3416300" y="2451100"/>
          <p14:tracePt t="42068" x="3429000" y="2438400"/>
          <p14:tracePt t="42085" x="3435350" y="2432050"/>
          <p14:tracePt t="42102" x="3441700" y="2419350"/>
          <p14:tracePt t="42149" x="3441700" y="2413000"/>
          <p14:tracePt t="42181" x="3441700" y="2406650"/>
          <p14:tracePt t="42212" x="3435350" y="2406650"/>
          <p14:tracePt t="42222" x="3416300" y="2406650"/>
          <p14:tracePt t="42234" x="3403600" y="2400300"/>
          <p14:tracePt t="42243" x="3384550" y="2393950"/>
          <p14:tracePt t="42253" x="3333750" y="2381250"/>
          <p14:tracePt t="42269" x="3282950" y="2368550"/>
          <p14:tracePt t="42285" x="3257550" y="2368550"/>
          <p14:tracePt t="42300" x="3219450" y="2362200"/>
          <p14:tracePt t="42317" x="3200400" y="2355850"/>
          <p14:tracePt t="42335" x="3168650" y="2355850"/>
          <p14:tracePt t="42352" x="3111500" y="2355850"/>
          <p14:tracePt t="42368" x="3079750" y="2355850"/>
          <p14:tracePt t="42384" x="3009900" y="2355850"/>
          <p14:tracePt t="42400" x="2978150" y="2355850"/>
          <p14:tracePt t="42417" x="2933700" y="2355850"/>
          <p14:tracePt t="42433" x="2901950" y="2355850"/>
          <p14:tracePt t="42452" x="2889250" y="2355850"/>
          <p14:tracePt t="42468" x="2857500" y="2355850"/>
          <p14:tracePt t="42485" x="2844800" y="2355850"/>
          <p14:tracePt t="42502" x="2806700" y="2362200"/>
          <p14:tracePt t="42518" x="2794000" y="2368550"/>
          <p14:tracePt t="42535" x="2762250" y="2374900"/>
          <p14:tracePt t="42552" x="2730500" y="2393950"/>
          <p14:tracePt t="42569" x="2724150" y="2406650"/>
          <p14:tracePt t="42585" x="2698750" y="2432050"/>
          <p14:tracePt t="42602" x="2686050" y="2451100"/>
          <p14:tracePt t="42618" x="2654300" y="2482850"/>
          <p14:tracePt t="42635" x="2635250" y="2520950"/>
          <p14:tracePt t="42652" x="2628900" y="2533650"/>
          <p14:tracePt t="42668" x="2622550" y="2559050"/>
          <p14:tracePt t="42685" x="2616200" y="2571750"/>
          <p14:tracePt t="42702" x="2616200" y="2590800"/>
          <p14:tracePt t="42718" x="2616200" y="2609850"/>
          <p14:tracePt t="42735" x="2616200" y="2616200"/>
          <p14:tracePt t="42752" x="2616200" y="2647950"/>
          <p14:tracePt t="42768" x="2622550" y="2673350"/>
          <p14:tracePt t="42785" x="2641600" y="2705100"/>
          <p14:tracePt t="42803" x="2660650" y="2749550"/>
          <p14:tracePt t="42818" x="2673350" y="2768600"/>
          <p14:tracePt t="42835" x="2692400" y="2800350"/>
          <p14:tracePt t="42852" x="2705100" y="2813050"/>
          <p14:tracePt t="42868" x="2724150" y="2832100"/>
          <p14:tracePt t="42885" x="2749550" y="2857500"/>
          <p14:tracePt t="42902" x="2768600" y="2870200"/>
          <p14:tracePt t="42918" x="2806700" y="2889250"/>
          <p14:tracePt t="42935" x="2832100" y="2895600"/>
          <p14:tracePt t="42952" x="2876550" y="2914650"/>
          <p14:tracePt t="42968" x="2933700" y="2927350"/>
          <p14:tracePt t="42985" x="2959100" y="2933700"/>
          <p14:tracePt t="43001" x="3028950" y="2946400"/>
          <p14:tracePt t="43018" x="3067050" y="2952750"/>
          <p14:tracePt t="43035" x="3124200" y="2959100"/>
          <p14:tracePt t="43051" x="3175000" y="2965450"/>
          <p14:tracePt t="43068" x="3187700" y="2965450"/>
          <p14:tracePt t="43085" x="3213100" y="2965450"/>
          <p14:tracePt t="43102" x="3219450" y="2965450"/>
          <p14:tracePt t="43118" x="3225800" y="2965450"/>
          <p14:tracePt t="43172" x="3232150" y="2965450"/>
          <p14:tracePt t="43203" x="3238500" y="2965450"/>
          <p14:tracePt t="43245" x="3244850" y="2965450"/>
          <p14:tracePt t="43399" x="3244850" y="2971800"/>
          <p14:tracePt t="43410" x="3244850" y="2978150"/>
          <p14:tracePt t="43430" x="3244850" y="2984500"/>
          <p14:tracePt t="43441" x="3238500" y="2997200"/>
          <p14:tracePt t="43461" x="3232150" y="3009900"/>
          <p14:tracePt t="43472" x="3219450" y="3016250"/>
          <p14:tracePt t="43485" x="3206750" y="3022600"/>
          <p14:tracePt t="43485" x="3200400" y="3035300"/>
          <p14:tracePt t="43502" x="3175000" y="3041650"/>
          <p14:tracePt t="43518" x="3168650" y="3048000"/>
          <p14:tracePt t="44278" x="3175000" y="3048000"/>
          <p14:tracePt t="44298" x="3181350" y="3048000"/>
          <p14:tracePt t="44319" x="3187700" y="3048000"/>
          <p14:tracePt t="44331" x="3194050" y="3048000"/>
          <p14:tracePt t="44351" x="3200400" y="3048000"/>
          <p14:tracePt t="44361" x="3206750" y="3048000"/>
          <p14:tracePt t="44366" x="3213100" y="3048000"/>
          <p14:tracePt t="44392" x="3219450" y="3048000"/>
          <p14:tracePt t="44402" x="3225800" y="3048000"/>
          <p14:tracePt t="44417" x="3232150" y="3048000"/>
          <p14:tracePt t="44444" x="3238500" y="3048000"/>
          <p14:tracePt t="44464" x="3244850" y="3048000"/>
          <p14:tracePt t="44485" x="3251200" y="3048000"/>
          <p14:tracePt t="44527" x="3257550" y="3048000"/>
          <p14:tracePt t="44548" x="3263900" y="3048000"/>
          <p14:tracePt t="44955" x="3263900" y="3041650"/>
          <p14:tracePt t="44996" x="3263900" y="3035300"/>
          <p14:tracePt t="45038" x="3270250" y="3035300"/>
          <p14:tracePt t="45048" x="3276600" y="3035300"/>
          <p14:tracePt t="45052" x="3282950" y="3035300"/>
          <p14:tracePt t="45068" x="3289300" y="3028950"/>
          <p14:tracePt t="45084" x="3302000" y="3028950"/>
          <p14:tracePt t="45102" x="3321050" y="3028950"/>
          <p14:tracePt t="45118" x="3346450" y="3022600"/>
          <p14:tracePt t="45135" x="3365500" y="3022600"/>
          <p14:tracePt t="45151" x="3390900" y="3022600"/>
          <p14:tracePt t="45168" x="3429000" y="3016250"/>
          <p14:tracePt t="45184" x="3448050" y="3009900"/>
          <p14:tracePt t="45201" x="3479800" y="3003550"/>
          <p14:tracePt t="45218" x="3505200" y="3003550"/>
          <p14:tracePt t="45218" x="3536950" y="3003550"/>
          <p14:tracePt t="45235" x="3575050" y="3003550"/>
          <p14:tracePt t="45252" x="3619500" y="3003550"/>
          <p14:tracePt t="45268" x="3651250" y="3003550"/>
          <p14:tracePt t="45285" x="3689350" y="3003550"/>
          <p14:tracePt t="45300" x="3708400" y="3003550"/>
          <p14:tracePt t="45317" x="3733800" y="3003550"/>
          <p14:tracePt t="45335" x="3765550" y="3003550"/>
          <p14:tracePt t="45352" x="3784600" y="3003550"/>
          <p14:tracePt t="45368" x="3835400" y="3009900"/>
          <p14:tracePt t="45384" x="3860800" y="3016250"/>
          <p14:tracePt t="45400" x="3905250" y="3028950"/>
          <p14:tracePt t="45417" x="3930650" y="3035300"/>
          <p14:tracePt t="45433" x="3949700" y="3041650"/>
          <p14:tracePt t="45452" x="3987800" y="3048000"/>
          <p14:tracePt t="45468" x="4044950" y="3067050"/>
          <p14:tracePt t="45485" x="4083050" y="3073400"/>
          <p14:tracePt t="45502" x="4171950" y="3092450"/>
          <p14:tracePt t="45519" x="4210050" y="3098800"/>
          <p14:tracePt t="45535" x="4267200" y="3111500"/>
          <p14:tracePt t="45552" x="4311650" y="3117850"/>
          <p14:tracePt t="45568" x="4330700" y="3117850"/>
          <p14:tracePt t="45585" x="4362450" y="3117850"/>
          <p14:tracePt t="45601" x="4381500" y="3117850"/>
          <p14:tracePt t="45618" x="4413250" y="3117850"/>
          <p14:tracePt t="45635" x="4457700" y="3117850"/>
          <p14:tracePt t="45652" x="4489450" y="3117850"/>
          <p14:tracePt t="45668" x="4540250" y="3117850"/>
          <p14:tracePt t="45685" x="4572000" y="3117850"/>
          <p14:tracePt t="45702" x="4635500" y="3117850"/>
          <p14:tracePt t="45718" x="4673600" y="3117850"/>
          <p14:tracePt t="45735" x="4730750" y="3117850"/>
          <p14:tracePt t="45752" x="4775200" y="3117850"/>
          <p14:tracePt t="45768" x="4800600" y="3117850"/>
          <p14:tracePt t="45785" x="4845050" y="3105150"/>
          <p14:tracePt t="45801" x="4864100" y="3098800"/>
          <p14:tracePt t="45818" x="4883150" y="3079750"/>
          <p14:tracePt t="45835" x="4914900" y="3054350"/>
          <p14:tracePt t="45852" x="4933950" y="3041650"/>
          <p14:tracePt t="45868" x="4959350" y="3016250"/>
          <p14:tracePt t="45884" x="4978400" y="2997200"/>
          <p14:tracePt t="45901" x="5003800" y="2959100"/>
          <p14:tracePt t="45918" x="5029200" y="2914650"/>
          <p14:tracePt t="45935" x="5035550" y="2889250"/>
          <p14:tracePt t="45951" x="5067300" y="2838450"/>
          <p14:tracePt t="45968" x="5080000" y="2806700"/>
          <p14:tracePt t="45985" x="5092700" y="2749550"/>
          <p14:tracePt t="46001" x="5099050" y="2692400"/>
          <p14:tracePt t="46018" x="5105400" y="2654300"/>
          <p14:tracePt t="46035" x="5105400" y="2597150"/>
          <p14:tracePt t="46052" x="5105400" y="2571750"/>
          <p14:tracePt t="46068" x="5105400" y="2540000"/>
          <p14:tracePt t="46085" x="5105400" y="2508250"/>
          <p14:tracePt t="46101" x="5105400" y="2501900"/>
          <p14:tracePt t="46118" x="5105400" y="2470150"/>
          <p14:tracePt t="46135" x="5105400" y="2463800"/>
          <p14:tracePt t="46151" x="5086350" y="2425700"/>
          <p14:tracePt t="46168" x="5060950" y="2393950"/>
          <p14:tracePt t="46184" x="5054600" y="2381250"/>
          <p14:tracePt t="46201" x="5029200" y="2362200"/>
          <p14:tracePt t="46218" x="5016500" y="2355850"/>
          <p14:tracePt t="46234" x="4991100" y="2343150"/>
          <p14:tracePt t="46252" x="4959350" y="2330450"/>
          <p14:tracePt t="46268" x="4946650" y="2324100"/>
          <p14:tracePt t="46284" x="4914900" y="2324100"/>
          <p14:tracePt t="46300" x="4889500" y="2317750"/>
          <p14:tracePt t="46318" x="4838700" y="2317750"/>
          <p14:tracePt t="46335" x="4781550" y="2317750"/>
          <p14:tracePt t="46352" x="4762500" y="2317750"/>
          <p14:tracePt t="46369" x="4705350" y="2317750"/>
          <p14:tracePt t="46385" x="4679950" y="2317750"/>
          <p14:tracePt t="46401" x="4629150" y="2317750"/>
          <p14:tracePt t="46417" x="4610100" y="2324100"/>
          <p14:tracePt t="46433" x="4559300" y="2336800"/>
          <p14:tracePt t="46450" x="4508500" y="2349500"/>
          <p14:tracePt t="46468" x="4495800" y="2362200"/>
          <p14:tracePt t="46485" x="4451350" y="2381250"/>
          <p14:tracePt t="46501" x="4419600" y="2400300"/>
          <p14:tracePt t="46518" x="4413250" y="2413000"/>
          <p14:tracePt t="46535" x="4406900" y="2425700"/>
          <p14:tracePt t="46552" x="4400550" y="2438400"/>
          <p14:tracePt t="46568" x="4387850" y="2451100"/>
          <p14:tracePt t="46585" x="4381500" y="2470150"/>
          <p14:tracePt t="46601" x="4381500" y="2489200"/>
          <p14:tracePt t="46618" x="4375150" y="2514600"/>
          <p14:tracePt t="46634" x="4368800" y="2533650"/>
          <p14:tracePt t="46652" x="4356100" y="2559050"/>
          <p14:tracePt t="46684" x="4349750" y="2590800"/>
          <p14:tracePt t="46685" x="4349750" y="2603500"/>
          <p14:tracePt t="46702" x="4349750" y="2635250"/>
          <p14:tracePt t="46718" x="4349750" y="2641600"/>
          <p14:tracePt t="46734" x="4349750" y="2667000"/>
          <p14:tracePt t="46768" x="4349750" y="2679700"/>
          <p14:tracePt t="46771" x="4349750" y="2686050"/>
          <p14:tracePt t="46783" x="4356100" y="2705100"/>
          <p14:tracePt t="46801" x="4356100" y="2711450"/>
          <p14:tracePt t="46818" x="4362450" y="2724150"/>
          <p14:tracePt t="46835" x="4375150" y="2730500"/>
          <p14:tracePt t="46835" x="4381500" y="2736850"/>
          <p14:tracePt t="46853" x="4387850" y="2743200"/>
          <p14:tracePt t="46868" x="4406900" y="2755900"/>
          <p14:tracePt t="46885" x="4419600" y="2762250"/>
          <p14:tracePt t="46901" x="4451350" y="2781300"/>
          <p14:tracePt t="46918" x="4464050" y="2781300"/>
          <p14:tracePt t="46935" x="4489450" y="2787650"/>
          <p14:tracePt t="46951" x="4527550" y="2794000"/>
          <p14:tracePt t="46968" x="4552950" y="2794000"/>
          <p14:tracePt t="46985" x="4597400" y="2794000"/>
          <p14:tracePt t="47002" x="4622800" y="2794000"/>
          <p14:tracePt t="47018" x="4679950" y="2794000"/>
          <p14:tracePt t="47034" x="4718050" y="2794000"/>
          <p14:tracePt t="47052" x="4730750" y="2794000"/>
          <p14:tracePt t="47068" x="4762500" y="2794000"/>
          <p14:tracePt t="47085" x="4781550" y="2794000"/>
          <p14:tracePt t="47101" x="4826000" y="2794000"/>
          <p14:tracePt t="47118" x="4895850" y="2787650"/>
          <p14:tracePt t="47134" x="4921250" y="2781300"/>
          <p14:tracePt t="47151" x="4984750" y="2774950"/>
          <p14:tracePt t="47168" x="5003800" y="2774950"/>
          <p14:tracePt t="47184" x="5041900" y="2768600"/>
          <p14:tracePt t="47202" x="5073650" y="2762250"/>
          <p14:tracePt t="47218" x="5092700" y="2762250"/>
          <p14:tracePt t="47235" x="5149850" y="2755900"/>
          <p14:tracePt t="47252" x="5175250" y="2755900"/>
          <p14:tracePt t="47267" x="5232400" y="2755900"/>
          <p14:tracePt t="47284" x="5270500" y="2755900"/>
          <p14:tracePt t="47749" x="5276850" y="2755900"/>
          <p14:tracePt t="47760" x="5283200" y="2755900"/>
          <p14:tracePt t="47777" x="5289550" y="2755900"/>
          <p14:tracePt t="47784" x="5295900" y="2755900"/>
          <p14:tracePt t="47785" x="5302250" y="2755900"/>
          <p14:tracePt t="47801" x="5314950" y="2755900"/>
          <p14:tracePt t="47818" x="5334000" y="2755900"/>
          <p14:tracePt t="47834" x="5340350" y="2755900"/>
          <p14:tracePt t="47852" x="5353050" y="2755900"/>
          <p14:tracePt t="47868" x="5359400" y="2755900"/>
          <p14:tracePt t="47885" x="5365750" y="2755900"/>
          <p14:tracePt t="47902" x="5372100" y="2762250"/>
          <p14:tracePt t="47939" x="5384800" y="2762250"/>
          <p14:tracePt t="47939" x="5391150" y="2762250"/>
          <p14:tracePt t="47959" x="5397500" y="2768600"/>
          <p14:tracePt t="47968" x="5410200" y="2768600"/>
          <p14:tracePt t="47984" x="5410200" y="2774950"/>
          <p14:tracePt t="48144" x="5416550" y="2774950"/>
          <p14:tracePt t="48150" x="5422900" y="2781300"/>
          <p14:tracePt t="48175" x="5429250" y="2781300"/>
          <p14:tracePt t="48193" x="5429250" y="2787650"/>
          <p14:tracePt t="48194" x="5435600" y="2794000"/>
          <p14:tracePt t="48201" x="5441950" y="2800350"/>
          <p14:tracePt t="48218" x="5448300" y="2806700"/>
          <p14:tracePt t="48235" x="5448300" y="2813050"/>
          <p14:tracePt t="48251" x="5448300" y="2819400"/>
          <p14:tracePt t="48268" x="5454650" y="2825750"/>
          <p14:tracePt t="48285" x="5454650" y="2832100"/>
          <p14:tracePt t="48300" x="5461000" y="2832100"/>
          <p14:tracePt t="48317" x="5461000" y="2844800"/>
          <p14:tracePt t="48333" x="5461000" y="2851150"/>
          <p14:tracePt t="48373" x="5461000" y="2857500"/>
          <p14:tracePt t="48381" x="5461000" y="2863850"/>
          <p14:tracePt t="48985" x="5467350" y="2863850"/>
          <p14:tracePt t="48996" x="5480050" y="2863850"/>
          <p14:tracePt t="48999" x="5486400" y="2863850"/>
          <p14:tracePt t="49018" x="5499100" y="2863850"/>
          <p14:tracePt t="49018" x="5518150" y="2863850"/>
          <p14:tracePt t="49035" x="5562600" y="2851150"/>
          <p14:tracePt t="49051" x="5575300" y="2844800"/>
          <p14:tracePt t="49068" x="5626100" y="2832100"/>
          <p14:tracePt t="49085" x="5670550" y="2819400"/>
          <p14:tracePt t="49101" x="5695950" y="2813050"/>
          <p14:tracePt t="49118" x="5753100" y="2800350"/>
          <p14:tracePt t="49134" x="5829300" y="2774950"/>
          <p14:tracePt t="49152" x="5873750" y="2755900"/>
          <p14:tracePt t="49168" x="5962650" y="2724150"/>
          <p14:tracePt t="49184" x="5994400" y="2711450"/>
          <p14:tracePt t="49201" x="6051550" y="2679700"/>
          <p14:tracePt t="49218" x="6083300" y="2654300"/>
          <p14:tracePt t="49235" x="6089650" y="2635250"/>
          <p14:tracePt t="49251" x="6096000" y="2603500"/>
          <p14:tracePt t="49268" x="6102350" y="2597150"/>
          <p14:tracePt t="49285" x="6115050" y="2571750"/>
          <p14:tracePt t="49302" x="6121400" y="2559050"/>
          <p14:tracePt t="49317" x="6134100" y="2540000"/>
          <p14:tracePt t="49333" x="6140450" y="2514600"/>
          <p14:tracePt t="49352" x="6146800" y="2501900"/>
          <p14:tracePt t="49368" x="6165850" y="2463800"/>
          <p14:tracePt t="49385" x="6172200" y="2444750"/>
          <p14:tracePt t="49400" x="6184900" y="2406650"/>
          <p14:tracePt t="49417" x="6197600" y="2387600"/>
          <p14:tracePt t="49433" x="6203950" y="2374900"/>
          <p14:tracePt t="49450" x="6203950" y="2368550"/>
          <p14:tracePt t="49468" x="6210300" y="2362200"/>
          <p14:tracePt t="49718" x="6210300" y="2355850"/>
          <p14:tracePt t="49759" x="6216650" y="2355850"/>
          <p14:tracePt t="49769" x="6216650" y="2349500"/>
          <p14:tracePt t="49780" x="6223000" y="2343150"/>
          <p14:tracePt t="49790" x="6223000" y="2336800"/>
          <p14:tracePt t="50169" x="6223000" y="2343150"/>
          <p14:tracePt t="50179" x="6223000" y="2349500"/>
          <p14:tracePt t="50200" x="6223000" y="2362200"/>
          <p14:tracePt t="50210" x="6223000" y="2368550"/>
          <p14:tracePt t="50221" x="6223000" y="2374900"/>
          <p14:tracePt t="50234" x="6223000" y="2387600"/>
          <p14:tracePt t="50235" x="6223000" y="2393950"/>
          <p14:tracePt t="50251" x="6223000" y="2413000"/>
          <p14:tracePt t="50268" x="6223000" y="2432050"/>
          <p14:tracePt t="50285" x="6223000" y="2438400"/>
          <p14:tracePt t="50300" x="6216650" y="2457450"/>
          <p14:tracePt t="50317" x="6203950" y="2476500"/>
          <p14:tracePt t="50335" x="6203950" y="2482850"/>
          <p14:tracePt t="50352" x="6191250" y="2514600"/>
          <p14:tracePt t="50368" x="6178550" y="2527300"/>
          <p14:tracePt t="50385" x="6159500" y="2559050"/>
          <p14:tracePt t="50402" x="6134100" y="2597150"/>
          <p14:tracePt t="50419" x="6121400" y="2616200"/>
          <p14:tracePt t="50435" x="6096000" y="2654300"/>
          <p14:tracePt t="50452" x="6076950" y="2679700"/>
          <p14:tracePt t="50468" x="6045200" y="2717800"/>
          <p14:tracePt t="50483" x="6032500" y="2736850"/>
          <p14:tracePt t="50500" x="6007100" y="2768600"/>
          <p14:tracePt t="50518" x="5988050" y="2794000"/>
          <p14:tracePt t="50535" x="5981700" y="2806700"/>
          <p14:tracePt t="50551" x="5975350" y="2819400"/>
          <p14:tracePt t="50568" x="5969000" y="2832100"/>
          <p14:tracePt t="50606" x="5969000" y="2838450"/>
          <p14:tracePt t="50616" x="5969000" y="2844800"/>
          <p14:tracePt t="50648" x="5962650" y="2844800"/>
          <p14:tracePt t="50657" x="5962650" y="2851150"/>
          <p14:tracePt t="50677" x="5956300" y="2851150"/>
          <p14:tracePt t="51758" x="5962650" y="2851150"/>
          <p14:tracePt t="51789" x="5962650" y="2857500"/>
          <p14:tracePt t="51820" x="5962650" y="2863850"/>
          <p14:tracePt t="51831" x="5969000" y="2863850"/>
          <p14:tracePt t="51862" x="5969000" y="2870200"/>
          <p14:tracePt t="51877" x="5969000" y="2876550"/>
          <p14:tracePt t="51877" x="5969000" y="2882900"/>
          <p14:tracePt t="51884" x="5969000" y="2889250"/>
          <p14:tracePt t="51901" x="5969000" y="2901950"/>
          <p14:tracePt t="51918" x="5969000" y="2927350"/>
          <p14:tracePt t="51935" x="5969000" y="2933700"/>
          <p14:tracePt t="51952" x="5969000" y="2959100"/>
          <p14:tracePt t="51968" x="5969000" y="2965450"/>
          <p14:tracePt t="51985" x="5956300" y="2984500"/>
          <p14:tracePt t="52001" x="5943600" y="2997200"/>
          <p14:tracePt t="52018" x="5943600" y="3009900"/>
          <p14:tracePt t="52034" x="5930900" y="3028950"/>
          <p14:tracePt t="52051" x="5918200" y="3048000"/>
          <p14:tracePt t="52068" x="5899150" y="3079750"/>
          <p14:tracePt t="52084" x="5880100" y="3105150"/>
          <p14:tracePt t="52102" x="5867400" y="3124200"/>
          <p14:tracePt t="52118" x="5848350" y="3155950"/>
          <p14:tracePt t="52135" x="5829300" y="3168650"/>
          <p14:tracePt t="52151" x="5803900" y="3194050"/>
          <p14:tracePt t="52168" x="5772150" y="3225800"/>
          <p14:tracePt t="52185" x="5753100" y="3244850"/>
          <p14:tracePt t="52201" x="5721350" y="3276600"/>
          <p14:tracePt t="52218" x="5702300" y="3289300"/>
          <p14:tracePt t="52235" x="5664200" y="3321050"/>
          <p14:tracePt t="52251" x="5632450" y="3359150"/>
          <p14:tracePt t="52268" x="5626100" y="3365500"/>
          <p14:tracePt t="52285" x="5613400" y="3397250"/>
          <p14:tracePt t="52302" x="5613400" y="3403600"/>
          <p14:tracePt t="52317" x="5600700" y="3416300"/>
          <p14:tracePt t="52333" x="5594350" y="3422650"/>
          <p14:tracePt t="52351" x="5594350" y="3429000"/>
          <p14:tracePt t="52368" x="5594350" y="3441700"/>
          <p14:tracePt t="52402" x="5588000" y="3441700"/>
          <p14:tracePt t="52423" x="5581650" y="3448050"/>
          <p14:tracePt t="52454" x="5581650" y="3454400"/>
          <p14:tracePt t="53359" x="5581650" y="3460750"/>
          <p14:tracePt t="53401" x="5581650" y="3467100"/>
          <p14:tracePt t="53411" x="5581650" y="3473450"/>
          <p14:tracePt t="53421" x="5581650" y="3479800"/>
          <p14:tracePt t="53436" x="5581650" y="3486150"/>
          <p14:tracePt t="53453" x="5581650" y="3492500"/>
          <p14:tracePt t="53473" x="5581650" y="3498850"/>
          <p14:tracePt t="53474" x="5581650" y="3511550"/>
          <p14:tracePt t="53485" x="5575300" y="3511550"/>
          <p14:tracePt t="53501" x="5575300" y="3524250"/>
          <p14:tracePt t="53518" x="5568950" y="3530600"/>
          <p14:tracePt t="53535" x="5568950" y="3536950"/>
          <p14:tracePt t="53552" x="5568950" y="3549650"/>
          <p14:tracePt t="53587" x="5568950" y="3556000"/>
          <p14:tracePt t="53608" x="5568950" y="3562350"/>
          <p14:tracePt t="53629" x="5568950" y="3568700"/>
          <p14:tracePt t="53650" x="5568950" y="3575050"/>
          <p14:tracePt t="53660" x="5568950" y="3581400"/>
          <p14:tracePt t="54038" x="5568950" y="3587750"/>
          <p14:tracePt t="54079" x="5568950" y="3594100"/>
          <p14:tracePt t="56724" x="5568950" y="3600450"/>
          <p14:tracePt t="56765" x="5575300" y="3600450"/>
          <p14:tracePt t="61905" x="5581650" y="3606800"/>
          <p14:tracePt t="61946" x="5588000" y="3613150"/>
          <p14:tracePt t="62720" x="5588000" y="3619500"/>
          <p14:tracePt t="62741" x="5588000" y="3625850"/>
          <p14:tracePt t="62751" x="5588000" y="3632200"/>
          <p14:tracePt t="62772" x="5581650" y="3638550"/>
          <p14:tracePt t="62782" x="5575300" y="3644900"/>
          <p14:tracePt t="62793" x="5575300" y="3651250"/>
          <p14:tracePt t="62802" x="5562600" y="3676650"/>
          <p14:tracePt t="62819" x="5549900" y="3702050"/>
          <p14:tracePt t="62835" x="5549900" y="3721100"/>
          <p14:tracePt t="62852" x="5543550" y="3765550"/>
          <p14:tracePt t="62869" x="5543550" y="3784600"/>
          <p14:tracePt t="62885" x="5543550" y="3841750"/>
          <p14:tracePt t="62901" x="5543550" y="3886200"/>
          <p14:tracePt t="62917" x="5568950" y="3981450"/>
          <p14:tracePt t="62935" x="5613400" y="4095750"/>
          <p14:tracePt t="62952" x="5626100" y="4159250"/>
          <p14:tracePt t="62968" x="5670550" y="4298950"/>
          <p14:tracePt t="62985" x="5715000" y="4445000"/>
          <p14:tracePt t="63002" x="5727700" y="4508500"/>
          <p14:tracePt t="63018" x="5765800" y="4641850"/>
          <p14:tracePt t="63035" x="5778500" y="4711700"/>
          <p14:tracePt t="63052" x="5797550" y="4832350"/>
          <p14:tracePt t="63070" x="5803900" y="4921250"/>
          <p14:tracePt t="63085" x="5810250" y="4959350"/>
          <p14:tracePt t="63102" x="5810250" y="5029200"/>
          <p14:tracePt t="63118" x="5810250" y="5060950"/>
          <p14:tracePt t="63135" x="5810250" y="5111750"/>
          <p14:tracePt t="63152" x="5810250" y="5156200"/>
          <p14:tracePt t="63169" x="5816600" y="5175250"/>
          <p14:tracePt t="63185" x="5816600" y="5207000"/>
          <p14:tracePt t="63202" x="5816600" y="5226050"/>
          <p14:tracePt t="63219" x="5816600" y="5245100"/>
          <p14:tracePt t="63251" x="5816600" y="5251450"/>
          <p14:tracePt t="63609" x="5816600" y="5257800"/>
          <p14:tracePt t="63630" x="5816600" y="5264150"/>
          <p14:tracePt t="63635" x="5810250" y="5270500"/>
          <p14:tracePt t="63652" x="5810250" y="5276850"/>
          <p14:tracePt t="63652" x="5803900" y="5276850"/>
          <p14:tracePt t="63668" x="5803900" y="5289550"/>
          <p14:tracePt t="63702" x="5803900" y="5295900"/>
          <p14:tracePt t="63836" x="5810250" y="5295900"/>
          <p14:tracePt t="63918" x="5816600" y="5295900"/>
          <p14:tracePt t="63949" x="5822950" y="5295900"/>
          <p14:tracePt t="63969" x="5829300" y="5295900"/>
          <p14:tracePt t="64194" x="5829300" y="5289550"/>
          <p14:tracePt t="64235" x="5835650" y="5283200"/>
          <p14:tracePt t="64256" x="5842000" y="5283200"/>
          <p14:tracePt t="64266" x="5842000" y="5276850"/>
          <p14:tracePt t="64294" x="5848350" y="5270500"/>
          <p14:tracePt t="64295" x="5848350" y="5264150"/>
          <p14:tracePt t="64302" x="5861050" y="5257800"/>
          <p14:tracePt t="64340" x="5861050" y="5251450"/>
          <p14:tracePt t="64350" x="5861050" y="5245100"/>
          <p14:tracePt t="64371" x="5867400" y="5238750"/>
          <p14:tracePt t="64371" x="5867400" y="5232400"/>
          <p14:tracePt t="64385" x="5867400" y="5219700"/>
          <p14:tracePt t="64402" x="5867400" y="5207000"/>
          <p14:tracePt t="64419" x="5867400" y="5194300"/>
          <p14:tracePt t="64435" x="5861050" y="5181600"/>
          <p14:tracePt t="64452" x="5854700" y="5162550"/>
          <p14:tracePt t="64468" x="5829300" y="5130800"/>
          <p14:tracePt t="64485" x="5816600" y="5118100"/>
          <p14:tracePt t="64502" x="5784850" y="5092700"/>
          <p14:tracePt t="64519" x="5765800" y="5080000"/>
          <p14:tracePt t="64535" x="5740400" y="5054600"/>
          <p14:tracePt t="64552" x="5727700" y="5041900"/>
          <p14:tracePt t="64569" x="5695950" y="5029200"/>
          <p14:tracePt t="64585" x="5676900" y="5022850"/>
          <p14:tracePt t="64602" x="5664200" y="5016500"/>
          <p14:tracePt t="64618" x="5645150" y="5010150"/>
          <p14:tracePt t="64635" x="5632450" y="5010150"/>
          <p14:tracePt t="64652" x="5607050" y="5003800"/>
          <p14:tracePt t="64668" x="5568950" y="5003800"/>
          <p14:tracePt t="64685" x="5562600" y="5003800"/>
          <p14:tracePt t="64702" x="5524500" y="5003800"/>
          <p14:tracePt t="64719" x="5505450" y="5003800"/>
          <p14:tracePt t="64735" x="5480050" y="5003800"/>
          <p14:tracePt t="64752" x="5454650" y="5003800"/>
          <p14:tracePt t="64768" x="5441950" y="5003800"/>
          <p14:tracePt t="64785" x="5416550" y="5003800"/>
          <p14:tracePt t="64802" x="5397500" y="5003800"/>
          <p14:tracePt t="64819" x="5365750" y="5010150"/>
          <p14:tracePt t="64835" x="5334000" y="5022850"/>
          <p14:tracePt t="64852" x="5314950" y="5022850"/>
          <p14:tracePt t="64868" x="5283200" y="5029200"/>
          <p14:tracePt t="64885" x="5270500" y="5041900"/>
          <p14:tracePt t="64902" x="5232400" y="5054600"/>
          <p14:tracePt t="64919" x="5207000" y="5073650"/>
          <p14:tracePt t="64935" x="5207000" y="5080000"/>
          <p14:tracePt t="64952" x="5194300" y="5092700"/>
          <p14:tracePt t="64968" x="5187950" y="5099050"/>
          <p14:tracePt t="64985" x="5187950" y="5118100"/>
          <p14:tracePt t="65002" x="5181600" y="5130800"/>
          <p14:tracePt t="65019" x="5181600" y="5143500"/>
          <p14:tracePt t="65035" x="5168900" y="5149850"/>
          <p14:tracePt t="65052" x="5162550" y="5156200"/>
          <p14:tracePt t="65068" x="5162550" y="5168900"/>
          <p14:tracePt t="65085" x="5149850" y="5181600"/>
          <p14:tracePt t="65122" x="5149850" y="5187950"/>
          <p14:tracePt t="65122" x="5143500" y="5194300"/>
          <p14:tracePt t="65135" x="5137150" y="5200650"/>
          <p14:tracePt t="65152" x="5130800" y="5200650"/>
          <p14:tracePt t="65169" x="5124450" y="5213350"/>
          <p14:tracePt t="65185" x="5118100" y="5219700"/>
          <p14:tracePt t="65202" x="5118100" y="5232400"/>
          <p14:tracePt t="65219" x="5118100" y="5238750"/>
          <p14:tracePt t="65235" x="5111750" y="5257800"/>
          <p14:tracePt t="65252" x="5111750" y="5276850"/>
          <p14:tracePt t="65268" x="5111750" y="5295900"/>
          <p14:tracePt t="65285" x="5118100" y="5314950"/>
          <p14:tracePt t="65302" x="5124450" y="5327650"/>
          <p14:tracePt t="65319" x="5143500" y="5359400"/>
          <p14:tracePt t="65336" x="5162550" y="5384800"/>
          <p14:tracePt t="65352" x="5168900" y="5403850"/>
          <p14:tracePt t="65368" x="5181600" y="5435600"/>
          <p14:tracePt t="65385" x="5187950" y="5441950"/>
          <p14:tracePt t="65403" x="5200650" y="5467350"/>
          <p14:tracePt t="65418" x="5207000" y="5480050"/>
          <p14:tracePt t="65434" x="5213350" y="5492750"/>
          <p14:tracePt t="65451" x="5213350" y="5505450"/>
          <p14:tracePt t="65467" x="5219700" y="5511800"/>
          <p14:tracePt t="65484" x="5226050" y="5530850"/>
          <p14:tracePt t="65501" x="5232400" y="5556250"/>
          <p14:tracePt t="65519" x="5245100" y="5575300"/>
          <p14:tracePt t="65535" x="5264150" y="5607050"/>
          <p14:tracePt t="65552" x="5270500" y="5626100"/>
          <p14:tracePt t="65568" x="5302250" y="5670550"/>
          <p14:tracePt t="65585" x="5321300" y="5702300"/>
          <p14:tracePt t="65602" x="5353050" y="5727700"/>
          <p14:tracePt t="65619" x="5391150" y="5765800"/>
          <p14:tracePt t="65635" x="5422900" y="5778500"/>
          <p14:tracePt t="65652" x="5473700" y="5810250"/>
          <p14:tracePt t="65669" x="5556250" y="5835650"/>
          <p14:tracePt t="65685" x="5613400" y="5861050"/>
          <p14:tracePt t="65702" x="5727700" y="5886450"/>
          <p14:tracePt t="65718" x="5784850" y="5905500"/>
          <p14:tracePt t="65735" x="5886450" y="5918200"/>
          <p14:tracePt t="65752" x="5930900" y="5924550"/>
          <p14:tracePt t="65768" x="6019800" y="5937250"/>
          <p14:tracePt t="65785" x="6102350" y="5937250"/>
          <p14:tracePt t="65801" x="6127750" y="5930900"/>
          <p14:tracePt t="65819" x="6197600" y="5899150"/>
          <p14:tracePt t="65835" x="6235700" y="5886450"/>
          <p14:tracePt t="65852" x="6292850" y="5854700"/>
          <p14:tracePt t="65869" x="6356350" y="5810250"/>
          <p14:tracePt t="65885" x="6381750" y="5791200"/>
          <p14:tracePt t="65902" x="6432550" y="5740400"/>
          <p14:tracePt t="65919" x="6451600" y="5721350"/>
          <p14:tracePt t="65935" x="6489700" y="5670550"/>
          <p14:tracePt t="65952" x="6515100" y="5607050"/>
          <p14:tracePt t="65968" x="6527800" y="5575300"/>
          <p14:tracePt t="65985" x="6534150" y="5518150"/>
          <p14:tracePt t="66001" x="6534150" y="5486400"/>
          <p14:tracePt t="66019" x="6521450" y="5416550"/>
          <p14:tracePt t="66035" x="6470650" y="5346700"/>
          <p14:tracePt t="66052" x="6426200" y="5314950"/>
          <p14:tracePt t="66068" x="6350000" y="5251450"/>
          <p14:tracePt t="66085" x="6305550" y="5226050"/>
          <p14:tracePt t="66102" x="6184900" y="5168900"/>
          <p14:tracePt t="66118" x="6051550" y="5130800"/>
          <p14:tracePt t="66136" x="5969000" y="5099050"/>
          <p14:tracePt t="66152" x="5822950" y="5060950"/>
          <p14:tracePt t="66169" x="5746750" y="5035550"/>
          <p14:tracePt t="66185" x="5645150" y="5010150"/>
          <p14:tracePt t="66202" x="5562600" y="4991100"/>
          <p14:tracePt t="66218" x="5537200" y="4984750"/>
          <p14:tracePt t="66235" x="5492750" y="4984750"/>
          <p14:tracePt t="66252" x="5454650" y="4984750"/>
          <p14:tracePt t="66268" x="5378450" y="4991100"/>
          <p14:tracePt t="66285" x="5289550" y="4997450"/>
          <p14:tracePt t="66302" x="5245100" y="5003800"/>
          <p14:tracePt t="66318" x="5149850" y="5010150"/>
          <p14:tracePt t="66334" x="5118100" y="5016500"/>
          <p14:tracePt t="66352" x="5073650" y="5035550"/>
          <p14:tracePt t="66369" x="5041900" y="5060950"/>
          <p14:tracePt t="66385" x="5035550" y="5073650"/>
          <p14:tracePt t="66402" x="5010150" y="5118100"/>
          <p14:tracePt t="66417" x="4991100" y="5149850"/>
          <p14:tracePt t="66434" x="4978400" y="5219700"/>
          <p14:tracePt t="66451" x="4978400" y="5308600"/>
          <p14:tracePt t="66468" x="4978400" y="5353050"/>
          <p14:tracePt t="66485" x="4978400" y="5441950"/>
          <p14:tracePt t="66502" x="4978400" y="5486400"/>
          <p14:tracePt t="66519" x="4997450" y="5556250"/>
          <p14:tracePt t="66535" x="5010150" y="5607050"/>
          <p14:tracePt t="66552" x="5022850" y="5632450"/>
          <p14:tracePt t="66568" x="5048250" y="5689600"/>
          <p14:tracePt t="66585" x="5067300" y="5715000"/>
          <p14:tracePt t="66602" x="5130800" y="5778500"/>
          <p14:tracePt t="66618" x="5156200" y="5797550"/>
          <p14:tracePt t="66618" x="5181600" y="5816600"/>
          <p14:tracePt t="66636" x="5219700" y="5842000"/>
          <p14:tracePt t="66651" x="5295900" y="5880100"/>
          <p14:tracePt t="66669" x="5334000" y="5892800"/>
          <p14:tracePt t="66685" x="5416550" y="5918200"/>
          <p14:tracePt t="66702" x="5448300" y="5924550"/>
          <p14:tracePt t="66702" x="5499100" y="5930900"/>
          <p14:tracePt t="66719" x="5543550" y="5937250"/>
          <p14:tracePt t="66735" x="5651500" y="5937250"/>
          <p14:tracePt t="66752" x="5727700" y="5937250"/>
          <p14:tracePt t="66769" x="5880100" y="5924550"/>
          <p14:tracePt t="66785" x="5981700" y="5905500"/>
          <p14:tracePt t="66801" x="6134100" y="5873750"/>
          <p14:tracePt t="66819" x="6261100" y="5842000"/>
          <p14:tracePt t="66835" x="6299200" y="5829300"/>
          <p14:tracePt t="66852" x="6330950" y="5797550"/>
          <p14:tracePt t="66868" x="6330950" y="5778500"/>
          <p14:tracePt t="66885" x="6330950" y="5727700"/>
          <p14:tracePt t="66902" x="6324600" y="5670550"/>
          <p14:tracePt t="66920" x="6318250" y="5632450"/>
          <p14:tracePt t="66935" x="6305550" y="5575300"/>
          <p14:tracePt t="66952" x="6305550" y="5556250"/>
          <p14:tracePt t="66969" x="6286500" y="5518150"/>
          <p14:tracePt t="66985" x="6267450" y="5486400"/>
          <p14:tracePt t="67002" x="6261100" y="5467350"/>
          <p14:tracePt t="67019" x="6235700" y="5422900"/>
          <p14:tracePt t="67035" x="6229350" y="5403850"/>
          <p14:tracePt t="67052" x="6191250" y="5365750"/>
          <p14:tracePt t="67068" x="6134100" y="5334000"/>
          <p14:tracePt t="67085" x="6083300" y="5308600"/>
          <p14:tracePt t="67102" x="6000750" y="5270500"/>
          <p14:tracePt t="67119" x="5943600" y="5251450"/>
          <p14:tracePt t="67135" x="5854700" y="5232400"/>
          <p14:tracePt t="67152" x="5759450" y="5207000"/>
          <p14:tracePt t="67170" x="5715000" y="5200650"/>
          <p14:tracePt t="67185" x="5632450" y="5187950"/>
          <p14:tracePt t="67202" x="5600700" y="5187950"/>
          <p14:tracePt t="67218" x="5524500" y="5187950"/>
          <p14:tracePt t="67235" x="5448300" y="5187950"/>
          <p14:tracePt t="67251" x="5410200" y="5187950"/>
          <p14:tracePt t="67268" x="5321300" y="5187950"/>
          <p14:tracePt t="67285" x="5289550" y="5187950"/>
          <p14:tracePt t="67302" x="5200650" y="5187950"/>
          <p14:tracePt t="67317" x="5168900" y="5187950"/>
          <p14:tracePt t="67334" x="5111750" y="5187950"/>
          <p14:tracePt t="67352" x="5060950" y="5200650"/>
          <p14:tracePt t="67368" x="5041900" y="5207000"/>
          <p14:tracePt t="67385" x="5010150" y="5238750"/>
          <p14:tracePt t="67402" x="4984750" y="5270500"/>
          <p14:tracePt t="67418" x="4978400" y="5289550"/>
          <p14:tracePt t="67435" x="4965700" y="5340350"/>
          <p14:tracePt t="67452" x="4959350" y="5353050"/>
          <p14:tracePt t="67469" x="4953000" y="5403850"/>
          <p14:tracePt t="67485" x="4953000" y="5454650"/>
          <p14:tracePt t="67502" x="4959350" y="5473700"/>
          <p14:tracePt t="67518" x="4972050" y="5505450"/>
          <p14:tracePt t="67535" x="4984750" y="5524500"/>
          <p14:tracePt t="67552" x="5029200" y="5575300"/>
          <p14:tracePt t="67569" x="5067300" y="5607050"/>
          <p14:tracePt t="67585" x="5162550" y="5657850"/>
          <p14:tracePt t="67602" x="5302250" y="5721350"/>
          <p14:tracePt t="67619" x="5378450" y="5753100"/>
          <p14:tracePt t="67635" x="5556250" y="5810250"/>
          <p14:tracePt t="67652" x="5632450" y="5829300"/>
          <p14:tracePt t="67669" x="5778500" y="5854700"/>
          <p14:tracePt t="67685" x="5880100" y="5861050"/>
          <p14:tracePt t="67702" x="5911850" y="5861050"/>
          <p14:tracePt t="67718" x="5988050" y="5835650"/>
          <p14:tracePt t="67735" x="6013450" y="5822950"/>
          <p14:tracePt t="67752" x="6064250" y="5772150"/>
          <p14:tracePt t="67768" x="6102350" y="5727700"/>
          <p14:tracePt t="67785" x="6121400" y="5689600"/>
          <p14:tracePt t="67802" x="6140450" y="5638800"/>
          <p14:tracePt t="67819" x="6140450" y="5619750"/>
          <p14:tracePt t="67835" x="6146800" y="5568950"/>
          <p14:tracePt t="67852" x="6153150" y="5537200"/>
          <p14:tracePt t="67868" x="6153150" y="5524500"/>
          <p14:tracePt t="67885" x="6153150" y="5492750"/>
          <p14:tracePt t="67902" x="6153150" y="5467350"/>
          <p14:tracePt t="67919" x="6140450" y="5429250"/>
          <p14:tracePt t="67935" x="6096000" y="5372100"/>
          <p14:tracePt t="67952" x="6070600" y="5346700"/>
          <p14:tracePt t="67969" x="6013450" y="5302250"/>
          <p14:tracePt t="67985" x="5981700" y="5283200"/>
          <p14:tracePt t="68002" x="5930900" y="5251450"/>
          <p14:tracePt t="68018" x="5880100" y="5251450"/>
          <p14:tracePt t="68035" x="5854700" y="5245100"/>
          <p14:tracePt t="68052" x="5797550" y="5245100"/>
          <p14:tracePt t="68068" x="5765800" y="5245100"/>
          <p14:tracePt t="68085" x="5708650" y="5245100"/>
          <p14:tracePt t="68101" x="5657850" y="5245100"/>
          <p14:tracePt t="68119" x="5632450" y="5245100"/>
          <p14:tracePt t="68135" x="5600700" y="5245100"/>
          <p14:tracePt t="68152" x="5581650" y="5245100"/>
          <p14:tracePt t="68170" x="5549900" y="5245100"/>
          <p14:tracePt t="68185" x="5505450" y="5251450"/>
          <p14:tracePt t="68202" x="5480050" y="5257800"/>
          <p14:tracePt t="68218" x="5422900" y="5295900"/>
          <p14:tracePt t="68235" x="5397500" y="5308600"/>
          <p14:tracePt t="68251" x="5340350" y="5340350"/>
          <p14:tracePt t="68269" x="5302250" y="5378450"/>
          <p14:tracePt t="68285" x="5289550" y="5397500"/>
          <p14:tracePt t="68302" x="5270500" y="5422900"/>
          <p14:tracePt t="68319" x="5264150" y="5441950"/>
          <p14:tracePt t="68334" x="5251450" y="5461000"/>
          <p14:tracePt t="68351" x="5238750" y="5486400"/>
          <p14:tracePt t="68369" x="5232400" y="5499100"/>
          <p14:tracePt t="68385" x="5232400" y="5524500"/>
          <p14:tracePt t="68402" x="5232400" y="5537200"/>
          <p14:tracePt t="68419" x="5232400" y="5562600"/>
          <p14:tracePt t="68436" x="5238750" y="5581650"/>
          <p14:tracePt t="68451" x="5257800" y="5600700"/>
          <p14:tracePt t="68467" x="5276850" y="5632450"/>
          <p14:tracePt t="68485" x="5283200" y="5645150"/>
          <p14:tracePt t="68502" x="5308600" y="5670550"/>
          <p14:tracePt t="68518" x="5346700" y="5689600"/>
          <p14:tracePt t="68535" x="5372100" y="5708650"/>
          <p14:tracePt t="68552" x="5454650" y="5727700"/>
          <p14:tracePt t="68569" x="5511800" y="5734050"/>
          <p14:tracePt t="68585" x="5651500" y="5753100"/>
          <p14:tracePt t="68602" x="5797550" y="5753100"/>
          <p14:tracePt t="68620" x="5861050" y="5753100"/>
          <p14:tracePt t="68635" x="5956300" y="5734050"/>
          <p14:tracePt t="68652" x="5988050" y="5721350"/>
          <p14:tracePt t="68669" x="6026150" y="5689600"/>
          <p14:tracePt t="68685" x="6038850" y="5670550"/>
          <p14:tracePt t="68702" x="6051550" y="5638800"/>
          <p14:tracePt t="68718" x="6064250" y="5600700"/>
          <p14:tracePt t="68735" x="6064250" y="5575300"/>
          <p14:tracePt t="68752" x="6064250" y="5537200"/>
          <p14:tracePt t="68769" x="6064250" y="5518150"/>
          <p14:tracePt t="68785" x="6064250" y="5480050"/>
          <p14:tracePt t="68802" x="6051550" y="5448300"/>
          <p14:tracePt t="68819" x="6032500" y="5435600"/>
          <p14:tracePt t="68835" x="6000750" y="5397500"/>
          <p14:tracePt t="68852" x="5975350" y="5378450"/>
          <p14:tracePt t="68868" x="5880100" y="5334000"/>
          <p14:tracePt t="68885" x="5759450" y="5276850"/>
          <p14:tracePt t="68901" x="5702300" y="5251450"/>
          <p14:tracePt t="68919" x="5581650" y="5213350"/>
          <p14:tracePt t="68935" x="5524500" y="5194300"/>
          <p14:tracePt t="68952" x="5441950" y="5175250"/>
          <p14:tracePt t="68969" x="5397500" y="5168900"/>
          <p14:tracePt t="68985" x="5372100" y="5168900"/>
          <p14:tracePt t="69001" x="5327650" y="5175250"/>
          <p14:tracePt t="69018" x="5302250" y="5187950"/>
          <p14:tracePt t="69035" x="5238750" y="5219700"/>
          <p14:tracePt t="69051" x="5156200" y="5257800"/>
          <p14:tracePt t="69068" x="5124450" y="5283200"/>
          <p14:tracePt t="69085" x="5080000" y="5314950"/>
          <p14:tracePt t="69101" x="5060950" y="5327650"/>
          <p14:tracePt t="69119" x="5054600" y="5353050"/>
          <p14:tracePt t="69135" x="5060950" y="5391150"/>
          <p14:tracePt t="69152" x="5073650" y="5410200"/>
          <p14:tracePt t="69169" x="5111750" y="5454650"/>
          <p14:tracePt t="69185" x="5130800" y="5473700"/>
          <p14:tracePt t="69202" x="5213350" y="5511800"/>
          <p14:tracePt t="69218" x="5321300" y="5543550"/>
          <p14:tracePt t="69235" x="5378450" y="5549900"/>
          <p14:tracePt t="69251" x="5473700" y="5562600"/>
          <p14:tracePt t="69269" x="5518150" y="5562600"/>
          <p14:tracePt t="69285" x="5568950" y="5562600"/>
          <p14:tracePt t="69613" x="5575300" y="5562600"/>
          <p14:tracePt t="69644" x="5581650" y="5562600"/>
          <p14:tracePt t="69900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ljno izvodjenje razlaganja N</a:t>
            </a:r>
            <a:r>
              <a:rPr lang="en-US" altLang="en-US" sz="4000" baseline="-25000" smtClean="0"/>
              <a:t>2</a:t>
            </a:r>
            <a:r>
              <a:rPr lang="en-US" altLang="en-US" sz="4000" smtClean="0"/>
              <a:t>O</a:t>
            </a:r>
            <a:r>
              <a:rPr lang="en-US" altLang="en-US" sz="4000" baseline="-25000" smtClean="0"/>
              <a:t>5</a:t>
            </a:r>
            <a:endParaRPr lang="en-US" altLang="en-US" sz="400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547" x="3073400" y="1022350"/>
          <p14:tracePt t="2557" x="3079750" y="1041400"/>
          <p14:tracePt t="2568" x="3086100" y="1060450"/>
          <p14:tracePt t="2578" x="3086100" y="1079500"/>
          <p14:tracePt t="2588" x="3098800" y="1111250"/>
          <p14:tracePt t="2609" x="3105150" y="1136650"/>
          <p14:tracePt t="2619" x="3136900" y="1200150"/>
          <p14:tracePt t="2640" x="3162300" y="1257300"/>
          <p14:tracePt t="2661" x="3175000" y="1282700"/>
          <p14:tracePt t="2671" x="3187700" y="1301750"/>
          <p14:tracePt t="2702" x="3194050" y="1314450"/>
          <p14:tracePt t="2718" x="3200400" y="1320800"/>
          <p14:tracePt t="2734" x="3213100" y="1333500"/>
          <p14:tracePt t="2737" x="3213100" y="1339850"/>
          <p14:tracePt t="2752" x="3219450" y="1346200"/>
          <p14:tracePt t="2805" x="3225800" y="1346200"/>
          <p14:tracePt t="2847" x="3232150" y="1346200"/>
          <p14:tracePt t="2928" x="3225800" y="1346200"/>
          <p14:tracePt t="2939" x="3219450" y="1346200"/>
          <p14:tracePt t="2949" x="3213100" y="1339850"/>
          <p14:tracePt t="2968" x="3200400" y="1333500"/>
          <p14:tracePt t="2969" x="3162300" y="1320800"/>
          <p14:tracePt t="2985" x="3124200" y="1314450"/>
          <p14:tracePt t="3002" x="3098800" y="1308100"/>
          <p14:tracePt t="3019" x="3035300" y="1295400"/>
          <p14:tracePt t="3035" x="3009900" y="1295400"/>
          <p14:tracePt t="3052" x="2952750" y="1289050"/>
          <p14:tracePt t="3068" x="2882900" y="1282700"/>
          <p14:tracePt t="3086" x="2851150" y="1276350"/>
          <p14:tracePt t="3102" x="2749550" y="1276350"/>
          <p14:tracePt t="3119" x="2705100" y="1276350"/>
          <p14:tracePt t="3135" x="2622550" y="1276350"/>
          <p14:tracePt t="3152" x="2559050" y="1276350"/>
          <p14:tracePt t="3168" x="2527300" y="1276350"/>
          <p14:tracePt t="3185" x="2489200" y="1276350"/>
          <p14:tracePt t="3202" x="2457450" y="1276350"/>
          <p14:tracePt t="3218" x="2387600" y="1270000"/>
          <p14:tracePt t="3235" x="2330450" y="1270000"/>
          <p14:tracePt t="3252" x="2298700" y="1270000"/>
          <p14:tracePt t="3269" x="2254250" y="1263650"/>
          <p14:tracePt t="3285" x="2241550" y="1263650"/>
          <p14:tracePt t="3302" x="2203450" y="1263650"/>
          <p14:tracePt t="3319" x="2146300" y="1263650"/>
          <p14:tracePt t="3335" x="2114550" y="1263650"/>
          <p14:tracePt t="3352" x="2044700" y="1263650"/>
          <p14:tracePt t="3368" x="2012950" y="1257300"/>
          <p14:tracePt t="3368" x="1974850" y="1250950"/>
          <p14:tracePt t="3386" x="1943100" y="1244600"/>
          <p14:tracePt t="3402" x="1847850" y="1219200"/>
          <p14:tracePt t="3418" x="1816100" y="1212850"/>
          <p14:tracePt t="3436" x="1733550" y="1187450"/>
          <p14:tracePt t="3452" x="1708150" y="1181100"/>
          <p14:tracePt t="3469" x="1663700" y="1174750"/>
          <p14:tracePt t="3485" x="1638300" y="1174750"/>
          <p14:tracePt t="3502" x="1631950" y="1174750"/>
          <p14:tracePt t="3518" x="1619250" y="1174750"/>
          <p14:tracePt t="3604" x="1612900" y="1174750"/>
          <p14:tracePt t="3616" x="1606550" y="1174750"/>
          <p14:tracePt t="3636" x="1600200" y="1174750"/>
          <p14:tracePt t="3647" x="1587500" y="1174750"/>
          <p14:tracePt t="3668" x="1574800" y="1174750"/>
          <p14:tracePt t="3678" x="1568450" y="1174750"/>
          <p14:tracePt t="3699" x="1562100" y="1174750"/>
          <p14:tracePt t="3719" x="1555750" y="1174750"/>
          <p14:tracePt t="3741" x="1549400" y="1174750"/>
          <p14:tracePt t="3772" x="1543050" y="1174750"/>
          <p14:tracePt t="5718" x="1543050" y="1181100"/>
          <p14:tracePt t="5739" x="1549400" y="1181100"/>
          <p14:tracePt t="5760" x="1555750" y="1187450"/>
          <p14:tracePt t="5770" x="1562100" y="1187450"/>
          <p14:tracePt t="5803" x="1568450" y="1187450"/>
          <p14:tracePt t="5814" x="1574800" y="1187450"/>
          <p14:tracePt t="5854" x="1581150" y="1187450"/>
          <p14:tracePt t="5875" x="1587500" y="1187450"/>
          <p14:tracePt t="5886" x="1593850" y="1193800"/>
          <p14:tracePt t="5918" x="1600200" y="1193800"/>
          <p14:tracePt t="5929" x="1606550" y="1200150"/>
          <p14:tracePt t="5946" x="1612900" y="1200150"/>
          <p14:tracePt t="5949" x="1619250" y="1200150"/>
          <p14:tracePt t="5954" x="1631950" y="1206500"/>
          <p14:tracePt t="5970" x="1638300" y="1206500"/>
          <p14:tracePt t="5987" x="1657350" y="1206500"/>
          <p14:tracePt t="6004" x="1663700" y="1206500"/>
          <p14:tracePt t="6020" x="1689100" y="1219200"/>
          <p14:tracePt t="6038" x="1708150" y="1225550"/>
          <p14:tracePt t="6054" x="1720850" y="1225550"/>
          <p14:tracePt t="6071" x="1733550" y="1231900"/>
          <p14:tracePt t="6087" x="1739900" y="1231900"/>
          <p14:tracePt t="6104" x="1752600" y="1231900"/>
          <p14:tracePt t="6121" x="1765300" y="1231900"/>
          <p14:tracePt t="6137" x="1771650" y="1231900"/>
          <p14:tracePt t="6154" x="1784350" y="1231900"/>
          <p14:tracePt t="6171" x="1797050" y="1231900"/>
          <p14:tracePt t="6188" x="1803400" y="1231900"/>
          <p14:tracePt t="6204" x="1816100" y="1231900"/>
          <p14:tracePt t="6220" x="1822450" y="1231900"/>
          <p14:tracePt t="6237" x="1841500" y="1238250"/>
          <p14:tracePt t="6273" x="1854200" y="1238250"/>
          <p14:tracePt t="6273" x="1860550" y="1238250"/>
          <p14:tracePt t="6287" x="1873250" y="1238250"/>
          <p14:tracePt t="6304" x="1879600" y="1238250"/>
          <p14:tracePt t="6321" x="1898650" y="1238250"/>
          <p14:tracePt t="6338" x="1905000" y="1238250"/>
          <p14:tracePt t="6354" x="1936750" y="1238250"/>
          <p14:tracePt t="6371" x="1943100" y="1238250"/>
          <p14:tracePt t="6386" x="1974850" y="1238250"/>
          <p14:tracePt t="6403" x="2000250" y="1238250"/>
          <p14:tracePt t="6421" x="2019300" y="1238250"/>
          <p14:tracePt t="6438" x="2051050" y="1238250"/>
          <p14:tracePt t="6454" x="2101850" y="1238250"/>
          <p14:tracePt t="6470" x="2133600" y="1238250"/>
          <p14:tracePt t="6488" x="2190750" y="1238250"/>
          <p14:tracePt t="6504" x="2235200" y="1238250"/>
          <p14:tracePt t="6520" x="2311400" y="1238250"/>
          <p14:tracePt t="6538" x="2343150" y="1238250"/>
          <p14:tracePt t="6538" x="2387600" y="1238250"/>
          <p14:tracePt t="6554" x="2419350" y="1238250"/>
          <p14:tracePt t="6572" x="2508250" y="1238250"/>
          <p14:tracePt t="6586" x="2546350" y="1238250"/>
          <p14:tracePt t="6603" x="2609850" y="1238250"/>
          <p14:tracePt t="6619" x="2641600" y="1238250"/>
          <p14:tracePt t="6636" x="2692400" y="1238250"/>
          <p14:tracePt t="6654" x="2736850" y="1238250"/>
          <p14:tracePt t="6671" x="2755900" y="1238250"/>
          <p14:tracePt t="6688" x="2813050" y="1238250"/>
          <p14:tracePt t="6704" x="2851150" y="1238250"/>
          <p14:tracePt t="6720" x="2927350" y="1238250"/>
          <p14:tracePt t="6737" x="2984500" y="1238250"/>
          <p14:tracePt t="6754" x="3003550" y="1238250"/>
          <p14:tracePt t="6771" x="3022600" y="1238250"/>
          <p14:tracePt t="6787" x="3028950" y="1238250"/>
          <p14:tracePt t="6787" x="3035300" y="1238250"/>
          <p14:tracePt t="6804" x="3041650" y="1238250"/>
          <p14:tracePt t="6821" x="3073400" y="1238250"/>
          <p14:tracePt t="6838" x="3086100" y="1238250"/>
          <p14:tracePt t="6854" x="3124200" y="1238250"/>
          <p14:tracePt t="6871" x="3136900" y="1238250"/>
          <p14:tracePt t="6887" x="3162300" y="1238250"/>
          <p14:tracePt t="6904" x="3175000" y="1238250"/>
          <p14:tracePt t="6921" x="3181350" y="1238250"/>
          <p14:tracePt t="6937" x="3200400" y="1238250"/>
          <p14:tracePt t="6954" x="3213100" y="1238250"/>
          <p14:tracePt t="6970" x="3238500" y="1238250"/>
          <p14:tracePt t="6988" x="3263900" y="1238250"/>
          <p14:tracePt t="7004" x="3270250" y="1238250"/>
          <p14:tracePt t="7020" x="3282950" y="1238250"/>
          <p14:tracePt t="7037" x="3289300" y="1238250"/>
          <p14:tracePt t="7279" x="3282950" y="1238250"/>
          <p14:tracePt t="7289" x="3270250" y="1238250"/>
          <p14:tracePt t="7304" x="3263900" y="1238250"/>
          <p14:tracePt t="7304" x="3225800" y="1238250"/>
          <p14:tracePt t="7321" x="3206750" y="1238250"/>
          <p14:tracePt t="7338" x="3187700" y="1238250"/>
          <p14:tracePt t="7354" x="3175000" y="1238250"/>
          <p14:tracePt t="7371" x="3168650" y="1238250"/>
          <p14:tracePt t="7388" x="3162300" y="1238250"/>
          <p14:tracePt t="7404" x="3155950" y="1238250"/>
          <p14:tracePt t="7420" x="3143250" y="1238250"/>
          <p14:tracePt t="7437" x="3130550" y="1238250"/>
          <p14:tracePt t="7454" x="3105150" y="1238250"/>
          <p14:tracePt t="7470" x="3079750" y="1238250"/>
          <p14:tracePt t="7488" x="3073400" y="1238250"/>
          <p14:tracePt t="7504" x="3048000" y="1238250"/>
          <p14:tracePt t="7539" x="3035300" y="1238250"/>
          <p14:tracePt t="7539" x="3028950" y="1238250"/>
          <p14:tracePt t="7554" x="3003550" y="1238250"/>
          <p14:tracePt t="7571" x="2997200" y="1238250"/>
          <p14:tracePt t="7589" x="2959100" y="1238250"/>
          <p14:tracePt t="7619" x="2940050" y="1238250"/>
          <p14:tracePt t="7620" x="2901950" y="1238250"/>
          <p14:tracePt t="7638" x="2857500" y="1238250"/>
          <p14:tracePt t="7654" x="2832100" y="1238250"/>
          <p14:tracePt t="7671" x="2787650" y="1238250"/>
          <p14:tracePt t="7688" x="2755900" y="1238250"/>
          <p14:tracePt t="7703" x="2705100" y="1238250"/>
          <p14:tracePt t="7720" x="2673350" y="1238250"/>
          <p14:tracePt t="7736" x="2622550" y="1238250"/>
          <p14:tracePt t="7753" x="2578100" y="1238250"/>
          <p14:tracePt t="7770" x="2552700" y="1238250"/>
          <p14:tracePt t="7788" x="2508250" y="1238250"/>
          <p14:tracePt t="7804" x="2470150" y="1238250"/>
          <p14:tracePt t="7821" x="2444750" y="1238250"/>
          <p14:tracePt t="7838" x="2393950" y="1238250"/>
          <p14:tracePt t="7854" x="2368550" y="1238250"/>
          <p14:tracePt t="7871" x="2324100" y="1238250"/>
          <p14:tracePt t="7887" x="2305050" y="1238250"/>
          <p14:tracePt t="7904" x="2254250" y="1238250"/>
          <p14:tracePt t="7921" x="2209800" y="1238250"/>
          <p14:tracePt t="7937" x="2178050" y="1238250"/>
          <p14:tracePt t="7954" x="2120900" y="1238250"/>
          <p14:tracePt t="7970" x="2095500" y="1238250"/>
          <p14:tracePt t="7970" x="2076450" y="1238250"/>
          <p14:tracePt t="7988" x="2051050" y="1238250"/>
          <p14:tracePt t="8004" x="2012950" y="1238250"/>
          <p14:tracePt t="8020" x="1993900" y="1238250"/>
          <p14:tracePt t="8037" x="1955800" y="1238250"/>
          <p14:tracePt t="8054" x="1943100" y="1238250"/>
          <p14:tracePt t="8070" x="1905000" y="1238250"/>
          <p14:tracePt t="8088" x="1885950" y="1238250"/>
          <p14:tracePt t="8104" x="1879600" y="1238250"/>
          <p14:tracePt t="8247" x="1885950" y="1238250"/>
          <p14:tracePt t="8257" x="1898650" y="1238250"/>
          <p14:tracePt t="8270" x="1917700" y="1238250"/>
          <p14:tracePt t="8278" x="1936750" y="1238250"/>
          <p14:tracePt t="8288" x="1993900" y="1238250"/>
          <p14:tracePt t="8304" x="2057400" y="1238250"/>
          <p14:tracePt t="8320" x="2089150" y="1238250"/>
          <p14:tracePt t="8337" x="2171700" y="1238250"/>
          <p14:tracePt t="8354" x="2216150" y="1238250"/>
          <p14:tracePt t="8370" x="2292350" y="1238250"/>
          <p14:tracePt t="8387" x="2381250" y="1238250"/>
          <p14:tracePt t="8404" x="2425700" y="1238250"/>
          <p14:tracePt t="8420" x="2489200" y="1238250"/>
          <p14:tracePt t="8437" x="2520950" y="1238250"/>
          <p14:tracePt t="8454" x="2590800" y="1238250"/>
          <p14:tracePt t="8470" x="2660650" y="1238250"/>
          <p14:tracePt t="8488" x="2692400" y="1238250"/>
          <p14:tracePt t="8504" x="2755900" y="1238250"/>
          <p14:tracePt t="8520" x="2819400" y="1238250"/>
          <p14:tracePt t="8537" x="2838450" y="1238250"/>
          <p14:tracePt t="8554" x="2882900" y="1238250"/>
          <p14:tracePt t="8571" x="2908300" y="1238250"/>
          <p14:tracePt t="8589" x="2946400" y="1238250"/>
          <p14:tracePt t="8603" x="2971800" y="1238250"/>
          <p14:tracePt t="8619" x="3016250" y="1238250"/>
          <p14:tracePt t="8638" x="3048000" y="1238250"/>
          <p14:tracePt t="8654" x="3067050" y="1238250"/>
          <p14:tracePt t="8671" x="3086100" y="1238250"/>
          <p14:tracePt t="8688" x="3098800" y="1238250"/>
          <p14:tracePt t="8704" x="3136900" y="1238250"/>
          <p14:tracePt t="8720" x="3187700" y="1238250"/>
          <p14:tracePt t="8736" x="3225800" y="1238250"/>
          <p14:tracePt t="8754" x="3308350" y="1238250"/>
          <p14:tracePt t="8770" x="3352800" y="1238250"/>
          <p14:tracePt t="8788" x="3441700" y="1238250"/>
          <p14:tracePt t="8804" x="3524250" y="1244600"/>
          <p14:tracePt t="8820" x="3556000" y="1257300"/>
          <p14:tracePt t="8838" x="3651250" y="1295400"/>
          <p14:tracePt t="8854" x="3708400" y="1327150"/>
          <p14:tracePt t="8871" x="3810000" y="1384300"/>
          <p14:tracePt t="8887" x="3867150" y="1435100"/>
          <p14:tracePt t="8904" x="3886200" y="1454150"/>
          <p14:tracePt t="8920" x="3898900" y="1466850"/>
          <p14:tracePt t="9231" x="3911600" y="1466850"/>
          <p14:tracePt t="9241" x="3917950" y="1466850"/>
          <p14:tracePt t="9253" x="3924300" y="1466850"/>
          <p14:tracePt t="9253" x="3943350" y="1466850"/>
          <p14:tracePt t="9271" x="3981450" y="1466850"/>
          <p14:tracePt t="9286" x="4006850" y="1473200"/>
          <p14:tracePt t="9303" x="4057650" y="1473200"/>
          <p14:tracePt t="9319" x="4127500" y="1479550"/>
          <p14:tracePt t="9336" x="4159250" y="1479550"/>
          <p14:tracePt t="9354" x="4248150" y="1479550"/>
          <p14:tracePt t="9371" x="4337050" y="1492250"/>
          <p14:tracePt t="9387" x="4406900" y="1504950"/>
          <p14:tracePt t="9404" x="4527550" y="1517650"/>
          <p14:tracePt t="9420" x="4597400" y="1536700"/>
          <p14:tracePt t="9437" x="4737100" y="1543050"/>
          <p14:tracePt t="9454" x="4794250" y="1549400"/>
          <p14:tracePt t="9470" x="4921250" y="1562100"/>
          <p14:tracePt t="9488" x="5035550" y="1562100"/>
          <p14:tracePt t="9504" x="5086350" y="1562100"/>
          <p14:tracePt t="9520" x="5187950" y="1562100"/>
          <p14:tracePt t="9537" x="5238750" y="1562100"/>
          <p14:tracePt t="9554" x="5353050" y="1562100"/>
          <p14:tracePt t="9571" x="5461000" y="1562100"/>
          <p14:tracePt t="9588" x="5505450" y="1562100"/>
          <p14:tracePt t="9605" x="5613400" y="1562100"/>
          <p14:tracePt t="9621" x="5702300" y="1562100"/>
          <p14:tracePt t="9638" x="5746750" y="1562100"/>
          <p14:tracePt t="9654" x="5810250" y="1562100"/>
          <p14:tracePt t="9671" x="5848350" y="1562100"/>
          <p14:tracePt t="9688" x="5911850" y="1562100"/>
          <p14:tracePt t="9704" x="5949950" y="1555750"/>
          <p14:tracePt t="9719" x="6007100" y="1555750"/>
          <p14:tracePt t="9736" x="6057900" y="1555750"/>
          <p14:tracePt t="9753" x="6089650" y="1555750"/>
          <p14:tracePt t="9770" x="6146800" y="1555750"/>
          <p14:tracePt t="9788" x="6172200" y="1555750"/>
          <p14:tracePt t="9804" x="6216650" y="1549400"/>
          <p14:tracePt t="9821" x="6286500" y="1536700"/>
          <p14:tracePt t="9837" x="6318250" y="1536700"/>
          <p14:tracePt t="9854" x="6388100" y="1530350"/>
          <p14:tracePt t="9871" x="6432550" y="1524000"/>
          <p14:tracePt t="9887" x="6502400" y="1524000"/>
          <p14:tracePt t="9904" x="6559550" y="1517650"/>
          <p14:tracePt t="9920" x="6597650" y="1511300"/>
          <p14:tracePt t="9937" x="6654800" y="1504950"/>
          <p14:tracePt t="9954" x="6686550" y="1504950"/>
          <p14:tracePt t="9970" x="6775450" y="1498600"/>
          <p14:tracePt t="9987" x="6877050" y="1498600"/>
          <p14:tracePt t="10004" x="6927850" y="1498600"/>
          <p14:tracePt t="10020" x="7010400" y="1485900"/>
          <p14:tracePt t="10036" x="7035800" y="1485900"/>
          <p14:tracePt t="10053" x="7099300" y="1479550"/>
          <p14:tracePt t="10069" x="7169150" y="1473200"/>
          <p14:tracePt t="10086" x="7213600" y="1473200"/>
          <p14:tracePt t="10103" x="7315200" y="1466850"/>
          <p14:tracePt t="10120" x="7359650" y="1466850"/>
          <p14:tracePt t="10136" x="7435850" y="1466850"/>
          <p14:tracePt t="10153" x="7480300" y="1460500"/>
          <p14:tracePt t="10170" x="7493000" y="1454150"/>
          <p14:tracePt t="10186" x="7524750" y="1447800"/>
          <p14:tracePt t="10203" x="7550150" y="1441450"/>
          <p14:tracePt t="10219" x="7607300" y="1435100"/>
          <p14:tracePt t="10236" x="7696200" y="1435100"/>
          <p14:tracePt t="10253" x="7740650" y="1428750"/>
          <p14:tracePt t="10269" x="7829550" y="1428750"/>
          <p14:tracePt t="10287" x="7854950" y="1428750"/>
          <p14:tracePt t="10302" x="7899400" y="1428750"/>
          <p14:tracePt t="10319" x="7943850" y="1422400"/>
          <p14:tracePt t="10336" x="7969250" y="1416050"/>
          <p14:tracePt t="10353" x="8058150" y="1409700"/>
          <p14:tracePt t="10369" x="8121650" y="1409700"/>
          <p14:tracePt t="10386" x="8235950" y="1403350"/>
          <p14:tracePt t="10404" x="8324850" y="1403350"/>
          <p14:tracePt t="10420" x="8356600" y="1403350"/>
          <p14:tracePt t="10435" x="8407400" y="1397000"/>
          <p14:tracePt t="10451" x="8420100" y="1397000"/>
          <p14:tracePt t="10469" x="8477250" y="1390650"/>
          <p14:tracePt t="10486" x="8515350" y="1390650"/>
          <p14:tracePt t="10503" x="8578850" y="1390650"/>
          <p14:tracePt t="10536" x="8636000" y="1390650"/>
          <p14:tracePt t="10536" x="8648700" y="1390650"/>
          <p14:tracePt t="10553" x="8661400" y="1390650"/>
          <p14:tracePt t="14382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533400" y="381000"/>
          <a:ext cx="50403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5" imgW="2832100" imgH="393700" progId="Equation.3">
                  <p:embed/>
                </p:oleObj>
              </mc:Choice>
              <mc:Fallback>
                <p:oleObj name="Equation" r:id="rId5" imgW="2832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50403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5791200" y="1066800"/>
          <a:ext cx="26273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7" imgW="1459866" imgH="444307" progId="Equation.3">
                  <p:embed/>
                </p:oleObj>
              </mc:Choice>
              <mc:Fallback>
                <p:oleObj name="Equation" r:id="rId7" imgW="1459866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66800"/>
                        <a:ext cx="26273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/>
          <p:cNvGraphicFramePr>
            <a:graphicFrameLocks noChangeAspect="1"/>
          </p:cNvGraphicFramePr>
          <p:nvPr/>
        </p:nvGraphicFramePr>
        <p:xfrm>
          <a:off x="509588" y="2220913"/>
          <a:ext cx="64389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9" imgW="3492500" imgH="393700" progId="Equation.3">
                  <p:embed/>
                </p:oleObj>
              </mc:Choice>
              <mc:Fallback>
                <p:oleObj name="Equation" r:id="rId9" imgW="34925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220913"/>
                        <a:ext cx="64389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/>
          <p:cNvGraphicFramePr>
            <a:graphicFrameLocks noChangeAspect="1"/>
          </p:cNvGraphicFramePr>
          <p:nvPr/>
        </p:nvGraphicFramePr>
        <p:xfrm>
          <a:off x="533400" y="3276600"/>
          <a:ext cx="68405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1" imgW="3303394" imgH="287911" progId="Equation.3">
                  <p:embed/>
                </p:oleObj>
              </mc:Choice>
              <mc:Fallback>
                <p:oleObj name="Equation" r:id="rId11" imgW="3303394" imgH="28791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68405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9"/>
          <p:cNvGraphicFramePr>
            <a:graphicFrameLocks noChangeAspect="1"/>
          </p:cNvGraphicFramePr>
          <p:nvPr/>
        </p:nvGraphicFramePr>
        <p:xfrm>
          <a:off x="4343400" y="4800600"/>
          <a:ext cx="32400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13" imgW="1803400" imgH="444500" progId="Equation.3">
                  <p:embed/>
                </p:oleObj>
              </mc:Choice>
              <mc:Fallback>
                <p:oleObj name="Equation" r:id="rId13" imgW="18034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00600"/>
                        <a:ext cx="32400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496" x="4572000" y="3429000"/>
          <p14:tracePt t="4508" x="4641850" y="3460750"/>
          <p14:tracePt t="4517" x="4692650" y="3486150"/>
          <p14:tracePt t="4530" x="4724400" y="3498850"/>
          <p14:tracePt t="4589" x="4724400" y="3505200"/>
          <p14:tracePt t="4620" x="4724400" y="3511550"/>
          <p14:tracePt t="4630" x="4724400" y="3517900"/>
          <p14:tracePt t="4641" x="4724400" y="3543300"/>
          <p14:tracePt t="4656" x="4724400" y="3587750"/>
          <p14:tracePt t="4657" x="4724400" y="3663950"/>
          <p14:tracePt t="4664" x="4749800" y="3752850"/>
          <p14:tracePt t="4680" x="4838700" y="4019550"/>
          <p14:tracePt t="4697" x="4959350" y="4305300"/>
          <p14:tracePt t="4714" x="5022850" y="4406900"/>
          <p14:tracePt t="4730" x="5105400" y="4540250"/>
          <p14:tracePt t="4786" x="5086350" y="4540250"/>
          <p14:tracePt t="4796" x="5054600" y="4521200"/>
          <p14:tracePt t="4806" x="4991100" y="4483100"/>
          <p14:tracePt t="4814" x="4762500" y="4349750"/>
          <p14:tracePt t="4830" x="4527550" y="4210050"/>
          <p14:tracePt t="4847" x="3930650" y="3816350"/>
          <p14:tracePt t="4865" x="3225800" y="3333750"/>
          <p14:tracePt t="4881" x="2895600" y="3098800"/>
          <p14:tracePt t="4896" x="2362200" y="2711450"/>
          <p14:tracePt t="4914" x="2184400" y="2584450"/>
          <p14:tracePt t="4931" x="1955800" y="2432050"/>
          <p14:tracePt t="4948" x="1797050" y="2330450"/>
          <p14:tracePt t="4964" x="1708150" y="2279650"/>
          <p14:tracePt t="4979" x="1466850" y="2120900"/>
          <p14:tracePt t="4996" x="1308100" y="2012950"/>
          <p14:tracePt t="5013" x="990600" y="1784350"/>
          <p14:tracePt t="5029" x="723900" y="1593850"/>
          <p14:tracePt t="5047" x="628650" y="1524000"/>
          <p14:tracePt t="5064" x="520700" y="1422400"/>
          <p14:tracePt t="5081" x="482600" y="1384300"/>
          <p14:tracePt t="5097" x="438150" y="1339850"/>
          <p14:tracePt t="5115" x="412750" y="1301750"/>
          <p14:tracePt t="5130" x="400050" y="1282700"/>
          <p14:tracePt t="5147" x="387350" y="1250950"/>
          <p14:tracePt t="5164" x="381000" y="1231900"/>
          <p14:tracePt t="5180" x="368300" y="1200150"/>
          <p14:tracePt t="5197" x="361950" y="1149350"/>
          <p14:tracePt t="5214" x="355600" y="1111250"/>
          <p14:tracePt t="5231" x="355600" y="1047750"/>
          <p14:tracePt t="5247" x="355600" y="1016000"/>
          <p14:tracePt t="5264" x="355600" y="965200"/>
          <p14:tracePt t="5281" x="361950" y="933450"/>
          <p14:tracePt t="5297" x="368300" y="920750"/>
          <p14:tracePt t="5314" x="393700" y="908050"/>
          <p14:tracePt t="5330" x="400050" y="901700"/>
          <p14:tracePt t="5347" x="425450" y="876300"/>
          <p14:tracePt t="5364" x="450850" y="863600"/>
          <p14:tracePt t="5380" x="469900" y="857250"/>
          <p14:tracePt t="5397" x="495300" y="838200"/>
          <p14:tracePt t="5414" x="520700" y="831850"/>
          <p14:tracePt t="5431" x="558800" y="819150"/>
          <p14:tracePt t="5447" x="615950" y="800100"/>
          <p14:tracePt t="5464" x="641350" y="787400"/>
          <p14:tracePt t="5480" x="704850" y="768350"/>
          <p14:tracePt t="5497" x="730250" y="762000"/>
          <p14:tracePt t="5514" x="781050" y="749300"/>
          <p14:tracePt t="5530" x="825500" y="730250"/>
          <p14:tracePt t="5547" x="850900" y="723900"/>
          <p14:tracePt t="5564" x="901700" y="704850"/>
          <p14:tracePt t="5581" x="927100" y="692150"/>
          <p14:tracePt t="5597" x="984250" y="660400"/>
          <p14:tracePt t="5614" x="1016000" y="647700"/>
          <p14:tracePt t="5630" x="1035050" y="635000"/>
          <p14:tracePt t="5647" x="1041400" y="628650"/>
          <p14:tracePt t="9171" x="1041400" y="635000"/>
          <p14:tracePt t="9178" x="1041400" y="647700"/>
          <p14:tracePt t="9197" x="1041400" y="654050"/>
          <p14:tracePt t="9198" x="1041400" y="698500"/>
          <p14:tracePt t="9214" x="1041400" y="723900"/>
          <p14:tracePt t="9230" x="1047750" y="774700"/>
          <p14:tracePt t="9247" x="1047750" y="806450"/>
          <p14:tracePt t="9264" x="1054100" y="857250"/>
          <p14:tracePt t="9280" x="1060450" y="882650"/>
          <p14:tracePt t="9280" x="1060450" y="901700"/>
          <p14:tracePt t="9297" x="1066800" y="927100"/>
          <p14:tracePt t="9313" x="1073150" y="990600"/>
          <p14:tracePt t="9330" x="1073150" y="1009650"/>
          <p14:tracePt t="9347" x="1085850" y="1073150"/>
          <p14:tracePt t="9364" x="1098550" y="1130300"/>
          <p14:tracePt t="9381" x="1104900" y="1155700"/>
          <p14:tracePt t="9397" x="1111250" y="1225550"/>
          <p14:tracePt t="9414" x="1111250" y="1257300"/>
          <p14:tracePt t="9430" x="1117600" y="1352550"/>
          <p14:tracePt t="9447" x="1117600" y="1390650"/>
          <p14:tracePt t="9447" x="1117600" y="1447800"/>
          <p14:tracePt t="9464" x="1123950" y="1504950"/>
          <p14:tracePt t="9481" x="1136650" y="1612900"/>
          <p14:tracePt t="9497" x="1136650" y="1682750"/>
          <p14:tracePt t="9513" x="1143000" y="1809750"/>
          <p14:tracePt t="9530" x="1162050" y="1898650"/>
          <p14:tracePt t="9547" x="1174750" y="2032000"/>
          <p14:tracePt t="9564" x="1200150" y="2165350"/>
          <p14:tracePt t="9580" x="1212850" y="2235200"/>
          <p14:tracePt t="9597" x="1238250" y="2343150"/>
          <p14:tracePt t="9614" x="1238250" y="2444750"/>
          <p14:tracePt t="9631" x="1238250" y="2489200"/>
          <p14:tracePt t="9647" x="1244600" y="2565400"/>
          <p14:tracePt t="9663" x="1250950" y="2603500"/>
          <p14:tracePt t="9680" x="1263650" y="2660650"/>
          <p14:tracePt t="9697" x="1276350" y="2692400"/>
          <p14:tracePt t="9714" x="1289050" y="2730500"/>
          <p14:tracePt t="9731" x="1295400" y="2755900"/>
          <p14:tracePt t="9747" x="1295400" y="2762250"/>
          <p14:tracePt t="9764" x="1295400" y="2774950"/>
          <p14:tracePt t="9798" x="1295400" y="2781300"/>
          <p14:tracePt t="9961" x="1295400" y="2787650"/>
          <p14:tracePt t="9992" x="1301750" y="2787650"/>
          <p14:tracePt t="10005" x="1308100" y="2787650"/>
          <p14:tracePt t="10013" x="1314450" y="2787650"/>
          <p14:tracePt t="10035" x="1333500" y="2787650"/>
          <p14:tracePt t="10047" x="1346200" y="2787650"/>
          <p14:tracePt t="10056" x="1365250" y="2787650"/>
          <p14:tracePt t="10064" x="1422400" y="2787650"/>
          <p14:tracePt t="10080" x="1492250" y="2787650"/>
          <p14:tracePt t="10097" x="1524000" y="2787650"/>
          <p14:tracePt t="10114" x="1581150" y="2787650"/>
          <p14:tracePt t="10130" x="1606550" y="2787650"/>
          <p14:tracePt t="10148" x="1657350" y="2787650"/>
          <p14:tracePt t="10164" x="1714500" y="2787650"/>
          <p14:tracePt t="10181" x="1752600" y="2787650"/>
          <p14:tracePt t="10197" x="1854200" y="2787650"/>
          <p14:tracePt t="10213" x="1905000" y="2787650"/>
          <p14:tracePt t="10230" x="2025650" y="2787650"/>
          <p14:tracePt t="10247" x="2089150" y="2787650"/>
          <p14:tracePt t="10264" x="2209800" y="2787650"/>
          <p14:tracePt t="10280" x="2311400" y="2787650"/>
          <p14:tracePt t="10297" x="2362200" y="2787650"/>
          <p14:tracePt t="10313" x="2463800" y="2787650"/>
          <p14:tracePt t="10330" x="2527300" y="2787650"/>
          <p14:tracePt t="10347" x="2647950" y="2787650"/>
          <p14:tracePt t="10364" x="2781300" y="2787650"/>
          <p14:tracePt t="10380" x="2844800" y="2787650"/>
          <p14:tracePt t="10397" x="2946400" y="2787650"/>
          <p14:tracePt t="10414" x="2978150" y="2787650"/>
          <p14:tracePt t="10430" x="3041650" y="2787650"/>
          <p14:tracePt t="10447" x="3111500" y="2787650"/>
          <p14:tracePt t="10463" x="3155950" y="2787650"/>
          <p14:tracePt t="10480" x="3251200" y="2787650"/>
          <p14:tracePt t="10497" x="3295650" y="2787650"/>
          <p14:tracePt t="10513" x="3397250" y="2787650"/>
          <p14:tracePt t="10531" x="3486150" y="2787650"/>
          <p14:tracePt t="10547" x="3536950" y="2787650"/>
          <p14:tracePt t="10564" x="3632200" y="2787650"/>
          <p14:tracePt t="10580" x="3683000" y="2800350"/>
          <p14:tracePt t="10597" x="3797300" y="2825750"/>
          <p14:tracePt t="10613" x="3930650" y="2844800"/>
          <p14:tracePt t="10630" x="4000500" y="2857500"/>
          <p14:tracePt t="10647" x="4121150" y="2889250"/>
          <p14:tracePt t="10664" x="4178300" y="2895600"/>
          <p14:tracePt t="10680" x="4267200" y="2914650"/>
          <p14:tracePt t="10697" x="4337050" y="2921000"/>
          <p14:tracePt t="10714" x="4356100" y="2921000"/>
          <p14:tracePt t="10730" x="4387850" y="2921000"/>
          <p14:tracePt t="10747" x="4400550" y="2921000"/>
          <p14:tracePt t="10764" x="4413250" y="2921000"/>
          <p14:tracePt t="12822" x="4425950" y="2921000"/>
          <p14:tracePt t="12833" x="4445000" y="2908300"/>
          <p14:tracePt t="12843" x="4464050" y="2895600"/>
          <p14:tracePt t="12864" x="4527550" y="2851150"/>
          <p14:tracePt t="12865" x="4565650" y="2819400"/>
          <p14:tracePt t="12880" x="4654550" y="2736850"/>
          <p14:tracePt t="12897" x="4705350" y="2705100"/>
          <p14:tracePt t="12914" x="4775200" y="2628900"/>
          <p14:tracePt t="12931" x="4845050" y="2559050"/>
          <p14:tracePt t="12948" x="4876800" y="2527300"/>
          <p14:tracePt t="12963" x="4946650" y="2470150"/>
          <p14:tracePt t="12980" x="4972050" y="2438400"/>
          <p14:tracePt t="12996" x="5073650" y="2374900"/>
          <p14:tracePt t="13012" x="5118100" y="2330450"/>
          <p14:tracePt t="13029" x="5232400" y="2247900"/>
          <p14:tracePt t="13047" x="5321300" y="2165350"/>
          <p14:tracePt t="13064" x="5372100" y="2127250"/>
          <p14:tracePt t="13081" x="5435600" y="2063750"/>
          <p14:tracePt t="13097" x="5467350" y="2032000"/>
          <p14:tracePt t="13113" x="5543550" y="1981200"/>
          <p14:tracePt t="13130" x="5619750" y="1924050"/>
          <p14:tracePt t="13147" x="5657850" y="1905000"/>
          <p14:tracePt t="13164" x="5734050" y="1860550"/>
          <p14:tracePt t="13182" x="5765800" y="1835150"/>
          <p14:tracePt t="13197" x="5810250" y="1803400"/>
          <p14:tracePt t="13214" x="5848350" y="1778000"/>
          <p14:tracePt t="13230" x="5867400" y="1765300"/>
          <p14:tracePt t="13247" x="5899150" y="1739900"/>
          <p14:tracePt t="13263" x="5918200" y="1727200"/>
          <p14:tracePt t="13280" x="5949950" y="1701800"/>
          <p14:tracePt t="13297" x="5988050" y="1670050"/>
          <p14:tracePt t="13313" x="6007100" y="1663700"/>
          <p14:tracePt t="13330" x="6038850" y="1638300"/>
          <p14:tracePt t="13347" x="6057900" y="1625600"/>
          <p14:tracePt t="13363" x="6083300" y="1606550"/>
          <p14:tracePt t="13380" x="6089650" y="1587500"/>
          <p14:tracePt t="13397" x="6096000" y="1581150"/>
          <p14:tracePt t="13413" x="6096000" y="1562100"/>
          <p14:tracePt t="13430" x="6096000" y="1555750"/>
          <p14:tracePt t="13704" x="6096000" y="1562100"/>
          <p14:tracePt t="13714" x="6096000" y="1568450"/>
          <p14:tracePt t="13724" x="6096000" y="1574800"/>
          <p14:tracePt t="13734" x="6089650" y="1606550"/>
          <p14:tracePt t="13747" x="6083300" y="1625600"/>
          <p14:tracePt t="13763" x="6070600" y="1670050"/>
          <p14:tracePt t="13780" x="6057900" y="1746250"/>
          <p14:tracePt t="13797" x="6057900" y="1784350"/>
          <p14:tracePt t="13813" x="6045200" y="1911350"/>
          <p14:tracePt t="13831" x="6038850" y="1987550"/>
          <p14:tracePt t="13848" x="6032500" y="2139950"/>
          <p14:tracePt t="13865" x="6007100" y="2279650"/>
          <p14:tracePt t="13880" x="5988050" y="2349500"/>
          <p14:tracePt t="13896" x="5956300" y="2444750"/>
          <p14:tracePt t="13913" x="5943600" y="2489200"/>
          <p14:tracePt t="13930" x="5899150" y="2565400"/>
          <p14:tracePt t="13948" x="5848350" y="2679700"/>
          <p14:tracePt t="13964" x="5822950" y="2749550"/>
          <p14:tracePt t="13980" x="5759450" y="2921000"/>
          <p14:tracePt t="13996" x="5734050" y="3009900"/>
          <p14:tracePt t="14012" x="5670550" y="3187700"/>
          <p14:tracePt t="14029" x="5645150" y="3276600"/>
          <p14:tracePt t="14047" x="5588000" y="3454400"/>
          <p14:tracePt t="14064" x="5543550" y="3606800"/>
          <p14:tracePt t="14080" x="5518150" y="3689350"/>
          <p14:tracePt t="14097" x="5473700" y="3854450"/>
          <p14:tracePt t="14114" x="5429250" y="4032250"/>
          <p14:tracePt t="14132" x="5403850" y="4121150"/>
          <p14:tracePt t="14147" x="5340350" y="4298950"/>
          <p14:tracePt t="14164" x="5308600" y="4387850"/>
          <p14:tracePt t="14180" x="5251450" y="4552950"/>
          <p14:tracePt t="14198" x="5219700" y="4622800"/>
          <p14:tracePt t="14213" x="5162550" y="4743450"/>
          <p14:tracePt t="14230" x="5105400" y="4838700"/>
          <p14:tracePt t="14247" x="5073650" y="4876800"/>
          <p14:tracePt t="14263" x="5022850" y="4946650"/>
          <p14:tracePt t="14281" x="4991100" y="4984750"/>
          <p14:tracePt t="14297" x="4927600" y="5060950"/>
          <p14:tracePt t="14314" x="4845050" y="5162550"/>
          <p14:tracePt t="14330" x="4800600" y="5213350"/>
          <p14:tracePt t="14347" x="4711700" y="5308600"/>
          <p14:tracePt t="14364" x="4667250" y="5353050"/>
          <p14:tracePt t="14380" x="4610100" y="5416550"/>
          <p14:tracePt t="14397" x="4578350" y="5454650"/>
          <p14:tracePt t="14413" x="4559300" y="5473700"/>
          <p14:tracePt t="14431" x="4527550" y="5505450"/>
          <p14:tracePt t="14447" x="4508500" y="5524500"/>
          <p14:tracePt t="14463" x="4489450" y="5549900"/>
          <p14:tracePt t="14481" x="4470400" y="5562600"/>
          <p14:tracePt t="14640" x="4476750" y="5562600"/>
          <p14:tracePt t="14661" x="4483100" y="5562600"/>
          <p14:tracePt t="14671" x="4489450" y="5562600"/>
          <p14:tracePt t="14681" x="4495800" y="5562600"/>
          <p14:tracePt t="14691" x="4514850" y="5562600"/>
          <p14:tracePt t="14697" x="4572000" y="5562600"/>
          <p14:tracePt t="14713" x="4629150" y="5562600"/>
          <p14:tracePt t="14730" x="4768850" y="5562600"/>
          <p14:tracePt t="14747" x="4864100" y="5562600"/>
          <p14:tracePt t="14763" x="5080000" y="5562600"/>
          <p14:tracePt t="14781" x="5283200" y="5562600"/>
          <p14:tracePt t="14797" x="5372100" y="5562600"/>
          <p14:tracePt t="14813" x="5499100" y="5562600"/>
          <p14:tracePt t="14830" x="5543550" y="5562600"/>
          <p14:tracePt t="14847" x="5600700" y="5562600"/>
          <p14:tracePt t="14864" x="5626100" y="5562600"/>
          <p14:tracePt t="15174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04800" y="381000"/>
          <a:ext cx="67691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5" imgW="3556000" imgH="406400" progId="Equation.3">
                  <p:embed/>
                </p:oleObj>
              </mc:Choice>
              <mc:Fallback>
                <p:oleObj name="Equation" r:id="rId5" imgW="35560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67691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228600" y="1676400"/>
          <a:ext cx="2087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7" imgW="1459866" imgH="444307" progId="Equation.3">
                  <p:embed/>
                </p:oleObj>
              </mc:Choice>
              <mc:Fallback>
                <p:oleObj name="Equation" r:id="rId7" imgW="1459866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20875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2590800" y="1600200"/>
          <a:ext cx="30241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9" imgW="1803400" imgH="444500" progId="Equation.3">
                  <p:embed/>
                </p:oleObj>
              </mc:Choice>
              <mc:Fallback>
                <p:oleObj name="Equation" r:id="rId9" imgW="1803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30241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304800" y="2819400"/>
          <a:ext cx="85328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1" imgW="4470400" imgH="457200" progId="Equation.3">
                  <p:embed/>
                </p:oleObj>
              </mc:Choice>
              <mc:Fallback>
                <p:oleObj name="Equation" r:id="rId11" imgW="4470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85328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304800" y="4953000"/>
          <a:ext cx="8388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3" imgW="4394200" imgH="457200" progId="Equation.3">
                  <p:embed/>
                </p:oleObj>
              </mc:Choice>
              <mc:Fallback>
                <p:oleObj name="Equation" r:id="rId13" imgW="43942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3883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Line 9"/>
          <p:cNvSpPr>
            <a:spLocks noChangeShapeType="1"/>
          </p:cNvSpPr>
          <p:nvPr/>
        </p:nvSpPr>
        <p:spPr bwMode="auto">
          <a:xfrm flipV="1">
            <a:off x="3473450" y="5026025"/>
            <a:ext cx="720725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10"/>
          <p:cNvSpPr>
            <a:spLocks noChangeShapeType="1"/>
          </p:cNvSpPr>
          <p:nvPr/>
        </p:nvSpPr>
        <p:spPr bwMode="auto">
          <a:xfrm flipV="1">
            <a:off x="4552950" y="5529263"/>
            <a:ext cx="7207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11"/>
          <p:cNvSpPr>
            <a:spLocks noChangeShapeType="1"/>
          </p:cNvSpPr>
          <p:nvPr/>
        </p:nvSpPr>
        <p:spPr bwMode="auto">
          <a:xfrm flipV="1">
            <a:off x="7866063" y="5026025"/>
            <a:ext cx="720725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2"/>
          <p:cNvSpPr>
            <a:spLocks noChangeShapeType="1"/>
          </p:cNvSpPr>
          <p:nvPr/>
        </p:nvSpPr>
        <p:spPr bwMode="auto">
          <a:xfrm flipV="1">
            <a:off x="7002463" y="5457825"/>
            <a:ext cx="720725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3"/>
          <p:cNvSpPr>
            <a:spLocks noChangeShapeType="1"/>
          </p:cNvSpPr>
          <p:nvPr/>
        </p:nvSpPr>
        <p:spPr bwMode="auto">
          <a:xfrm>
            <a:off x="5561013" y="5026025"/>
            <a:ext cx="649287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4"/>
          <p:cNvSpPr>
            <a:spLocks noChangeShapeType="1"/>
          </p:cNvSpPr>
          <p:nvPr/>
        </p:nvSpPr>
        <p:spPr bwMode="auto">
          <a:xfrm>
            <a:off x="6426200" y="5457825"/>
            <a:ext cx="649288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6172200" y="160020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Dobijeno na prethodnoj strani</a:t>
            </a:r>
          </a:p>
        </p:txBody>
      </p:sp>
      <p:sp>
        <p:nvSpPr>
          <p:cNvPr id="17422" name="Text Box 15"/>
          <p:cNvSpPr txBox="1">
            <a:spLocks noChangeArrowheads="1"/>
          </p:cNvSpPr>
          <p:nvPr/>
        </p:nvSpPr>
        <p:spPr bwMode="auto">
          <a:xfrm>
            <a:off x="7239000" y="304800"/>
            <a:ext cx="1676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Ponovljen i</a:t>
            </a:r>
            <a:r>
              <a:rPr lang="sr-Latn-CS" altLang="en-US" sz="1800"/>
              <a:t>zraz </a:t>
            </a:r>
            <a:r>
              <a:rPr lang="en-US" altLang="en-US" sz="1800"/>
              <a:t>za </a:t>
            </a:r>
            <a:r>
              <a:rPr lang="sr-Latn-CS" altLang="en-US" sz="1800"/>
              <a:t>v</a:t>
            </a:r>
            <a:r>
              <a:rPr lang="sr-Latn-CS" altLang="en-US" sz="1800" baseline="-25000"/>
              <a:t>reaktanta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892" x="4654550" y="1047750"/>
          <p14:tracePt t="9189" x="4648200" y="1041400"/>
          <p14:tracePt t="9200" x="4641850" y="1041400"/>
          <p14:tracePt t="9220" x="4635500" y="1041400"/>
          <p14:tracePt t="9224" x="4622800" y="1035050"/>
          <p14:tracePt t="9283" x="4622800" y="1028700"/>
          <p14:tracePt t="9313" x="4616450" y="1022350"/>
          <p14:tracePt t="9323" x="4610100" y="1022350"/>
          <p14:tracePt t="9334" x="4603750" y="1022350"/>
          <p14:tracePt t="9342" x="4591050" y="1016000"/>
          <p14:tracePt t="9359" x="4584700" y="1016000"/>
          <p14:tracePt t="9518" x="4584700" y="1009650"/>
          <p14:tracePt t="9559" x="4591050" y="1003300"/>
          <p14:tracePt t="9570" x="4597400" y="1003300"/>
          <p14:tracePt t="9584" x="4603750" y="1003300"/>
          <p14:tracePt t="9585" x="4610100" y="1003300"/>
          <p14:tracePt t="9593" x="4616450" y="1003300"/>
          <p14:tracePt t="9609" x="4641850" y="1003300"/>
          <p14:tracePt t="9625" x="4667250" y="1003300"/>
          <p14:tracePt t="9643" x="4692650" y="1003300"/>
          <p14:tracePt t="9660" x="4730750" y="1003300"/>
          <p14:tracePt t="9676" x="4749800" y="1003300"/>
          <p14:tracePt t="9691" x="4787900" y="1003300"/>
          <p14:tracePt t="9708" x="4806950" y="1003300"/>
          <p14:tracePt t="9726" x="4813300" y="1003300"/>
          <p14:tracePt t="9743" x="4832350" y="1003300"/>
          <p14:tracePt t="9759" x="4838700" y="1003300"/>
          <p14:tracePt t="9775" x="4864100" y="1003300"/>
          <p14:tracePt t="9791" x="4870450" y="1003300"/>
          <p14:tracePt t="9808" x="4889500" y="1003300"/>
          <p14:tracePt t="9824" x="4895850" y="1003300"/>
          <p14:tracePt t="10410" x="4902200" y="1003300"/>
          <p14:tracePt t="10421" x="4908550" y="1003300"/>
          <p14:tracePt t="10431" x="4914900" y="1003300"/>
          <p14:tracePt t="10441" x="4933950" y="1003300"/>
          <p14:tracePt t="10452" x="4953000" y="1003300"/>
          <p14:tracePt t="10459" x="5016500" y="1003300"/>
          <p14:tracePt t="10475" x="5073650" y="1003300"/>
          <p14:tracePt t="10493" x="5181600" y="1003300"/>
          <p14:tracePt t="10509" x="5289550" y="1003300"/>
          <p14:tracePt t="10526" x="5334000" y="1003300"/>
          <p14:tracePt t="10543" x="5403850" y="1003300"/>
          <p14:tracePt t="10559" x="5429250" y="1003300"/>
          <p14:tracePt t="10575" x="5454650" y="1003300"/>
          <p14:tracePt t="10592" x="5480050" y="1003300"/>
          <p14:tracePt t="10609" x="5499100" y="1003300"/>
          <p14:tracePt t="10625" x="5543550" y="1003300"/>
          <p14:tracePt t="10644" x="5600700" y="1003300"/>
          <p14:tracePt t="10660" x="5619750" y="1003300"/>
          <p14:tracePt t="10674" x="5670550" y="1003300"/>
          <p14:tracePt t="10691" x="5689600" y="1003300"/>
          <p14:tracePt t="10709" x="5727700" y="1003300"/>
          <p14:tracePt t="10726" x="5778500" y="1003300"/>
          <p14:tracePt t="10743" x="5810250" y="1003300"/>
          <p14:tracePt t="10760" x="5899150" y="1003300"/>
          <p14:tracePt t="10776" x="5943600" y="1003300"/>
          <p14:tracePt t="10791" x="6019800" y="1003300"/>
          <p14:tracePt t="10808" x="6064250" y="1003300"/>
          <p14:tracePt t="10825" x="6070600" y="1003300"/>
          <p14:tracePt t="11143" x="6064250" y="1003300"/>
          <p14:tracePt t="11297" x="6057900" y="1003300"/>
          <p14:tracePt t="11338" x="6051550" y="1003300"/>
          <p14:tracePt t="12100" x="6051550" y="1009650"/>
          <p14:tracePt t="12143" x="6051550" y="1016000"/>
          <p14:tracePt t="12193" x="6045200" y="1016000"/>
          <p14:tracePt t="12327" x="6038850" y="1016000"/>
          <p14:tracePt t="12357" x="6032500" y="1016000"/>
          <p14:tracePt t="12379" x="6026150" y="1016000"/>
          <p14:tracePt t="12399" x="6019800" y="1016000"/>
          <p14:tracePt t="12410" x="6013450" y="1016000"/>
          <p14:tracePt t="12431" x="6007100" y="1022350"/>
          <p14:tracePt t="12440" x="5994400" y="1022350"/>
          <p14:tracePt t="12440" x="5981700" y="1028700"/>
          <p14:tracePt t="12461" x="5969000" y="1028700"/>
          <p14:tracePt t="12462" x="5956300" y="1035050"/>
          <p14:tracePt t="12475" x="5911850" y="1047750"/>
          <p14:tracePt t="12493" x="5886450" y="1054100"/>
          <p14:tracePt t="12509" x="5772150" y="1085850"/>
          <p14:tracePt t="12526" x="5689600" y="1092200"/>
          <p14:tracePt t="12542" x="5403850" y="1123950"/>
          <p14:tracePt t="12559" x="5016500" y="1149350"/>
          <p14:tracePt t="12575" x="4787900" y="1162050"/>
          <p14:tracePt t="12592" x="4406900" y="1168400"/>
          <p14:tracePt t="12609" x="4267200" y="1181100"/>
          <p14:tracePt t="12625" x="4032250" y="1219200"/>
          <p14:tracePt t="12643" x="3848100" y="1263650"/>
          <p14:tracePt t="12659" x="3746500" y="1301750"/>
          <p14:tracePt t="12676" x="3505200" y="1365250"/>
          <p14:tracePt t="12691" x="3371850" y="1409700"/>
          <p14:tracePt t="12708" x="3117850" y="1498600"/>
          <p14:tracePt t="12726" x="2901950" y="1562100"/>
          <p14:tracePt t="12743" x="2800350" y="1600200"/>
          <p14:tracePt t="12759" x="2635250" y="1657350"/>
          <p14:tracePt t="12775" x="2559050" y="1682750"/>
          <p14:tracePt t="12791" x="2419350" y="1733550"/>
          <p14:tracePt t="12808" x="2292350" y="1771650"/>
          <p14:tracePt t="12824" x="2247900" y="1790700"/>
          <p14:tracePt t="12843" x="2146300" y="1822450"/>
          <p14:tracePt t="12859" x="2095500" y="1835150"/>
          <p14:tracePt t="12876" x="2006600" y="1860550"/>
          <p14:tracePt t="12892" x="1898650" y="1885950"/>
          <p14:tracePt t="12909" x="1854200" y="1898650"/>
          <p14:tracePt t="12925" x="1752600" y="1924050"/>
          <p14:tracePt t="12943" x="1714500" y="1936750"/>
          <p14:tracePt t="12959" x="1625600" y="1962150"/>
          <p14:tracePt t="12976" x="1530350" y="1993900"/>
          <p14:tracePt t="12993" x="1492250" y="2006600"/>
          <p14:tracePt t="13009" x="1409700" y="2032000"/>
          <p14:tracePt t="13026" x="1371600" y="2038350"/>
          <p14:tracePt t="13043" x="1327150" y="2051050"/>
          <p14:tracePt t="13059" x="1295400" y="2057400"/>
          <p14:tracePt t="13076" x="1289050" y="2057400"/>
          <p14:tracePt t="13093" x="1282700" y="2063750"/>
          <p14:tracePt t="13220" x="1289050" y="2057400"/>
          <p14:tracePt t="13230" x="1301750" y="2051050"/>
          <p14:tracePt t="13251" x="1320800" y="2025650"/>
          <p14:tracePt t="13262" x="1333500" y="2019300"/>
          <p14:tracePt t="13263" x="1346200" y="2000250"/>
          <p14:tracePt t="13275" x="1371600" y="1974850"/>
          <p14:tracePt t="13293" x="1377950" y="1955800"/>
          <p14:tracePt t="13309" x="1384300" y="1924050"/>
          <p14:tracePt t="13325" x="1384300" y="1905000"/>
          <p14:tracePt t="13342" x="1384300" y="1866900"/>
          <p14:tracePt t="13359" x="1352550" y="1822450"/>
          <p14:tracePt t="13375" x="1333500" y="1803400"/>
          <p14:tracePt t="13392" x="1295400" y="1784350"/>
          <p14:tracePt t="13409" x="1276350" y="1778000"/>
          <p14:tracePt t="13425" x="1257300" y="1765300"/>
          <p14:tracePt t="13442" x="1231900" y="1765300"/>
          <p14:tracePt t="13479" x="1219200" y="1765300"/>
          <p14:tracePt t="13480" x="1200150" y="1765300"/>
          <p14:tracePt t="13492" x="1193800" y="1765300"/>
          <p14:tracePt t="13509" x="1149350" y="1765300"/>
          <p14:tracePt t="13526" x="1098550" y="1778000"/>
          <p14:tracePt t="13542" x="1073150" y="1790700"/>
          <p14:tracePt t="13559" x="1028700" y="1809750"/>
          <p14:tracePt t="13575" x="1009650" y="1822450"/>
          <p14:tracePt t="13592" x="990600" y="1841500"/>
          <p14:tracePt t="13609" x="971550" y="1873250"/>
          <p14:tracePt t="13625" x="971550" y="1892300"/>
          <p14:tracePt t="13643" x="965200" y="1930400"/>
          <p14:tracePt t="13659" x="965200" y="1955800"/>
          <p14:tracePt t="13676" x="984250" y="2012950"/>
          <p14:tracePt t="13692" x="1016000" y="2063750"/>
          <p14:tracePt t="13709" x="1028700" y="2082800"/>
          <p14:tracePt t="13725" x="1066800" y="2127250"/>
          <p14:tracePt t="13743" x="1079500" y="2139950"/>
          <p14:tracePt t="13759" x="1117600" y="2171700"/>
          <p14:tracePt t="13775" x="1181100" y="2190750"/>
          <p14:tracePt t="13793" x="1212850" y="2197100"/>
          <p14:tracePt t="13809" x="1301750" y="2197100"/>
          <p14:tracePt t="13826" x="1346200" y="2209800"/>
          <p14:tracePt t="13843" x="1435100" y="2209800"/>
          <p14:tracePt t="13859" x="1492250" y="2209800"/>
          <p14:tracePt t="13875" x="1511300" y="2209800"/>
          <p14:tracePt t="13892" x="1524000" y="2209800"/>
          <p14:tracePt t="14049" x="1530350" y="2209800"/>
          <p14:tracePt t="14070" x="1536700" y="2209800"/>
          <p14:tracePt t="14080" x="1549400" y="2209800"/>
          <p14:tracePt t="14092" x="1587500" y="2209800"/>
          <p14:tracePt t="14093" x="1625600" y="2209800"/>
          <p14:tracePt t="14109" x="1778000" y="2209800"/>
          <p14:tracePt t="14126" x="1879600" y="2209800"/>
          <p14:tracePt t="14142" x="2114550" y="2209800"/>
          <p14:tracePt t="14159" x="2336800" y="2209800"/>
          <p14:tracePt t="14176" x="2438400" y="2209800"/>
          <p14:tracePt t="14193" x="2584450" y="2209800"/>
          <p14:tracePt t="14210" x="2654300" y="2209800"/>
          <p14:tracePt t="14225" x="2730500" y="2197100"/>
          <p14:tracePt t="14243" x="2800350" y="2184400"/>
          <p14:tracePt t="14259" x="2844800" y="2184400"/>
          <p14:tracePt t="14275" x="2971800" y="2171700"/>
          <p14:tracePt t="14293" x="3035300" y="2171700"/>
          <p14:tracePt t="14309" x="3155950" y="2159000"/>
          <p14:tracePt t="14326" x="3232150" y="2159000"/>
          <p14:tracePt t="14342" x="3251200" y="2159000"/>
          <p14:tracePt t="15056" x="3244850" y="2165350"/>
          <p14:tracePt t="15066" x="3244850" y="2171700"/>
          <p14:tracePt t="15076" x="3244850" y="2178050"/>
          <p14:tracePt t="15092" x="3244850" y="2190750"/>
          <p14:tracePt t="15093" x="3244850" y="2222500"/>
          <p14:tracePt t="15109" x="3244850" y="2247900"/>
          <p14:tracePt t="15125" x="3270250" y="2311400"/>
          <p14:tracePt t="15142" x="3282950" y="2349500"/>
          <p14:tracePt t="15159" x="3308350" y="2413000"/>
          <p14:tracePt t="15176" x="3346450" y="2463800"/>
          <p14:tracePt t="15193" x="3359150" y="2495550"/>
          <p14:tracePt t="15209" x="3390900" y="2527300"/>
          <p14:tracePt t="15228" x="3403600" y="2546350"/>
          <p14:tracePt t="15241" x="3422650" y="2584450"/>
          <p14:tracePt t="15258" x="3448050" y="2609850"/>
          <p14:tracePt t="15274" x="3479800" y="2667000"/>
          <p14:tracePt t="15291" x="3511550" y="2724150"/>
          <p14:tracePt t="15307" x="3536950" y="2749550"/>
          <p14:tracePt t="15324" x="3568700" y="2794000"/>
          <p14:tracePt t="15341" x="3581400" y="2813050"/>
          <p14:tracePt t="15357" x="3613150" y="2851150"/>
          <p14:tracePt t="15374" x="3632200" y="2882900"/>
          <p14:tracePt t="15391" x="3644900" y="2901950"/>
          <p14:tracePt t="15407" x="3663950" y="2927350"/>
          <p14:tracePt t="15424" x="3676650" y="2946400"/>
          <p14:tracePt t="15441" x="3695700" y="2971800"/>
          <p14:tracePt t="15457" x="3714750" y="2990850"/>
          <p14:tracePt t="15474" x="3721100" y="3003550"/>
          <p14:tracePt t="15491" x="3740150" y="3035300"/>
          <p14:tracePt t="15508" x="3752850" y="3054350"/>
          <p14:tracePt t="15524" x="3784600" y="3098800"/>
          <p14:tracePt t="15541" x="3822700" y="3149600"/>
          <p14:tracePt t="15557" x="3835400" y="3181350"/>
          <p14:tracePt t="15574" x="3867150" y="3225800"/>
          <p14:tracePt t="15591" x="3886200" y="3251200"/>
          <p14:tracePt t="15607" x="3917950" y="3295650"/>
          <p14:tracePt t="15624" x="3962400" y="3352800"/>
          <p14:tracePt t="15641" x="3981450" y="3390900"/>
          <p14:tracePt t="15658" x="4019550" y="3435350"/>
          <p14:tracePt t="15674" x="4032250" y="3460750"/>
          <p14:tracePt t="15691" x="4064000" y="3498850"/>
          <p14:tracePt t="15708" x="4064000" y="3511550"/>
          <p14:tracePt t="16508" x="4064000" y="3517900"/>
          <p14:tracePt t="16528" x="4070350" y="3524250"/>
          <p14:tracePt t="16540" x="4070350" y="3530600"/>
          <p14:tracePt t="16542" x="4076700" y="3543300"/>
          <p14:tracePt t="16560" x="4083050" y="3549650"/>
          <p14:tracePt t="16560" x="4095750" y="3562350"/>
          <p14:tracePt t="16575" x="4108450" y="3594100"/>
          <p14:tracePt t="16608" x="4108450" y="3600450"/>
          <p14:tracePt t="16609" x="4114800" y="3613150"/>
          <p14:tracePt t="16626" x="4127500" y="3625850"/>
          <p14:tracePt t="16643" x="4127500" y="3638550"/>
          <p14:tracePt t="16659" x="4140200" y="3657600"/>
          <p14:tracePt t="16674" x="4146550" y="3670300"/>
          <p14:tracePt t="16691" x="4171950" y="3708400"/>
          <p14:tracePt t="16708" x="4184650" y="3727450"/>
          <p14:tracePt t="16724" x="4216400" y="3771900"/>
          <p14:tracePt t="16741" x="4248150" y="3816350"/>
          <p14:tracePt t="16758" x="4267200" y="3835400"/>
          <p14:tracePt t="16775" x="4292600" y="3886200"/>
          <p14:tracePt t="16791" x="4311650" y="3905250"/>
          <p14:tracePt t="16808" x="4349750" y="3968750"/>
          <p14:tracePt t="16826" x="4387850" y="4064000"/>
          <p14:tracePt t="16843" x="4419600" y="4114800"/>
          <p14:tracePt t="16859" x="4470400" y="4229100"/>
          <p14:tracePt t="16875" x="4527550" y="4349750"/>
          <p14:tracePt t="16893" x="4552950" y="4419600"/>
          <p14:tracePt t="16909" x="4603750" y="4552950"/>
          <p14:tracePt t="16926" x="4629150" y="4622800"/>
          <p14:tracePt t="16942" x="4705350" y="4813300"/>
          <p14:tracePt t="16959" x="4775200" y="4997450"/>
          <p14:tracePt t="16976" x="4819650" y="5099050"/>
          <p14:tracePt t="16992" x="4902200" y="5251450"/>
          <p14:tracePt t="17009" x="4927600" y="5308600"/>
          <p14:tracePt t="17025" x="4972050" y="5384800"/>
          <p14:tracePt t="17043" x="4997450" y="5422900"/>
          <p14:tracePt t="17058" x="5016500" y="5448300"/>
          <p14:tracePt t="17074" x="5060950" y="5492750"/>
          <p14:tracePt t="17093" x="5099050" y="5524500"/>
          <p14:tracePt t="17108" x="5181600" y="5588000"/>
          <p14:tracePt t="17126" x="5238750" y="5632450"/>
          <p14:tracePt t="17142" x="5245100" y="5645150"/>
          <p14:tracePt t="17159" x="5257800" y="5651500"/>
          <p14:tracePt t="17175" x="5264150" y="5657850"/>
          <p14:tracePt t="17193" x="5264150" y="5664200"/>
          <p14:tracePt t="17209" x="5283200" y="5676900"/>
          <p14:tracePt t="17225" x="5289550" y="5683250"/>
          <p14:tracePt t="17242" x="5314950" y="5695950"/>
          <p14:tracePt t="17259" x="5327650" y="5702300"/>
          <p14:tracePt t="18805" x="5334000" y="5702300"/>
          <p14:tracePt t="18826" x="5340350" y="5702300"/>
          <p14:tracePt t="18847" x="5353050" y="5702300"/>
          <p14:tracePt t="18848" x="5365750" y="5702300"/>
          <p14:tracePt t="18860" x="5372100" y="5702300"/>
          <p14:tracePt t="18878" x="5403850" y="5702300"/>
          <p14:tracePt t="18894" x="5422900" y="5708650"/>
          <p14:tracePt t="18910" x="5435600" y="5708650"/>
          <p14:tracePt t="18926" x="5448300" y="5708650"/>
          <p14:tracePt t="18943" x="5467350" y="5708650"/>
          <p14:tracePt t="18960" x="5499100" y="5708650"/>
          <p14:tracePt t="18976" x="5549900" y="5708650"/>
          <p14:tracePt t="18994" x="5581650" y="5708650"/>
          <p14:tracePt t="19009" x="5695950" y="5708650"/>
          <p14:tracePt t="19026" x="5759450" y="5708650"/>
          <p14:tracePt t="19044" x="5911850" y="5708650"/>
          <p14:tracePt t="19060" x="6083300" y="5708650"/>
          <p14:tracePt t="19077" x="6172200" y="5708650"/>
          <p14:tracePt t="19093" x="6292850" y="5721350"/>
          <p14:tracePt t="19109" x="6337300" y="5721350"/>
          <p14:tracePt t="19126" x="6356350" y="5721350"/>
          <p14:tracePt t="19333" x="6343650" y="5721350"/>
          <p14:tracePt t="19344" x="6330950" y="5715000"/>
          <p14:tracePt t="19354" x="6311900" y="5702300"/>
          <p14:tracePt t="19365" x="6280150" y="5683250"/>
          <p14:tracePt t="19375" x="6210300" y="5645150"/>
          <p14:tracePt t="19396" x="6178550" y="5626100"/>
          <p14:tracePt t="19397" x="6140450" y="5600700"/>
          <p14:tracePt t="19410" x="6096000" y="5575300"/>
          <p14:tracePt t="19428" x="6083300" y="5562600"/>
          <p14:tracePt t="19444" x="6045200" y="5549900"/>
          <p14:tracePt t="19461" x="6026150" y="5543550"/>
          <p14:tracePt t="19477" x="5988050" y="5530850"/>
          <p14:tracePt t="19495" x="5956300" y="5518150"/>
          <p14:tracePt t="19510" x="5943600" y="5518150"/>
          <p14:tracePt t="19527" x="5930900" y="5518150"/>
          <p14:tracePt t="19562" x="5924550" y="5518150"/>
          <p14:tracePt t="19603" x="5918200" y="5518150"/>
          <p14:tracePt t="19614" x="5918200" y="5511800"/>
          <p14:tracePt t="19623" x="5911850" y="5511800"/>
          <p14:tracePt t="19747" x="5918200" y="5511800"/>
          <p14:tracePt t="19757" x="5937250" y="5511800"/>
          <p14:tracePt t="19762" x="5988050" y="5511800"/>
          <p14:tracePt t="19778" x="6038850" y="5518150"/>
          <p14:tracePt t="19795" x="6165850" y="5537200"/>
          <p14:tracePt t="19812" x="6229350" y="5549900"/>
          <p14:tracePt t="19827" x="6362700" y="5575300"/>
          <p14:tracePt t="19845" x="6451600" y="5588000"/>
          <p14:tracePt t="19861" x="6477000" y="5594350"/>
          <p14:tracePt t="19877" x="6496050" y="5594350"/>
          <p14:tracePt t="19974" x="6470650" y="5594350"/>
          <p14:tracePt t="19986" x="6426200" y="5600700"/>
          <p14:tracePt t="19995" x="6362700" y="5600700"/>
          <p14:tracePt t="20010" x="6261100" y="5613400"/>
          <p14:tracePt t="20011" x="6013450" y="5619750"/>
          <p14:tracePt t="20027" x="5854700" y="5619750"/>
          <p14:tracePt t="20044" x="5607050" y="5638800"/>
          <p14:tracePt t="20061" x="5511800" y="5638800"/>
          <p14:tracePt t="20061" x="5441950" y="5651500"/>
          <p14:tracePt t="20078" x="5397500" y="5651500"/>
          <p14:tracePt t="20095" x="5365750" y="5657850"/>
          <p14:tracePt t="20202" x="5372100" y="5657850"/>
          <p14:tracePt t="20211" x="5384800" y="5657850"/>
          <p14:tracePt t="20227" x="5397500" y="5657850"/>
          <p14:tracePt t="20228" x="5441950" y="5657850"/>
          <p14:tracePt t="20244" x="5461000" y="5657850"/>
          <p14:tracePt t="20261" x="5492750" y="5657850"/>
          <p14:tracePt t="20783" x="5499100" y="5657850"/>
          <p14:tracePt t="20783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33400" y="228600"/>
          <a:ext cx="54721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5" imgW="3390900" imgH="457200" progId="Equation.3">
                  <p:embed/>
                </p:oleObj>
              </mc:Choice>
              <mc:Fallback>
                <p:oleObj name="Equation" r:id="rId5" imgW="3390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54721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5867400" y="914400"/>
          <a:ext cx="2952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7" imgW="1803400" imgH="444500" progId="Equation.3">
                  <p:embed/>
                </p:oleObj>
              </mc:Choice>
              <mc:Fallback>
                <p:oleObj name="Equation" r:id="rId7" imgW="1803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14400"/>
                        <a:ext cx="29527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381000" y="1905000"/>
          <a:ext cx="61912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9" imgW="3695700" imgH="457200" progId="Equation.3">
                  <p:embed/>
                </p:oleObj>
              </mc:Choice>
              <mc:Fallback>
                <p:oleObj name="Equation" r:id="rId9" imgW="36957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61912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381000" y="3048000"/>
          <a:ext cx="64817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11" imgW="3619500" imgH="457200" progId="Equation.3">
                  <p:embed/>
                </p:oleObj>
              </mc:Choice>
              <mc:Fallback>
                <p:oleObj name="Equation" r:id="rId11" imgW="36195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4817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9"/>
          <p:cNvSpPr>
            <a:spLocks noChangeShapeType="1"/>
          </p:cNvSpPr>
          <p:nvPr/>
        </p:nvSpPr>
        <p:spPr bwMode="auto">
          <a:xfrm flipV="1">
            <a:off x="5062538" y="3048000"/>
            <a:ext cx="720725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10"/>
          <p:cNvSpPr>
            <a:spLocks noChangeShapeType="1"/>
          </p:cNvSpPr>
          <p:nvPr/>
        </p:nvSpPr>
        <p:spPr bwMode="auto">
          <a:xfrm flipV="1">
            <a:off x="5997575" y="3551238"/>
            <a:ext cx="7207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0" name="Object 11"/>
          <p:cNvGraphicFramePr>
            <a:graphicFrameLocks noChangeAspect="1"/>
          </p:cNvGraphicFramePr>
          <p:nvPr/>
        </p:nvGraphicFramePr>
        <p:xfrm>
          <a:off x="533400" y="4572000"/>
          <a:ext cx="59769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13" imgW="3225800" imgH="457200" progId="Equation.3">
                  <p:embed/>
                </p:oleObj>
              </mc:Choice>
              <mc:Fallback>
                <p:oleObj name="Equation" r:id="rId13" imgW="32258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59769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533400" y="228600"/>
          <a:ext cx="66246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3225800" imgH="457200" progId="Equation.3">
                  <p:embed/>
                </p:oleObj>
              </mc:Choice>
              <mc:Fallback>
                <p:oleObj name="Equation" r:id="rId5" imgW="32258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66246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457200" y="1905000"/>
          <a:ext cx="8496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7" imgW="3924300" imgH="457200" progId="Equation.3">
                  <p:embed/>
                </p:oleObj>
              </mc:Choice>
              <mc:Fallback>
                <p:oleObj name="Equation" r:id="rId7" imgW="3924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496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Line 6"/>
          <p:cNvSpPr>
            <a:spLocks noChangeShapeType="1"/>
          </p:cNvSpPr>
          <p:nvPr/>
        </p:nvSpPr>
        <p:spPr bwMode="auto">
          <a:xfrm flipV="1">
            <a:off x="2401888" y="1976438"/>
            <a:ext cx="7207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Line 7"/>
          <p:cNvSpPr>
            <a:spLocks noChangeShapeType="1"/>
          </p:cNvSpPr>
          <p:nvPr/>
        </p:nvSpPr>
        <p:spPr bwMode="auto">
          <a:xfrm flipV="1">
            <a:off x="5354638" y="1976438"/>
            <a:ext cx="7207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3581400" y="3429000"/>
          <a:ext cx="40322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9" imgW="1701800" imgH="444500" progId="Equation.3">
                  <p:embed/>
                </p:oleObj>
              </mc:Choice>
              <mc:Fallback>
                <p:oleObj name="Equation" r:id="rId9" imgW="17018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9000"/>
                        <a:ext cx="40322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3962400" y="5410200"/>
          <a:ext cx="30241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11" imgW="1422400" imgH="406400" progId="Equation.3">
                  <p:embed/>
                </p:oleObj>
              </mc:Choice>
              <mc:Fallback>
                <p:oleObj name="Equation" r:id="rId11" imgW="14224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30241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715" x="6654800" y="4260850"/>
          <p14:tracePt t="2819" x="6648450" y="4260850"/>
          <p14:tracePt t="2851" x="6642100" y="4254500"/>
          <p14:tracePt t="2872" x="6642100" y="4248150"/>
          <p14:tracePt t="2882" x="6635750" y="4241800"/>
          <p14:tracePt t="2885" x="6629400" y="4241800"/>
          <p14:tracePt t="2901" x="6629400" y="4235450"/>
          <p14:tracePt t="2918" x="6616700" y="4229100"/>
          <p14:tracePt t="3239" x="6610350" y="4222750"/>
          <p14:tracePt t="3250" x="6604000" y="4216400"/>
          <p14:tracePt t="3260" x="6591300" y="4203700"/>
          <p14:tracePt t="3271" x="6565900" y="4178300"/>
          <p14:tracePt t="3285" x="6534150" y="4146550"/>
          <p14:tracePt t="3285" x="6496050" y="4108450"/>
          <p14:tracePt t="3301" x="6413500" y="4019550"/>
          <p14:tracePt t="3319" x="6330950" y="3917950"/>
          <p14:tracePt t="3334" x="6299200" y="3879850"/>
          <p14:tracePt t="3351" x="6261100" y="3816350"/>
          <p14:tracePt t="3368" x="6235700" y="3740150"/>
          <p14:tracePt t="3385" x="6216650" y="3702050"/>
          <p14:tracePt t="3401" x="6203950" y="3644900"/>
          <p14:tracePt t="3418" x="6197600" y="3606800"/>
          <p14:tracePt t="3435" x="6178550" y="3549650"/>
          <p14:tracePt t="3451" x="6146800" y="3492500"/>
          <p14:tracePt t="3469" x="6140450" y="3473450"/>
          <p14:tracePt t="3485" x="6108700" y="3441700"/>
          <p14:tracePt t="3502" x="6089650" y="3422650"/>
          <p14:tracePt t="3519" x="6057900" y="3384550"/>
          <p14:tracePt t="3535" x="6019800" y="3346450"/>
          <p14:tracePt t="3551" x="6000750" y="3327400"/>
          <p14:tracePt t="3567" x="5975350" y="3302000"/>
          <p14:tracePt t="3584" x="5975350" y="3295650"/>
          <p14:tracePt t="3601" x="5962650" y="3295650"/>
          <p14:tracePt t="3619" x="5956300" y="3295650"/>
          <p14:tracePt t="3635" x="5956300" y="3289300"/>
          <p14:tracePt t="3652" x="5937250" y="3289300"/>
          <p14:tracePt t="3667" x="5924550" y="3289300"/>
          <p14:tracePt t="3683" x="5892800" y="3282950"/>
          <p14:tracePt t="3702" x="5861050" y="3282950"/>
          <p14:tracePt t="3719" x="5842000" y="3282950"/>
          <p14:tracePt t="3735" x="5810250" y="3282950"/>
          <p14:tracePt t="3751" x="5791200" y="3289300"/>
          <p14:tracePt t="3769" x="5759450" y="3302000"/>
          <p14:tracePt t="3785" x="5740400" y="3314700"/>
          <p14:tracePt t="3801" x="5734050" y="3321050"/>
          <p14:tracePt t="3819" x="5715000" y="3340100"/>
          <p14:tracePt t="3836" x="5708650" y="3346450"/>
          <p14:tracePt t="3852" x="5689600" y="3365500"/>
          <p14:tracePt t="3868" x="5657850" y="3390900"/>
          <p14:tracePt t="3885" x="5645150" y="3403600"/>
          <p14:tracePt t="3901" x="5626100" y="3435350"/>
          <p14:tracePt t="3918" x="5613400" y="3441700"/>
          <p14:tracePt t="3935" x="5594350" y="3473450"/>
          <p14:tracePt t="3951" x="5581650" y="3498850"/>
          <p14:tracePt t="3969" x="5575300" y="3505200"/>
          <p14:tracePt t="3984" x="5575300" y="3524250"/>
          <p14:tracePt t="4021" x="5575300" y="3536950"/>
          <p14:tracePt t="4021" x="5568950" y="3543300"/>
          <p14:tracePt t="4052" x="5568950" y="3556000"/>
          <p14:tracePt t="4053" x="5562600" y="3562350"/>
          <p14:tracePt t="4068" x="5556250" y="3575050"/>
          <p14:tracePt t="4085" x="5549900" y="3587750"/>
          <p14:tracePt t="4101" x="5537200" y="3606800"/>
          <p14:tracePt t="4119" x="5530850" y="3619500"/>
          <p14:tracePt t="4135" x="5518150" y="3638550"/>
          <p14:tracePt t="4151" x="5518150" y="3663950"/>
          <p14:tracePt t="4168" x="5511800" y="3670300"/>
          <p14:tracePt t="4185" x="5511800" y="3683000"/>
          <p14:tracePt t="4202" x="5505450" y="3695700"/>
          <p14:tracePt t="4218" x="5505450" y="3702050"/>
          <p14:tracePt t="4235" x="5505450" y="3714750"/>
          <p14:tracePt t="4251" x="5505450" y="3721100"/>
          <p14:tracePt t="4269" x="5505450" y="3740150"/>
          <p14:tracePt t="4285" x="5505450" y="3752850"/>
          <p14:tracePt t="4302" x="5505450" y="3765550"/>
          <p14:tracePt t="4319" x="5505450" y="3784600"/>
          <p14:tracePt t="4334" x="5505450" y="3790950"/>
          <p14:tracePt t="4351" x="5518150" y="3810000"/>
          <p14:tracePt t="4368" x="5524500" y="3829050"/>
          <p14:tracePt t="4385" x="5524500" y="3854450"/>
          <p14:tracePt t="4401" x="5530850" y="3873500"/>
          <p14:tracePt t="4418" x="5537200" y="3886200"/>
          <p14:tracePt t="4435" x="5543550" y="3905250"/>
          <p14:tracePt t="4451" x="5549900" y="3911600"/>
          <p14:tracePt t="4468" x="5562600" y="3930650"/>
          <p14:tracePt t="4485" x="5575300" y="3962400"/>
          <p14:tracePt t="4502" x="5581650" y="3975100"/>
          <p14:tracePt t="4518" x="5607050" y="4000500"/>
          <p14:tracePt t="4535" x="5613400" y="4019550"/>
          <p14:tracePt t="4551" x="5638800" y="4051300"/>
          <p14:tracePt t="4568" x="5657850" y="4076700"/>
          <p14:tracePt t="4585" x="5676900" y="4095750"/>
          <p14:tracePt t="4601" x="5708650" y="4133850"/>
          <p14:tracePt t="4619" x="5727700" y="4152900"/>
          <p14:tracePt t="4634" x="5778500" y="4203700"/>
          <p14:tracePt t="4651" x="5829300" y="4260850"/>
          <p14:tracePt t="4668" x="5854700" y="4286250"/>
          <p14:tracePt t="4685" x="5911850" y="4349750"/>
          <p14:tracePt t="4701" x="5930900" y="4368800"/>
          <p14:tracePt t="4718" x="5962650" y="4394200"/>
          <p14:tracePt t="4735" x="5994400" y="4419600"/>
          <p14:tracePt t="4751" x="6007100" y="4432300"/>
          <p14:tracePt t="4768" x="6045200" y="4457700"/>
          <p14:tracePt t="4784" x="6057900" y="4470400"/>
          <p14:tracePt t="4802" x="6096000" y="4502150"/>
          <p14:tracePt t="4818" x="6134100" y="4514850"/>
          <p14:tracePt t="4835" x="6153150" y="4527550"/>
          <p14:tracePt t="4851" x="6178550" y="4540250"/>
          <p14:tracePt t="4868" x="6197600" y="4546600"/>
          <p14:tracePt t="4885" x="6229350" y="4552950"/>
          <p14:tracePt t="4901" x="6248400" y="4559300"/>
          <p14:tracePt t="4919" x="6261100" y="4565650"/>
          <p14:tracePt t="4934" x="6280150" y="4572000"/>
          <p14:tracePt t="4951" x="6292850" y="4578350"/>
          <p14:tracePt t="4969" x="6311900" y="4578350"/>
          <p14:tracePt t="4985" x="6343650" y="4591050"/>
          <p14:tracePt t="5002" x="6362700" y="4597400"/>
          <p14:tracePt t="5019" x="6400800" y="4610100"/>
          <p14:tracePt t="5035" x="6426200" y="4616450"/>
          <p14:tracePt t="5051" x="6477000" y="4629150"/>
          <p14:tracePt t="5068" x="6508750" y="4629150"/>
          <p14:tracePt t="5068" x="6534150" y="4629150"/>
          <p14:tracePt t="5085" x="6565900" y="4629150"/>
          <p14:tracePt t="5101" x="6623050" y="4629150"/>
          <p14:tracePt t="5118" x="6648450" y="4629150"/>
          <p14:tracePt t="5134" x="6705600" y="4629150"/>
          <p14:tracePt t="5151" x="6731000" y="4629150"/>
          <p14:tracePt t="5168" x="6788150" y="4629150"/>
          <p14:tracePt t="5185" x="6864350" y="4629150"/>
          <p14:tracePt t="5201" x="6908800" y="4629150"/>
          <p14:tracePt t="5218" x="6997700" y="4629150"/>
          <p14:tracePt t="5235" x="7029450" y="4629150"/>
          <p14:tracePt t="5251" x="7105650" y="4629150"/>
          <p14:tracePt t="5268" x="7156450" y="4629150"/>
          <p14:tracePt t="5285" x="7175500" y="4629150"/>
          <p14:tracePt t="5302" x="7194550" y="4629150"/>
          <p14:tracePt t="5318" x="7213600" y="4622800"/>
          <p14:tracePt t="5335" x="7239000" y="4616450"/>
          <p14:tracePt t="5352" x="7283450" y="4603750"/>
          <p14:tracePt t="5368" x="7302500" y="4597400"/>
          <p14:tracePt t="5385" x="7353300" y="4584700"/>
          <p14:tracePt t="5401" x="7372350" y="4578350"/>
          <p14:tracePt t="5418" x="7397750" y="4559300"/>
          <p14:tracePt t="5435" x="7423150" y="4540250"/>
          <p14:tracePt t="5451" x="7435850" y="4527550"/>
          <p14:tracePt t="5468" x="7454900" y="4508500"/>
          <p14:tracePt t="5484" x="7467600" y="4495800"/>
          <p14:tracePt t="5501" x="7493000" y="4470400"/>
          <p14:tracePt t="5520" x="7512050" y="4445000"/>
          <p14:tracePt t="5535" x="7518400" y="4432300"/>
          <p14:tracePt t="5550" x="7537450" y="4400550"/>
          <p14:tracePt t="5567" x="7537450" y="4381500"/>
          <p14:tracePt t="5585" x="7550150" y="4356100"/>
          <p14:tracePt t="5601" x="7556500" y="4324350"/>
          <p14:tracePt t="5620" x="7562850" y="4318000"/>
          <p14:tracePt t="5635" x="7569200" y="4292600"/>
          <p14:tracePt t="5650" x="7575550" y="4279900"/>
          <p14:tracePt t="5667" x="7581900" y="4254500"/>
          <p14:tracePt t="5684" x="7581900" y="4235450"/>
          <p14:tracePt t="5701" x="7581900" y="4229100"/>
          <p14:tracePt t="5719" x="7581900" y="4222750"/>
          <p14:tracePt t="5773" x="7581900" y="4216400"/>
          <p14:tracePt t="5896" x="7581900" y="4210050"/>
          <p14:tracePt t="5937" x="7581900" y="4203700"/>
          <p14:tracePt t="5968" x="7581900" y="4197350"/>
          <p14:tracePt t="5978" x="7581900" y="4191000"/>
          <p14:tracePt t="6000" x="7581900" y="4184650"/>
          <p14:tracePt t="6011" x="7581900" y="4178300"/>
          <p14:tracePt t="6027" x="7581900" y="4171950"/>
          <p14:tracePt t="6035" x="7581900" y="4165600"/>
          <p14:tracePt t="6035" x="7581900" y="4159250"/>
          <p14:tracePt t="6052" x="7581900" y="4146550"/>
          <p14:tracePt t="6069" x="7581900" y="4127500"/>
          <p14:tracePt t="6084" x="7581900" y="4121150"/>
          <p14:tracePt t="6101" x="7581900" y="4102100"/>
          <p14:tracePt t="6118" x="7581900" y="4095750"/>
          <p14:tracePt t="6135" x="7575550" y="4076700"/>
          <p14:tracePt t="6151" x="7562850" y="4057650"/>
          <p14:tracePt t="6169" x="7556500" y="4044950"/>
          <p14:tracePt t="6185" x="7550150" y="4032250"/>
          <p14:tracePt t="6201" x="7543800" y="4025900"/>
          <p14:tracePt t="6218" x="7537450" y="4013200"/>
          <p14:tracePt t="6235" x="7531100" y="4013200"/>
          <p14:tracePt t="6251" x="7531100" y="4006850"/>
          <p14:tracePt t="6268" x="7524750" y="4000500"/>
          <p14:tracePt t="6436" x="7518400" y="4000500"/>
          <p14:tracePt t="6477" x="7512050" y="3994150"/>
          <p14:tracePt t="8636" x="7505700" y="3994150"/>
          <p14:tracePt t="8646" x="7499350" y="3994150"/>
          <p14:tracePt t="8656" x="7493000" y="3994150"/>
          <p14:tracePt t="8667" x="7467600" y="3994150"/>
          <p14:tracePt t="8670" x="7423150" y="3994150"/>
          <p14:tracePt t="8684" x="7270750" y="3994150"/>
          <p14:tracePt t="8702" x="7029450" y="4000500"/>
          <p14:tracePt t="8720" x="6896100" y="4000500"/>
          <p14:tracePt t="8736" x="6654800" y="4000500"/>
          <p14:tracePt t="8753" x="6546850" y="4000500"/>
          <p14:tracePt t="8769" x="6381750" y="3981450"/>
          <p14:tracePt t="8786" x="6261100" y="3968750"/>
          <p14:tracePt t="8802" x="6216650" y="3962400"/>
          <p14:tracePt t="8818" x="6127750" y="3949700"/>
          <p14:tracePt t="8835" x="6083300" y="3949700"/>
          <p14:tracePt t="8851" x="6032500" y="3943350"/>
          <p14:tracePt t="8870" x="6013450" y="3943350"/>
          <p14:tracePt t="8885" x="6000750" y="3943350"/>
          <p14:tracePt t="8902" x="5988050" y="3943350"/>
          <p14:tracePt t="8918" x="5981700" y="3943350"/>
          <p14:tracePt t="8934" x="5956300" y="3937000"/>
          <p14:tracePt t="8953" x="5924550" y="3924300"/>
          <p14:tracePt t="8969" x="5905500" y="3911600"/>
          <p14:tracePt t="8985" x="5848350" y="3879850"/>
          <p14:tracePt t="9001" x="5810250" y="3854450"/>
          <p14:tracePt t="9020" x="5759450" y="3810000"/>
          <p14:tracePt t="9035" x="5715000" y="3778250"/>
          <p14:tracePt t="9051" x="5657850" y="3740150"/>
          <p14:tracePt t="9068" x="5626100" y="3708400"/>
          <p14:tracePt t="9084" x="5613400" y="3702050"/>
          <p14:tracePt t="9103" x="5594350" y="3689350"/>
          <p14:tracePt t="9187" x="5594350" y="3683000"/>
          <p14:tracePt t="9197" x="5594350" y="3676650"/>
          <p14:tracePt t="9210" x="5600700" y="3676650"/>
          <p14:tracePt t="9220" x="5600700" y="3670300"/>
          <p14:tracePt t="9234" x="5607050" y="3663950"/>
          <p14:tracePt t="9235" x="5607050" y="3651250"/>
          <p14:tracePt t="9251" x="5613400" y="3644900"/>
          <p14:tracePt t="9268" x="5613400" y="3638550"/>
          <p14:tracePt t="9303" x="5613400" y="3632200"/>
          <p14:tracePt t="9324" x="5613400" y="3625850"/>
          <p14:tracePt t="9386" x="5619750" y="3625850"/>
          <p14:tracePt t="9407" x="5626100" y="3625850"/>
          <p14:tracePt t="9428" x="5632450" y="3625850"/>
          <p14:tracePt t="9438" x="5645150" y="3625850"/>
          <p14:tracePt t="9452" x="5645150" y="3619500"/>
          <p14:tracePt t="9453" x="5670550" y="3613150"/>
          <p14:tracePt t="9470" x="5676900" y="3613150"/>
          <p14:tracePt t="9486" x="5695950" y="3613150"/>
          <p14:tracePt t="9502" x="5695950" y="3606800"/>
          <p14:tracePt t="9520" x="5708650" y="3606800"/>
          <p14:tracePt t="9536" x="5715000" y="3606800"/>
          <p14:tracePt t="9604" x="5715000" y="3619500"/>
          <p14:tracePt t="9614" x="5715000" y="3625850"/>
          <p14:tracePt t="9625" x="5715000" y="3632200"/>
          <p14:tracePt t="9636" x="5715000" y="3644900"/>
          <p14:tracePt t="9636" x="5715000" y="3651250"/>
          <p14:tracePt t="9653" x="5715000" y="3670300"/>
          <p14:tracePt t="9687" x="5715000" y="3676650"/>
          <p14:tracePt t="9707" x="5715000" y="3683000"/>
          <p14:tracePt t="9728" x="5715000" y="3689350"/>
          <p14:tracePt t="11814" x="5715000" y="3683000"/>
          <p14:tracePt t="12212" x="5721350" y="3683000"/>
          <p14:tracePt t="12762" x="5727700" y="3683000"/>
          <p14:tracePt t="12803" x="5734050" y="3683000"/>
          <p14:tracePt t="13028" x="5740400" y="3683000"/>
          <p14:tracePt t="14148" x="5734050" y="3683000"/>
          <p14:tracePt t="14169" x="5727700" y="3689350"/>
          <p14:tracePt t="14179" x="5721350" y="3689350"/>
          <p14:tracePt t="14302" x="5715000" y="3683000"/>
          <p14:tracePt t="14313" x="5715000" y="3676650"/>
          <p14:tracePt t="14323" x="5708650" y="3670300"/>
          <p14:tracePt t="14334" x="5708650" y="3657600"/>
          <p14:tracePt t="14344" x="5702300" y="3651250"/>
          <p14:tracePt t="14352" x="5702300" y="3632200"/>
          <p14:tracePt t="14369" x="5702300" y="3625850"/>
          <p14:tracePt t="14386" x="5702300" y="3619500"/>
          <p14:tracePt t="14402" x="5702300" y="3613150"/>
          <p14:tracePt t="14437" x="5702300" y="3606800"/>
          <p14:tracePt t="14458" x="5702300" y="3600450"/>
          <p14:tracePt t="14460" x="5708650" y="3600450"/>
          <p14:tracePt t="14469" x="5715000" y="3600450"/>
          <p14:tracePt t="14520" x="5715000" y="3594100"/>
          <p14:tracePt t="14541" x="5721350" y="3594100"/>
          <p14:tracePt t="14572" x="5727700" y="3594100"/>
          <p14:tracePt t="14603" x="5734050" y="3594100"/>
          <p14:tracePt t="14615" x="5740400" y="3594100"/>
          <p14:tracePt t="14625" x="5753100" y="3600450"/>
          <p14:tracePt t="14635" x="5753100" y="3606800"/>
          <p14:tracePt t="14643" x="5759450" y="3606800"/>
          <p14:tracePt t="14651" x="5765800" y="3619500"/>
          <p14:tracePt t="14668" x="5765800" y="3625850"/>
          <p14:tracePt t="14684" x="5765800" y="3638550"/>
          <p14:tracePt t="14703" x="5765800" y="3651250"/>
          <p14:tracePt t="14719" x="5765800" y="3657600"/>
          <p14:tracePt t="14736" x="5765800" y="3663950"/>
          <p14:tracePt t="14752" x="5765800" y="3670300"/>
          <p14:tracePt t="14769" x="5759450" y="3676650"/>
          <p14:tracePt t="14786" x="5759450" y="3683000"/>
          <p14:tracePt t="14802" x="5753100" y="3689350"/>
          <p14:tracePt t="14819" x="5740400" y="3695700"/>
          <p14:tracePt t="14835" x="5740400" y="3702050"/>
          <p14:tracePt t="14853" x="5727700" y="3714750"/>
          <p14:tracePt t="14886" x="5721350" y="3714750"/>
          <p14:tracePt t="14887" x="5721350" y="3721100"/>
          <p14:tracePt t="14902" x="5715000" y="3727450"/>
          <p14:tracePt t="14919" x="5708650" y="3733800"/>
          <p14:tracePt t="14935" x="5702300" y="3740150"/>
          <p14:tracePt t="14952" x="5689600" y="3746500"/>
          <p14:tracePt t="14969" x="5689600" y="3752850"/>
          <p14:tracePt t="14985" x="5683250" y="3759200"/>
          <p14:tracePt t="15002" x="5676900" y="3765550"/>
          <p14:tracePt t="15174" x="5683250" y="3765550"/>
          <p14:tracePt t="15205" x="5689600" y="3765550"/>
          <p14:tracePt t="15216" x="5702300" y="3765550"/>
          <p14:tracePt t="15238" x="5715000" y="3765550"/>
          <p14:tracePt t="15239" x="5721350" y="3765550"/>
          <p14:tracePt t="15252" x="5740400" y="3765550"/>
          <p14:tracePt t="15269" x="5746750" y="3765550"/>
          <p14:tracePt t="15285" x="5759450" y="3765550"/>
          <p14:tracePt t="15302" x="5765800" y="3765550"/>
          <p14:tracePt t="15319" x="5772150" y="3765550"/>
          <p14:tracePt t="15353" x="5778500" y="3765550"/>
          <p14:tracePt t="16859" x="5778500" y="3771900"/>
          <p14:tracePt t="17531" x="5772150" y="3771900"/>
          <p14:tracePt t="17552" x="5753100" y="3771900"/>
          <p14:tracePt t="17562" x="5734050" y="3771900"/>
          <p14:tracePt t="17572" x="5715000" y="3765550"/>
          <p14:tracePt t="17583" x="5689600" y="3759200"/>
          <p14:tracePt t="17593" x="5670550" y="3752850"/>
          <p14:tracePt t="17601" x="5607050" y="3733800"/>
          <p14:tracePt t="17619" x="5543550" y="3721100"/>
          <p14:tracePt t="17636" x="5511800" y="3714750"/>
          <p14:tracePt t="17653" x="5461000" y="3695700"/>
          <p14:tracePt t="17669" x="5435600" y="3689350"/>
          <p14:tracePt t="17686" x="5391150" y="3676650"/>
          <p14:tracePt t="17702" x="5340350" y="3657600"/>
          <p14:tracePt t="17719" x="5321300" y="3651250"/>
          <p14:tracePt t="17736" x="5257800" y="3625850"/>
          <p14:tracePt t="17752" x="5232400" y="3619500"/>
          <p14:tracePt t="17769" x="5175250" y="3600450"/>
          <p14:tracePt t="17786" x="5111750" y="3581400"/>
          <p14:tracePt t="17803" x="5086350" y="3568700"/>
          <p14:tracePt t="17819" x="5010150" y="3543300"/>
          <p14:tracePt t="17836" x="4972050" y="3524250"/>
          <p14:tracePt t="17852" x="4876800" y="3473450"/>
          <p14:tracePt t="17869" x="4832350" y="3448050"/>
          <p14:tracePt t="17885" x="4711700" y="3384550"/>
          <p14:tracePt t="17902" x="4603750" y="3314700"/>
          <p14:tracePt t="17919" x="4565650" y="3295650"/>
          <p14:tracePt t="17935" x="4502150" y="3244850"/>
          <p14:tracePt t="17953" x="4464050" y="3219450"/>
          <p14:tracePt t="17969" x="4406900" y="3168650"/>
          <p14:tracePt t="17985" x="4349750" y="3124200"/>
          <p14:tracePt t="18002" x="4318000" y="3098800"/>
          <p14:tracePt t="18019" x="4241800" y="3041650"/>
          <p14:tracePt t="18036" x="4178300" y="3009900"/>
          <p14:tracePt t="18052" x="4140200" y="2984500"/>
          <p14:tracePt t="18069" x="4070350" y="2940050"/>
          <p14:tracePt t="18085" x="4044950" y="2921000"/>
          <p14:tracePt t="18102" x="3975100" y="2876550"/>
          <p14:tracePt t="18119" x="3949700" y="2851150"/>
          <p14:tracePt t="18135" x="3917950" y="2832100"/>
          <p14:tracePt t="18152" x="3892550" y="2813050"/>
          <p14:tracePt t="18169" x="3886200" y="2806700"/>
          <p14:tracePt t="18185" x="3873500" y="2800350"/>
          <p14:tracePt t="18638" x="3879850" y="2800350"/>
          <p14:tracePt t="18648" x="3886200" y="2800350"/>
          <p14:tracePt t="18659" x="3892550" y="2800350"/>
          <p14:tracePt t="18669" x="3905250" y="2800350"/>
          <p14:tracePt t="18684" x="3911600" y="2800350"/>
          <p14:tracePt t="18684" x="3943350" y="2800350"/>
          <p14:tracePt t="18701" x="3956050" y="2800350"/>
          <p14:tracePt t="18719" x="3987800" y="2800350"/>
          <p14:tracePt t="18735" x="4006850" y="2800350"/>
          <p14:tracePt t="18752" x="4051300" y="2806700"/>
          <p14:tracePt t="18769" x="4102100" y="2806700"/>
          <p14:tracePt t="18785" x="4127500" y="2806700"/>
          <p14:tracePt t="18802" x="4159250" y="2806700"/>
          <p14:tracePt t="18819" x="4197350" y="2806700"/>
          <p14:tracePt t="18836" x="4222750" y="2813050"/>
          <p14:tracePt t="18852" x="4273550" y="2825750"/>
          <p14:tracePt t="18869" x="4318000" y="2832100"/>
          <p14:tracePt t="18885" x="4400550" y="2857500"/>
          <p14:tracePt t="18902" x="4445000" y="2863850"/>
          <p14:tracePt t="18919" x="4495800" y="2870200"/>
          <p14:tracePt t="18935" x="4533900" y="2876550"/>
          <p14:tracePt t="18952" x="4552950" y="2876550"/>
          <p14:tracePt t="18969" x="4603750" y="2876550"/>
          <p14:tracePt t="18985" x="4641850" y="2882900"/>
          <p14:tracePt t="19002" x="4743450" y="2889250"/>
          <p14:tracePt t="19019" x="4870450" y="2908300"/>
          <p14:tracePt t="19035" x="4914900" y="2914650"/>
          <p14:tracePt t="19052" x="4984750" y="2927350"/>
          <p14:tracePt t="19069" x="5016500" y="2927350"/>
          <p14:tracePt t="19085" x="5067300" y="2933700"/>
          <p14:tracePt t="19102" x="5118100" y="2933700"/>
          <p14:tracePt t="19119" x="5143500" y="2933700"/>
          <p14:tracePt t="19136" x="5194300" y="2933700"/>
          <p14:tracePt t="19152" x="5219700" y="2933700"/>
          <p14:tracePt t="19169" x="5264150" y="2933700"/>
          <p14:tracePt t="19185" x="5295900" y="2933700"/>
          <p14:tracePt t="19202" x="5314950" y="2933700"/>
          <p14:tracePt t="19219" x="5334000" y="2933700"/>
          <p14:tracePt t="19235" x="5340350" y="2933700"/>
          <p14:tracePt t="19253" x="5353050" y="2933700"/>
          <p14:tracePt t="19269" x="5359400" y="2933700"/>
          <p14:tracePt t="19306" x="5365750" y="2933700"/>
          <p14:tracePt t="19326" x="5372100" y="2933700"/>
          <p14:tracePt t="19368" x="5384800" y="2933700"/>
          <p14:tracePt t="19380" x="5391150" y="2933700"/>
          <p14:tracePt t="19389" x="5403850" y="2933700"/>
          <p14:tracePt t="19399" x="5422900" y="2933700"/>
          <p14:tracePt t="19402" x="5448300" y="2933700"/>
          <p14:tracePt t="19419" x="5499100" y="2933700"/>
          <p14:tracePt t="19435" x="5543550" y="2933700"/>
          <p14:tracePt t="19452" x="5613400" y="2933700"/>
          <p14:tracePt t="19469" x="5683250" y="2933700"/>
          <p14:tracePt t="19486" x="5702300" y="2933700"/>
          <p14:tracePt t="19501" x="5778500" y="2933700"/>
          <p14:tracePt t="19518" x="5816600" y="2933700"/>
          <p14:tracePt t="19535" x="5911850" y="2933700"/>
          <p14:tracePt t="19551" x="6013450" y="2933700"/>
          <p14:tracePt t="19568" x="6057900" y="2933700"/>
          <p14:tracePt t="19584" x="6115050" y="2933700"/>
          <p14:tracePt t="19602" x="6146800" y="2933700"/>
          <p14:tracePt t="19619" x="6172200" y="2933700"/>
          <p14:tracePt t="19636" x="6223000" y="2933700"/>
          <p14:tracePt t="19652" x="6254750" y="2933700"/>
          <p14:tracePt t="19669" x="6330950" y="2933700"/>
          <p14:tracePt t="19684" x="6375400" y="2933700"/>
          <p14:tracePt t="19701" x="6432550" y="2933700"/>
          <p14:tracePt t="19720" x="6470650" y="2933700"/>
          <p14:tracePt t="19735" x="6489700" y="2933700"/>
          <p14:tracePt t="19752" x="6534150" y="2933700"/>
          <p14:tracePt t="19769" x="6578600" y="2933700"/>
          <p14:tracePt t="19785" x="6661150" y="2933700"/>
          <p14:tracePt t="19802" x="6743700" y="2933700"/>
          <p14:tracePt t="19819" x="6775450" y="2933700"/>
          <p14:tracePt t="19835" x="6813550" y="2933700"/>
          <p14:tracePt t="19870" x="6819900" y="2933700"/>
          <p14:tracePt t="19870" x="6826250" y="2933700"/>
          <p14:tracePt t="19885" x="6832600" y="2933700"/>
          <p14:tracePt t="19902" x="6845300" y="2933700"/>
          <p14:tracePt t="19919" x="6864350" y="2933700"/>
          <p14:tracePt t="19936" x="6877050" y="2933700"/>
          <p14:tracePt t="19952" x="6902450" y="2933700"/>
          <p14:tracePt t="19969" x="6934200" y="2940050"/>
          <p14:tracePt t="19986" x="6940550" y="2940050"/>
          <p14:tracePt t="20002" x="6985000" y="2946400"/>
          <p14:tracePt t="20019" x="7004050" y="2952750"/>
          <p14:tracePt t="20035" x="7042150" y="2959100"/>
          <p14:tracePt t="20052" x="7086600" y="2959100"/>
          <p14:tracePt t="20069" x="7118350" y="2959100"/>
          <p14:tracePt t="20085" x="7194550" y="2959100"/>
          <p14:tracePt t="20102" x="7251700" y="2959100"/>
          <p14:tracePt t="20119" x="7391400" y="2959100"/>
          <p14:tracePt t="20135" x="7556500" y="2959100"/>
          <p14:tracePt t="20152" x="7632700" y="2959100"/>
          <p14:tracePt t="20169" x="7747000" y="2959100"/>
          <p14:tracePt t="20185" x="7791450" y="2959100"/>
          <p14:tracePt t="20202" x="7880350" y="2959100"/>
          <p14:tracePt t="20219" x="7981950" y="2959100"/>
          <p14:tracePt t="20235" x="8045450" y="2959100"/>
          <p14:tracePt t="20253" x="8185150" y="2959100"/>
          <p14:tracePt t="20269" x="8255000" y="2959100"/>
          <p14:tracePt t="20286" x="8369300" y="2959100"/>
          <p14:tracePt t="20302" x="8439150" y="2959100"/>
          <p14:tracePt t="20319" x="8464550" y="2959100"/>
          <p14:tracePt t="20335" x="8483600" y="2959100"/>
          <p14:tracePt t="20352" x="8489950" y="2959100"/>
          <p14:tracePt t="20369" x="8502650" y="2959100"/>
          <p14:tracePt t="21766" x="8502650" y="2965450"/>
          <p14:tracePt t="21787" x="8502650" y="2971800"/>
          <p14:tracePt t="21797" x="8502650" y="2978150"/>
          <p14:tracePt t="21808" x="8502650" y="2997200"/>
          <p14:tracePt t="21820" x="8496300" y="3003550"/>
          <p14:tracePt t="21820" x="8483600" y="3035300"/>
          <p14:tracePt t="21836" x="8458200" y="3073400"/>
          <p14:tracePt t="21853" x="8445500" y="3105150"/>
          <p14:tracePt t="21870" x="8401050" y="3162300"/>
          <p14:tracePt t="21887" x="8362950" y="3206750"/>
          <p14:tracePt t="21902" x="8343900" y="3225800"/>
          <p14:tracePt t="21919" x="8293100" y="3263900"/>
          <p14:tracePt t="21935" x="8274050" y="3295650"/>
          <p14:tracePt t="21952" x="8216900" y="3346450"/>
          <p14:tracePt t="21967" x="8166100" y="3403600"/>
          <p14:tracePt t="21984" x="8134350" y="3441700"/>
          <p14:tracePt t="22000" x="8077200" y="3498850"/>
          <p14:tracePt t="22019" x="8045450" y="3530600"/>
          <p14:tracePt t="22035" x="7988300" y="3581400"/>
          <p14:tracePt t="22052" x="7931150" y="3619500"/>
          <p14:tracePt t="22069" x="7905750" y="3644900"/>
          <p14:tracePt t="22085" x="7854950" y="3676650"/>
          <p14:tracePt t="22102" x="7842250" y="3683000"/>
          <p14:tracePt t="22119" x="7810500" y="3702050"/>
          <p14:tracePt t="22136" x="7804150" y="3702050"/>
          <p14:tracePt t="22232" x="7797800" y="3702050"/>
          <p14:tracePt t="22275" x="7791450" y="3702050"/>
          <p14:tracePt t="22286" x="7778750" y="3702050"/>
          <p14:tracePt t="22295" x="7772400" y="3702050"/>
          <p14:tracePt t="22306" x="7753350" y="3702050"/>
          <p14:tracePt t="22319" x="7727950" y="3695700"/>
          <p14:tracePt t="22320" x="7702550" y="3689350"/>
          <p14:tracePt t="22336" x="7613650" y="3670300"/>
          <p14:tracePt t="22353" x="7505700" y="3644900"/>
          <p14:tracePt t="22369" x="7461250" y="3632200"/>
          <p14:tracePt t="22386" x="7359650" y="3600450"/>
          <p14:tracePt t="22403" x="7264400" y="3575050"/>
          <p14:tracePt t="22420" x="7219950" y="3556000"/>
          <p14:tracePt t="22436" x="7137400" y="3543300"/>
          <p14:tracePt t="22453" x="7092950" y="3536950"/>
          <p14:tracePt t="22470" x="7016750" y="3536950"/>
          <p14:tracePt t="22486" x="6934200" y="3530600"/>
          <p14:tracePt t="22503" x="6889750" y="3530600"/>
          <p14:tracePt t="22520" x="6807200" y="3530600"/>
          <p14:tracePt t="22556" x="6781800" y="3530600"/>
          <p14:tracePt t="22557" x="6750050" y="3530600"/>
          <p14:tracePt t="22569" x="6731000" y="3530600"/>
          <p14:tracePt t="22585" x="6673850" y="3530600"/>
          <p14:tracePt t="22603" x="6591300" y="3530600"/>
          <p14:tracePt t="22620" x="6559550" y="3530600"/>
          <p14:tracePt t="22638" x="6483350" y="3530600"/>
          <p14:tracePt t="22652" x="6438900" y="3530600"/>
          <p14:tracePt t="22669" x="6381750" y="3530600"/>
          <p14:tracePt t="22685" x="6324600" y="3530600"/>
          <p14:tracePt t="22702" x="6305550" y="3530600"/>
          <p14:tracePt t="22720" x="6254750" y="3530600"/>
          <p14:tracePt t="22736" x="6242050" y="3530600"/>
          <p14:tracePt t="22753" x="6197600" y="3530600"/>
          <p14:tracePt t="22770" x="6165850" y="3536950"/>
          <p14:tracePt t="22785" x="6146800" y="3536950"/>
          <p14:tracePt t="22802" x="6121400" y="3536950"/>
          <p14:tracePt t="22819" x="6121400" y="3543300"/>
          <p14:tracePt t="22835" x="6102350" y="3543300"/>
          <p14:tracePt t="22852" x="6089650" y="3549650"/>
          <p14:tracePt t="22869" x="6083300" y="3549650"/>
          <p14:tracePt t="22885" x="6051550" y="3556000"/>
          <p14:tracePt t="22902" x="6038850" y="3562350"/>
          <p14:tracePt t="22918" x="6013450" y="3562350"/>
          <p14:tracePt t="22936" x="6000750" y="3568700"/>
          <p14:tracePt t="22952" x="5988050" y="3568700"/>
          <p14:tracePt t="22969" x="5981700" y="3568700"/>
          <p14:tracePt t="22985" x="5975350" y="3568700"/>
          <p14:tracePt t="23002" x="5956300" y="3575050"/>
          <p14:tracePt t="23019" x="5943600" y="3581400"/>
          <p14:tracePt t="23035" x="5937250" y="3587750"/>
          <p14:tracePt t="23052" x="5911850" y="3594100"/>
          <p14:tracePt t="23069" x="5905500" y="3594100"/>
          <p14:tracePt t="23085" x="5892800" y="3594100"/>
          <p14:tracePt t="23102" x="5880100" y="3606800"/>
          <p14:tracePt t="23119" x="5873750" y="3606800"/>
          <p14:tracePt t="23135" x="5861050" y="3613150"/>
          <p14:tracePt t="23152" x="5854700" y="3619500"/>
          <p14:tracePt t="23168" x="5848350" y="3625850"/>
          <p14:tracePt t="23185" x="5835650" y="3632200"/>
          <p14:tracePt t="23202" x="5829300" y="3632200"/>
          <p14:tracePt t="23219" x="5829300" y="3638550"/>
          <p14:tracePt t="23235" x="5829300" y="3644900"/>
          <p14:tracePt t="23252" x="5822950" y="3644900"/>
          <p14:tracePt t="23269" x="5816600" y="3651250"/>
          <p14:tracePt t="23285" x="5810250" y="3663950"/>
          <p14:tracePt t="23302" x="5810250" y="3670300"/>
          <p14:tracePt t="23319" x="5810250" y="3676650"/>
          <p14:tracePt t="23335" x="5810250" y="3683000"/>
          <p14:tracePt t="23352" x="5803900" y="3683000"/>
          <p14:tracePt t="23368" x="5803900" y="3689350"/>
          <p14:tracePt t="23385" x="5797550" y="3702050"/>
          <p14:tracePt t="23431" x="5797550" y="3708400"/>
          <p14:tracePt t="23461" x="5797550" y="3714750"/>
          <p14:tracePt t="23468" x="5797550" y="3721100"/>
          <p14:tracePt t="23469" x="5791200" y="3733800"/>
          <p14:tracePt t="23505" x="5784850" y="3740150"/>
          <p14:tracePt t="23506" x="5784850" y="3752850"/>
          <p14:tracePt t="23536" x="5778500" y="3759200"/>
          <p14:tracePt t="23538" x="5778500" y="3765550"/>
          <p14:tracePt t="23551" x="5778500" y="3771900"/>
          <p14:tracePt t="23567" x="5778500" y="3778250"/>
          <p14:tracePt t="25338" x="5772150" y="3778250"/>
          <p14:tracePt t="25349" x="5765800" y="3784600"/>
          <p14:tracePt t="25359" x="5759450" y="3790950"/>
          <p14:tracePt t="25370" x="5740400" y="3797300"/>
          <p14:tracePt t="25378" x="5702300" y="3810000"/>
          <p14:tracePt t="25386" x="5607050" y="3848100"/>
          <p14:tracePt t="25403" x="5543550" y="3873500"/>
          <p14:tracePt t="25420" x="5416550" y="3930650"/>
          <p14:tracePt t="25436" x="5346700" y="3956050"/>
          <p14:tracePt t="25453" x="5226050" y="4025900"/>
          <p14:tracePt t="25470" x="5137150" y="4089400"/>
          <p14:tracePt t="25486" x="5111750" y="4108450"/>
          <p14:tracePt t="25503" x="5054600" y="4146550"/>
          <p14:tracePt t="25519" x="5035550" y="4159250"/>
          <p14:tracePt t="25519" x="5029200" y="4165600"/>
          <p14:tracePt t="25538" x="5029200" y="4171950"/>
          <p14:tracePt t="25568" x="5022850" y="4178300"/>
          <p14:tracePt t="25569" x="5016500" y="4178300"/>
          <p14:tracePt t="25585" x="5016500" y="4184650"/>
          <p14:tracePt t="25602" x="5010150" y="4184650"/>
          <p14:tracePt t="25642" x="5003800" y="4191000"/>
          <p14:tracePt t="25644" x="4997450" y="4197350"/>
          <p14:tracePt t="25652" x="4997450" y="4203700"/>
          <p14:tracePt t="25693" x="4997450" y="4210050"/>
          <p14:tracePt t="28989" x="5003800" y="4210050"/>
          <p14:tracePt t="29030" x="5010150" y="4216400"/>
          <p14:tracePt t="29046" x="5016500" y="4216400"/>
          <p14:tracePt t="29051" x="5022850" y="4216400"/>
          <p14:tracePt t="29058" x="5022850" y="4222750"/>
          <p14:tracePt t="29070" x="5029200" y="4235450"/>
          <p14:tracePt t="29087" x="5029200" y="4267200"/>
          <p14:tracePt t="29104" x="5029200" y="4286250"/>
          <p14:tracePt t="29120" x="5010150" y="4337050"/>
          <p14:tracePt t="29137" x="4997450" y="4375150"/>
          <p14:tracePt t="29154" x="4959350" y="4445000"/>
          <p14:tracePt t="29170" x="4927600" y="4540250"/>
          <p14:tracePt t="29187" x="4914900" y="4578350"/>
          <p14:tracePt t="29204" x="4895850" y="4635500"/>
          <p14:tracePt t="29221" x="4889500" y="4660900"/>
          <p14:tracePt t="29237" x="4889500" y="4711700"/>
          <p14:tracePt t="29254" x="4889500" y="4762500"/>
          <p14:tracePt t="29270" x="4889500" y="4787900"/>
          <p14:tracePt t="29287" x="4889500" y="4845050"/>
          <p14:tracePt t="29303" x="4889500" y="4864100"/>
          <p14:tracePt t="29320" x="4889500" y="4908550"/>
          <p14:tracePt t="29337" x="4889500" y="4933950"/>
          <p14:tracePt t="29354" x="4895850" y="4965700"/>
          <p14:tracePt t="29370" x="4902200" y="4997450"/>
          <p14:tracePt t="29387" x="4908550" y="5016500"/>
          <p14:tracePt t="29404" x="4933950" y="5041900"/>
          <p14:tracePt t="29420" x="4946650" y="5073650"/>
          <p14:tracePt t="29437" x="4997450" y="5118100"/>
          <p14:tracePt t="29454" x="5035550" y="5156200"/>
          <p14:tracePt t="29470" x="5054600" y="5175250"/>
          <p14:tracePt t="29487" x="5073650" y="5200650"/>
          <p14:tracePt t="29531" x="5080000" y="5207000"/>
          <p14:tracePt t="29561" x="5086350" y="5207000"/>
          <p14:tracePt t="29572" x="5086350" y="5213350"/>
          <p14:tracePt t="29593" x="5092700" y="5219700"/>
          <p14:tracePt t="29603" x="5099050" y="5226050"/>
          <p14:tracePt t="29613" x="5099050" y="5232400"/>
          <p14:tracePt t="29624" x="5105400" y="5238750"/>
          <p14:tracePt t="29639" x="5111750" y="5251450"/>
          <p14:tracePt t="29655" x="5118100" y="5264150"/>
          <p14:tracePt t="29669" x="5130800" y="5276850"/>
          <p14:tracePt t="29670" x="5156200" y="5321300"/>
          <p14:tracePt t="29686" x="5175250" y="5340350"/>
          <p14:tracePt t="29704" x="5207000" y="5391150"/>
          <p14:tracePt t="29721" x="5219700" y="5410200"/>
          <p14:tracePt t="29737" x="5238750" y="5441950"/>
          <p14:tracePt t="29754" x="5251450" y="5448300"/>
          <p14:tracePt t="29994" x="5245100" y="5448300"/>
          <p14:tracePt t="30013" x="5238750" y="5448300"/>
          <p14:tracePt t="30014" x="5226050" y="5448300"/>
          <p14:tracePt t="30020" x="5187950" y="5448300"/>
          <p14:tracePt t="30037" x="5162550" y="5441950"/>
          <p14:tracePt t="30054" x="5080000" y="5422900"/>
          <p14:tracePt t="30070" x="5048250" y="5403850"/>
          <p14:tracePt t="30087" x="4965700" y="5384800"/>
          <p14:tracePt t="30104" x="4902200" y="5365750"/>
          <p14:tracePt t="30120" x="4876800" y="5359400"/>
          <p14:tracePt t="30137" x="4826000" y="5346700"/>
          <p14:tracePt t="30154" x="4800600" y="5346700"/>
          <p14:tracePt t="30171" x="4743450" y="5340350"/>
          <p14:tracePt t="30187" x="4686300" y="5334000"/>
          <p14:tracePt t="30204" x="4660900" y="5334000"/>
          <p14:tracePt t="30220" x="4603750" y="5334000"/>
          <p14:tracePt t="30237" x="4591050" y="5334000"/>
          <p14:tracePt t="30254" x="4540250" y="5334000"/>
          <p14:tracePt t="30270" x="4483100" y="5334000"/>
          <p14:tracePt t="30288" x="4457700" y="5334000"/>
          <p14:tracePt t="30303" x="4400550" y="5334000"/>
          <p14:tracePt t="30320" x="4375150" y="5334000"/>
          <p14:tracePt t="30337" x="4330700" y="5334000"/>
          <p14:tracePt t="30354" x="4292600" y="5334000"/>
          <p14:tracePt t="30371" x="4279900" y="5334000"/>
          <p14:tracePt t="30387" x="4248150" y="5334000"/>
          <p14:tracePt t="30404" x="4229100" y="5334000"/>
          <p14:tracePt t="30420" x="4203700" y="5340350"/>
          <p14:tracePt t="30437" x="4178300" y="5353050"/>
          <p14:tracePt t="30454" x="4159250" y="5359400"/>
          <p14:tracePt t="30470" x="4127500" y="5384800"/>
          <p14:tracePt t="30487" x="4108450" y="5397500"/>
          <p14:tracePt t="30503" x="4076700" y="5422900"/>
          <p14:tracePt t="30521" x="4044950" y="5448300"/>
          <p14:tracePt t="30538" x="4032250" y="5467350"/>
          <p14:tracePt t="30554" x="4019550" y="5492750"/>
          <p14:tracePt t="30569" x="4013200" y="5499100"/>
          <p14:tracePt t="30586" x="4000500" y="5530850"/>
          <p14:tracePt t="30604" x="3994150" y="5556250"/>
          <p14:tracePt t="30621" x="3987800" y="5568950"/>
          <p14:tracePt t="30638" x="3987800" y="5600700"/>
          <p14:tracePt t="30654" x="3987800" y="5613400"/>
          <p14:tracePt t="30670" x="3987800" y="5638800"/>
          <p14:tracePt t="30686" x="3987800" y="5651500"/>
          <p14:tracePt t="30703" x="3987800" y="5676900"/>
          <p14:tracePt t="30721" x="3987800" y="5695950"/>
          <p14:tracePt t="30737" x="3987800" y="5708650"/>
          <p14:tracePt t="30754" x="3987800" y="5734050"/>
          <p14:tracePt t="30770" x="4000500" y="5753100"/>
          <p14:tracePt t="30770" x="4013200" y="5778500"/>
          <p14:tracePt t="30788" x="4025900" y="5797550"/>
          <p14:tracePt t="30804" x="4057650" y="5842000"/>
          <p14:tracePt t="30820" x="4070350" y="5861050"/>
          <p14:tracePt t="30837" x="4108450" y="5905500"/>
          <p14:tracePt t="30854" x="4127500" y="5918200"/>
          <p14:tracePt t="30870" x="4152900" y="5949950"/>
          <p14:tracePt t="30888" x="4171950" y="5975350"/>
          <p14:tracePt t="30904" x="4171950" y="5988050"/>
          <p14:tracePt t="30921" x="4184650" y="6000750"/>
          <p14:tracePt t="30937" x="4191000" y="6013450"/>
          <p14:tracePt t="30954" x="4197350" y="6026150"/>
          <p14:tracePt t="30970" x="4210050" y="6045200"/>
          <p14:tracePt t="30987" x="4216400" y="6051550"/>
          <p14:tracePt t="31003" x="4229100" y="6070600"/>
          <p14:tracePt t="31021" x="4241800" y="6076950"/>
          <p14:tracePt t="31037" x="4273550" y="6108700"/>
          <p14:tracePt t="31054" x="4311650" y="6134100"/>
          <p14:tracePt t="31070" x="4337050" y="6159500"/>
          <p14:tracePt t="31087" x="4381500" y="6184900"/>
          <p14:tracePt t="31103" x="4406900" y="6197600"/>
          <p14:tracePt t="31120" x="4457700" y="6216650"/>
          <p14:tracePt t="31138" x="4508500" y="6229350"/>
          <p14:tracePt t="31154" x="4533900" y="6235700"/>
          <p14:tracePt t="31170" x="4603750" y="6248400"/>
          <p14:tracePt t="31187" x="4641850" y="6254750"/>
          <p14:tracePt t="31204" x="4711700" y="6261100"/>
          <p14:tracePt t="31220" x="4768850" y="6267450"/>
          <p14:tracePt t="31237" x="4794250" y="6267450"/>
          <p14:tracePt t="31254" x="4832350" y="6267450"/>
          <p14:tracePt t="31270" x="4857750" y="6267450"/>
          <p14:tracePt t="31287" x="4908550" y="6267450"/>
          <p14:tracePt t="31303" x="4965700" y="6261100"/>
          <p14:tracePt t="31321" x="5003800" y="6254750"/>
          <p14:tracePt t="31337" x="5073650" y="6242050"/>
          <p14:tracePt t="31354" x="5105400" y="6235700"/>
          <p14:tracePt t="31370" x="5156200" y="6223000"/>
          <p14:tracePt t="31387" x="5207000" y="6216650"/>
          <p14:tracePt t="31404" x="5226050" y="6210300"/>
          <p14:tracePt t="31421" x="5251450" y="6197600"/>
          <p14:tracePt t="31438" x="5264150" y="6197600"/>
          <p14:tracePt t="31454" x="5276850" y="6191250"/>
          <p14:tracePt t="31470" x="5283200" y="6184900"/>
          <p14:tracePt t="31470" x="5289550" y="6178550"/>
          <p14:tracePt t="31487" x="5295900" y="6172200"/>
          <p14:tracePt t="31503" x="5295900" y="6165850"/>
          <p14:tracePt t="31520" x="5302250" y="6159500"/>
          <p14:tracePt t="31538" x="5308600" y="6153150"/>
          <p14:tracePt t="31554" x="5314950" y="6153150"/>
          <p14:tracePt t="31570" x="5314950" y="6146800"/>
          <p14:tracePt t="31587" x="5314950" y="6140450"/>
          <p14:tracePt t="31674" x="5321300" y="6140450"/>
          <p14:tracePt t="31715" x="5327650" y="6134100"/>
          <p14:tracePt t="31735" x="5327650" y="6127750"/>
          <p14:tracePt t="31746" x="5327650" y="6121400"/>
          <p14:tracePt t="31766" x="5327650" y="6115050"/>
          <p14:tracePt t="31777" x="5327650" y="6108700"/>
          <p14:tracePt t="31787" x="5327650" y="6102350"/>
          <p14:tracePt t="31808" x="5327650" y="6089650"/>
          <p14:tracePt t="31820" x="5327650" y="6083300"/>
          <p14:tracePt t="31821" x="5327650" y="6076950"/>
          <p14:tracePt t="31837" x="5327650" y="6051550"/>
          <p14:tracePt t="31854" x="5327650" y="6019800"/>
          <p14:tracePt t="31870" x="5327650" y="6000750"/>
          <p14:tracePt t="31887" x="5327650" y="5975350"/>
          <p14:tracePt t="31904" x="5327650" y="5956300"/>
          <p14:tracePt t="31921" x="5327650" y="5924550"/>
          <p14:tracePt t="31938" x="5321300" y="5886450"/>
          <p14:tracePt t="31954" x="5314950" y="5867400"/>
          <p14:tracePt t="31970" x="5302250" y="5822950"/>
          <p14:tracePt t="31987" x="5289550" y="5791200"/>
          <p14:tracePt t="32003" x="5257800" y="5746750"/>
          <p14:tracePt t="32021" x="5226050" y="5702300"/>
          <p14:tracePt t="32037" x="5207000" y="5683250"/>
          <p14:tracePt t="32054" x="5175250" y="5645150"/>
          <p14:tracePt t="32070" x="5162550" y="5626100"/>
          <p14:tracePt t="32087" x="5130800" y="5600700"/>
          <p14:tracePt t="32103" x="5105400" y="5575300"/>
          <p14:tracePt t="32120" x="5099050" y="5562600"/>
          <p14:tracePt t="32137" x="5080000" y="5543550"/>
          <p14:tracePt t="32154" x="5073650" y="5537200"/>
          <p14:tracePt t="32170" x="5054600" y="5505450"/>
          <p14:tracePt t="32187" x="5035550" y="5461000"/>
          <p14:tracePt t="32204" x="5029200" y="5435600"/>
          <p14:tracePt t="32220" x="5010150" y="5378450"/>
          <p14:tracePt t="32237" x="5003800" y="5340350"/>
          <p14:tracePt t="32253" x="4991100" y="5251450"/>
          <p14:tracePt t="32270" x="4978400" y="5200650"/>
          <p14:tracePt t="32287" x="4972050" y="5092700"/>
          <p14:tracePt t="32303" x="4959350" y="4972050"/>
          <p14:tracePt t="32320" x="4959350" y="4914900"/>
          <p14:tracePt t="32337" x="4946650" y="4806950"/>
          <p14:tracePt t="32354" x="4940300" y="4762500"/>
          <p14:tracePt t="32370" x="4927600" y="4648200"/>
          <p14:tracePt t="32387" x="4914900" y="4546600"/>
          <p14:tracePt t="32404" x="4908550" y="4502150"/>
          <p14:tracePt t="32420" x="4902200" y="4400550"/>
          <p14:tracePt t="32438" x="4895850" y="4356100"/>
          <p14:tracePt t="32453" x="4895850" y="4298950"/>
          <p14:tracePt t="32470" x="4895850" y="4248150"/>
          <p14:tracePt t="32487" x="4895850" y="4235450"/>
          <p14:tracePt t="32504" x="4895850" y="4197350"/>
          <p14:tracePt t="32520" x="4908550" y="4159250"/>
          <p14:tracePt t="32538" x="4914900" y="4146550"/>
          <p14:tracePt t="32555" x="4921250" y="4114800"/>
          <p14:tracePt t="32571" x="4927600" y="4095750"/>
          <p14:tracePt t="32586" x="4933950" y="4076700"/>
          <p14:tracePt t="32603" x="4940300" y="4064000"/>
          <p14:tracePt t="32621" x="4946650" y="4038600"/>
          <p14:tracePt t="32638" x="4953000" y="4006850"/>
          <p14:tracePt t="32655" x="4959350" y="3994150"/>
          <p14:tracePt t="32669" x="4972050" y="3968750"/>
          <p14:tracePt t="32686" x="4978400" y="3949700"/>
          <p14:tracePt t="32703" x="4997450" y="3917950"/>
          <p14:tracePt t="32719" x="5003800" y="3892550"/>
          <p14:tracePt t="32738" x="5010150" y="3879850"/>
          <p14:tracePt t="32754" x="5010150" y="3860800"/>
          <p14:tracePt t="32771" x="5010150" y="3841750"/>
          <p14:tracePt t="32787" x="5010150" y="3822700"/>
          <p14:tracePt t="32804" x="5010150" y="3797300"/>
          <p14:tracePt t="32821" x="5010150" y="3790950"/>
          <p14:tracePt t="32837" x="5010150" y="3771900"/>
          <p14:tracePt t="32854" x="5010150" y="3759200"/>
          <p14:tracePt t="32870" x="4991100" y="3727450"/>
          <p14:tracePt t="32888" x="4959350" y="3695700"/>
          <p14:tracePt t="32903" x="4946650" y="3689350"/>
          <p14:tracePt t="32920" x="4889500" y="3644900"/>
          <p14:tracePt t="32938" x="4857750" y="3625850"/>
          <p14:tracePt t="32954" x="4794250" y="3594100"/>
          <p14:tracePt t="32971" x="4730750" y="3568700"/>
          <p14:tracePt t="32987" x="4711700" y="3562350"/>
          <p14:tracePt t="33004" x="4629150" y="3549650"/>
          <p14:tracePt t="33020" x="4584700" y="3549650"/>
          <p14:tracePt t="33037" x="4483100" y="3536950"/>
          <p14:tracePt t="33054" x="4375150" y="3536950"/>
          <p14:tracePt t="33070" x="4311650" y="3536950"/>
          <p14:tracePt t="33087" x="4210050" y="3543300"/>
          <p14:tracePt t="33103" x="4152900" y="3549650"/>
          <p14:tracePt t="33120" x="4070350" y="3568700"/>
          <p14:tracePt t="33138" x="3994150" y="3606800"/>
          <p14:tracePt t="33154" x="3968750" y="3619500"/>
          <p14:tracePt t="33170" x="3930650" y="3657600"/>
          <p14:tracePt t="33187" x="3911600" y="3676650"/>
          <p14:tracePt t="33204" x="3879850" y="3714750"/>
          <p14:tracePt t="33220" x="3860800" y="3752850"/>
          <p14:tracePt t="33237" x="3848100" y="3771900"/>
          <p14:tracePt t="33253" x="3835400" y="3803650"/>
          <p14:tracePt t="33271" x="3829050" y="3816350"/>
          <p14:tracePt t="33287" x="3822700" y="3854450"/>
          <p14:tracePt t="33303" x="3822700" y="3867150"/>
          <p14:tracePt t="33320" x="3822700" y="3917950"/>
          <p14:tracePt t="33337" x="3829050" y="3968750"/>
          <p14:tracePt t="33354" x="3835400" y="3987800"/>
          <p14:tracePt t="33370" x="3854450" y="4032250"/>
          <p14:tracePt t="33387" x="3860800" y="4038600"/>
          <p14:tracePt t="33387" x="3860800" y="4051300"/>
          <p14:tracePt t="33404" x="3867150" y="4064000"/>
          <p14:tracePt t="33420" x="3898900" y="4076700"/>
          <p14:tracePt t="33438" x="3917950" y="4083050"/>
          <p14:tracePt t="33453" x="3968750" y="4102100"/>
          <p14:tracePt t="33470" x="4000500" y="4108450"/>
          <p14:tracePt t="33487" x="4089400" y="4114800"/>
          <p14:tracePt t="33504" x="4191000" y="4121150"/>
          <p14:tracePt t="33520" x="4235450" y="4121150"/>
          <p14:tracePt t="33537" x="4337050" y="4121150"/>
          <p14:tracePt t="33554" x="4387850" y="4121150"/>
          <p14:tracePt t="33569" x="4495800" y="4121150"/>
          <p14:tracePt t="33586" x="4622800" y="4114800"/>
          <p14:tracePt t="33603" x="4686300" y="4102100"/>
          <p14:tracePt t="33619" x="4800600" y="4070350"/>
          <p14:tracePt t="33637" x="4857750" y="4064000"/>
          <p14:tracePt t="33654" x="4940300" y="4032250"/>
          <p14:tracePt t="33671" x="5003800" y="4006850"/>
          <p14:tracePt t="33691" x="5022850" y="4000500"/>
          <p14:tracePt t="33703" x="5048250" y="3981450"/>
          <p14:tracePt t="33719" x="5048250" y="3975100"/>
          <p14:tracePt t="34389" x="5054600" y="3975100"/>
          <p14:tracePt t="34430" x="5060950" y="3975100"/>
          <p14:tracePt t="34471" x="5067300" y="3975100"/>
          <p14:tracePt t="34483" x="5073650" y="3975100"/>
          <p14:tracePt t="34492" x="5086350" y="3968750"/>
          <p14:tracePt t="34513" x="5099050" y="3968750"/>
          <p14:tracePt t="34523" x="5118100" y="3968750"/>
          <p14:tracePt t="34534" x="5124450" y="3968750"/>
          <p14:tracePt t="34538" x="5143500" y="3968750"/>
          <p14:tracePt t="34554" x="5175250" y="3968750"/>
          <p14:tracePt t="34571" x="5219700" y="3968750"/>
          <p14:tracePt t="34587" x="5251450" y="3968750"/>
          <p14:tracePt t="34603" x="5321300" y="3968750"/>
          <p14:tracePt t="34620" x="5365750" y="3968750"/>
          <p14:tracePt t="34637" x="5473700" y="3968750"/>
          <p14:tracePt t="34654" x="5594350" y="3968750"/>
          <p14:tracePt t="34670" x="5645150" y="3968750"/>
          <p14:tracePt t="34687" x="5765800" y="3968750"/>
          <p14:tracePt t="34704" x="5842000" y="3968750"/>
          <p14:tracePt t="34720" x="5867400" y="3968750"/>
          <p14:tracePt t="34737" x="5886450" y="3968750"/>
          <p14:tracePt t="34753" x="5892800" y="3968750"/>
          <p14:tracePt t="34770" x="5899150" y="3968750"/>
          <p14:tracePt t="34787" x="5911850" y="3968750"/>
          <p14:tracePt t="34804" x="5937250" y="4000500"/>
          <p14:tracePt t="34820" x="5975350" y="4038600"/>
          <p14:tracePt t="34837" x="5994400" y="4057650"/>
          <p14:tracePt t="34854" x="6026150" y="4083050"/>
          <p14:tracePt t="34870" x="6032500" y="4089400"/>
          <p14:tracePt t="35366" x="6032500" y="4083050"/>
          <p14:tracePt t="35387" x="6032500" y="4070350"/>
          <p14:tracePt t="35397" x="6032500" y="4057650"/>
          <p14:tracePt t="35407" x="6032500" y="4044950"/>
          <p14:tracePt t="35420" x="6032500" y="4025900"/>
          <p14:tracePt t="35421" x="6032500" y="4000500"/>
          <p14:tracePt t="35437" x="6032500" y="3962400"/>
          <p14:tracePt t="35454" x="6032500" y="3924300"/>
          <p14:tracePt t="35470" x="6032500" y="3905250"/>
          <p14:tracePt t="35487" x="6032500" y="3886200"/>
          <p14:tracePt t="35504" x="6032500" y="3879850"/>
          <p14:tracePt t="35520" x="6032500" y="3873500"/>
          <p14:tracePt t="35537" x="6026150" y="3867150"/>
          <p14:tracePt t="35554" x="6026150" y="3860800"/>
          <p14:tracePt t="35594" x="6026150" y="3854450"/>
          <p14:tracePt t="35615" x="6026150" y="3848100"/>
          <p14:tracePt t="35676" x="6026150" y="3841750"/>
          <p14:tracePt t="35881" x="6019800" y="3841750"/>
          <p14:tracePt t="35891" x="6013450" y="3841750"/>
          <p14:tracePt t="35902" x="6007100" y="3841750"/>
          <p14:tracePt t="35923" x="6000750" y="3841750"/>
          <p14:tracePt t="35923" x="5994400" y="3841750"/>
          <p14:tracePt t="35937" x="5975350" y="3841750"/>
          <p14:tracePt t="35954" x="5962650" y="3841750"/>
          <p14:tracePt t="35970" x="5949950" y="3841750"/>
          <p14:tracePt t="35987" x="5943600" y="3841750"/>
          <p14:tracePt t="36004" x="5937250" y="3841750"/>
          <p14:tracePt t="36020" x="5930900" y="3835400"/>
          <p14:tracePt t="36068" x="5924550" y="3835400"/>
          <p14:tracePt t="36079" x="5924550" y="3829050"/>
          <p14:tracePt t="36863" x="5930900" y="3829050"/>
          <p14:tracePt t="36884" x="5937250" y="3822700"/>
          <p14:tracePt t="36915" x="5943600" y="3822700"/>
          <p14:tracePt t="36925" x="5949950" y="3822700"/>
          <p14:tracePt t="36935" x="5956300" y="3822700"/>
          <p14:tracePt t="36946" x="5962650" y="3822700"/>
          <p14:tracePt t="36954" x="5975350" y="3816350"/>
          <p14:tracePt t="36970" x="5988050" y="3816350"/>
          <p14:tracePt t="36987" x="6007100" y="3810000"/>
          <p14:tracePt t="37004" x="6032500" y="3810000"/>
          <p14:tracePt t="37040" x="6045200" y="3810000"/>
          <p14:tracePt t="37041" x="6057900" y="3810000"/>
          <p14:tracePt t="37071" x="6070600" y="3810000"/>
          <p14:tracePt t="37072" x="6083300" y="3810000"/>
          <p14:tracePt t="37087" x="6102350" y="3810000"/>
          <p14:tracePt t="37104" x="6108700" y="3810000"/>
          <p14:tracePt t="37120" x="6134100" y="3810000"/>
          <p14:tracePt t="37155" x="6146800" y="3810000"/>
          <p14:tracePt t="37156" x="6159500" y="3810000"/>
          <p14:tracePt t="37170" x="6165850" y="3810000"/>
          <p14:tracePt t="37187" x="6178550" y="3810000"/>
          <p14:tracePt t="37203" x="6184900" y="3810000"/>
          <p14:tracePt t="37220" x="6191250" y="3810000"/>
          <p14:tracePt t="37237" x="6197600" y="3810000"/>
          <p14:tracePt t="37254" x="6203950" y="3810000"/>
          <p14:tracePt t="37270" x="6210300" y="3810000"/>
          <p14:tracePt t="37333" x="6216650" y="3810000"/>
          <p14:tracePt t="37343" x="6223000" y="3810000"/>
          <p14:tracePt t="37353" x="6229350" y="3810000"/>
          <p14:tracePt t="37965" x="6223000" y="3810000"/>
          <p14:tracePt t="37986" x="6216650" y="3810000"/>
          <p14:tracePt t="38012" x="6203950" y="3810000"/>
          <p14:tracePt t="38012" x="6197600" y="3810000"/>
          <p14:tracePt t="38022" x="6184900" y="3810000"/>
          <p14:tracePt t="38037" x="6146800" y="3810000"/>
          <p14:tracePt t="38054" x="6115050" y="3810000"/>
          <p14:tracePt t="38069" x="6102350" y="3810000"/>
          <p14:tracePt t="38086" x="6076950" y="3816350"/>
          <p14:tracePt t="38104" x="6064250" y="3816350"/>
          <p14:tracePt t="38120" x="6051550" y="3816350"/>
          <p14:tracePt t="38137" x="6032500" y="3816350"/>
          <p14:tracePt t="38173" x="6019800" y="3816350"/>
          <p14:tracePt t="38173" x="6013450" y="3816350"/>
          <p14:tracePt t="38204" x="6000750" y="3816350"/>
          <p14:tracePt t="38205" x="5994400" y="3816350"/>
          <p14:tracePt t="38220" x="5975350" y="3816350"/>
          <p14:tracePt t="38237" x="5969000" y="3816350"/>
          <p14:tracePt t="38254" x="5943600" y="3816350"/>
          <p14:tracePt t="38270" x="5924550" y="3816350"/>
          <p14:tracePt t="38287" x="5911850" y="3816350"/>
          <p14:tracePt t="38303" x="5905500" y="3816350"/>
          <p14:tracePt t="38320" x="5892800" y="3816350"/>
          <p14:tracePt t="38359" x="5886450" y="3816350"/>
          <p14:tracePt t="38533" x="5892800" y="3816350"/>
          <p14:tracePt t="38563" x="5899150" y="3816350"/>
          <p14:tracePt t="38585" x="5905500" y="3816350"/>
          <p14:tracePt t="38596" x="5911850" y="3816350"/>
          <p14:tracePt t="38607" x="5924550" y="3816350"/>
          <p14:tracePt t="38620" x="5930900" y="3816350"/>
          <p14:tracePt t="38637" x="5949950" y="3816350"/>
          <p14:tracePt t="38637" x="5969000" y="3816350"/>
          <p14:tracePt t="38638" x="5994400" y="3816350"/>
          <p14:tracePt t="38654" x="6032500" y="3816350"/>
          <p14:tracePt t="38669" x="6057900" y="3816350"/>
          <p14:tracePt t="38686" x="6096000" y="3816350"/>
          <p14:tracePt t="38702" x="6115050" y="3816350"/>
          <p14:tracePt t="38719" x="6146800" y="3816350"/>
          <p14:tracePt t="38738" x="6172200" y="3816350"/>
          <p14:tracePt t="38754" x="6178550" y="3816350"/>
          <p14:tracePt t="38771" x="6184900" y="3816350"/>
          <p14:tracePt t="39049" x="6184900" y="3822700"/>
          <p14:tracePt t="39090" x="6184900" y="3835400"/>
          <p14:tracePt t="39101" x="6178550" y="3848100"/>
          <p14:tracePt t="39111" x="6172200" y="3854450"/>
          <p14:tracePt t="39120" x="6159500" y="3873500"/>
          <p14:tracePt t="39137" x="6153150" y="3892550"/>
          <p14:tracePt t="39138" x="6134100" y="3937000"/>
          <p14:tracePt t="39153" x="6121400" y="3956050"/>
          <p14:tracePt t="39170" x="6115050" y="3987800"/>
          <p14:tracePt t="39187" x="6102350" y="4000500"/>
          <p14:tracePt t="39203" x="6089650" y="4038600"/>
          <p14:tracePt t="39220" x="6076950" y="4076700"/>
          <p14:tracePt t="39237" x="6070600" y="4083050"/>
          <p14:tracePt t="39253" x="6064250" y="4127500"/>
          <p14:tracePt t="39270" x="6064250" y="4146550"/>
          <p14:tracePt t="39287" x="6064250" y="4165600"/>
          <p14:tracePt t="39303" x="6064250" y="4178300"/>
          <p14:tracePt t="39351" x="6064250" y="4184650"/>
          <p14:tracePt t="39372" x="6064250" y="4191000"/>
          <p14:tracePt t="39403" x="6064250" y="4197350"/>
          <p14:tracePt t="39413" x="6064250" y="4203700"/>
          <p14:tracePt t="39424" x="6064250" y="4216400"/>
          <p14:tracePt t="39436" x="6070600" y="4222750"/>
          <p14:tracePt t="39454" x="6070600" y="4229100"/>
          <p14:tracePt t="39468" x="6070600" y="4235450"/>
          <p14:tracePt t="39485" x="6076950" y="4248150"/>
          <p14:tracePt t="39501" x="6083300" y="4248150"/>
          <p14:tracePt t="39519" x="6083300" y="4254500"/>
          <p14:tracePt t="39559" x="6089650" y="4254500"/>
          <p14:tracePt t="39601" x="6096000" y="4254500"/>
          <p14:tracePt t="39612" x="6108700" y="4254500"/>
          <p14:tracePt t="39622" x="6121400" y="4254500"/>
          <p14:tracePt t="39636" x="6140450" y="4254500"/>
          <p14:tracePt t="39637" x="6165850" y="4254500"/>
          <p14:tracePt t="39653" x="6210300" y="4254500"/>
          <p14:tracePt t="39670" x="6267450" y="4254500"/>
          <p14:tracePt t="39701" x="6292850" y="4254500"/>
          <p14:tracePt t="39702" x="6343650" y="4254500"/>
          <p14:tracePt t="39719" x="6369050" y="4254500"/>
          <p14:tracePt t="39736" x="6407150" y="4254500"/>
          <p14:tracePt t="39753" x="6445250" y="4254500"/>
          <p14:tracePt t="39769" x="6451600" y="4254500"/>
          <p14:tracePt t="39785" x="6477000" y="4254500"/>
          <p14:tracePt t="39801" x="6483350" y="4254500"/>
          <p14:tracePt t="39819" x="6508750" y="4254500"/>
          <p14:tracePt t="39836" x="6534150" y="4254500"/>
          <p14:tracePt t="39853" x="6546850" y="4254500"/>
          <p14:tracePt t="39869" x="6565900" y="4254500"/>
          <p14:tracePt t="39886" x="6572250" y="4254500"/>
          <p14:tracePt t="39903" x="6591300" y="4254500"/>
          <p14:tracePt t="39919" x="6610350" y="4254500"/>
          <p14:tracePt t="39937" x="6629400" y="4254500"/>
          <p14:tracePt t="39952" x="6667500" y="4254500"/>
          <p14:tracePt t="39969" x="6686550" y="4254500"/>
          <p14:tracePt t="39986" x="6711950" y="4254500"/>
          <p14:tracePt t="40002" x="6731000" y="4254500"/>
          <p14:tracePt t="40020" x="6737350" y="4254500"/>
          <p14:tracePt t="40038" x="6743700" y="4254500"/>
          <p14:tracePt t="40053" x="6750050" y="4254500"/>
          <p14:tracePt t="40070" x="6769100" y="4254500"/>
          <p14:tracePt t="40087" x="6788150" y="4254500"/>
          <p14:tracePt t="40103" x="6794500" y="4254500"/>
          <p14:tracePt t="40120" x="6807200" y="4254500"/>
          <p14:tracePt t="40155" x="6813550" y="4254500"/>
          <p14:tracePt t="40176" x="6819900" y="4254500"/>
          <p14:tracePt t="40217" x="6826250" y="4254500"/>
          <p14:tracePt t="40985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838200" y="1066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/>
              <a:t>O</a:t>
            </a:r>
            <a:r>
              <a:rPr lang="sr-Latn-CS" altLang="en-US" sz="2400" baseline="-25000"/>
              <a:t>3</a:t>
            </a:r>
            <a:r>
              <a:rPr lang="sr-Latn-C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D </a:t>
            </a:r>
            <a:r>
              <a:rPr lang="sr-Latn-CS" altLang="en-US" sz="2400"/>
              <a:t>O + O</a:t>
            </a:r>
            <a:r>
              <a:rPr lang="sr-Latn-CS" altLang="en-US" sz="2400" baseline="-25000"/>
              <a:t>2</a:t>
            </a:r>
            <a:endParaRPr lang="en-US" altLang="en-US" sz="2400" baseline="-25000"/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914400" y="1828800"/>
            <a:ext cx="207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/>
              <a:t>O + O</a:t>
            </a:r>
            <a:r>
              <a:rPr lang="sr-Latn-CS" altLang="en-US" sz="2400" baseline="-25000"/>
              <a:t>3</a:t>
            </a:r>
            <a:r>
              <a:rPr lang="sr-Latn-C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g</a:t>
            </a:r>
            <a:r>
              <a:rPr lang="sr-Latn-CS" altLang="en-US" sz="2400"/>
              <a:t> 2O</a:t>
            </a:r>
            <a:r>
              <a:rPr lang="sr-Latn-CS" altLang="en-US" sz="2400" baseline="-25000"/>
              <a:t>2</a:t>
            </a:r>
            <a:endParaRPr lang="en-US" altLang="en-US" sz="2400" baseline="-25000"/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4953000" y="1066800"/>
            <a:ext cx="3325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/>
              <a:t>M + O</a:t>
            </a:r>
            <a:r>
              <a:rPr lang="sr-Latn-CS" altLang="en-US" sz="2400" baseline="-25000"/>
              <a:t>3</a:t>
            </a:r>
            <a:r>
              <a:rPr lang="sr-Latn-C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D </a:t>
            </a:r>
            <a:r>
              <a:rPr lang="sr-Latn-CS" altLang="en-US" sz="2400"/>
              <a:t>O + M + O</a:t>
            </a:r>
            <a:r>
              <a:rPr lang="sr-Latn-CS" altLang="en-US" sz="2400" baseline="-25000"/>
              <a:t>2</a:t>
            </a:r>
            <a:endParaRPr lang="en-US" altLang="en-US" sz="2400" baseline="-25000"/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5334000" y="1828800"/>
            <a:ext cx="207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/>
              <a:t>O + O</a:t>
            </a:r>
            <a:r>
              <a:rPr lang="sr-Latn-CS" altLang="en-US" sz="2400" baseline="-25000"/>
              <a:t>3</a:t>
            </a:r>
            <a:r>
              <a:rPr lang="sr-Latn-C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g</a:t>
            </a:r>
            <a:r>
              <a:rPr lang="sr-Latn-CS" altLang="en-US" sz="2400"/>
              <a:t> 2O</a:t>
            </a:r>
            <a:r>
              <a:rPr lang="sr-Latn-CS" altLang="en-US" sz="2400" baseline="-25000"/>
              <a:t>2</a:t>
            </a:r>
            <a:endParaRPr lang="en-US" altLang="en-US" sz="2400" baseline="-25000"/>
          </a:p>
        </p:txBody>
      </p:sp>
      <p:graphicFrame>
        <p:nvGraphicFramePr>
          <p:cNvPr id="20486" name="Object 9"/>
          <p:cNvGraphicFramePr>
            <a:graphicFrameLocks noChangeAspect="1"/>
          </p:cNvGraphicFramePr>
          <p:nvPr/>
        </p:nvGraphicFramePr>
        <p:xfrm>
          <a:off x="1828800" y="2667000"/>
          <a:ext cx="5943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5" imgW="2641600" imgH="241300" progId="Equation.3">
                  <p:embed/>
                </p:oleObj>
              </mc:Choice>
              <mc:Fallback>
                <p:oleObj name="Equation" r:id="rId5" imgW="26416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5943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2895600" y="3276600"/>
          <a:ext cx="33655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7" imgW="1548728" imgH="431613" progId="Equation.3">
                  <p:embed/>
                </p:oleObj>
              </mc:Choice>
              <mc:Fallback>
                <p:oleObj name="Equation" r:id="rId7" imgW="1548728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33655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1447800" y="4419600"/>
          <a:ext cx="5867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9" imgW="2984500" imgH="406400" progId="Equation.3">
                  <p:embed/>
                </p:oleObj>
              </mc:Choice>
              <mc:Fallback>
                <p:oleObj name="Equation" r:id="rId9" imgW="2984500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5867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2197100" y="5443538"/>
          <a:ext cx="44465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1" imgW="1981200" imgH="508000" progId="Equation.DSMT4">
                  <p:embed/>
                </p:oleObj>
              </mc:Choice>
              <mc:Fallback>
                <p:oleObj name="Equation" r:id="rId11" imgW="19812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443538"/>
                        <a:ext cx="444658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1066800" y="228600"/>
            <a:ext cx="3998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ZLAGANJE OZONA</a:t>
            </a:r>
            <a:endParaRPr 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91" name="AutoShape 12"/>
          <p:cNvSpPr>
            <a:spLocks/>
          </p:cNvSpPr>
          <p:nvPr/>
        </p:nvSpPr>
        <p:spPr bwMode="auto">
          <a:xfrm>
            <a:off x="3048000" y="1066800"/>
            <a:ext cx="152400" cy="12192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0492" name="Line 13"/>
          <p:cNvSpPr>
            <a:spLocks noChangeShapeType="1"/>
          </p:cNvSpPr>
          <p:nvPr/>
        </p:nvSpPr>
        <p:spPr bwMode="auto">
          <a:xfrm>
            <a:off x="3581400" y="160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073" x="3892550" y="901700"/>
          <p14:tracePt t="2910" x="3886200" y="901700"/>
          <p14:tracePt t="2921" x="3879850" y="901700"/>
          <p14:tracePt t="2931" x="3873500" y="908050"/>
          <p14:tracePt t="2944" x="3854450" y="908050"/>
          <p14:tracePt t="2945" x="3835400" y="914400"/>
          <p14:tracePt t="2961" x="3797300" y="920750"/>
          <p14:tracePt t="2978" x="3765550" y="920750"/>
          <p14:tracePt t="2995" x="3740150" y="927100"/>
          <p14:tracePt t="3011" x="3689350" y="927100"/>
          <p14:tracePt t="3027" x="3670300" y="927100"/>
          <p14:tracePt t="3045" x="3613150" y="927100"/>
          <p14:tracePt t="3062" x="3543300" y="927100"/>
          <p14:tracePt t="3078" x="3498850" y="927100"/>
          <p14:tracePt t="3095" x="3409950" y="927100"/>
          <p14:tracePt t="3111" x="3365500" y="927100"/>
          <p14:tracePt t="3126" x="3270250" y="927100"/>
          <p14:tracePt t="3144" x="3181350" y="927100"/>
          <p14:tracePt t="3161" x="3136900" y="927100"/>
          <p14:tracePt t="3178" x="3060700" y="927100"/>
          <p14:tracePt t="3195" x="3022600" y="927100"/>
          <p14:tracePt t="3211" x="2965450" y="927100"/>
          <p14:tracePt t="3227" x="2921000" y="927100"/>
          <p14:tracePt t="3245" x="2895600" y="927100"/>
          <p14:tracePt t="3261" x="2832100" y="927100"/>
          <p14:tracePt t="3278" x="2806700" y="927100"/>
          <p14:tracePt t="3293" x="2736850" y="927100"/>
          <p14:tracePt t="3310" x="2660650" y="927100"/>
          <p14:tracePt t="3327" x="2628900" y="927100"/>
          <p14:tracePt t="3344" x="2571750" y="927100"/>
          <p14:tracePt t="3361" x="2546350" y="927100"/>
          <p14:tracePt t="3377" x="2495550" y="927100"/>
          <p14:tracePt t="3395" x="2457450" y="927100"/>
          <p14:tracePt t="3410" x="2425700" y="927100"/>
          <p14:tracePt t="3428" x="2355850" y="927100"/>
          <p14:tracePt t="3445" x="2311400" y="927100"/>
          <p14:tracePt t="3461" x="2222500" y="927100"/>
          <p14:tracePt t="3478" x="2146300" y="927100"/>
          <p14:tracePt t="3494" x="2114550" y="927100"/>
          <p14:tracePt t="3511" x="2063750" y="927100"/>
          <p14:tracePt t="3527" x="2038350" y="927100"/>
          <p14:tracePt t="3545" x="2000250" y="927100"/>
          <p14:tracePt t="3561" x="1955800" y="927100"/>
          <p14:tracePt t="3577" x="1943100" y="927100"/>
          <p14:tracePt t="3594" x="1917700" y="927100"/>
          <p14:tracePt t="3610" x="1905000" y="927100"/>
          <p14:tracePt t="3627" x="1898650" y="927100"/>
          <p14:tracePt t="3832" x="1892300" y="927100"/>
          <p14:tracePt t="3874" x="1892300" y="920750"/>
          <p14:tracePt t="3956" x="1898650" y="920750"/>
          <p14:tracePt t="3998" x="1905000" y="920750"/>
          <p14:tracePt t="4009" x="1911350" y="920750"/>
          <p14:tracePt t="4019" x="1917700" y="914400"/>
          <p14:tracePt t="4039" x="1924050" y="914400"/>
          <p14:tracePt t="4053" x="1930400" y="908050"/>
          <p14:tracePt t="4062" x="1936750" y="908050"/>
          <p14:tracePt t="4063" x="1943100" y="901700"/>
          <p14:tracePt t="4078" x="1962150" y="901700"/>
          <p14:tracePt t="4095" x="1974850" y="901700"/>
          <p14:tracePt t="4110" x="2000250" y="889000"/>
          <p14:tracePt t="4126" x="2019300" y="882650"/>
          <p14:tracePt t="4144" x="2038350" y="876300"/>
          <p14:tracePt t="4160" x="2057400" y="863600"/>
          <p14:tracePt t="4177" x="2070100" y="857250"/>
          <p14:tracePt t="4195" x="2101850" y="850900"/>
          <p14:tracePt t="4211" x="2127250" y="850900"/>
          <p14:tracePt t="4228" x="2139950" y="844550"/>
          <p14:tracePt t="4245" x="2159000" y="844550"/>
          <p14:tracePt t="4261" x="2178050" y="844550"/>
          <p14:tracePt t="4278" x="2228850" y="844550"/>
          <p14:tracePt t="4295" x="2260600" y="844550"/>
          <p14:tracePt t="4311" x="2355850" y="844550"/>
          <p14:tracePt t="4326" x="2489200" y="844550"/>
          <p14:tracePt t="4344" x="2552700" y="844550"/>
          <p14:tracePt t="4361" x="2673350" y="844550"/>
          <p14:tracePt t="4377" x="2781300" y="844550"/>
          <p14:tracePt t="4395" x="2838450" y="844550"/>
          <p14:tracePt t="4410" x="2959100" y="844550"/>
          <p14:tracePt t="4428" x="3041650" y="844550"/>
          <p14:tracePt t="4444" x="3225800" y="844550"/>
          <p14:tracePt t="4461" x="3321050" y="844550"/>
          <p14:tracePt t="4477" x="3486150" y="844550"/>
          <p14:tracePt t="4494" x="3606800" y="844550"/>
          <p14:tracePt t="4511" x="3638550" y="844550"/>
          <p14:tracePt t="4527" x="3683000" y="844550"/>
          <p14:tracePt t="4545" x="3702050" y="844550"/>
          <p14:tracePt t="4561" x="3771900" y="844550"/>
          <p14:tracePt t="4577" x="3879850" y="844550"/>
          <p14:tracePt t="4594" x="3937000" y="844550"/>
          <p14:tracePt t="4611" x="4032250" y="844550"/>
          <p14:tracePt t="4627" x="4064000" y="844550"/>
          <p14:tracePt t="4645" x="4108450" y="844550"/>
          <p14:tracePt t="4661" x="4140200" y="844550"/>
          <p14:tracePt t="4677" x="4159250" y="844550"/>
          <p14:tracePt t="4695" x="4222750" y="844550"/>
          <p14:tracePt t="4710" x="4267200" y="844550"/>
          <p14:tracePt t="4727" x="4387850" y="844550"/>
          <p14:tracePt t="4745" x="4464050" y="844550"/>
          <p14:tracePt t="4761" x="4489450" y="844550"/>
          <p14:tracePt t="5118" x="4483100" y="844550"/>
          <p14:tracePt t="5135" x="4476750" y="844550"/>
          <p14:tracePt t="5139" x="4464050" y="844550"/>
          <p14:tracePt t="5149" x="4432300" y="844550"/>
          <p14:tracePt t="5162" x="4413250" y="844550"/>
          <p14:tracePt t="5177" x="4368800" y="844550"/>
          <p14:tracePt t="5195" x="4337050" y="857250"/>
          <p14:tracePt t="5211" x="4292600" y="863600"/>
          <p14:tracePt t="5227" x="4235450" y="876300"/>
          <p14:tracePt t="5245" x="4210050" y="882650"/>
          <p14:tracePt t="5261" x="4114800" y="901700"/>
          <p14:tracePt t="5278" x="4044950" y="920750"/>
          <p14:tracePt t="5295" x="3898900" y="965200"/>
          <p14:tracePt t="5312" x="3822700" y="977900"/>
          <p14:tracePt t="5327" x="3689350" y="1022350"/>
          <p14:tracePt t="5345" x="3575050" y="1047750"/>
          <p14:tracePt t="5361" x="3536950" y="1060450"/>
          <p14:tracePt t="5377" x="3454400" y="1092200"/>
          <p14:tracePt t="5395" x="3359150" y="1130300"/>
          <p14:tracePt t="5411" x="3295650" y="1149350"/>
          <p14:tracePt t="5427" x="3155950" y="1200150"/>
          <p14:tracePt t="5444" x="3079750" y="1219200"/>
          <p14:tracePt t="5461" x="2952750" y="1250950"/>
          <p14:tracePt t="5477" x="2857500" y="1289050"/>
          <p14:tracePt t="5494" x="2825750" y="1301750"/>
          <p14:tracePt t="5511" x="2755900" y="1339850"/>
          <p14:tracePt t="5527" x="2717800" y="1365250"/>
          <p14:tracePt t="5544" x="2654300" y="1409700"/>
          <p14:tracePt t="5561" x="2616200" y="1428750"/>
          <p14:tracePt t="5578" x="2571750" y="1460500"/>
          <p14:tracePt t="5594" x="2527300" y="1479550"/>
          <p14:tracePt t="5611" x="2508250" y="1485900"/>
          <p14:tracePt t="5627" x="2463800" y="1498600"/>
          <p14:tracePt t="5644" x="2451100" y="1504950"/>
          <p14:tracePt t="5661" x="2400300" y="1517650"/>
          <p14:tracePt t="5677" x="2362200" y="1530350"/>
          <p14:tracePt t="5695" x="2349500" y="1530350"/>
          <p14:tracePt t="5711" x="2305050" y="1543050"/>
          <p14:tracePt t="5727" x="2266950" y="1543050"/>
          <p14:tracePt t="5745" x="2178050" y="1549400"/>
          <p14:tracePt t="5761" x="2057400" y="1555750"/>
          <p14:tracePt t="5777" x="2000250" y="1555750"/>
          <p14:tracePt t="5794" x="1936750" y="1555750"/>
          <p14:tracePt t="5811" x="1911350" y="1555750"/>
          <p14:tracePt t="5827" x="1873250" y="1555750"/>
          <p14:tracePt t="5845" x="1847850" y="1555750"/>
          <p14:tracePt t="5861" x="1828800" y="1555750"/>
          <p14:tracePt t="5877" x="1790700" y="1555750"/>
          <p14:tracePt t="5894" x="1758950" y="1555750"/>
          <p14:tracePt t="5911" x="1708150" y="1555750"/>
          <p14:tracePt t="5928" x="1644650" y="1555750"/>
          <p14:tracePt t="5944" x="1606550" y="1555750"/>
          <p14:tracePt t="5961" x="1511300" y="1555750"/>
          <p14:tracePt t="5977" x="1454150" y="1555750"/>
          <p14:tracePt t="5995" x="1358900" y="1555750"/>
          <p14:tracePt t="6011" x="1289050" y="1555750"/>
          <p14:tracePt t="6027" x="1263650" y="1555750"/>
          <p14:tracePt t="6044" x="1238250" y="1555750"/>
          <p14:tracePt t="6061" x="1225550" y="1555750"/>
          <p14:tracePt t="6078" x="1200150" y="1555750"/>
          <p14:tracePt t="6095" x="1155700" y="1555750"/>
          <p14:tracePt t="6111" x="1130300" y="1555750"/>
          <p14:tracePt t="6129" x="1098550" y="1555750"/>
          <p14:tracePt t="6143" x="1085850" y="1555750"/>
          <p14:tracePt t="6418" x="1092200" y="1555750"/>
          <p14:tracePt t="6469" x="1098550" y="1555750"/>
          <p14:tracePt t="6531" x="1104900" y="1555750"/>
          <p14:tracePt t="6542" x="1111250" y="1555750"/>
          <p14:tracePt t="6583" x="1117600" y="1555750"/>
          <p14:tracePt t="6594" x="1117600" y="1549400"/>
          <p14:tracePt t="6604" x="1117600" y="1543050"/>
          <p14:tracePt t="6615" x="1117600" y="1536700"/>
          <p14:tracePt t="6616" x="1117600" y="1530350"/>
          <p14:tracePt t="6628" x="1117600" y="1524000"/>
          <p14:tracePt t="6645" x="1117600" y="1504950"/>
          <p14:tracePt t="6662" x="1117600" y="1492250"/>
          <p14:tracePt t="6678" x="1117600" y="1485900"/>
          <p14:tracePt t="6719" x="1117600" y="1479550"/>
          <p14:tracePt t="6729" x="1117600" y="1473200"/>
          <p14:tracePt t="6750" x="1117600" y="1466850"/>
          <p14:tracePt t="6780" x="1117600" y="1460500"/>
          <p14:tracePt t="6801" x="1117600" y="1454150"/>
          <p14:tracePt t="7179" x="1123950" y="1454150"/>
          <p14:tracePt t="7270" x="1130300" y="1454150"/>
          <p14:tracePt t="8828" x="1136650" y="1454150"/>
          <p14:tracePt t="8869" x="1143000" y="1454150"/>
          <p14:tracePt t="9590" x="1149350" y="1454150"/>
          <p14:tracePt t="10801" x="1155700" y="1454150"/>
          <p14:tracePt t="10842" x="1162050" y="1454150"/>
          <p14:tracePt t="10885" x="1168400" y="1454150"/>
          <p14:tracePt t="10905" x="1174750" y="1454150"/>
          <p14:tracePt t="10916" x="1181100" y="1454150"/>
          <p14:tracePt t="10937" x="1187450" y="1454150"/>
          <p14:tracePt t="10946" x="1200150" y="1454150"/>
          <p14:tracePt t="10960" x="1206500" y="1454150"/>
          <p14:tracePt t="10962" x="1212850" y="1454150"/>
          <p14:tracePt t="10977" x="1238250" y="1454150"/>
          <p14:tracePt t="10995" x="1263650" y="1454150"/>
          <p14:tracePt t="11011" x="1270000" y="1454150"/>
          <p14:tracePt t="11028" x="1289050" y="1454150"/>
          <p14:tracePt t="11044" x="1301750" y="1454150"/>
          <p14:tracePt t="11061" x="1320800" y="1454150"/>
          <p14:tracePt t="11077" x="1352550" y="1454150"/>
          <p14:tracePt t="11095" x="1358900" y="1454150"/>
          <p14:tracePt t="11111" x="1377950" y="1454150"/>
          <p14:tracePt t="11126" x="1384300" y="1454150"/>
          <p14:tracePt t="11143" x="1403350" y="1454150"/>
          <p14:tracePt t="11176" x="1416050" y="1454150"/>
          <p14:tracePt t="11177" x="1435100" y="1454150"/>
          <p14:tracePt t="11194" x="1473200" y="1454150"/>
          <p14:tracePt t="11211" x="1498600" y="1454150"/>
          <p14:tracePt t="11227" x="1555750" y="1454150"/>
          <p14:tracePt t="11244" x="1612900" y="1454150"/>
          <p14:tracePt t="11261" x="1631950" y="1454150"/>
          <p14:tracePt t="11277" x="1670050" y="1454150"/>
          <p14:tracePt t="11294" x="1695450" y="1454150"/>
          <p14:tracePt t="11310" x="1739900" y="1454150"/>
          <p14:tracePt t="11328" x="1752600" y="1454150"/>
          <p14:tracePt t="11344" x="1797050" y="1454150"/>
          <p14:tracePt t="11361" x="1822450" y="1454150"/>
          <p14:tracePt t="11377" x="1835150" y="1454150"/>
          <p14:tracePt t="11394" x="1841500" y="1454150"/>
          <p14:tracePt t="11411" x="1847850" y="1454150"/>
          <p14:tracePt t="11427" x="1854200" y="1454150"/>
          <p14:tracePt t="11444" x="1866900" y="1454150"/>
          <p14:tracePt t="11460" x="1873250" y="1454150"/>
          <p14:tracePt t="11477" x="1885950" y="1454150"/>
          <p14:tracePt t="11494" x="1892300" y="1454150"/>
          <p14:tracePt t="11510" x="1898650" y="1454150"/>
          <p14:tracePt t="11527" x="1911350" y="1454150"/>
          <p14:tracePt t="11544" x="1924050" y="1454150"/>
          <p14:tracePt t="11560" x="1949450" y="1454150"/>
          <p14:tracePt t="11577" x="1968500" y="1454150"/>
          <p14:tracePt t="11577" x="1993900" y="1454150"/>
          <p14:tracePt t="11594" x="2012950" y="1454150"/>
          <p14:tracePt t="11610" x="2038350" y="1454150"/>
          <p14:tracePt t="11627" x="2057400" y="1447800"/>
          <p14:tracePt t="11644" x="2076450" y="1441450"/>
          <p14:tracePt t="11661" x="2082800" y="1441450"/>
          <p14:tracePt t="11677" x="2089150" y="1435100"/>
          <p14:tracePt t="11694" x="2108200" y="1428750"/>
          <p14:tracePt t="12493" x="2114550" y="1428750"/>
          <p14:tracePt t="12524" x="2120900" y="1428750"/>
          <p14:tracePt t="12545" x="2127250" y="1428750"/>
          <p14:tracePt t="12553" x="2127250" y="1422400"/>
          <p14:tracePt t="12560" x="2146300" y="1422400"/>
          <p14:tracePt t="12577" x="2152650" y="1422400"/>
          <p14:tracePt t="12594" x="2178050" y="1422400"/>
          <p14:tracePt t="12611" x="2184400" y="1422400"/>
          <p14:tracePt t="12627" x="2203450" y="1422400"/>
          <p14:tracePt t="12644" x="2216150" y="1422400"/>
          <p14:tracePt t="12660" x="2222500" y="1422400"/>
          <p14:tracePt t="12678" x="2241550" y="1422400"/>
          <p14:tracePt t="12694" x="2247900" y="1422400"/>
          <p14:tracePt t="12711" x="2273300" y="1422400"/>
          <p14:tracePt t="12727" x="2279650" y="1422400"/>
          <p14:tracePt t="12727" x="2292350" y="1422400"/>
          <p14:tracePt t="12744" x="2305050" y="1422400"/>
          <p14:tracePt t="12760" x="2317750" y="1422400"/>
          <p14:tracePt t="12777" x="2324100" y="1422400"/>
          <p14:tracePt t="12794" x="2336800" y="1422400"/>
          <p14:tracePt t="12810" x="2343150" y="1422400"/>
          <p14:tracePt t="12827" x="2355850" y="1422400"/>
          <p14:tracePt t="12844" x="2362200" y="1422400"/>
          <p14:tracePt t="12861" x="2368550" y="1422400"/>
          <p14:tracePt t="12878" x="2374900" y="1422400"/>
          <p14:tracePt t="12893" x="2387600" y="1422400"/>
          <p14:tracePt t="12909" x="2400300" y="1422400"/>
          <p14:tracePt t="12926" x="2425700" y="1422400"/>
          <p14:tracePt t="12943" x="2438400" y="1422400"/>
          <p14:tracePt t="12959" x="2470150" y="1422400"/>
          <p14:tracePt t="12976" x="2482850" y="1422400"/>
          <p14:tracePt t="12993" x="2508250" y="1422400"/>
          <p14:tracePt t="13010" x="2520950" y="1422400"/>
          <p14:tracePt t="13026" x="2527300" y="1422400"/>
          <p14:tracePt t="13044" x="2533650" y="1422400"/>
          <p14:tracePt t="13078" x="2540000" y="1422400"/>
          <p14:tracePt t="13079" x="2546350" y="1422400"/>
          <p14:tracePt t="13129" x="2552700" y="1422400"/>
          <p14:tracePt t="13191" x="2559050" y="1422400"/>
          <p14:tracePt t="13203" x="2565400" y="1422400"/>
          <p14:tracePt t="14313" x="2559050" y="1422400"/>
          <p14:tracePt t="14323" x="2552700" y="1428750"/>
          <p14:tracePt t="14333" x="2540000" y="1428750"/>
          <p14:tracePt t="14343" x="2520950" y="1435100"/>
          <p14:tracePt t="14360" x="2501900" y="1435100"/>
          <p14:tracePt t="14362" x="2457450" y="1441450"/>
          <p14:tracePt t="14377" x="2432050" y="1441450"/>
          <p14:tracePt t="14394" x="2381250" y="1441450"/>
          <p14:tracePt t="14410" x="2343150" y="1441450"/>
          <p14:tracePt t="14428" x="2324100" y="1441450"/>
          <p14:tracePt t="14444" x="2286000" y="1441450"/>
          <p14:tracePt t="14461" x="2273300" y="1441450"/>
          <p14:tracePt t="14477" x="2241550" y="1441450"/>
          <p14:tracePt t="14494" x="2216150" y="1441450"/>
          <p14:tracePt t="14511" x="2209800" y="1441450"/>
          <p14:tracePt t="14527" x="2190750" y="1441450"/>
          <p14:tracePt t="14544" x="2178050" y="1441450"/>
          <p14:tracePt t="14560" x="2159000" y="1441450"/>
          <p14:tracePt t="14577" x="2139950" y="1441450"/>
          <p14:tracePt t="14594" x="2127250" y="1441450"/>
          <p14:tracePt t="14610" x="2108200" y="1441450"/>
          <p14:tracePt t="15429" x="2101850" y="1441450"/>
          <p14:tracePt t="15439" x="2095500" y="1441450"/>
          <p14:tracePt t="15472" x="2082800" y="1447800"/>
          <p14:tracePt t="15481" x="2076450" y="1447800"/>
          <p14:tracePt t="15495" x="2063750" y="1447800"/>
          <p14:tracePt t="15512" x="2057400" y="1454150"/>
          <p14:tracePt t="15513" x="2051050" y="1454150"/>
          <p14:tracePt t="15527" x="2025650" y="1460500"/>
          <p14:tracePt t="15544" x="2019300" y="1466850"/>
          <p14:tracePt t="15560" x="1981200" y="1473200"/>
          <p14:tracePt t="15577" x="1962150" y="1479550"/>
          <p14:tracePt t="15594" x="1930400" y="1492250"/>
          <p14:tracePt t="15611" x="1885950" y="1498600"/>
          <p14:tracePt t="15627" x="1866900" y="1498600"/>
          <p14:tracePt t="15644" x="1835150" y="1504950"/>
          <p14:tracePt t="15661" x="1822450" y="1511300"/>
          <p14:tracePt t="15677" x="1790700" y="1517650"/>
          <p14:tracePt t="15694" x="1758950" y="1530350"/>
          <p14:tracePt t="15711" x="1739900" y="1536700"/>
          <p14:tracePt t="15727" x="1695450" y="1549400"/>
          <p14:tracePt t="15744" x="1657350" y="1562100"/>
          <p14:tracePt t="15761" x="1631950" y="1568450"/>
          <p14:tracePt t="15777" x="1593850" y="1581150"/>
          <p14:tracePt t="15793" x="1574800" y="1587500"/>
          <p14:tracePt t="15810" x="1530350" y="1600200"/>
          <p14:tracePt t="15827" x="1517650" y="1600200"/>
          <p14:tracePt t="15844" x="1479550" y="1612900"/>
          <p14:tracePt t="15860" x="1447800" y="1625600"/>
          <p14:tracePt t="15877" x="1435100" y="1638300"/>
          <p14:tracePt t="15894" x="1416050" y="1651000"/>
          <p14:tracePt t="15910" x="1409700" y="1663700"/>
          <p14:tracePt t="15927" x="1403350" y="1670050"/>
          <p14:tracePt t="15944" x="1390650" y="1676400"/>
          <p14:tracePt t="15961" x="1384300" y="1689100"/>
          <p14:tracePt t="15977" x="1371600" y="1701800"/>
          <p14:tracePt t="15994" x="1358900" y="1701800"/>
          <p14:tracePt t="16010" x="1346200" y="1714500"/>
          <p14:tracePt t="16026" x="1320800" y="1727200"/>
          <p14:tracePt t="16063" x="1308100" y="1733550"/>
          <p14:tracePt t="16064" x="1301750" y="1739900"/>
          <p14:tracePt t="16077" x="1301750" y="1746250"/>
          <p14:tracePt t="16094" x="1282700" y="1752600"/>
          <p14:tracePt t="16111" x="1270000" y="1771650"/>
          <p14:tracePt t="16128" x="1257300" y="1771650"/>
          <p14:tracePt t="16143" x="1244600" y="1790700"/>
          <p14:tracePt t="16159" x="1238250" y="1797050"/>
          <p14:tracePt t="16177" x="1231900" y="1809750"/>
          <p14:tracePt t="16194" x="1212850" y="1822450"/>
          <p14:tracePt t="16211" x="1206500" y="1822450"/>
          <p14:tracePt t="16228" x="1206500" y="1841500"/>
          <p14:tracePt t="16244" x="1200150" y="1841500"/>
          <p14:tracePt t="16261" x="1187450" y="1860550"/>
          <p14:tracePt t="16277" x="1181100" y="1873250"/>
          <p14:tracePt t="16294" x="1181100" y="1879600"/>
          <p14:tracePt t="16311" x="1168400" y="1892300"/>
          <p14:tracePt t="16327" x="1168400" y="1905000"/>
          <p14:tracePt t="16344" x="1162050" y="1911350"/>
          <p14:tracePt t="16360" x="1155700" y="1924050"/>
          <p14:tracePt t="16397" x="1155700" y="1930400"/>
          <p14:tracePt t="16398" x="1149350" y="1930400"/>
          <p14:tracePt t="16410" x="1149350" y="1936750"/>
          <p14:tracePt t="16450" x="1143000" y="1936750"/>
          <p14:tracePt t="16451" x="1143000" y="1943100"/>
          <p14:tracePt t="16461" x="1143000" y="1949450"/>
          <p14:tracePt t="16477" x="1143000" y="1955800"/>
          <p14:tracePt t="16512" x="1143000" y="1962150"/>
          <p14:tracePt t="16534" x="1143000" y="1968500"/>
          <p14:tracePt t="16544" x="1143000" y="1974850"/>
          <p14:tracePt t="16595" x="1143000" y="1981200"/>
          <p14:tracePt t="16608" x="1143000" y="1987550"/>
          <p14:tracePt t="16739" x="1149350" y="1987550"/>
          <p14:tracePt t="16749" x="1155700" y="1987550"/>
          <p14:tracePt t="16759" x="1162050" y="1987550"/>
          <p14:tracePt t="16777" x="1174750" y="1987550"/>
          <p14:tracePt t="16778" x="1187450" y="1987550"/>
          <p14:tracePt t="16794" x="1193800" y="1987550"/>
          <p14:tracePt t="16810" x="1212850" y="1987550"/>
          <p14:tracePt t="16827" x="1238250" y="1987550"/>
          <p14:tracePt t="16844" x="1244600" y="1981200"/>
          <p14:tracePt t="16860" x="1270000" y="1981200"/>
          <p14:tracePt t="16877" x="1282700" y="1981200"/>
          <p14:tracePt t="16894" x="1301750" y="1981200"/>
          <p14:tracePt t="16910" x="1320800" y="1981200"/>
          <p14:tracePt t="16927" x="1339850" y="1981200"/>
          <p14:tracePt t="16944" x="1371600" y="1981200"/>
          <p14:tracePt t="16961" x="1397000" y="1981200"/>
          <p14:tracePt t="16977" x="1435100" y="1981200"/>
          <p14:tracePt t="16998" x="1473200" y="1981200"/>
          <p14:tracePt t="17010" x="1485900" y="1981200"/>
          <p14:tracePt t="17026" x="1511300" y="1981200"/>
          <p14:tracePt t="17042" x="1530350" y="1981200"/>
          <p14:tracePt t="17059" x="1555750" y="1987550"/>
          <p14:tracePt t="17078" x="1581150" y="1993900"/>
          <p14:tracePt t="17094" x="1587500" y="1993900"/>
          <p14:tracePt t="17111" x="1612900" y="2000250"/>
          <p14:tracePt t="17146" x="1625600" y="2000250"/>
          <p14:tracePt t="17146" x="1631950" y="2000250"/>
          <p14:tracePt t="17159" x="1638300" y="2006600"/>
          <p14:tracePt t="17177" x="1651000" y="2012950"/>
          <p14:tracePt t="17194" x="1657350" y="2012950"/>
          <p14:tracePt t="17210" x="1663700" y="2019300"/>
          <p14:tracePt t="17227" x="1670050" y="2019300"/>
          <p14:tracePt t="17244" x="1682750" y="2025650"/>
          <p14:tracePt t="17261" x="1689100" y="2025650"/>
          <p14:tracePt t="17277" x="1701800" y="2038350"/>
          <p14:tracePt t="17294" x="1708150" y="2038350"/>
          <p14:tracePt t="17334" x="1714500" y="2044700"/>
          <p14:tracePt t="17354" x="1720850" y="2051050"/>
          <p14:tracePt t="17369" x="1727200" y="2057400"/>
          <p14:tracePt t="17386" x="1733550" y="2063750"/>
          <p14:tracePt t="17403" x="1739900" y="2070100"/>
          <p14:tracePt t="17419" x="1746250" y="2076450"/>
          <p14:tracePt t="17420" x="1752600" y="2082800"/>
          <p14:tracePt t="17427" x="1758950" y="2089150"/>
          <p14:tracePt t="17499" x="1765300" y="2089150"/>
          <p14:tracePt t="17520" x="1771650" y="2089150"/>
          <p14:tracePt t="17530" x="1778000" y="2089150"/>
          <p14:tracePt t="17561" x="1784350" y="2089150"/>
          <p14:tracePt t="17572" x="1790700" y="2089150"/>
          <p14:tracePt t="17593" x="1790700" y="2082800"/>
          <p14:tracePt t="17603" x="1790700" y="2076450"/>
          <p14:tracePt t="17614" x="1797050" y="2076450"/>
          <p14:tracePt t="17615" x="1797050" y="2070100"/>
          <p14:tracePt t="17627" x="1803400" y="2063750"/>
          <p14:tracePt t="17644" x="1803400" y="2057400"/>
          <p14:tracePt t="17660" x="1803400" y="2051050"/>
          <p14:tracePt t="17706" x="1803400" y="2044700"/>
          <p14:tracePt t="17758" x="1803400" y="2038350"/>
          <p14:tracePt t="17779" x="1797050" y="2032000"/>
          <p14:tracePt t="17789" x="1797050" y="2025650"/>
          <p14:tracePt t="17810" x="1790700" y="2025650"/>
          <p14:tracePt t="17835" x="1784350" y="2019300"/>
          <p14:tracePt t="17902" x="1778000" y="2019300"/>
          <p14:tracePt t="17933" x="1771650" y="2019300"/>
          <p14:tracePt t="17943" x="1765300" y="2019300"/>
          <p14:tracePt t="17975" x="1758950" y="2019300"/>
          <p14:tracePt t="17985" x="1752600" y="2019300"/>
          <p14:tracePt t="17998" x="1746250" y="2019300"/>
          <p14:tracePt t="18016" x="1739900" y="2019300"/>
          <p14:tracePt t="18026" x="1739900" y="2025650"/>
          <p14:tracePt t="18027" x="1733550" y="2025650"/>
          <p14:tracePt t="18043" x="1733550" y="2032000"/>
          <p14:tracePt t="18088" x="1733550" y="2038350"/>
          <p14:tracePt t="18130" x="1733550" y="2044700"/>
          <p14:tracePt t="18151" x="1733550" y="2051050"/>
          <p14:tracePt t="18168" x="1727200" y="2057400"/>
          <p14:tracePt t="18192" x="1727200" y="2063750"/>
          <p14:tracePt t="18213" x="1727200" y="2070100"/>
          <p14:tracePt t="18244" x="1727200" y="2076450"/>
          <p14:tracePt t="18256" x="1727200" y="2082800"/>
          <p14:tracePt t="18266" x="1727200" y="2089150"/>
          <p14:tracePt t="18297" x="1733550" y="2095500"/>
          <p14:tracePt t="18307" x="1739900" y="2101850"/>
          <p14:tracePt t="18319" x="1739900" y="2108200"/>
          <p14:tracePt t="18339" x="1746250" y="2114550"/>
          <p14:tracePt t="18359" x="1752600" y="2120900"/>
          <p14:tracePt t="18381" x="1758950" y="2127250"/>
          <p14:tracePt t="18422" x="1765300" y="2133600"/>
          <p14:tracePt t="18454" x="1771650" y="2139950"/>
          <p14:tracePt t="18474" x="1778000" y="2139950"/>
          <p14:tracePt t="18526" x="1784350" y="2139950"/>
          <p14:tracePt t="18557" x="1790700" y="2139950"/>
          <p14:tracePt t="21307" x="1803400" y="2139950"/>
          <p14:tracePt t="21317" x="1816100" y="2139950"/>
          <p14:tracePt t="21321" x="1822450" y="2139950"/>
          <p14:tracePt t="21329" x="1847850" y="2139950"/>
          <p14:tracePt t="21345" x="1911350" y="2139950"/>
          <p14:tracePt t="21362" x="1955800" y="2139950"/>
          <p14:tracePt t="21379" x="2044700" y="2139950"/>
          <p14:tracePt t="21395" x="2127250" y="2139950"/>
          <p14:tracePt t="21412" x="2159000" y="2139950"/>
          <p14:tracePt t="21429" x="2216150" y="2139950"/>
          <p14:tracePt t="21446" x="2241550" y="2139950"/>
          <p14:tracePt t="21462" x="2286000" y="2139950"/>
          <p14:tracePt t="21479" x="2336800" y="2146300"/>
          <p14:tracePt t="21495" x="2374900" y="2159000"/>
          <p14:tracePt t="21513" x="2425700" y="2165350"/>
          <p14:tracePt t="21529" x="2451100" y="2171700"/>
          <p14:tracePt t="21546" x="2482850" y="2178050"/>
          <p14:tracePt t="21563" x="2501900" y="2184400"/>
          <p14:tracePt t="21579" x="2501900" y="2190750"/>
          <p14:tracePt t="21596" x="2508250" y="2197100"/>
          <p14:tracePt t="21640" x="2514600" y="2197100"/>
          <p14:tracePt t="22751" x="2520950" y="2197100"/>
          <p14:tracePt t="22760" x="2533650" y="2197100"/>
          <p14:tracePt t="22771" x="2540000" y="2197100"/>
          <p14:tracePt t="22791" x="2552700" y="2197100"/>
          <p14:tracePt t="22802" x="2559050" y="2197100"/>
          <p14:tracePt t="22812" x="2571750" y="2197100"/>
          <p14:tracePt t="22814" x="2584450" y="2197100"/>
          <p14:tracePt t="22830" x="2597150" y="2197100"/>
          <p14:tracePt t="22846" x="2609850" y="2197100"/>
          <p14:tracePt t="22863" x="2635250" y="2190750"/>
          <p14:tracePt t="22879" x="2667000" y="2178050"/>
          <p14:tracePt t="22896" x="2679700" y="2171700"/>
          <p14:tracePt t="22912" x="2711450" y="2165350"/>
          <p14:tracePt t="22929" x="2724150" y="2159000"/>
          <p14:tracePt t="22945" x="2743200" y="2152650"/>
          <p14:tracePt t="22962" x="2755900" y="2152650"/>
          <p14:tracePt t="22979" x="2762250" y="2146300"/>
          <p14:tracePt t="22995" x="2762250" y="2139950"/>
          <p14:tracePt t="23013" x="2762250" y="2133600"/>
          <p14:tracePt t="23029" x="2762250" y="2120900"/>
          <p14:tracePt t="23046" x="2755900" y="2108200"/>
          <p14:tracePt t="23063" x="2749550" y="2095500"/>
          <p14:tracePt t="23079" x="2743200" y="2076450"/>
          <p14:tracePt t="23096" x="2743200" y="2063750"/>
          <p14:tracePt t="23112" x="2730500" y="2051050"/>
          <p14:tracePt t="23129" x="2730500" y="2038350"/>
          <p14:tracePt t="23145" x="2724150" y="2025650"/>
          <p14:tracePt t="23162" x="2717800" y="2006600"/>
          <p14:tracePt t="23208" x="2717800" y="2000250"/>
          <p14:tracePt t="23218" x="2717800" y="1993900"/>
          <p14:tracePt t="23260" x="2711450" y="1993900"/>
          <p14:tracePt t="23322" x="2705100" y="1993900"/>
          <p14:tracePt t="23332" x="2698750" y="1993900"/>
          <p14:tracePt t="23342" x="2692400" y="1993900"/>
          <p14:tracePt t="23353" x="2686050" y="1993900"/>
          <p14:tracePt t="23363" x="2679700" y="1993900"/>
          <p14:tracePt t="23364" x="2673350" y="2000250"/>
          <p14:tracePt t="23379" x="2660650" y="2012950"/>
          <p14:tracePt t="23396" x="2654300" y="2019300"/>
          <p14:tracePt t="23412" x="2647950" y="2038350"/>
          <p14:tracePt t="23429" x="2647950" y="2044700"/>
          <p14:tracePt t="23445" x="2641600" y="2057400"/>
          <p14:tracePt t="23462" x="2641600" y="2076450"/>
          <p14:tracePt t="23498" x="2641600" y="2082800"/>
          <p14:tracePt t="23500" x="2641600" y="2089150"/>
          <p14:tracePt t="23529" x="2641600" y="2095500"/>
          <p14:tracePt t="23530" x="2641600" y="2101850"/>
          <p14:tracePt t="23546" x="2641600" y="2114550"/>
          <p14:tracePt t="23581" x="2641600" y="2120900"/>
          <p14:tracePt t="23582" x="2641600" y="2127250"/>
          <p14:tracePt t="23596" x="2641600" y="2133600"/>
          <p14:tracePt t="23684" x="2647950" y="2133600"/>
          <p14:tracePt t="23695" x="2654300" y="2133600"/>
          <p14:tracePt t="23715" x="2660650" y="2133600"/>
          <p14:tracePt t="23716" x="2667000" y="2133600"/>
          <p14:tracePt t="23729" x="2673350" y="2133600"/>
          <p14:tracePt t="23729" x="2679700" y="2133600"/>
          <p14:tracePt t="23746" x="2698750" y="2133600"/>
          <p14:tracePt t="23762" x="2736850" y="2133600"/>
          <p14:tracePt t="23779" x="2755900" y="2133600"/>
          <p14:tracePt t="23795" x="2800350" y="2139950"/>
          <p14:tracePt t="23812" x="2832100" y="2139950"/>
          <p14:tracePt t="23830" x="2838450" y="2146300"/>
          <p14:tracePt t="23846" x="2851150" y="2152650"/>
          <p14:tracePt t="27828" x="2838450" y="2152650"/>
          <p14:tracePt t="27840" x="2832100" y="2152650"/>
          <p14:tracePt t="27850" x="2813050" y="2152650"/>
          <p14:tracePt t="27871" x="2762250" y="2139950"/>
          <p14:tracePt t="27882" x="2736850" y="2127250"/>
          <p14:tracePt t="27883" x="2698750" y="2114550"/>
          <p14:tracePt t="27895" x="2635250" y="2082800"/>
          <p14:tracePt t="27913" x="2609850" y="2070100"/>
          <p14:tracePt t="27929" x="2546350" y="2038350"/>
          <p14:tracePt t="27945" x="2508250" y="2012950"/>
          <p14:tracePt t="27962" x="2432050" y="1955800"/>
          <p14:tracePt t="27979" x="2330450" y="1892300"/>
          <p14:tracePt t="27996" x="2279650" y="1860550"/>
          <p14:tracePt t="28012" x="2197100" y="1797050"/>
          <p14:tracePt t="28029" x="2165350" y="1778000"/>
          <p14:tracePt t="28046" x="2108200" y="1739900"/>
          <p14:tracePt t="28063" x="2082800" y="1720850"/>
          <p14:tracePt t="28078" x="2044700" y="1695450"/>
          <p14:tracePt t="28094" x="2000250" y="1663700"/>
          <p14:tracePt t="28113" x="1974850" y="1644650"/>
          <p14:tracePt t="28129" x="1917700" y="1600200"/>
          <p14:tracePt t="28147" x="1892300" y="1581150"/>
          <p14:tracePt t="28163" x="1816100" y="1543050"/>
          <p14:tracePt t="28180" x="1739900" y="1511300"/>
          <p14:tracePt t="28194" x="1708150" y="1498600"/>
          <p14:tracePt t="28211" x="1644650" y="1485900"/>
          <p14:tracePt t="28230" x="1606550" y="1473200"/>
          <p14:tracePt t="28246" x="1555750" y="1460500"/>
          <p14:tracePt t="28263" x="1517650" y="1447800"/>
          <p14:tracePt t="28279" x="1498600" y="1441450"/>
          <p14:tracePt t="28296" x="1466850" y="1428750"/>
          <p14:tracePt t="28313" x="1460500" y="1428750"/>
          <p14:tracePt t="28329" x="1441450" y="1422400"/>
          <p14:tracePt t="28346" x="1428750" y="1422400"/>
          <p14:tracePt t="28362" x="1416050" y="1416050"/>
          <p14:tracePt t="28379" x="1397000" y="1416050"/>
          <p14:tracePt t="28396" x="1384300" y="1409700"/>
          <p14:tracePt t="28413" x="1365250" y="1409700"/>
          <p14:tracePt t="28429" x="1352550" y="1409700"/>
          <p14:tracePt t="28466" x="1346200" y="1409700"/>
          <p14:tracePt t="28467" x="1339850" y="1409700"/>
          <p14:tracePt t="28517" x="1333500" y="1409700"/>
          <p14:tracePt t="28529" x="1327150" y="1409700"/>
          <p14:tracePt t="28549" x="1320800" y="1409700"/>
          <p14:tracePt t="28562" x="1314450" y="1409700"/>
          <p14:tracePt t="28581" x="1308100" y="1409700"/>
          <p14:tracePt t="28582" x="1301750" y="1409700"/>
          <p14:tracePt t="28595" x="1295400" y="1409700"/>
          <p14:tracePt t="28612" x="1289050" y="1409700"/>
          <p14:tracePt t="28653" x="1282700" y="1409700"/>
          <p14:tracePt t="28674" x="1276350" y="1409700"/>
          <p14:tracePt t="28684" x="1270000" y="1416050"/>
          <p14:tracePt t="28726" x="1270000" y="1422400"/>
          <p14:tracePt t="28869" x="1263650" y="1422400"/>
          <p14:tracePt t="28890" x="1257300" y="1422400"/>
          <p14:tracePt t="28912" x="1250950" y="1422400"/>
          <p14:tracePt t="28942" x="1244600" y="1422400"/>
          <p14:tracePt t="28945" x="1238250" y="1422400"/>
          <p14:tracePt t="28963" x="1238250" y="1428750"/>
          <p14:tracePt t="28964" x="1225550" y="1428750"/>
          <p14:tracePt t="28979" x="1212850" y="1435100"/>
          <p14:tracePt t="28996" x="1206500" y="1435100"/>
          <p14:tracePt t="29012" x="1187450" y="1441450"/>
          <p14:tracePt t="29029" x="1181100" y="1447800"/>
          <p14:tracePt t="29046" x="1168400" y="1447800"/>
          <p14:tracePt t="29062" x="1149350" y="1447800"/>
          <p14:tracePt t="29078" x="1136650" y="1447800"/>
          <p14:tracePt t="29096" x="1104900" y="1454150"/>
          <p14:tracePt t="29113" x="1085850" y="1454150"/>
          <p14:tracePt t="29129" x="1060450" y="1460500"/>
          <p14:tracePt t="29146" x="1047750" y="1460500"/>
          <p14:tracePt t="29161" x="1035050" y="1460500"/>
          <p14:tracePt t="29178" x="1028700" y="1460500"/>
          <p14:tracePt t="29225" x="1022350" y="1460500"/>
          <p14:tracePt t="29245" x="1022350" y="1466850"/>
          <p14:tracePt t="29612" x="1022350" y="1473200"/>
          <p14:tracePt t="29663" x="1016000" y="1473200"/>
          <p14:tracePt t="29674" x="1009650" y="1479550"/>
          <p14:tracePt t="29695" x="1003300" y="1485900"/>
          <p14:tracePt t="29706" x="996950" y="1485900"/>
          <p14:tracePt t="29711" x="990600" y="1485900"/>
          <p14:tracePt t="29736" x="984250" y="1492250"/>
          <p14:tracePt t="29747" x="977900" y="1492250"/>
          <p14:tracePt t="29839" x="971550" y="1492250"/>
          <p14:tracePt t="31255" x="977900" y="1492250"/>
          <p14:tracePt t="31265" x="984250" y="1492250"/>
          <p14:tracePt t="31306" x="990600" y="1492250"/>
          <p14:tracePt t="31328" x="996950" y="1492250"/>
          <p14:tracePt t="31348" x="1003300" y="1492250"/>
          <p14:tracePt t="31379" x="1009650" y="1492250"/>
          <p14:tracePt t="31389" x="1016000" y="1492250"/>
          <p14:tracePt t="31400" x="1022350" y="1492250"/>
          <p14:tracePt t="31431" x="1028700" y="1492250"/>
          <p14:tracePt t="31441" x="1035050" y="1492250"/>
          <p14:tracePt t="32052" x="1041400" y="1492250"/>
          <p14:tracePt t="32062" x="1047750" y="1492250"/>
          <p14:tracePt t="32073" x="1054100" y="1492250"/>
          <p14:tracePt t="32083" x="1066800" y="1492250"/>
          <p14:tracePt t="32094" x="1085850" y="1492250"/>
          <p14:tracePt t="32095" x="1104900" y="1492250"/>
          <p14:tracePt t="32111" x="1143000" y="1492250"/>
          <p14:tracePt t="32129" x="1193800" y="1492250"/>
          <p14:tracePt t="32146" x="1212850" y="1492250"/>
          <p14:tracePt t="32163" x="1250950" y="1492250"/>
          <p14:tracePt t="32195" x="1276350" y="1492250"/>
          <p14:tracePt t="32197" x="1320800" y="1492250"/>
          <p14:tracePt t="32213" x="1365250" y="1492250"/>
          <p14:tracePt t="32229" x="1390650" y="1492250"/>
          <p14:tracePt t="32246" x="1435100" y="1492250"/>
          <p14:tracePt t="32263" x="1441450" y="1492250"/>
          <p14:tracePt t="32279" x="1460500" y="1492250"/>
          <p14:tracePt t="32296" x="1473200" y="1492250"/>
          <p14:tracePt t="32313" x="1479550" y="1492250"/>
          <p14:tracePt t="32329" x="1498600" y="1492250"/>
          <p14:tracePt t="32345" x="1504950" y="1492250"/>
          <p14:tracePt t="32345" x="1517650" y="1492250"/>
          <p14:tracePt t="32363" x="1536700" y="1492250"/>
          <p14:tracePt t="32379" x="1562100" y="1492250"/>
          <p14:tracePt t="32395" x="1581150" y="1492250"/>
          <p14:tracePt t="32412" x="1600200" y="1492250"/>
          <p14:tracePt t="32428" x="1612900" y="1492250"/>
          <p14:tracePt t="32445" x="1625600" y="1492250"/>
          <p14:tracePt t="32498" x="1631950" y="1492250"/>
          <p14:tracePt t="32540" x="1638300" y="1492250"/>
          <p14:tracePt t="32611" x="1644650" y="1492250"/>
          <p14:tracePt t="32631" x="1651000" y="1492250"/>
          <p14:tracePt t="32663" x="1657350" y="1492250"/>
          <p14:tracePt t="32674" x="1663700" y="1492250"/>
          <p14:tracePt t="32676" x="1670050" y="1492250"/>
          <p14:tracePt t="32715" x="1676400" y="1492250"/>
          <p14:tracePt t="32725" x="1682750" y="1492250"/>
          <p14:tracePt t="32735" x="1689100" y="1492250"/>
          <p14:tracePt t="32766" x="1695450" y="1492250"/>
          <p14:tracePt t="32778" x="1701800" y="1492250"/>
          <p14:tracePt t="32819" x="1708150" y="1492250"/>
          <p14:tracePt t="32829" x="1714500" y="1492250"/>
          <p14:tracePt t="32840" x="1720850" y="1492250"/>
          <p14:tracePt t="32862" x="1727200" y="1492250"/>
          <p14:tracePt t="32871" x="1733550" y="1492250"/>
          <p14:tracePt t="32894" x="1739900" y="1492250"/>
          <p14:tracePt t="32923" x="1746250" y="1492250"/>
          <p14:tracePt t="32938" x="1752600" y="1492250"/>
          <p14:tracePt t="32955" x="1758950" y="1492250"/>
          <p14:tracePt t="32971" x="1771650" y="1492250"/>
          <p14:tracePt t="32986" x="1784350" y="1492250"/>
          <p14:tracePt t="32996" x="1790700" y="1492250"/>
          <p14:tracePt t="33017" x="1797050" y="1492250"/>
          <p14:tracePt t="33018" x="1803400" y="1492250"/>
          <p14:tracePt t="33028" x="1809750" y="1492250"/>
          <p14:tracePt t="33046" x="1816100" y="1492250"/>
          <p14:tracePt t="33063" x="1822450" y="1492250"/>
          <p14:tracePt t="33079" x="1828800" y="1492250"/>
          <p14:tracePt t="33702" x="1835150" y="1492250"/>
          <p14:tracePt t="33742" x="1841500" y="1492250"/>
          <p14:tracePt t="34028" x="1847850" y="1492250"/>
          <p14:tracePt t="34038" x="1854200" y="1492250"/>
          <p14:tracePt t="34049" x="1860550" y="1492250"/>
          <p14:tracePt t="34050" x="1866900" y="1492250"/>
          <p14:tracePt t="34063" x="1885950" y="1492250"/>
          <p14:tracePt t="34078" x="1911350" y="1492250"/>
          <p14:tracePt t="34094" x="1930400" y="1492250"/>
          <p14:tracePt t="34113" x="1943100" y="1492250"/>
          <p14:tracePt t="34129" x="1955800" y="1492250"/>
          <p14:tracePt t="34146" x="1968500" y="1492250"/>
          <p14:tracePt t="34163" x="1981200" y="1492250"/>
          <p14:tracePt t="34179" x="1993900" y="1492250"/>
          <p14:tracePt t="34194" x="2006600" y="1492250"/>
          <p14:tracePt t="34211" x="2025650" y="1492250"/>
          <p14:tracePt t="34229" x="2032000" y="1492250"/>
          <p14:tracePt t="34245" x="2038350" y="1492250"/>
          <p14:tracePt t="34262" x="2044700" y="1492250"/>
          <p14:tracePt t="34309" x="2051050" y="1492250"/>
          <p14:tracePt t="34330" x="2057400" y="1492250"/>
          <p14:tracePt t="34353" x="2063750" y="1492250"/>
          <p14:tracePt t="34362" x="2070100" y="1492250"/>
          <p14:tracePt t="34372" x="2076450" y="1492250"/>
          <p14:tracePt t="34435" x="2082800" y="1485900"/>
          <p14:tracePt t="34527" x="2082800" y="1479550"/>
          <p14:tracePt t="34578" x="2089150" y="1479550"/>
          <p14:tracePt t="34620" x="2095500" y="1479550"/>
          <p14:tracePt t="34651" x="2095500" y="1473200"/>
          <p14:tracePt t="34662" x="2101850" y="1473200"/>
          <p14:tracePt t="34682" x="2101850" y="1466850"/>
          <p14:tracePt t="34693" x="2101850" y="1460500"/>
          <p14:tracePt t="34734" x="2108200" y="1454150"/>
          <p14:tracePt t="34745" x="2108200" y="1447800"/>
          <p14:tracePt t="34755" x="2108200" y="1441450"/>
          <p14:tracePt t="34776" x="2114550" y="1435100"/>
          <p14:tracePt t="34793" x="2120900" y="1428750"/>
          <p14:tracePt t="34807" x="2127250" y="1422400"/>
          <p14:tracePt t="34838" x="2127250" y="1416050"/>
          <p14:tracePt t="34861" x="2133600" y="1409700"/>
          <p14:tracePt t="34870" x="2139950" y="1409700"/>
          <p14:tracePt t="34891" x="2146300" y="1403350"/>
          <p14:tracePt t="34901" x="2146300" y="1397000"/>
          <p14:tracePt t="34912" x="2146300" y="1390650"/>
          <p14:tracePt t="34922" x="2152650" y="1390650"/>
          <p14:tracePt t="34928" x="2159000" y="1384300"/>
          <p14:tracePt t="34945" x="2159000" y="1377950"/>
          <p14:tracePt t="34962" x="2165350" y="1371600"/>
          <p14:tracePt t="34978" x="2178050" y="1358900"/>
          <p14:tracePt t="35016" x="2184400" y="1352550"/>
          <p14:tracePt t="35017" x="2190750" y="1346200"/>
          <p14:tracePt t="35029" x="2197100" y="1339850"/>
          <p14:tracePt t="35046" x="2209800" y="1333500"/>
          <p14:tracePt t="35062" x="2216150" y="1327150"/>
          <p14:tracePt t="35078" x="2222500" y="1320800"/>
          <p14:tracePt t="35095" x="2222500" y="1308100"/>
          <p14:tracePt t="35112" x="2222500" y="1301750"/>
          <p14:tracePt t="35129" x="2222500" y="1282700"/>
          <p14:tracePt t="35146" x="2222500" y="1270000"/>
          <p14:tracePt t="35162" x="2222500" y="1263650"/>
          <p14:tracePt t="35179" x="2222500" y="1250950"/>
          <p14:tracePt t="35194" x="2222500" y="1244600"/>
          <p14:tracePt t="35211" x="2222500" y="1238250"/>
          <p14:tracePt t="35229" x="2222500" y="1231900"/>
          <p14:tracePt t="35245" x="2222500" y="1225550"/>
          <p14:tracePt t="35262" x="2222500" y="1219200"/>
          <p14:tracePt t="35279" x="2222500" y="1212850"/>
          <p14:tracePt t="35295" x="2222500" y="1206500"/>
          <p14:tracePt t="35340" x="2216150" y="1200150"/>
          <p14:tracePt t="35342" x="2209800" y="1193800"/>
          <p14:tracePt t="35371" x="2209800" y="1187450"/>
          <p14:tracePt t="35388" x="2203450" y="1187450"/>
          <p14:tracePt t="35389" x="2197100" y="1181100"/>
          <p14:tracePt t="35395" x="2190750" y="1174750"/>
          <p14:tracePt t="35412" x="2184400" y="1168400"/>
          <p14:tracePt t="35429" x="2178050" y="1162050"/>
          <p14:tracePt t="35445" x="2171700" y="1162050"/>
          <p14:tracePt t="35463" x="2165350" y="1155700"/>
          <p14:tracePt t="35497" x="2159000" y="1155700"/>
          <p14:tracePt t="35498" x="2159000" y="1149350"/>
          <p14:tracePt t="35512" x="2146300" y="1149350"/>
          <p14:tracePt t="35529" x="2139950" y="1143000"/>
          <p14:tracePt t="35545" x="2127250" y="1143000"/>
          <p14:tracePt t="35562" x="2120900" y="1143000"/>
          <p14:tracePt t="35579" x="2108200" y="1136650"/>
          <p14:tracePt t="35595" x="2095500" y="1136650"/>
          <p14:tracePt t="35632" x="2089150" y="1136650"/>
          <p14:tracePt t="35653" x="2082800" y="1136650"/>
          <p14:tracePt t="35664" x="2076450" y="1136650"/>
          <p14:tracePt t="35695" x="2070100" y="1136650"/>
          <p14:tracePt t="35715" x="2063750" y="1136650"/>
          <p14:tracePt t="35727" x="2057400" y="1136650"/>
          <p14:tracePt t="35747" x="2051050" y="1136650"/>
          <p14:tracePt t="35768" x="2044700" y="1136650"/>
          <p14:tracePt t="35789" x="2038350" y="1136650"/>
          <p14:tracePt t="35799" x="2032000" y="1136650"/>
          <p14:tracePt t="35812" x="2025650" y="1136650"/>
          <p14:tracePt t="35813" x="2025650" y="1143000"/>
          <p14:tracePt t="35829" x="2012950" y="1149350"/>
          <p14:tracePt t="35845" x="2000250" y="1155700"/>
          <p14:tracePt t="35862" x="1993900" y="1162050"/>
          <p14:tracePt t="35879" x="1981200" y="1168400"/>
          <p14:tracePt t="35895" x="1974850" y="1168400"/>
          <p14:tracePt t="35912" x="1968500" y="1181100"/>
          <p14:tracePt t="35929" x="1962150" y="1187450"/>
          <p14:tracePt t="35945" x="1955800" y="1187450"/>
          <p14:tracePt t="35962" x="1949450" y="1200150"/>
          <p14:tracePt t="35998" x="1943100" y="1200150"/>
          <p14:tracePt t="36000" x="1943100" y="1206500"/>
          <p14:tracePt t="36012" x="1936750" y="1219200"/>
          <p14:tracePt t="36060" x="1936750" y="1225550"/>
          <p14:tracePt t="36071" x="1930400" y="1231900"/>
          <p14:tracePt t="36091" x="1924050" y="1238250"/>
          <p14:tracePt t="36101" x="1917700" y="1238250"/>
          <p14:tracePt t="36123" x="1917700" y="1244600"/>
          <p14:tracePt t="36133" x="1911350" y="1250950"/>
          <p14:tracePt t="36154" x="1905000" y="1257300"/>
          <p14:tracePt t="36174" x="1905000" y="1263650"/>
          <p14:tracePt t="36185" x="1898650" y="1263650"/>
          <p14:tracePt t="36195" x="1898650" y="1270000"/>
          <p14:tracePt t="36216" x="1898650" y="1276350"/>
          <p14:tracePt t="36222" x="1898650" y="1289050"/>
          <p14:tracePt t="36248" x="1898650" y="1295400"/>
          <p14:tracePt t="36249" x="1905000" y="1301750"/>
          <p14:tracePt t="36263" x="1911350" y="1308100"/>
          <p14:tracePt t="36279" x="1917700" y="1320800"/>
          <p14:tracePt t="36295" x="1930400" y="1327150"/>
          <p14:tracePt t="36312" x="1930400" y="1333500"/>
          <p14:tracePt t="36329" x="1936750" y="1346200"/>
          <p14:tracePt t="36346" x="1943100" y="1346200"/>
          <p14:tracePt t="36363" x="1949450" y="1365250"/>
          <p14:tracePt t="36379" x="1955800" y="1371600"/>
          <p14:tracePt t="36395" x="1962150" y="1384300"/>
          <p14:tracePt t="36412" x="1968500" y="1390650"/>
          <p14:tracePt t="36429" x="1968500" y="1397000"/>
          <p14:tracePt t="36445" x="1974850" y="1403350"/>
          <p14:tracePt t="36488" x="1981200" y="1403350"/>
          <p14:tracePt t="36519" x="1987550" y="1403350"/>
          <p14:tracePt t="36550" x="1993900" y="1403350"/>
          <p14:tracePt t="36560" x="2006600" y="1403350"/>
          <p14:tracePt t="36583" x="2019300" y="1403350"/>
          <p14:tracePt t="36584" x="2025650" y="1403350"/>
          <p14:tracePt t="36595" x="2032000" y="1403350"/>
          <p14:tracePt t="36612" x="2051050" y="1403350"/>
          <p14:tracePt t="36629" x="2063750" y="1397000"/>
          <p14:tracePt t="36645" x="2076450" y="1390650"/>
          <p14:tracePt t="36663" x="2076450" y="1384300"/>
          <p14:tracePt t="36678" x="2089150" y="1377950"/>
          <p14:tracePt t="36695" x="2095500" y="1371600"/>
          <p14:tracePt t="36712" x="2108200" y="1365250"/>
          <p14:tracePt t="36729" x="2114550" y="1358900"/>
          <p14:tracePt t="36746" x="2133600" y="1352550"/>
          <p14:tracePt t="36763" x="2139950" y="1346200"/>
          <p14:tracePt t="36779" x="2152650" y="1339850"/>
          <p14:tracePt t="36796" x="2159000" y="1333500"/>
          <p14:tracePt t="36813" x="2159000" y="1327150"/>
          <p14:tracePt t="36885" x="2159000" y="1320800"/>
          <p14:tracePt t="36916" x="2159000" y="1314450"/>
          <p14:tracePt t="36936" x="2159000" y="1308100"/>
          <p14:tracePt t="36947" x="2159000" y="1301750"/>
          <p14:tracePt t="36957" x="2159000" y="1295400"/>
          <p14:tracePt t="36978" x="2159000" y="1289050"/>
          <p14:tracePt t="36989" x="2159000" y="1282700"/>
          <p14:tracePt t="37050" x="2152650" y="1282700"/>
          <p14:tracePt t="40457" x="2146300" y="1282700"/>
          <p14:tracePt t="40489" x="2133600" y="1282700"/>
          <p14:tracePt t="40499" x="2127250" y="1282700"/>
          <p14:tracePt t="40509" x="2101850" y="1282700"/>
          <p14:tracePt t="40531" x="2089150" y="1282700"/>
          <p14:tracePt t="40532" x="2076450" y="1282700"/>
          <p14:tracePt t="40545" x="2051050" y="1282700"/>
          <p14:tracePt t="40562" x="2051050" y="1289050"/>
          <p14:tracePt t="40579" x="2032000" y="1289050"/>
          <p14:tracePt t="40595" x="2032000" y="1295400"/>
          <p14:tracePt t="40612" x="2025650" y="1301750"/>
          <p14:tracePt t="40629" x="2019300" y="1308100"/>
          <p14:tracePt t="40645" x="2012950" y="1308100"/>
          <p14:tracePt t="40662" x="2006600" y="1314450"/>
          <p14:tracePt t="40678" x="1993900" y="1314450"/>
          <p14:tracePt t="40695" x="1987550" y="1320800"/>
          <p14:tracePt t="40712" x="1981200" y="1327150"/>
          <p14:tracePt t="40729" x="1974850" y="1327150"/>
          <p14:tracePt t="40745" x="1962150" y="1327150"/>
          <p14:tracePt t="40762" x="1962150" y="1333500"/>
          <p14:tracePt t="40778" x="1943100" y="1333500"/>
          <p14:tracePt t="40796" x="1930400" y="1339850"/>
          <p14:tracePt t="40812" x="1917700" y="1346200"/>
          <p14:tracePt t="40829" x="1885950" y="1352550"/>
          <p14:tracePt t="40845" x="1866900" y="1352550"/>
          <p14:tracePt t="40862" x="1816100" y="1352550"/>
          <p14:tracePt t="40878" x="1784350" y="1358900"/>
          <p14:tracePt t="40895" x="1727200" y="1358900"/>
          <p14:tracePt t="40912" x="1682750" y="1358900"/>
          <p14:tracePt t="40928" x="1663700" y="1358900"/>
          <p14:tracePt t="40945" x="1625600" y="1365250"/>
          <p14:tracePt t="40962" x="1606550" y="1371600"/>
          <p14:tracePt t="40962" x="1587500" y="1371600"/>
          <p14:tracePt t="40979" x="1574800" y="1377950"/>
          <p14:tracePt t="40995" x="1536700" y="1390650"/>
          <p14:tracePt t="41012" x="1524000" y="1403350"/>
          <p14:tracePt t="41029" x="1498600" y="1416050"/>
          <p14:tracePt t="41045" x="1492250" y="1422400"/>
          <p14:tracePt t="41062" x="1479550" y="1422400"/>
          <p14:tracePt t="41078" x="1466850" y="1428750"/>
          <p14:tracePt t="41094" x="1460500" y="1435100"/>
          <p14:tracePt t="41111" x="1447800" y="1441450"/>
          <p14:tracePt t="41129" x="1441450" y="1441450"/>
          <p14:tracePt t="41145" x="1435100" y="1441450"/>
          <p14:tracePt t="41163" x="1422400" y="1447800"/>
          <p14:tracePt t="41210" x="1416050" y="1454150"/>
          <p14:tracePt t="41229" x="1409700" y="1454150"/>
          <p14:tracePt t="41254" x="1403350" y="1454150"/>
          <p14:tracePt t="41255" x="1397000" y="1454150"/>
          <p14:tracePt t="41262" x="1390650" y="1454150"/>
          <p14:tracePt t="41279" x="1377950" y="1454150"/>
          <p14:tracePt t="41295" x="1371600" y="1454150"/>
          <p14:tracePt t="41312" x="1358900" y="1454150"/>
          <p14:tracePt t="41329" x="1346200" y="1454150"/>
          <p14:tracePt t="41345" x="1333500" y="1454150"/>
          <p14:tracePt t="41362" x="1327150" y="1454150"/>
          <p14:tracePt t="41379" x="1320800" y="1454150"/>
          <p14:tracePt t="41651" x="1327150" y="1454150"/>
          <p14:tracePt t="41672" x="1333500" y="1454150"/>
          <p14:tracePt t="41682" x="1346200" y="1454150"/>
          <p14:tracePt t="41695" x="1352550" y="1454150"/>
          <p14:tracePt t="41703" x="1365250" y="1454150"/>
          <p14:tracePt t="41712" x="1384300" y="1454150"/>
          <p14:tracePt t="41728" x="1403350" y="1454150"/>
          <p14:tracePt t="41745" x="1416050" y="1454150"/>
          <p14:tracePt t="41762" x="1435100" y="1454150"/>
          <p14:tracePt t="41779" x="1441450" y="1454150"/>
          <p14:tracePt t="41795" x="1460500" y="1454150"/>
          <p14:tracePt t="41812" x="1479550" y="1454150"/>
          <p14:tracePt t="41829" x="1498600" y="1454150"/>
          <p14:tracePt t="41845" x="1517650" y="1454150"/>
          <p14:tracePt t="41862" x="1524000" y="1454150"/>
          <p14:tracePt t="41878" x="1536700" y="1454150"/>
          <p14:tracePt t="41895" x="1555750" y="1454150"/>
          <p14:tracePt t="41933" x="1562100" y="1454150"/>
          <p14:tracePt t="41934" x="1568450" y="1454150"/>
          <p14:tracePt t="41945" x="1574800" y="1454150"/>
          <p14:tracePt t="41962" x="1593850" y="1454150"/>
          <p14:tracePt t="41979" x="1600200" y="1454150"/>
          <p14:tracePt t="41995" x="1619250" y="1454150"/>
          <p14:tracePt t="42013" x="1638300" y="1454150"/>
          <p14:tracePt t="42028" x="1651000" y="1454150"/>
          <p14:tracePt t="42045" x="1676400" y="1454150"/>
          <p14:tracePt t="42062" x="1695450" y="1454150"/>
          <p14:tracePt t="42079" x="1708150" y="1454150"/>
          <p14:tracePt t="42096" x="1720850" y="1454150"/>
          <p14:tracePt t="42112" x="1727200" y="1454150"/>
          <p14:tracePt t="42129" x="1739900" y="1454150"/>
          <p14:tracePt t="42145" x="1758950" y="1454150"/>
          <p14:tracePt t="42162" x="1771650" y="1454150"/>
          <p14:tracePt t="42179" x="1803400" y="1454150"/>
          <p14:tracePt t="42195" x="1816100" y="1454150"/>
          <p14:tracePt t="42212" x="1841500" y="1454150"/>
          <p14:tracePt t="42229" x="1860550" y="1454150"/>
          <p14:tracePt t="42245" x="1879600" y="1454150"/>
          <p14:tracePt t="42262" x="1885950" y="1454150"/>
          <p14:tracePt t="45971" x="1892300" y="1454150"/>
          <p14:tracePt t="46022" x="1898650" y="1447800"/>
          <p14:tracePt t="46043" x="1905000" y="1441450"/>
          <p14:tracePt t="46044" x="1911350" y="1428750"/>
          <p14:tracePt t="46074" x="1911350" y="1416050"/>
          <p14:tracePt t="46078" x="1917700" y="1403350"/>
          <p14:tracePt t="46094" x="1917700" y="1397000"/>
          <p14:tracePt t="46095" x="1917700" y="1384300"/>
          <p14:tracePt t="46111" x="1917700" y="1371600"/>
          <p14:tracePt t="46127" x="1917700" y="1358900"/>
          <p14:tracePt t="46145" x="1911350" y="1346200"/>
          <p14:tracePt t="46164" x="1905000" y="1333500"/>
          <p14:tracePt t="46179" x="1898650" y="1327150"/>
          <p14:tracePt t="46196" x="1885950" y="1308100"/>
          <p14:tracePt t="46212" x="1879600" y="1295400"/>
          <p14:tracePt t="46229" x="1866900" y="1282700"/>
          <p14:tracePt t="46245" x="1854200" y="1257300"/>
          <p14:tracePt t="46262" x="1847850" y="1257300"/>
          <p14:tracePt t="46279" x="1841500" y="1238250"/>
          <p14:tracePt t="46295" x="1835150" y="1238250"/>
          <p14:tracePt t="46312" x="1816100" y="1219200"/>
          <p14:tracePt t="46328" x="1809750" y="1212850"/>
          <p14:tracePt t="46346" x="1797050" y="1206500"/>
          <p14:tracePt t="46362" x="1790700" y="1193800"/>
          <p14:tracePt t="46379" x="1784350" y="1193800"/>
          <p14:tracePt t="46395" x="1771650" y="1187450"/>
          <p14:tracePt t="46412" x="1752600" y="1181100"/>
          <p14:tracePt t="46429" x="1739900" y="1174750"/>
          <p14:tracePt t="46445" x="1714500" y="1168400"/>
          <p14:tracePt t="46462" x="1708150" y="1168400"/>
          <p14:tracePt t="46478" x="1676400" y="1168400"/>
          <p14:tracePt t="46495" x="1651000" y="1162050"/>
          <p14:tracePt t="46512" x="1631950" y="1162050"/>
          <p14:tracePt t="46528" x="1606550" y="1162050"/>
          <p14:tracePt t="46545" x="1587500" y="1162050"/>
          <p14:tracePt t="46562" x="1574800" y="1162050"/>
          <p14:tracePt t="46579" x="1555750" y="1162050"/>
          <p14:tracePt t="46595" x="1543050" y="1162050"/>
          <p14:tracePt t="46612" x="1524000" y="1162050"/>
          <p14:tracePt t="46628" x="1517650" y="1162050"/>
          <p14:tracePt t="46645" x="1498600" y="1162050"/>
          <p14:tracePt t="46663" x="1473200" y="1162050"/>
          <p14:tracePt t="46700" x="1460500" y="1162050"/>
          <p14:tracePt t="46702" x="1454150" y="1162050"/>
          <p14:tracePt t="46731" x="1447800" y="1162050"/>
          <p14:tracePt t="46732" x="1435100" y="1168400"/>
          <p14:tracePt t="46745" x="1428750" y="1174750"/>
          <p14:tracePt t="46762" x="1416050" y="1174750"/>
          <p14:tracePt t="46778" x="1403350" y="1174750"/>
          <p14:tracePt t="46795" x="1397000" y="1181100"/>
          <p14:tracePt t="46812" x="1377950" y="1187450"/>
          <p14:tracePt t="46828" x="1358900" y="1193800"/>
          <p14:tracePt t="46845" x="1339850" y="1200150"/>
          <p14:tracePt t="46862" x="1320800" y="1206500"/>
          <p14:tracePt t="46879" x="1308100" y="1206500"/>
          <p14:tracePt t="46895" x="1276350" y="1212850"/>
          <p14:tracePt t="46930" x="1263650" y="1219200"/>
          <p14:tracePt t="46931" x="1250950" y="1219200"/>
          <p14:tracePt t="46945" x="1238250" y="1231900"/>
          <p14:tracePt t="46962" x="1225550" y="1231900"/>
          <p14:tracePt t="46978" x="1212850" y="1231900"/>
          <p14:tracePt t="46995" x="1200150" y="1238250"/>
          <p14:tracePt t="47011" x="1187450" y="1244600"/>
          <p14:tracePt t="47028" x="1174750" y="1250950"/>
          <p14:tracePt t="47045" x="1168400" y="1250950"/>
          <p14:tracePt t="47062" x="1155700" y="1257300"/>
          <p14:tracePt t="47079" x="1143000" y="1263650"/>
          <p14:tracePt t="47094" x="1136650" y="1270000"/>
          <p14:tracePt t="47111" x="1123950" y="1276350"/>
          <p14:tracePt t="47149" x="1117600" y="1282700"/>
          <p14:tracePt t="47151" x="1117600" y="1289050"/>
          <p14:tracePt t="47189" x="1117600" y="1295400"/>
          <p14:tracePt t="47211" x="1111250" y="1301750"/>
          <p14:tracePt t="47231" x="1104900" y="1308100"/>
          <p14:tracePt t="47263" x="1098550" y="1314450"/>
          <p14:tracePt t="47273" x="1098550" y="1320800"/>
          <p14:tracePt t="47294" x="1098550" y="1327150"/>
          <p14:tracePt t="47325" x="1098550" y="1333500"/>
          <p14:tracePt t="47346" x="1098550" y="1339850"/>
          <p14:tracePt t="47388" x="1098550" y="1346200"/>
          <p14:tracePt t="47398" x="1098550" y="1352550"/>
          <p14:tracePt t="47420" x="1098550" y="1358900"/>
          <p14:tracePt t="47440" x="1104900" y="1365250"/>
          <p14:tracePt t="47450" x="1111250" y="1371600"/>
          <p14:tracePt t="47462" x="1117600" y="1377950"/>
          <p14:tracePt t="47463" x="1123950" y="1377950"/>
          <p14:tracePt t="47478" x="1136650" y="1397000"/>
          <p14:tracePt t="47495" x="1149350" y="1409700"/>
          <p14:tracePt t="47511" x="1168400" y="1416050"/>
          <p14:tracePt t="47529" x="1187450" y="1435100"/>
          <p14:tracePt t="47545" x="1200150" y="1435100"/>
          <p14:tracePt t="47562" x="1219200" y="1447800"/>
          <p14:tracePt t="47579" x="1231900" y="1447800"/>
          <p14:tracePt t="47595" x="1250950" y="1447800"/>
          <p14:tracePt t="47612" x="1276350" y="1447800"/>
          <p14:tracePt t="47628" x="1282700" y="1454150"/>
          <p14:tracePt t="47645" x="1320800" y="1454150"/>
          <p14:tracePt t="47663" x="1327150" y="1454150"/>
          <p14:tracePt t="47679" x="1358900" y="1454150"/>
          <p14:tracePt t="47694" x="1377950" y="1454150"/>
          <p14:tracePt t="47711" x="1403350" y="1454150"/>
          <p14:tracePt t="47727" x="1428750" y="1454150"/>
          <p14:tracePt t="47744" x="1441450" y="1454150"/>
          <p14:tracePt t="47762" x="1473200" y="1454150"/>
          <p14:tracePt t="47779" x="1498600" y="1454150"/>
          <p14:tracePt t="47795" x="1511300" y="1454150"/>
          <p14:tracePt t="47812" x="1536700" y="1454150"/>
          <p14:tracePt t="47828" x="1543050" y="1454150"/>
          <p14:tracePt t="47845" x="1568450" y="1454150"/>
          <p14:tracePt t="47862" x="1581150" y="1454150"/>
          <p14:tracePt t="47862" x="1600200" y="1454150"/>
          <p14:tracePt t="47879" x="1619250" y="1454150"/>
          <p14:tracePt t="47895" x="1651000" y="1454150"/>
          <p14:tracePt t="47912" x="1670050" y="1454150"/>
          <p14:tracePt t="47928" x="1701800" y="1454150"/>
          <p14:tracePt t="47945" x="1714500" y="1454150"/>
          <p14:tracePt t="47962" x="1733550" y="1454150"/>
          <p14:tracePt t="47978" x="1765300" y="1454150"/>
          <p14:tracePt t="47995" x="1771650" y="1454150"/>
          <p14:tracePt t="48012" x="1803400" y="1454150"/>
          <p14:tracePt t="48028" x="1822450" y="1454150"/>
          <p14:tracePt t="48045" x="1860550" y="1454150"/>
          <p14:tracePt t="48063" x="1905000" y="1454150"/>
          <p14:tracePt t="48079" x="1924050" y="1454150"/>
          <p14:tracePt t="48094" x="1968500" y="1454150"/>
          <p14:tracePt t="48111" x="1993900" y="1454150"/>
          <p14:tracePt t="48127" x="2025650" y="1454150"/>
          <p14:tracePt t="48145" x="2057400" y="1454150"/>
          <p14:tracePt t="48162" x="2070100" y="1454150"/>
          <p14:tracePt t="48178" x="2095500" y="1454150"/>
          <p14:tracePt t="48194" x="2108200" y="1454150"/>
          <p14:tracePt t="48211" x="2152650" y="1454150"/>
          <p14:tracePt t="48227" x="2203450" y="1454150"/>
          <p14:tracePt t="48245" x="2222500" y="1454150"/>
          <p14:tracePt t="48262" x="2273300" y="1454150"/>
          <p14:tracePt t="48278" x="2298700" y="1454150"/>
          <p14:tracePt t="48295" x="2336800" y="1447800"/>
          <p14:tracePt t="48312" x="2355850" y="1441450"/>
          <p14:tracePt t="48328" x="2362200" y="1441450"/>
          <p14:tracePt t="48345" x="2368550" y="1428750"/>
          <p14:tracePt t="48362" x="2381250" y="1428750"/>
          <p14:tracePt t="48379" x="2387600" y="1416050"/>
          <p14:tracePt t="48395" x="2406650" y="1409700"/>
          <p14:tracePt t="48412" x="2413000" y="1403350"/>
          <p14:tracePt t="48428" x="2425700" y="1390650"/>
          <p14:tracePt t="48463" x="2425700" y="1384300"/>
          <p14:tracePt t="48465" x="2425700" y="1377950"/>
          <p14:tracePt t="48478" x="2425700" y="1371600"/>
          <p14:tracePt t="48495" x="2425700" y="1365250"/>
          <p14:tracePt t="48512" x="2425700" y="1352550"/>
          <p14:tracePt t="48529" x="2425700" y="1339850"/>
          <p14:tracePt t="48545" x="2406650" y="1308100"/>
          <p14:tracePt t="48562" x="2374900" y="1282700"/>
          <p14:tracePt t="48578" x="2355850" y="1270000"/>
          <p14:tracePt t="48595" x="2317750" y="1244600"/>
          <p14:tracePt t="48612" x="2305050" y="1231900"/>
          <p14:tracePt t="48628" x="2260600" y="1219200"/>
          <p14:tracePt t="48645" x="2216150" y="1206500"/>
          <p14:tracePt t="48662" x="2190750" y="1200150"/>
          <p14:tracePt t="48679" x="2139950" y="1193800"/>
          <p14:tracePt t="48695" x="2120900" y="1193800"/>
          <p14:tracePt t="48712" x="2070100" y="1187450"/>
          <p14:tracePt t="48729" x="2019300" y="1187450"/>
          <p14:tracePt t="48745" x="2000250" y="1187450"/>
          <p14:tracePt t="48762" x="1962150" y="1187450"/>
          <p14:tracePt t="48778" x="1943100" y="1187450"/>
          <p14:tracePt t="48795" x="1917700" y="1187450"/>
          <p14:tracePt t="48812" x="1885950" y="1187450"/>
          <p14:tracePt t="48828" x="1866900" y="1187450"/>
          <p14:tracePt t="48845" x="1822450" y="1187450"/>
          <p14:tracePt t="48861" x="1797050" y="1193800"/>
          <p14:tracePt t="48878" x="1746250" y="1200150"/>
          <p14:tracePt t="48895" x="1682750" y="1219200"/>
          <p14:tracePt t="48913" x="1670050" y="1225550"/>
          <p14:tracePt t="48927" x="1625600" y="1238250"/>
          <p14:tracePt t="48944" x="1606550" y="1238250"/>
          <p14:tracePt t="48962" x="1581150" y="1250950"/>
          <p14:tracePt t="48978" x="1562100" y="1257300"/>
          <p14:tracePt t="48995" x="1530350" y="1270000"/>
          <p14:tracePt t="49011" x="1504950" y="1276350"/>
          <p14:tracePt t="49029" x="1492250" y="1282700"/>
          <p14:tracePt t="49045" x="1460500" y="1301750"/>
          <p14:tracePt t="49062" x="1447800" y="1308100"/>
          <p14:tracePt t="49078" x="1435100" y="1314450"/>
          <p14:tracePt t="49095" x="1422400" y="1320800"/>
          <p14:tracePt t="49112" x="1416050" y="1327150"/>
          <p14:tracePt t="49128" x="1403350" y="1339850"/>
          <p14:tracePt t="49145" x="1397000" y="1339850"/>
          <p14:tracePt t="49161" x="1390650" y="1358900"/>
          <p14:tracePt t="49179" x="1384300" y="1365250"/>
          <p14:tracePt t="49195" x="1384300" y="1371600"/>
          <p14:tracePt t="49212" x="1384300" y="1384300"/>
          <p14:tracePt t="49228" x="1384300" y="1390650"/>
          <p14:tracePt t="49245" x="1390650" y="1397000"/>
          <p14:tracePt t="49262" x="1397000" y="1416050"/>
          <p14:tracePt t="49299" x="1403350" y="1416050"/>
          <p14:tracePt t="49300" x="1403350" y="1422400"/>
          <p14:tracePt t="52432" x="1409700" y="1422400"/>
          <p14:tracePt t="52484" x="1416050" y="1422400"/>
          <p14:tracePt t="52505" x="1422400" y="1422400"/>
          <p14:tracePt t="52526" x="1428750" y="1422400"/>
          <p14:tracePt t="52536" x="1428750" y="1416050"/>
          <p14:tracePt t="52546" x="1428750" y="1409700"/>
          <p14:tracePt t="52561" x="1435100" y="1403350"/>
          <p14:tracePt t="52563" x="1441450" y="1403350"/>
          <p14:tracePt t="52578" x="1441450" y="1397000"/>
          <p14:tracePt t="52595" x="1447800" y="1390650"/>
          <p14:tracePt t="52630" x="1454150" y="1384300"/>
          <p14:tracePt t="52645" x="1460500" y="1377950"/>
          <p14:tracePt t="52661" x="1466850" y="1365250"/>
          <p14:tracePt t="52662" x="1473200" y="1358900"/>
          <p14:tracePt t="52678" x="1485900" y="1339850"/>
          <p14:tracePt t="52695" x="1485900" y="1333500"/>
          <p14:tracePt t="52711" x="1498600" y="1320800"/>
          <p14:tracePt t="52728" x="1504950" y="1301750"/>
          <p14:tracePt t="52746" x="1511300" y="1301750"/>
          <p14:tracePt t="52761" x="1530350" y="1282700"/>
          <p14:tracePt t="52779" x="1530350" y="1276350"/>
          <p14:tracePt t="52795" x="1543050" y="1263650"/>
          <p14:tracePt t="52811" x="1549400" y="1250950"/>
          <p14:tracePt t="52828" x="1555750" y="1244600"/>
          <p14:tracePt t="52845" x="1555750" y="1238250"/>
          <p14:tracePt t="52862" x="1562100" y="1231900"/>
          <p14:tracePt t="52878" x="1568450" y="1219200"/>
          <p14:tracePt t="52922" x="1568450" y="1212850"/>
          <p14:tracePt t="52937" x="1568450" y="1200150"/>
          <p14:tracePt t="52954" x="1574800" y="1193800"/>
          <p14:tracePt t="52970" x="1574800" y="1181100"/>
          <p14:tracePt t="52970" x="1574800" y="1174750"/>
          <p14:tracePt t="52977" x="1574800" y="1168400"/>
          <p14:tracePt t="52994" x="1574800" y="1149350"/>
          <p14:tracePt t="53010" x="1581150" y="1117600"/>
          <p14:tracePt t="53027" x="1581150" y="1111250"/>
          <p14:tracePt t="53045" x="1587500" y="1092200"/>
          <p14:tracePt t="53062" x="1593850" y="1079500"/>
          <p14:tracePt t="53079" x="1593850" y="1066800"/>
          <p14:tracePt t="53094" x="1593850" y="1054100"/>
          <p14:tracePt t="53110" x="1593850" y="1047750"/>
          <p14:tracePt t="53128" x="1593850" y="1041400"/>
          <p14:tracePt t="53145" x="1593850" y="1035050"/>
          <p14:tracePt t="53184" x="1593850" y="1028700"/>
          <p14:tracePt t="53185" x="1593850" y="1022350"/>
          <p14:tracePt t="53196" x="1593850" y="1016000"/>
          <p14:tracePt t="53211" x="1593850" y="1003300"/>
          <p14:tracePt t="53227" x="1593850" y="996950"/>
          <p14:tracePt t="53245" x="1593850" y="977900"/>
          <p14:tracePt t="53262" x="1587500" y="971550"/>
          <p14:tracePt t="53319" x="1587500" y="965200"/>
          <p14:tracePt t="53360" x="1581150" y="958850"/>
          <p14:tracePt t="53441" x="1581150" y="952500"/>
          <p14:tracePt t="53870" x="1581150" y="946150"/>
          <p14:tracePt t="53900" x="1581150" y="939800"/>
          <p14:tracePt t="53921" x="1581150" y="933450"/>
          <p14:tracePt t="53952" x="1581150" y="927100"/>
          <p14:tracePt t="53963" x="1581150" y="920750"/>
          <p14:tracePt t="53994" x="1581150" y="914400"/>
          <p14:tracePt t="54005" x="1581150" y="908050"/>
          <p14:tracePt t="54108" x="1581150" y="901700"/>
          <p14:tracePt t="54159" x="1581150" y="895350"/>
          <p14:tracePt t="54170" x="1581150" y="889000"/>
          <p14:tracePt t="54186" x="1581150" y="882650"/>
          <p14:tracePt t="54467" x="1581150" y="889000"/>
          <p14:tracePt t="54477" x="1581150" y="895350"/>
          <p14:tracePt t="54495" x="1581150" y="901700"/>
          <p14:tracePt t="54512" x="1581150" y="908050"/>
          <p14:tracePt t="54513" x="1581150" y="920750"/>
          <p14:tracePt t="54529" x="1581150" y="927100"/>
          <p14:tracePt t="54546" x="1574800" y="939800"/>
          <p14:tracePt t="54562" x="1574800" y="952500"/>
          <p14:tracePt t="54579" x="1568450" y="958850"/>
          <p14:tracePt t="54596" x="1562100" y="971550"/>
          <p14:tracePt t="54634" x="1562100" y="977900"/>
          <p14:tracePt t="54635" x="1555750" y="984250"/>
          <p14:tracePt t="54646" x="1555750" y="990600"/>
          <p14:tracePt t="54663" x="1549400" y="996950"/>
          <p14:tracePt t="54679" x="1543050" y="1003300"/>
          <p14:tracePt t="54696" x="1543050" y="1009650"/>
          <p14:tracePt t="54712" x="1536700" y="1022350"/>
          <p14:tracePt t="54729" x="1530350" y="1028700"/>
          <p14:tracePt t="54746" x="1524000" y="1041400"/>
          <p14:tracePt t="54763" x="1524000" y="1054100"/>
          <p14:tracePt t="54780" x="1524000" y="1066800"/>
          <p14:tracePt t="54796" x="1517650" y="1079500"/>
          <p14:tracePt t="54813" x="1511300" y="1092200"/>
          <p14:tracePt t="54829" x="1504950" y="1104900"/>
          <p14:tracePt t="54846" x="1504950" y="1111250"/>
          <p14:tracePt t="54862" x="1498600" y="1111250"/>
          <p14:tracePt t="54879" x="1498600" y="1117600"/>
          <p14:tracePt t="55139" x="1498600" y="1111250"/>
          <p14:tracePt t="55155" x="1504950" y="1111250"/>
          <p14:tracePt t="55156" x="1511300" y="1104900"/>
          <p14:tracePt t="55191" x="1517650" y="1098550"/>
          <p14:tracePt t="55201" x="1524000" y="1098550"/>
          <p14:tracePt t="55211" x="1530350" y="1092200"/>
          <p14:tracePt t="55232" x="1536700" y="1092200"/>
          <p14:tracePt t="55245" x="1543050" y="1085850"/>
          <p14:tracePt t="55253" x="1549400" y="1085850"/>
          <p14:tracePt t="55263" x="1562100" y="1085850"/>
          <p14:tracePt t="55336" x="1562100" y="1079500"/>
          <p14:tracePt t="55348" x="1568450" y="1079500"/>
          <p14:tracePt t="55349" x="1574800" y="1079500"/>
          <p14:tracePt t="55363" x="1581150" y="1079500"/>
          <p14:tracePt t="55440" x="1587500" y="1079500"/>
          <p14:tracePt t="55481" x="1593850" y="1079500"/>
          <p14:tracePt t="55522" x="1593850" y="1085850"/>
          <p14:tracePt t="55533" x="1593850" y="1092200"/>
          <p14:tracePt t="55554" x="1593850" y="1098550"/>
          <p14:tracePt t="55576" x="1593850" y="1104900"/>
          <p14:tracePt t="55595" x="1593850" y="1111250"/>
          <p14:tracePt t="55621" x="1593850" y="1117600"/>
          <p14:tracePt t="55622" x="1593850" y="1123950"/>
          <p14:tracePt t="55629" x="1593850" y="1130300"/>
          <p14:tracePt t="55646" x="1587500" y="1136650"/>
          <p14:tracePt t="55663" x="1581150" y="1143000"/>
          <p14:tracePt t="55679" x="1574800" y="1149350"/>
          <p14:tracePt t="57174" x="1581150" y="1149350"/>
          <p14:tracePt t="57196" x="1593850" y="1149350"/>
          <p14:tracePt t="57206" x="1606550" y="1149350"/>
          <p14:tracePt t="57216" x="1612900" y="1149350"/>
          <p14:tracePt t="57228" x="1631950" y="1143000"/>
          <p14:tracePt t="57228" x="1644650" y="1130300"/>
          <p14:tracePt t="57245" x="1663700" y="1104900"/>
          <p14:tracePt t="57263" x="1676400" y="1092200"/>
          <p14:tracePt t="57279" x="1682750" y="1085850"/>
          <p14:tracePt t="57296" x="1689100" y="1073150"/>
          <p14:tracePt t="57313" x="1689100" y="1066800"/>
          <p14:tracePt t="57330" x="1695450" y="1054100"/>
          <p14:tracePt t="57346" x="1695450" y="1041400"/>
          <p14:tracePt t="57363" x="1701800" y="1035050"/>
          <p14:tracePt t="57380" x="1708150" y="1016000"/>
          <p14:tracePt t="57396" x="1714500" y="996950"/>
          <p14:tracePt t="57413" x="1714500" y="984250"/>
          <p14:tracePt t="57429" x="1714500" y="971550"/>
          <p14:tracePt t="57446" x="1714500" y="958850"/>
          <p14:tracePt t="57462" x="1714500" y="952500"/>
          <p14:tracePt t="57578" x="1714500" y="946150"/>
          <p14:tracePt t="57618" x="1714500" y="939800"/>
          <p14:tracePt t="57701" x="1714500" y="933450"/>
          <p14:tracePt t="57711" x="1714500" y="927100"/>
          <p14:tracePt t="57729" x="1714500" y="920750"/>
          <p14:tracePt t="57730" x="1714500" y="914400"/>
          <p14:tracePt t="57763" x="1714500" y="908050"/>
          <p14:tracePt t="57779" x="1714500" y="901700"/>
          <p14:tracePt t="57816" x="1714500" y="895350"/>
          <p14:tracePt t="60065" x="1714500" y="901700"/>
          <p14:tracePt t="60105" x="1714500" y="908050"/>
          <p14:tracePt t="60330" x="1714500" y="914400"/>
          <p14:tracePt t="60381" x="1714500" y="920750"/>
          <p14:tracePt t="60402" x="1714500" y="927100"/>
          <p14:tracePt t="60423" x="1714500" y="933450"/>
          <p14:tracePt t="61126" x="1714500" y="939800"/>
          <p14:tracePt t="61168" x="1714500" y="946150"/>
          <p14:tracePt t="61199" x="1714500" y="952500"/>
          <p14:tracePt t="61220" x="1714500" y="958850"/>
          <p14:tracePt t="61240" x="1714500" y="965200"/>
          <p14:tracePt t="61271" x="1708150" y="965200"/>
          <p14:tracePt t="61293" x="1708150" y="971550"/>
          <p14:tracePt t="61304" x="1708150" y="977900"/>
          <p14:tracePt t="61325" x="1708150" y="984250"/>
          <p14:tracePt t="61375" x="1708150" y="990600"/>
          <p14:tracePt t="61388" x="1701800" y="996950"/>
          <p14:tracePt t="61396" x="1695450" y="996950"/>
          <p14:tracePt t="61412" x="1689100" y="1003300"/>
          <p14:tracePt t="61429" x="1676400" y="1022350"/>
          <p14:tracePt t="61431" x="1663700" y="1028700"/>
          <p14:tracePt t="61446" x="1644650" y="1054100"/>
          <p14:tracePt t="61462" x="1625600" y="1079500"/>
          <p14:tracePt t="61479" x="1612900" y="1092200"/>
          <p14:tracePt t="61495" x="1587500" y="1123950"/>
          <p14:tracePt t="61512" x="1587500" y="1136650"/>
          <p14:tracePt t="61529" x="1568450" y="1155700"/>
          <p14:tracePt t="61545" x="1543050" y="1174750"/>
          <p14:tracePt t="61563" x="1530350" y="1187450"/>
          <p14:tracePt t="61579" x="1511300" y="1200150"/>
          <p14:tracePt t="61596" x="1498600" y="1212850"/>
          <p14:tracePt t="61612" x="1479550" y="1231900"/>
          <p14:tracePt t="61629" x="1466850" y="1250950"/>
          <p14:tracePt t="61646" x="1460500" y="1250950"/>
          <p14:tracePt t="61662" x="1454150" y="1270000"/>
          <p14:tracePt t="61680" x="1447800" y="1270000"/>
          <p14:tracePt t="61696" x="1428750" y="1282700"/>
          <p14:tracePt t="61713" x="1409700" y="1295400"/>
          <p14:tracePt t="61729" x="1397000" y="1301750"/>
          <p14:tracePt t="61746" x="1371600" y="1314450"/>
          <p14:tracePt t="61762" x="1352550" y="1320800"/>
          <p14:tracePt t="61779" x="1320800" y="1327150"/>
          <p14:tracePt t="61796" x="1295400" y="1339850"/>
          <p14:tracePt t="61813" x="1276350" y="1346200"/>
          <p14:tracePt t="61829" x="1250950" y="1352550"/>
          <p14:tracePt t="61846" x="1238250" y="1358900"/>
          <p14:tracePt t="61862" x="1206500" y="1365250"/>
          <p14:tracePt t="61880" x="1181100" y="1365250"/>
          <p14:tracePt t="61896" x="1168400" y="1365250"/>
          <p14:tracePt t="61913" x="1162050" y="1371600"/>
          <p14:tracePt t="61929" x="1155700" y="1377950"/>
          <p14:tracePt t="61946" x="1149350" y="1377950"/>
          <p14:tracePt t="62275" x="1155700" y="1377950"/>
          <p14:tracePt t="62277" x="1162050" y="1377950"/>
          <p14:tracePt t="62306" x="1168400" y="1377950"/>
          <p14:tracePt t="62317" x="1181100" y="1377950"/>
          <p14:tracePt t="62338" x="1193800" y="1377950"/>
          <p14:tracePt t="62348" x="1200150" y="1371600"/>
          <p14:tracePt t="62358" x="1206500" y="1371600"/>
          <p14:tracePt t="62362" x="1219200" y="1371600"/>
          <p14:tracePt t="62380" x="1231900" y="1371600"/>
          <p14:tracePt t="62396" x="1270000" y="1365250"/>
          <p14:tracePt t="62413" x="1282700" y="1365250"/>
          <p14:tracePt t="62429" x="1320800" y="1365250"/>
          <p14:tracePt t="62446" x="1365250" y="1365250"/>
          <p14:tracePt t="62462" x="1390650" y="1365250"/>
          <p14:tracePt t="62480" x="1447800" y="1365250"/>
          <p14:tracePt t="62496" x="1485900" y="1365250"/>
          <p14:tracePt t="62513" x="1530350" y="1365250"/>
          <p14:tracePt t="62529" x="1581150" y="1365250"/>
          <p14:tracePt t="62545" x="1606550" y="1365250"/>
          <p14:tracePt t="62562" x="1638300" y="1365250"/>
          <p14:tracePt t="62579" x="1657350" y="1365250"/>
          <p14:tracePt t="62596" x="1695450" y="1365250"/>
          <p14:tracePt t="62612" x="1746250" y="1365250"/>
          <p14:tracePt t="62630" x="1771650" y="1365250"/>
          <p14:tracePt t="62646" x="1835150" y="1365250"/>
          <p14:tracePt t="62662" x="1873250" y="1365250"/>
          <p14:tracePt t="62679" x="1936750" y="1365250"/>
          <p14:tracePt t="62695" x="2012950" y="1365250"/>
          <p14:tracePt t="62713" x="2051050" y="1365250"/>
          <p14:tracePt t="62729" x="2101850" y="1365250"/>
          <p14:tracePt t="62746" x="2114550" y="1365250"/>
          <p14:tracePt t="62762" x="2133600" y="1365250"/>
          <p14:tracePt t="63770" x="2139950" y="1365250"/>
          <p14:tracePt t="63801" x="2146300" y="1365250"/>
          <p14:tracePt t="63832" x="2159000" y="1365250"/>
          <p14:tracePt t="63842" x="2165350" y="1365250"/>
          <p14:tracePt t="63862" x="2178050" y="1365250"/>
          <p14:tracePt t="63863" x="2203450" y="1365250"/>
          <p14:tracePt t="63880" x="2247900" y="1365250"/>
          <p14:tracePt t="63897" x="2273300" y="1365250"/>
          <p14:tracePt t="63912" x="2311400" y="1365250"/>
          <p14:tracePt t="63930" x="2330450" y="1365250"/>
          <p14:tracePt t="63946" x="2374900" y="1365250"/>
          <p14:tracePt t="63962" x="2400300" y="1365250"/>
          <p14:tracePt t="63979" x="2419350" y="1365250"/>
          <p14:tracePt t="63995" x="2457450" y="1365250"/>
          <p14:tracePt t="64013" x="2495550" y="1365250"/>
          <p14:tracePt t="64029" x="2559050" y="1365250"/>
          <p14:tracePt t="64046" x="2635250" y="1365250"/>
          <p14:tracePt t="64062" x="2673350" y="1365250"/>
          <p14:tracePt t="64079" x="2749550" y="1365250"/>
          <p14:tracePt t="64096" x="2781300" y="1365250"/>
          <p14:tracePt t="64111" x="2870200" y="1365250"/>
          <p14:tracePt t="64128" x="2914650" y="1365250"/>
          <p14:tracePt t="64144" x="3022600" y="1365250"/>
          <p14:tracePt t="64162" x="3124200" y="1365250"/>
          <p14:tracePt t="64180" x="3175000" y="1365250"/>
          <p14:tracePt t="64196" x="3244850" y="1365250"/>
          <p14:tracePt t="64213" x="3276600" y="1365250"/>
          <p14:tracePt t="64228" x="3346450" y="1365250"/>
          <p14:tracePt t="64245" x="3409950" y="1365250"/>
          <p14:tracePt t="64262" x="3454400" y="1365250"/>
          <p14:tracePt t="64279" x="3556000" y="1365250"/>
          <p14:tracePt t="64296" x="3600450" y="1365250"/>
          <p14:tracePt t="64313" x="3689350" y="1365250"/>
          <p14:tracePt t="64329" x="3765550" y="1365250"/>
          <p14:tracePt t="64346" x="3797300" y="1365250"/>
          <p14:tracePt t="64363" x="3854450" y="1365250"/>
          <p14:tracePt t="64379" x="3886200" y="1365250"/>
          <p14:tracePt t="64396" x="3943350" y="1365250"/>
          <p14:tracePt t="64413" x="4000500" y="1365250"/>
          <p14:tracePt t="64430" x="4032250" y="1365250"/>
          <p14:tracePt t="64445" x="4089400" y="1365250"/>
          <p14:tracePt t="64463" x="4127500" y="1365250"/>
          <p14:tracePt t="64479" x="4203700" y="1365250"/>
          <p14:tracePt t="64496" x="4292600" y="1365250"/>
          <p14:tracePt t="64513" x="4324350" y="1365250"/>
          <p14:tracePt t="64529" x="4381500" y="1365250"/>
          <p14:tracePt t="64546" x="4406900" y="1365250"/>
          <p14:tracePt t="64562" x="4451350" y="1365250"/>
          <p14:tracePt t="64580" x="4489450" y="1365250"/>
          <p14:tracePt t="64596" x="4514850" y="1365250"/>
          <p14:tracePt t="64612" x="4565650" y="1365250"/>
          <p14:tracePt t="64630" x="4591050" y="1371600"/>
          <p14:tracePt t="64645" x="4673600" y="1384300"/>
          <p14:tracePt t="64663" x="4749800" y="1397000"/>
          <p14:tracePt t="64680" x="4794250" y="1409700"/>
          <p14:tracePt t="64696" x="4870450" y="1422400"/>
          <p14:tracePt t="64712" x="4902200" y="1422400"/>
          <p14:tracePt t="64729" x="4953000" y="1428750"/>
          <p14:tracePt t="64746" x="4991100" y="1428750"/>
          <p14:tracePt t="64762" x="5010150" y="1428750"/>
          <p14:tracePt t="64779" x="5048250" y="1428750"/>
          <p14:tracePt t="64796" x="5067300" y="1428750"/>
          <p14:tracePt t="64812" x="5111750" y="1428750"/>
          <p14:tracePt t="64829" x="5137150" y="1428750"/>
          <p14:tracePt t="64846" x="5149850" y="1428750"/>
          <p14:tracePt t="64862" x="5168900" y="1428750"/>
          <p14:tracePt t="64879" x="5187950" y="1428750"/>
          <p14:tracePt t="64896" x="5207000" y="1428750"/>
          <p14:tracePt t="64913" x="5232400" y="1428750"/>
          <p14:tracePt t="64930" x="5245100" y="1428750"/>
          <p14:tracePt t="64946" x="5257800" y="1428750"/>
          <p14:tracePt t="64963" x="5264150" y="1428750"/>
          <p14:tracePt t="64979" x="5276850" y="1428750"/>
          <p14:tracePt t="64996" x="5289550" y="1428750"/>
          <p14:tracePt t="65012" x="5308600" y="1428750"/>
          <p14:tracePt t="65029" x="5327650" y="1428750"/>
          <p14:tracePt t="65046" x="5334000" y="1428750"/>
          <p14:tracePt t="65087" x="5340350" y="1428750"/>
          <p14:tracePt t="65105" x="5346700" y="1428750"/>
          <p14:tracePt t="65138" x="5353050" y="1428750"/>
          <p14:tracePt t="65148" x="5359400" y="1428750"/>
          <p14:tracePt t="65271" x="5365750" y="1428750"/>
          <p14:tracePt t="65281" x="5378450" y="1428750"/>
          <p14:tracePt t="65305" x="5391150" y="1428750"/>
          <p14:tracePt t="65313" x="5410200" y="1422400"/>
          <p14:tracePt t="65329" x="5416550" y="1422400"/>
          <p14:tracePt t="65330" x="5441950" y="1416050"/>
          <p14:tracePt t="65346" x="5454650" y="1409700"/>
          <p14:tracePt t="65548" x="5461000" y="1409700"/>
          <p14:tracePt t="65578" x="5467350" y="1409700"/>
          <p14:tracePt t="65590" x="5473700" y="1409700"/>
          <p14:tracePt t="65610" x="5486400" y="1403350"/>
          <p14:tracePt t="65621" x="5492750" y="1403350"/>
          <p14:tracePt t="65631" x="5505450" y="1397000"/>
          <p14:tracePt t="65632" x="5511800" y="1390650"/>
          <p14:tracePt t="65645" x="5530850" y="1384300"/>
          <p14:tracePt t="65663" x="5537200" y="1384300"/>
          <p14:tracePt t="65679" x="5556250" y="1384300"/>
          <p14:tracePt t="65696" x="5562600" y="1384300"/>
          <p14:tracePt t="65712" x="5581650" y="1384300"/>
          <p14:tracePt t="65730" x="5600700" y="1384300"/>
          <p14:tracePt t="65745" x="5613400" y="1384300"/>
          <p14:tracePt t="65762" x="5619750" y="1384300"/>
          <p14:tracePt t="65817" x="5626100" y="1384300"/>
          <p14:tracePt t="65838" x="5632450" y="1384300"/>
          <p14:tracePt t="65849" x="5638800" y="1384300"/>
          <p14:tracePt t="65869" x="5645150" y="1384300"/>
          <p14:tracePt t="65879" x="5657850" y="1384300"/>
          <p14:tracePt t="65900" x="5670550" y="1384300"/>
          <p14:tracePt t="65901" x="5676900" y="1384300"/>
          <p14:tracePt t="65911" x="5683250" y="1384300"/>
          <p14:tracePt t="65928" x="5702300" y="1384300"/>
          <p14:tracePt t="65946" x="5727700" y="1384300"/>
          <p14:tracePt t="65963" x="5734050" y="1384300"/>
          <p14:tracePt t="65979" x="5753100" y="1384300"/>
          <p14:tracePt t="66014" x="5765800" y="1384300"/>
          <p14:tracePt t="66015" x="5772150" y="1384300"/>
          <p14:tracePt t="66045" x="5778500" y="1384300"/>
          <p14:tracePt t="66062" x="5784850" y="1384300"/>
          <p14:tracePt t="66063" x="5791200" y="1384300"/>
          <p14:tracePt t="66080" x="5803900" y="1384300"/>
          <p14:tracePt t="66096" x="5810250" y="1384300"/>
          <p14:tracePt t="66394" x="5810250" y="1390650"/>
          <p14:tracePt t="66721" x="5803900" y="1390650"/>
          <p14:tracePt t="66762" x="5797550" y="1390650"/>
          <p14:tracePt t="66844" x="5791200" y="1390650"/>
          <p14:tracePt t="66855" x="5784850" y="1390650"/>
          <p14:tracePt t="66875" x="5778500" y="1390650"/>
          <p14:tracePt t="66888" x="5772150" y="1390650"/>
          <p14:tracePt t="66896" x="5759450" y="1390650"/>
          <p14:tracePt t="66898" x="5753100" y="1390650"/>
          <p14:tracePt t="66913" x="5708650" y="1390650"/>
          <p14:tracePt t="66929" x="5683250" y="1390650"/>
          <p14:tracePt t="66946" x="5638800" y="1390650"/>
          <p14:tracePt t="66964" x="5594350" y="1390650"/>
          <p14:tracePt t="66979" x="5568950" y="1390650"/>
          <p14:tracePt t="66996" x="5530850" y="1390650"/>
          <p14:tracePt t="67012" x="5505450" y="1390650"/>
          <p14:tracePt t="67045" x="5448300" y="1390650"/>
          <p14:tracePt t="67046" x="5429250" y="1390650"/>
          <p14:tracePt t="67063" x="5391150" y="1390650"/>
          <p14:tracePt t="67080" x="5359400" y="1390650"/>
          <p14:tracePt t="67096" x="5353050" y="1390650"/>
          <p14:tracePt t="67111" x="5334000" y="1390650"/>
          <p14:tracePt t="67157" x="5327650" y="1390650"/>
          <p14:tracePt t="67311" x="5334000" y="1390650"/>
          <p14:tracePt t="67331" x="5340350" y="1390650"/>
          <p14:tracePt t="67338" x="5346700" y="1390650"/>
          <p14:tracePt t="67373" x="5353050" y="1390650"/>
          <p14:tracePt t="67384" x="5365750" y="1390650"/>
          <p14:tracePt t="67385" x="5365750" y="1384300"/>
          <p14:tracePt t="67395" x="5378450" y="1377950"/>
          <p14:tracePt t="67413" x="5384800" y="1377950"/>
          <p14:tracePt t="67429" x="5397500" y="1377950"/>
          <p14:tracePt t="67445" x="5403850" y="1371600"/>
          <p14:tracePt t="67463" x="5410200" y="1365250"/>
          <p14:tracePt t="67479" x="5416550" y="1365250"/>
          <p14:tracePt t="67496" x="5422900" y="1346200"/>
          <p14:tracePt t="67530" x="5429250" y="1333500"/>
          <p14:tracePt t="67531" x="5435600" y="1327150"/>
          <p14:tracePt t="67545" x="5441950" y="1320800"/>
          <p14:tracePt t="67562" x="5441950" y="1314450"/>
          <p14:tracePt t="67579" x="5441950" y="1308100"/>
          <p14:tracePt t="67595" x="5448300" y="1295400"/>
          <p14:tracePt t="67613" x="5448300" y="1289050"/>
          <p14:tracePt t="67629" x="5448300" y="1276350"/>
          <p14:tracePt t="67646" x="5448300" y="1270000"/>
          <p14:tracePt t="67663" x="5448300" y="1250950"/>
          <p14:tracePt t="67679" x="5448300" y="1238250"/>
          <p14:tracePt t="67695" x="5441950" y="1225550"/>
          <p14:tracePt t="67712" x="5429250" y="1206500"/>
          <p14:tracePt t="67730" x="5416550" y="1200150"/>
          <p14:tracePt t="67745" x="5403850" y="1181100"/>
          <p14:tracePt t="67763" x="5397500" y="1174750"/>
          <p14:tracePt t="67779" x="5378450" y="1155700"/>
          <p14:tracePt t="67796" x="5353050" y="1136650"/>
          <p14:tracePt t="67812" x="5334000" y="1117600"/>
          <p14:tracePt t="67829" x="5295900" y="1092200"/>
          <p14:tracePt t="67846" x="5276850" y="1073150"/>
          <p14:tracePt t="67862" x="5238750" y="1060450"/>
          <p14:tracePt t="67879" x="5219700" y="1041400"/>
          <p14:tracePt t="67895" x="5213350" y="1035050"/>
          <p14:tracePt t="67912" x="5207000" y="1028700"/>
          <p14:tracePt t="67929" x="5200650" y="1028700"/>
          <p14:tracePt t="67945" x="5187950" y="1022350"/>
          <p14:tracePt t="67964" x="5168900" y="1016000"/>
          <p14:tracePt t="67979" x="5162550" y="1016000"/>
          <p14:tracePt t="67996" x="5124450" y="1009650"/>
          <p14:tracePt t="68012" x="5105400" y="1009650"/>
          <p14:tracePt t="68029" x="5073650" y="1009650"/>
          <p14:tracePt t="68045" x="5054600" y="1009650"/>
          <p14:tracePt t="68062" x="5041900" y="1009650"/>
          <p14:tracePt t="68079" x="5029200" y="1009650"/>
          <p14:tracePt t="68124" x="5022850" y="1016000"/>
          <p14:tracePt t="68135" x="5016500" y="1016000"/>
          <p14:tracePt t="68145" x="5016500" y="1022350"/>
          <p14:tracePt t="68146" x="5010150" y="1035050"/>
          <p14:tracePt t="68161" x="4997450" y="1041400"/>
          <p14:tracePt t="68178" x="4991100" y="1054100"/>
          <p14:tracePt t="68195" x="4978400" y="1060450"/>
          <p14:tracePt t="68211" x="4972050" y="1073150"/>
          <p14:tracePt t="68228" x="4959350" y="1079500"/>
          <p14:tracePt t="68246" x="4946650" y="1098550"/>
          <p14:tracePt t="68263" x="4940300" y="1104900"/>
          <p14:tracePt t="68279" x="4933950" y="1117600"/>
          <p14:tracePt t="68296" x="4927600" y="1130300"/>
          <p14:tracePt t="68312" x="4927600" y="1136650"/>
          <p14:tracePt t="68330" x="4921250" y="1149350"/>
          <p14:tracePt t="68345" x="4921250" y="1162050"/>
          <p14:tracePt t="68362" x="4914900" y="1168400"/>
          <p14:tracePt t="68380" x="4914900" y="1187450"/>
          <p14:tracePt t="68416" x="4908550" y="1200150"/>
          <p14:tracePt t="68417" x="4908550" y="1206500"/>
          <p14:tracePt t="68429" x="4908550" y="1212850"/>
          <p14:tracePt t="68446" x="4908550" y="1225550"/>
          <p14:tracePt t="68462" x="4908550" y="1244600"/>
          <p14:tracePt t="68479" x="4908550" y="1250950"/>
          <p14:tracePt t="68496" x="4908550" y="1270000"/>
          <p14:tracePt t="68512" x="4914900" y="1276350"/>
          <p14:tracePt t="68529" x="4927600" y="1295400"/>
          <p14:tracePt t="68563" x="4927600" y="1301750"/>
          <p14:tracePt t="68565" x="4933950" y="1314450"/>
          <p14:tracePt t="68579" x="4940300" y="1320800"/>
          <p14:tracePt t="68595" x="4946650" y="1327150"/>
          <p14:tracePt t="68612" x="4953000" y="1339850"/>
          <p14:tracePt t="68629" x="4959350" y="1352550"/>
          <p14:tracePt t="68629" x="4972050" y="1365250"/>
          <p14:tracePt t="68646" x="4978400" y="1377950"/>
          <p14:tracePt t="68662" x="4997450" y="1397000"/>
          <p14:tracePt t="68680" x="5010150" y="1409700"/>
          <p14:tracePt t="68695" x="5041900" y="1435100"/>
          <p14:tracePt t="68712" x="5060950" y="1447800"/>
          <p14:tracePt t="68729" x="5086350" y="1460500"/>
          <p14:tracePt t="68745" x="5124450" y="1485900"/>
          <p14:tracePt t="68762" x="5143500" y="1492250"/>
          <p14:tracePt t="68779" x="5162550" y="1504950"/>
          <p14:tracePt t="68796" x="5175250" y="1504950"/>
          <p14:tracePt t="68812" x="5194300" y="1511300"/>
          <p14:tracePt t="68829" x="5213350" y="1511300"/>
          <p14:tracePt t="68845" x="5226050" y="1511300"/>
          <p14:tracePt t="68862" x="5245100" y="1511300"/>
          <p14:tracePt t="68880" x="5264150" y="1511300"/>
          <p14:tracePt t="68895" x="5295900" y="1511300"/>
          <p14:tracePt t="68912" x="5321300" y="1511300"/>
          <p14:tracePt t="68929" x="5327650" y="1511300"/>
          <p14:tracePt t="68946" x="5346700" y="1511300"/>
          <p14:tracePt t="68962" x="5353050" y="1504950"/>
          <p14:tracePt t="68979" x="5365750" y="1498600"/>
          <p14:tracePt t="68997" x="5372100" y="1485900"/>
          <p14:tracePt t="69012" x="5378450" y="1479550"/>
          <p14:tracePt t="69030" x="5391150" y="1466850"/>
          <p14:tracePt t="69045" x="5391150" y="1460500"/>
          <p14:tracePt t="69062" x="5397500" y="1441450"/>
          <p14:tracePt t="69079" x="5403850" y="1422400"/>
          <p14:tracePt t="69096" x="5410200" y="1409700"/>
          <p14:tracePt t="69111" x="5410200" y="1384300"/>
          <p14:tracePt t="69128" x="5410200" y="1365250"/>
          <p14:tracePt t="69146" x="5410200" y="1333500"/>
          <p14:tracePt t="69162" x="5410200" y="1295400"/>
          <p14:tracePt t="69180" x="5410200" y="1276350"/>
          <p14:tracePt t="69196" x="5403850" y="1250950"/>
          <p14:tracePt t="69211" x="5403850" y="1231900"/>
          <p14:tracePt t="69228" x="5391150" y="1212850"/>
          <p14:tracePt t="69244" x="5384800" y="1181100"/>
          <p14:tracePt t="69263" x="5378450" y="1174750"/>
          <p14:tracePt t="69279" x="5359400" y="1155700"/>
          <p14:tracePt t="69296" x="5359400" y="1149350"/>
          <p14:tracePt t="69312" x="5346700" y="1143000"/>
          <p14:tracePt t="69329" x="5340350" y="1130300"/>
          <p14:tracePt t="69346" x="5334000" y="1130300"/>
          <p14:tracePt t="69363" x="5327650" y="1123950"/>
          <p14:tracePt t="69429" x="5321300" y="1123950"/>
          <p14:tracePt t="69439" x="5314950" y="1123950"/>
          <p14:tracePt t="69460" x="5308600" y="1123950"/>
          <p14:tracePt t="69471" x="5302250" y="1123950"/>
          <p14:tracePt t="69482" x="5295900" y="1123950"/>
          <p14:tracePt t="69483" x="5289550" y="1123950"/>
          <p14:tracePt t="69496" x="5283200" y="1123950"/>
          <p14:tracePt t="69512" x="5264150" y="1136650"/>
          <p14:tracePt t="69529" x="5257800" y="1136650"/>
          <p14:tracePt t="69546" x="5251450" y="1143000"/>
          <p14:tracePt t="69562" x="5238750" y="1155700"/>
          <p14:tracePt t="69579" x="5232400" y="1155700"/>
          <p14:tracePt t="69596" x="5219700" y="1162050"/>
          <p14:tracePt t="69612" x="5207000" y="1168400"/>
          <p14:tracePt t="69629" x="5200650" y="1174750"/>
          <p14:tracePt t="69645" x="5187950" y="1181100"/>
          <p14:tracePt t="69662" x="5181600" y="1181100"/>
          <p14:tracePt t="69662" x="5175250" y="1181100"/>
          <p14:tracePt t="69679" x="5162550" y="1187450"/>
          <p14:tracePt t="69695" x="5156200" y="1193800"/>
          <p14:tracePt t="69712" x="5149850" y="1200150"/>
          <p14:tracePt t="69729" x="5143500" y="1200150"/>
          <p14:tracePt t="69746" x="5137150" y="1206500"/>
          <p14:tracePt t="69762" x="5130800" y="1212850"/>
          <p14:tracePt t="69779" x="5130800" y="1225550"/>
          <p14:tracePt t="69796" x="5124450" y="1238250"/>
          <p14:tracePt t="69812" x="5124450" y="1244600"/>
          <p14:tracePt t="69829" x="5118100" y="1257300"/>
          <p14:tracePt t="69845" x="5118100" y="1263650"/>
          <p14:tracePt t="69862" x="5111750" y="1276350"/>
          <p14:tracePt t="69879" x="5111750" y="1282700"/>
          <p14:tracePt t="69895" x="5111750" y="1289050"/>
          <p14:tracePt t="69930" x="5111750" y="1295400"/>
          <p14:tracePt t="69931" x="5118100" y="1301750"/>
          <p14:tracePt t="69946" x="5124450" y="1308100"/>
          <p14:tracePt t="69962" x="5130800" y="1308100"/>
          <p14:tracePt t="69980" x="5143500" y="1308100"/>
          <p14:tracePt t="69995" x="5149850" y="1308100"/>
          <p14:tracePt t="70012" x="5156200" y="1308100"/>
          <p14:tracePt t="70029" x="5175250" y="1308100"/>
          <p14:tracePt t="70045" x="5181600" y="1308100"/>
          <p14:tracePt t="70062" x="5200650" y="1308100"/>
          <p14:tracePt t="70080" x="5207000" y="1308100"/>
          <p14:tracePt t="70096" x="5226050" y="1308100"/>
          <p14:tracePt t="70111" x="5238750" y="1308100"/>
          <p14:tracePt t="70128" x="5264150" y="1308100"/>
          <p14:tracePt t="70145" x="5289550" y="1308100"/>
          <p14:tracePt t="70162" x="5295900" y="1308100"/>
          <p14:tracePt t="70180" x="5314950" y="1308100"/>
          <p14:tracePt t="70487" x="5321300" y="1308100"/>
          <p14:tracePt t="70508" x="5327650" y="1308100"/>
          <p14:tracePt t="70521" x="5334000" y="1308100"/>
          <p14:tracePt t="70539" x="5346700" y="1308100"/>
          <p14:tracePt t="70549" x="5353050" y="1308100"/>
          <p14:tracePt t="70554" x="5359400" y="1308100"/>
          <p14:tracePt t="70562" x="5372100" y="1308100"/>
          <p14:tracePt t="70579" x="5403850" y="1314450"/>
          <p14:tracePt t="70596" x="5422900" y="1314450"/>
          <p14:tracePt t="70612" x="5486400" y="1327150"/>
          <p14:tracePt t="70629" x="5543550" y="1346200"/>
          <p14:tracePt t="70645" x="5581650" y="1352550"/>
          <p14:tracePt t="70662" x="5638800" y="1365250"/>
          <p14:tracePt t="70695" x="5683250" y="1371600"/>
          <p14:tracePt t="70697" x="5708650" y="1377950"/>
          <p14:tracePt t="70712" x="5759450" y="1384300"/>
          <p14:tracePt t="70729" x="5778500" y="1384300"/>
          <p14:tracePt t="70746" x="5816600" y="1384300"/>
          <p14:tracePt t="70762" x="5842000" y="1390650"/>
          <p14:tracePt t="70779" x="5854700" y="1390650"/>
          <p14:tracePt t="70795" x="5880100" y="1390650"/>
          <p14:tracePt t="70812" x="5905500" y="1390650"/>
          <p14:tracePt t="70829" x="5956300" y="1390650"/>
          <p14:tracePt t="70845" x="5981700" y="1390650"/>
          <p14:tracePt t="70862" x="6019800" y="1390650"/>
          <p14:tracePt t="70879" x="6057900" y="1390650"/>
          <p14:tracePt t="70895" x="6070600" y="1390650"/>
          <p14:tracePt t="70912" x="6102350" y="1390650"/>
          <p14:tracePt t="70929" x="6115050" y="1390650"/>
          <p14:tracePt t="70945" x="6153150" y="1390650"/>
          <p14:tracePt t="70962" x="6197600" y="1390650"/>
          <p14:tracePt t="70979" x="6210300" y="1390650"/>
          <p14:tracePt t="70996" x="6235700" y="1390650"/>
          <p14:tracePt t="71013" x="6242050" y="1390650"/>
          <p14:tracePt t="71029" x="6261100" y="1390650"/>
          <p14:tracePt t="71045" x="6280150" y="1390650"/>
          <p14:tracePt t="71062" x="6286500" y="1390650"/>
          <p14:tracePt t="71079" x="6305550" y="1390650"/>
          <p14:tracePt t="71134" x="6311900" y="1390650"/>
          <p14:tracePt t="71155" x="6318250" y="1390650"/>
          <p14:tracePt t="71161" x="6324600" y="1390650"/>
          <p14:tracePt t="71178" x="6330950" y="1390650"/>
          <p14:tracePt t="71178" x="6343650" y="1390650"/>
          <p14:tracePt t="71197" x="6356350" y="1384300"/>
          <p14:tracePt t="71212" x="6381750" y="1377950"/>
          <p14:tracePt t="71228" x="6388100" y="1377950"/>
          <p14:tracePt t="71244" x="6413500" y="1377950"/>
          <p14:tracePt t="71261" x="6413500" y="1371600"/>
          <p14:tracePt t="71279" x="6426200" y="1371600"/>
          <p14:tracePt t="71394" x="6426200" y="1365250"/>
          <p14:tracePt t="71425" x="6432550" y="1365250"/>
          <p14:tracePt t="71444" x="6438900" y="1365250"/>
          <p14:tracePt t="71456" x="6445250" y="1365250"/>
          <p14:tracePt t="71487" x="6451600" y="1365250"/>
          <p14:tracePt t="71497" x="6457950" y="1358900"/>
          <p14:tracePt t="71508" x="6464300" y="1358900"/>
          <p14:tracePt t="71512" x="6470650" y="1358900"/>
          <p14:tracePt t="71529" x="6470650" y="1352550"/>
          <p14:tracePt t="71546" x="6477000" y="1352550"/>
          <p14:tracePt t="71581" x="6483350" y="1352550"/>
          <p14:tracePt t="71582" x="6489700" y="1352550"/>
          <p14:tracePt t="71595" x="6496050" y="1352550"/>
          <p14:tracePt t="71612" x="6508750" y="1352550"/>
          <p14:tracePt t="71629" x="6515100" y="1346200"/>
          <p14:tracePt t="71645" x="6527800" y="1346200"/>
          <p14:tracePt t="71662" x="6540500" y="1346200"/>
          <p14:tracePt t="71679" x="6559550" y="1346200"/>
          <p14:tracePt t="71695" x="6565900" y="1346200"/>
          <p14:tracePt t="71713" x="6578600" y="1346200"/>
          <p14:tracePt t="71730" x="6584950" y="1346200"/>
          <p14:tracePt t="71747" x="6591300" y="1346200"/>
          <p14:tracePt t="71763" x="6597650" y="1346200"/>
          <p14:tracePt t="71801" x="6604000" y="1346200"/>
          <p14:tracePt t="71802" x="6610350" y="1346200"/>
          <p14:tracePt t="71813" x="6616700" y="1346200"/>
          <p14:tracePt t="71830" x="6635750" y="1346200"/>
          <p14:tracePt t="71847" x="6648450" y="1346200"/>
          <p14:tracePt t="71863" x="6654800" y="1346200"/>
          <p14:tracePt t="71880" x="6661150" y="1346200"/>
          <p14:tracePt t="72322" x="6667500" y="1346200"/>
          <p14:tracePt t="72373" x="6673850" y="1346200"/>
          <p14:tracePt t="72384" x="6680200" y="1346200"/>
          <p14:tracePt t="72396" x="6686550" y="1346200"/>
          <p14:tracePt t="72398" x="6692900" y="1346200"/>
          <p14:tracePt t="72413" x="6705600" y="1346200"/>
          <p14:tracePt t="72431" x="6718300" y="1346200"/>
          <p14:tracePt t="72446" x="6724650" y="1346200"/>
          <p14:tracePt t="72463" x="6731000" y="1346200"/>
          <p14:tracePt t="72480" x="6737350" y="1346200"/>
          <p14:tracePt t="72496" x="6743700" y="1346200"/>
          <p14:tracePt t="72513" x="6762750" y="1339850"/>
          <p14:tracePt t="72530" x="6769100" y="1339850"/>
          <p14:tracePt t="72546" x="6775450" y="1339850"/>
          <p14:tracePt t="72563" x="6781800" y="1339850"/>
          <p14:tracePt t="72632" x="6788150" y="1339850"/>
          <p14:tracePt t="72673" x="6794500" y="1339850"/>
          <p14:tracePt t="72715" x="6800850" y="1339850"/>
          <p14:tracePt t="72740" x="6800850" y="1333500"/>
          <p14:tracePt t="72980" x="6807200" y="1333500"/>
          <p14:tracePt t="73570" x="6813550" y="1333500"/>
          <p14:tracePt t="73622" x="6819900" y="1333500"/>
          <p14:tracePt t="73632" x="6826250" y="1327150"/>
          <p14:tracePt t="73642" x="6832600" y="1327150"/>
          <p14:tracePt t="73653" x="6832600" y="1320800"/>
          <p14:tracePt t="73663" x="6838950" y="1320800"/>
          <p14:tracePt t="73680" x="6845300" y="1314450"/>
          <p14:tracePt t="73696" x="6845300" y="1308100"/>
          <p14:tracePt t="73713" x="6845300" y="1301750"/>
          <p14:tracePt t="73730" x="6845300" y="1295400"/>
          <p14:tracePt t="73746" x="6845300" y="1289050"/>
          <p14:tracePt t="73763" x="6845300" y="1276350"/>
          <p14:tracePt t="73780" x="6845300" y="1270000"/>
          <p14:tracePt t="73796" x="6851650" y="1263650"/>
          <p14:tracePt t="73841" x="6851650" y="1257300"/>
          <p14:tracePt t="73844" x="6858000" y="1257300"/>
          <p14:tracePt t="73855" x="6858000" y="1250950"/>
          <p14:tracePt t="73863" x="6864350" y="1250950"/>
          <p14:tracePt t="73914" x="6858000" y="1250950"/>
          <p14:tracePt t="73956" x="6851650" y="1250950"/>
          <p14:tracePt t="73966" x="6845300" y="1244600"/>
          <p14:tracePt t="73977" x="6838950" y="1244600"/>
          <p14:tracePt t="74018" x="6832600" y="1244600"/>
          <p14:tracePt t="74029" x="6826250" y="1244600"/>
          <p14:tracePt t="74050" x="6819900" y="1244600"/>
          <p14:tracePt t="74071" x="6813550" y="1244600"/>
          <p14:tracePt t="74081" x="6807200" y="1244600"/>
          <p14:tracePt t="74112" x="6800850" y="1244600"/>
          <p14:tracePt t="74122" x="6794500" y="1244600"/>
          <p14:tracePt t="74163" x="6788150" y="1244600"/>
          <p14:tracePt t="74236" x="6788150" y="1250950"/>
          <p14:tracePt t="74246" x="6781800" y="1257300"/>
          <p14:tracePt t="74267" x="6781800" y="1263650"/>
          <p14:tracePt t="74277" x="6781800" y="1270000"/>
          <p14:tracePt t="74288" x="6775450" y="1276350"/>
          <p14:tracePt t="74308" x="6775450" y="1282700"/>
          <p14:tracePt t="74321" x="6775450" y="1289050"/>
          <p14:tracePt t="74329" x="6775450" y="1295400"/>
          <p14:tracePt t="74350" x="6775450" y="1301750"/>
          <p14:tracePt t="74360" x="6775450" y="1308100"/>
          <p14:tracePt t="74370" x="6775450" y="1314450"/>
          <p14:tracePt t="74386" x="6775450" y="1320800"/>
          <p14:tracePt t="74396" x="6775450" y="1327150"/>
          <p14:tracePt t="78452" x="6775450" y="1333500"/>
          <p14:tracePt t="78463" x="6775450" y="1339850"/>
          <p14:tracePt t="78473" x="6775450" y="1346200"/>
          <p14:tracePt t="78490" x="6775450" y="1352550"/>
          <p14:tracePt t="78491" x="6775450" y="1365250"/>
          <p14:tracePt t="78515" x="6775450" y="1377950"/>
          <p14:tracePt t="78516" x="6775450" y="1384300"/>
          <p14:tracePt t="78557" x="6775450" y="1390650"/>
          <p14:tracePt t="79157" x="6769100" y="1390650"/>
          <p14:tracePt t="79188" x="6769100" y="1397000"/>
          <p14:tracePt t="79209" x="6769100" y="1403350"/>
          <p14:tracePt t="79240" x="6762750" y="1409700"/>
          <p14:tracePt t="79261" x="6762750" y="1416050"/>
          <p14:tracePt t="79282" x="6756400" y="1422400"/>
          <p14:tracePt t="79313" x="6750050" y="1422400"/>
          <p14:tracePt t="79323" x="6743700" y="1422400"/>
          <p14:tracePt t="79334" x="6737350" y="1428750"/>
          <p14:tracePt t="79354" x="6737350" y="1435100"/>
          <p14:tracePt t="79365" x="6731000" y="1435100"/>
          <p14:tracePt t="79385" x="6724650" y="1435100"/>
          <p14:tracePt t="79397" x="6724650" y="1441450"/>
          <p14:tracePt t="79417" x="6718300" y="1441450"/>
          <p14:tracePt t="79520" x="6718300" y="1447800"/>
          <p14:tracePt t="79561" x="6718300" y="1454150"/>
          <p14:tracePt t="79632" x="6711950" y="1460500"/>
          <p14:tracePt t="79674" x="6705600" y="1460500"/>
          <p14:tracePt t="79705" x="6699250" y="1460500"/>
          <p14:tracePt t="79716" x="6692900" y="1466850"/>
          <p14:tracePt t="79726" x="6686550" y="1473200"/>
          <p14:tracePt t="79746" x="6680200" y="1473200"/>
          <p14:tracePt t="79757" x="6667500" y="1479550"/>
          <p14:tracePt t="79768" x="6667500" y="1485900"/>
          <p14:tracePt t="79769" x="6661150" y="1492250"/>
          <p14:tracePt t="79781" x="6648450" y="1492250"/>
          <p14:tracePt t="79797" x="6629400" y="1504950"/>
          <p14:tracePt t="79814" x="6604000" y="1524000"/>
          <p14:tracePt t="79831" x="6584950" y="1536700"/>
          <p14:tracePt t="79847" x="6559550" y="1555750"/>
          <p14:tracePt t="79864" x="6546850" y="1568450"/>
          <p14:tracePt t="79881" x="6521450" y="1587500"/>
          <p14:tracePt t="79897" x="6508750" y="1600200"/>
          <p14:tracePt t="79914" x="6496050" y="1606550"/>
          <p14:tracePt t="79931" x="6477000" y="1619250"/>
          <p14:tracePt t="79948" x="6464300" y="1625600"/>
          <p14:tracePt t="79964" x="6438900" y="1644650"/>
          <p14:tracePt t="79980" x="6413500" y="1657350"/>
          <p14:tracePt t="79996" x="6407150" y="1670050"/>
          <p14:tracePt t="80013" x="6381750" y="1689100"/>
          <p14:tracePt t="80030" x="6375400" y="1695450"/>
          <p14:tracePt t="80047" x="6369050" y="1701800"/>
          <p14:tracePt t="80064" x="6362700" y="1708150"/>
          <p14:tracePt t="80081" x="6356350" y="1708150"/>
          <p14:tracePt t="80098" x="6330950" y="1720850"/>
          <p14:tracePt t="80114" x="6324600" y="1727200"/>
          <p14:tracePt t="80130" x="6286500" y="1746250"/>
          <p14:tracePt t="80146" x="6242050" y="1765300"/>
          <p14:tracePt t="80163" x="6216650" y="1778000"/>
          <p14:tracePt t="80179" x="6153150" y="1797050"/>
          <p14:tracePt t="80197" x="6108700" y="1816100"/>
          <p14:tracePt t="80216" x="6096000" y="1822450"/>
          <p14:tracePt t="80231" x="6057900" y="1841500"/>
          <p14:tracePt t="80248" x="6038850" y="1854200"/>
          <p14:tracePt t="80264" x="5994400" y="1873250"/>
          <p14:tracePt t="80281" x="5930900" y="1892300"/>
          <p14:tracePt t="80298" x="5899150" y="1905000"/>
          <p14:tracePt t="80314" x="5835650" y="1924050"/>
          <p14:tracePt t="80332" x="5810250" y="1930400"/>
          <p14:tracePt t="80348" x="5759450" y="1949450"/>
          <p14:tracePt t="80363" x="5740400" y="1962150"/>
          <p14:tracePt t="80380" x="5708650" y="1981200"/>
          <p14:tracePt t="80397" x="5689600" y="1993900"/>
          <p14:tracePt t="80414" x="5670550" y="2000250"/>
          <p14:tracePt t="80431" x="5645150" y="2012950"/>
          <p14:tracePt t="80448" x="5638800" y="2019300"/>
          <p14:tracePt t="80464" x="5613400" y="2038350"/>
          <p14:tracePt t="80481" x="5600700" y="2051050"/>
          <p14:tracePt t="80497" x="5588000" y="2051050"/>
          <p14:tracePt t="80514" x="5581650" y="2057400"/>
          <p14:tracePt t="80650" x="5594350" y="2057400"/>
          <p14:tracePt t="80661" x="5607050" y="2051050"/>
          <p14:tracePt t="80680" x="5645150" y="2038350"/>
          <p14:tracePt t="80682" x="5676900" y="2032000"/>
          <p14:tracePt t="80697" x="5740400" y="2012950"/>
          <p14:tracePt t="80714" x="5778500" y="2000250"/>
          <p14:tracePt t="80731" x="5829300" y="1974850"/>
          <p14:tracePt t="80747" x="5867400" y="1962150"/>
          <p14:tracePt t="80764" x="5911850" y="1943100"/>
          <p14:tracePt t="80781" x="5956300" y="1924050"/>
          <p14:tracePt t="80797" x="5969000" y="1917700"/>
          <p14:tracePt t="80814" x="6007100" y="1905000"/>
          <p14:tracePt t="80831" x="6026150" y="1898650"/>
          <p14:tracePt t="80847" x="6057900" y="1885950"/>
          <p14:tracePt t="80864" x="6096000" y="1879600"/>
          <p14:tracePt t="80880" x="6115050" y="1879600"/>
          <p14:tracePt t="80897" x="6146800" y="1866900"/>
          <p14:tracePt t="80914" x="6178550" y="1854200"/>
          <p14:tracePt t="80931" x="6197600" y="1847850"/>
          <p14:tracePt t="80947" x="6223000" y="1841500"/>
          <p14:tracePt t="80964" x="6242050" y="1835150"/>
          <p14:tracePt t="80981" x="6273800" y="1828800"/>
          <p14:tracePt t="80997" x="6286500" y="1822450"/>
          <p14:tracePt t="81014" x="6305550" y="1822450"/>
          <p14:tracePt t="81147" x="6299200" y="1822450"/>
          <p14:tracePt t="81179" x="6292850" y="1822450"/>
          <p14:tracePt t="81189" x="6292850" y="1828800"/>
          <p14:tracePt t="81199" x="6286500" y="1828800"/>
          <p14:tracePt t="81206" x="6280150" y="1835150"/>
          <p14:tracePt t="81214" x="6280150" y="1847850"/>
          <p14:tracePt t="81231" x="6273800" y="1847850"/>
          <p14:tracePt t="81247" x="6261100" y="1854200"/>
          <p14:tracePt t="81282" x="6254750" y="1860550"/>
          <p14:tracePt t="81303" x="6248400" y="1860550"/>
          <p14:tracePt t="81313" x="6248400" y="1866900"/>
          <p14:tracePt t="81335" x="6242050" y="1866900"/>
          <p14:tracePt t="81365" x="6235700" y="1866900"/>
          <p14:tracePt t="81428" x="6235700" y="1873250"/>
          <p14:tracePt t="81734" x="6229350" y="1873250"/>
          <p14:tracePt t="81785" x="6223000" y="1873250"/>
          <p14:tracePt t="81795" x="6216650" y="1873250"/>
          <p14:tracePt t="81812" x="6210300" y="1873250"/>
          <p14:tracePt t="82376" x="6210300" y="1879600"/>
          <p14:tracePt t="82439" x="6210300" y="1885950"/>
          <p14:tracePt t="82448" x="6210300" y="1892300"/>
          <p14:tracePt t="82473" x="6210300" y="1898650"/>
          <p14:tracePt t="82490" x="6203950" y="1905000"/>
          <p14:tracePt t="82500" x="6197600" y="1911350"/>
          <p14:tracePt t="82514" x="6197600" y="1917700"/>
          <p14:tracePt t="82515" x="6191250" y="1917700"/>
          <p14:tracePt t="82530" x="6178550" y="1943100"/>
          <p14:tracePt t="82547" x="6159500" y="1955800"/>
          <p14:tracePt t="82564" x="6153150" y="1974850"/>
          <p14:tracePt t="82580" x="6121400" y="2000250"/>
          <p14:tracePt t="82598" x="6108700" y="2019300"/>
          <p14:tracePt t="82614" x="6083300" y="2044700"/>
          <p14:tracePt t="82631" x="6057900" y="2101850"/>
          <p14:tracePt t="82647" x="6045200" y="2120900"/>
          <p14:tracePt t="82665" x="6013450" y="2184400"/>
          <p14:tracePt t="82681" x="5994400" y="2235200"/>
          <p14:tracePt t="82698" x="5975350" y="2273300"/>
          <p14:tracePt t="82714" x="5962650" y="2317750"/>
          <p14:tracePt t="82731" x="5956300" y="2343150"/>
          <p14:tracePt t="82747" x="5949950" y="2406650"/>
          <p14:tracePt t="82764" x="5949950" y="2451100"/>
          <p14:tracePt t="82781" x="5943600" y="2476500"/>
          <p14:tracePt t="82797" x="5943600" y="2527300"/>
          <p14:tracePt t="82814" x="5943600" y="2546350"/>
          <p14:tracePt t="82830" x="5937250" y="2578100"/>
          <p14:tracePt t="82847" x="5930900" y="2603500"/>
          <p14:tracePt t="82864" x="5924550" y="2609850"/>
          <p14:tracePt t="82880" x="5918200" y="2628900"/>
          <p14:tracePt t="82898" x="5911850" y="2635250"/>
          <p14:tracePt t="82914" x="5911850" y="2654300"/>
          <p14:tracePt t="82931" x="5911850" y="2660650"/>
          <p14:tracePt t="82947" x="5911850" y="2667000"/>
          <p14:tracePt t="82964" x="5911850" y="2673350"/>
          <p14:tracePt t="82980" x="5911850" y="2679700"/>
          <p14:tracePt t="82997" x="5905500" y="2686050"/>
          <p14:tracePt t="83014" x="5899150" y="2692400"/>
          <p14:tracePt t="87929" x="5892800" y="2692400"/>
          <p14:tracePt t="87981" x="5886450" y="2692400"/>
          <p14:tracePt t="87992" x="5880100" y="2692400"/>
          <p14:tracePt t="88001" x="5873750" y="2692400"/>
          <p14:tracePt t="88012" x="5861050" y="2692400"/>
          <p14:tracePt t="88022" x="5842000" y="2692400"/>
          <p14:tracePt t="88029" x="5810250" y="2692400"/>
          <p14:tracePt t="88047" x="5765800" y="2686050"/>
          <p14:tracePt t="88064" x="5746750" y="2686050"/>
          <p14:tracePt t="88080" x="5721350" y="2679700"/>
          <p14:tracePt t="88097" x="5708650" y="2679700"/>
          <p14:tracePt t="88114" x="5683250" y="2679700"/>
          <p14:tracePt t="88131" x="5670550" y="2679700"/>
          <p14:tracePt t="88146" x="5638800" y="2673350"/>
          <p14:tracePt t="88163" x="5588000" y="2667000"/>
          <p14:tracePt t="88179" x="5562600" y="2667000"/>
          <p14:tracePt t="88197" x="5505450" y="2660650"/>
          <p14:tracePt t="88214" x="5461000" y="2654300"/>
          <p14:tracePt t="88231" x="5441950" y="2647950"/>
          <p14:tracePt t="88248" x="5410200" y="2641600"/>
          <p14:tracePt t="88263" x="5391150" y="2641600"/>
          <p14:tracePt t="88279" x="5359400" y="2635250"/>
          <p14:tracePt t="88296" x="5321300" y="2628900"/>
          <p14:tracePt t="88314" x="5302250" y="2628900"/>
          <p14:tracePt t="88331" x="5264150" y="2628900"/>
          <p14:tracePt t="88347" x="5245100" y="2628900"/>
          <p14:tracePt t="88364" x="5213350" y="2628900"/>
          <p14:tracePt t="88381" x="5175250" y="2628900"/>
          <p14:tracePt t="88397" x="5149850" y="2628900"/>
          <p14:tracePt t="88414" x="5111750" y="2628900"/>
          <p14:tracePt t="88431" x="5092700" y="2628900"/>
          <p14:tracePt t="88448" x="5041900" y="2628900"/>
          <p14:tracePt t="88464" x="5016500" y="2628900"/>
          <p14:tracePt t="88481" x="4972050" y="2628900"/>
          <p14:tracePt t="88497" x="4927600" y="2628900"/>
          <p14:tracePt t="88514" x="4902200" y="2628900"/>
          <p14:tracePt t="88530" x="4870450" y="2628900"/>
          <p14:tracePt t="88547" x="4851400" y="2628900"/>
          <p14:tracePt t="88564" x="4819650" y="2628900"/>
          <p14:tracePt t="88581" x="4775200" y="2628900"/>
          <p14:tracePt t="88597" x="4749800" y="2628900"/>
          <p14:tracePt t="88614" x="4711700" y="2628900"/>
          <p14:tracePt t="88630" x="4692650" y="2628900"/>
          <p14:tracePt t="88630" x="4667250" y="2628900"/>
          <p14:tracePt t="88648" x="4641850" y="2628900"/>
          <p14:tracePt t="88663" x="4597400" y="2628900"/>
          <p14:tracePt t="88681" x="4572000" y="2628900"/>
          <p14:tracePt t="88697" x="4514850" y="2628900"/>
          <p14:tracePt t="88714" x="4489450" y="2628900"/>
          <p14:tracePt t="88730" x="4432300" y="2628900"/>
          <p14:tracePt t="88747" x="4394200" y="2628900"/>
          <p14:tracePt t="88765" x="4368800" y="2628900"/>
          <p14:tracePt t="88781" x="4330700" y="2628900"/>
          <p14:tracePt t="88798" x="4311650" y="2628900"/>
          <p14:tracePt t="88814" x="4260850" y="2628900"/>
          <p14:tracePt t="88831" x="4210050" y="2628900"/>
          <p14:tracePt t="88847" x="4178300" y="2628900"/>
          <p14:tracePt t="88864" x="4102100" y="2628900"/>
          <p14:tracePt t="88881" x="4070350" y="2628900"/>
          <p14:tracePt t="88897" x="4000500" y="2628900"/>
          <p14:tracePt t="88914" x="3943350" y="2628900"/>
          <p14:tracePt t="88930" x="3917950" y="2628900"/>
          <p14:tracePt t="88947" x="3879850" y="2628900"/>
          <p14:tracePt t="88964" x="3860800" y="2628900"/>
          <p14:tracePt t="88980" x="3822700" y="2628900"/>
          <p14:tracePt t="88998" x="3784600" y="2628900"/>
          <p14:tracePt t="89014" x="3759200" y="2628900"/>
          <p14:tracePt t="89030" x="3702050" y="2628900"/>
          <p14:tracePt t="89047" x="3670300" y="2628900"/>
          <p14:tracePt t="89064" x="3600450" y="2628900"/>
          <p14:tracePt t="89080" x="3556000" y="2628900"/>
          <p14:tracePt t="89097" x="3530600" y="2628900"/>
          <p14:tracePt t="89114" x="3492500" y="2628900"/>
          <p14:tracePt t="89131" x="3473450" y="2628900"/>
          <p14:tracePt t="89148" x="3435350" y="2628900"/>
          <p14:tracePt t="89163" x="3409950" y="2628900"/>
          <p14:tracePt t="89179" x="3346450" y="2628900"/>
          <p14:tracePt t="89198" x="3257550" y="2628900"/>
          <p14:tracePt t="89215" x="3213100" y="2628900"/>
          <p14:tracePt t="89232" x="3111500" y="2628900"/>
          <p14:tracePt t="89247" x="3079750" y="2628900"/>
          <p14:tracePt t="89264" x="3009900" y="2628900"/>
          <p14:tracePt t="89280" x="2965450" y="2628900"/>
          <p14:tracePt t="89297" x="2927350" y="2635250"/>
          <p14:tracePt t="89315" x="2889250" y="2647950"/>
          <p14:tracePt t="89332" x="2844800" y="2660650"/>
          <p14:tracePt t="89348" x="2825750" y="2667000"/>
          <p14:tracePt t="89365" x="2794000" y="2679700"/>
          <p14:tracePt t="89381" x="2781300" y="2686050"/>
          <p14:tracePt t="89398" x="2749550" y="2692400"/>
          <p14:tracePt t="89415" x="2736850" y="2711450"/>
          <p14:tracePt t="89431" x="2724150" y="2724150"/>
          <p14:tracePt t="89449" x="2705100" y="2736850"/>
          <p14:tracePt t="89465" x="2705100" y="2749550"/>
          <p14:tracePt t="89482" x="2692400" y="2762250"/>
          <p14:tracePt t="89497" x="2686050" y="2774950"/>
          <p14:tracePt t="89515" x="2679700" y="2781300"/>
          <p14:tracePt t="89531" x="2679700" y="2794000"/>
          <p14:tracePt t="89568" x="2679700" y="2800350"/>
          <p14:tracePt t="89600" x="2679700" y="2806700"/>
          <p14:tracePt t="89619" x="2686050" y="2813050"/>
          <p14:tracePt t="89630" x="2692400" y="2819400"/>
          <p14:tracePt t="89648" x="2698750" y="2825750"/>
          <p14:tracePt t="89649" x="2730500" y="2838450"/>
          <p14:tracePt t="89665" x="2743200" y="2851150"/>
          <p14:tracePt t="89665" x="2755900" y="2857500"/>
          <p14:tracePt t="89682" x="2774950" y="2863850"/>
          <p14:tracePt t="89698" x="2819400" y="2876550"/>
          <p14:tracePt t="89715" x="2844800" y="2876550"/>
          <p14:tracePt t="89731" x="2908300" y="2882900"/>
          <p14:tracePt t="89749" x="2965450" y="2882900"/>
          <p14:tracePt t="89749" x="3022600" y="2882900"/>
          <p14:tracePt t="89766" x="3067050" y="2882900"/>
          <p14:tracePt t="89782" x="3175000" y="2882900"/>
          <p14:tracePt t="89799" x="3219450" y="2882900"/>
          <p14:tracePt t="89815" x="3282950" y="2882900"/>
          <p14:tracePt t="89832" x="3321050" y="2882900"/>
          <p14:tracePt t="89848" x="3365500" y="2882900"/>
          <p14:tracePt t="89865" x="3416300" y="2882900"/>
          <p14:tracePt t="89881" x="3441700" y="2882900"/>
          <p14:tracePt t="89898" x="3505200" y="2889250"/>
          <p14:tracePt t="89915" x="3556000" y="2895600"/>
          <p14:tracePt t="89931" x="3657600" y="2908300"/>
          <p14:tracePt t="89948" x="3759200" y="2933700"/>
          <p14:tracePt t="89965" x="3816350" y="2952750"/>
          <p14:tracePt t="89981" x="3917950" y="2965450"/>
          <p14:tracePt t="89998" x="3962400" y="2971800"/>
          <p14:tracePt t="90015" x="4044950" y="2990850"/>
          <p14:tracePt t="90032" x="4102100" y="2990850"/>
          <p14:tracePt t="90049" x="4133850" y="2997200"/>
          <p14:tracePt t="90065" x="4184650" y="3003550"/>
          <p14:tracePt t="90081" x="4216400" y="3009900"/>
          <p14:tracePt t="90098" x="4286250" y="3022600"/>
          <p14:tracePt t="90114" x="4362450" y="3048000"/>
          <p14:tracePt t="90132" x="4394200" y="3054350"/>
          <p14:tracePt t="90147" x="4457700" y="3067050"/>
          <p14:tracePt t="90164" x="4483100" y="3073400"/>
          <p14:tracePt t="90182" x="4533900" y="3086100"/>
          <p14:tracePt t="90198" x="4591050" y="3105150"/>
          <p14:tracePt t="90215" x="4616450" y="3111500"/>
          <p14:tracePt t="90232" x="4699000" y="3136900"/>
          <p14:tracePt t="90250" x="4737100" y="3143250"/>
          <p14:tracePt t="90264" x="4794250" y="3155950"/>
          <p14:tracePt t="90280" x="4857750" y="3168650"/>
          <p14:tracePt t="90299" x="4883150" y="3175000"/>
          <p14:tracePt t="90315" x="4933950" y="3187700"/>
          <p14:tracePt t="90332" x="4959350" y="3194050"/>
          <p14:tracePt t="90348" x="5029200" y="3206750"/>
          <p14:tracePt t="90365" x="5099050" y="3219450"/>
          <p14:tracePt t="90381" x="5143500" y="3225800"/>
          <p14:tracePt t="90399" x="5213350" y="3238500"/>
          <p14:tracePt t="90415" x="5257800" y="3238500"/>
          <p14:tracePt t="90431" x="5334000" y="3238500"/>
          <p14:tracePt t="90449" x="5422900" y="3238500"/>
          <p14:tracePt t="90465" x="5480050" y="3238500"/>
          <p14:tracePt t="90482" x="5588000" y="3238500"/>
          <p14:tracePt t="90498" x="5638800" y="3238500"/>
          <p14:tracePt t="90514" x="5753100" y="3238500"/>
          <p14:tracePt t="90530" x="5784850" y="3238500"/>
          <p14:tracePt t="90548" x="5854700" y="3238500"/>
          <p14:tracePt t="90565" x="5911850" y="3238500"/>
          <p14:tracePt t="90581" x="5930900" y="3238500"/>
          <p14:tracePt t="90598" x="6000750" y="3238500"/>
          <p14:tracePt t="90614" x="6051550" y="3238500"/>
          <p14:tracePt t="90631" x="6153150" y="3238500"/>
          <p14:tracePt t="90648" x="6261100" y="3238500"/>
          <p14:tracePt t="90665" x="6305550" y="3238500"/>
          <p14:tracePt t="90681" x="6394450" y="3238500"/>
          <p14:tracePt t="90698" x="6426200" y="3238500"/>
          <p14:tracePt t="90698" x="6470650" y="3238500"/>
          <p14:tracePt t="90715" x="6508750" y="3238500"/>
          <p14:tracePt t="90731" x="6572250" y="3238500"/>
          <p14:tracePt t="90748" x="6597650" y="3238500"/>
          <p14:tracePt t="90764" x="6654800" y="3238500"/>
          <p14:tracePt t="90783" x="6705600" y="3238500"/>
          <p14:tracePt t="90799" x="6724650" y="3238500"/>
          <p14:tracePt t="90815" x="6794500" y="3238500"/>
          <p14:tracePt t="90832" x="6838950" y="3238500"/>
          <p14:tracePt t="90848" x="6927850" y="3238500"/>
          <p14:tracePt t="90865" x="6978650" y="3238500"/>
          <p14:tracePt t="90881" x="7080250" y="3238500"/>
          <p14:tracePt t="90899" x="7169150" y="3238500"/>
          <p14:tracePt t="90914" x="7200900" y="3238500"/>
          <p14:tracePt t="90931" x="7258050" y="3238500"/>
          <p14:tracePt t="90949" x="7283450" y="3238500"/>
          <p14:tracePt t="90965" x="7308850" y="3238500"/>
          <p14:tracePt t="90982" x="7327900" y="3238500"/>
          <p14:tracePt t="90998" x="7340600" y="3238500"/>
          <p14:tracePt t="91015" x="7359650" y="3238500"/>
          <p14:tracePt t="91031" x="7372350" y="3238500"/>
          <p14:tracePt t="91048" x="7397750" y="3238500"/>
          <p14:tracePt t="91065" x="7435850" y="3238500"/>
          <p14:tracePt t="91081" x="7454900" y="3238500"/>
          <p14:tracePt t="91098" x="7486650" y="3238500"/>
          <p14:tracePt t="91115" x="7512050" y="3238500"/>
          <p14:tracePt t="91132" x="7556500" y="3238500"/>
          <p14:tracePt t="91148" x="7613650" y="3238500"/>
          <p14:tracePt t="91165" x="7651750" y="3238500"/>
          <p14:tracePt t="91182" x="7696200" y="3238500"/>
          <p14:tracePt t="91199" x="7715250" y="3238500"/>
          <p14:tracePt t="91215" x="7753350" y="3232150"/>
          <p14:tracePt t="91232" x="7778750" y="3219450"/>
          <p14:tracePt t="91249" x="7791450" y="3213100"/>
          <p14:tracePt t="91265" x="7816850" y="3194050"/>
          <p14:tracePt t="91282" x="7823200" y="3194050"/>
          <p14:tracePt t="91297" x="7854950" y="3168650"/>
          <p14:tracePt t="91315" x="7880350" y="3143250"/>
          <p14:tracePt t="91332" x="7893050" y="3124200"/>
          <p14:tracePt t="91348" x="7912100" y="3092450"/>
          <p14:tracePt t="91365" x="7924800" y="3073400"/>
          <p14:tracePt t="91381" x="7937500" y="3035300"/>
          <p14:tracePt t="91399" x="7943850" y="2997200"/>
          <p14:tracePt t="91415" x="7943850" y="2978150"/>
          <p14:tracePt t="91432" x="7943850" y="2940050"/>
          <p14:tracePt t="91448" x="7937500" y="2921000"/>
          <p14:tracePt t="91465" x="7924800" y="2895600"/>
          <p14:tracePt t="91482" x="7886700" y="2863850"/>
          <p14:tracePt t="91499" x="7867650" y="2851150"/>
          <p14:tracePt t="91515" x="7823200" y="2825750"/>
          <p14:tracePt t="91531" x="7797800" y="2813050"/>
          <p14:tracePt t="91548" x="7734300" y="2781300"/>
          <p14:tracePt t="91564" x="7696200" y="2774950"/>
          <p14:tracePt t="91581" x="7600950" y="2743200"/>
          <p14:tracePt t="91599" x="7493000" y="2724150"/>
          <p14:tracePt t="91615" x="7435850" y="2711450"/>
          <p14:tracePt t="91631" x="7334250" y="2698750"/>
          <p14:tracePt t="91648" x="7277100" y="2692400"/>
          <p14:tracePt t="91665" x="7188200" y="2679700"/>
          <p14:tracePt t="91681" x="7086600" y="2679700"/>
          <p14:tracePt t="91698" x="7042150" y="2679700"/>
          <p14:tracePt t="91715" x="6934200" y="2679700"/>
          <p14:tracePt t="91731" x="6813550" y="2679700"/>
          <p14:tracePt t="91749" x="6762750" y="2679700"/>
          <p14:tracePt t="91764" x="6648450" y="2679700"/>
          <p14:tracePt t="91782" x="6584950" y="2679700"/>
          <p14:tracePt t="91799" x="6489700" y="2679700"/>
          <p14:tracePt t="91815" x="6432550" y="2679700"/>
          <p14:tracePt t="91831" x="6324600" y="2679700"/>
          <p14:tracePt t="91848" x="6216650" y="2679700"/>
          <p14:tracePt t="91865" x="6159500" y="2679700"/>
          <p14:tracePt t="91881" x="6026150" y="2673350"/>
          <p14:tracePt t="91899" x="5962650" y="2667000"/>
          <p14:tracePt t="91915" x="5829300" y="2654300"/>
          <p14:tracePt t="91931" x="5708650" y="2647950"/>
          <p14:tracePt t="91948" x="5645150" y="2647950"/>
          <p14:tracePt t="91965" x="5530850" y="2647950"/>
          <p14:tracePt t="91982" x="5480050" y="2647950"/>
          <p14:tracePt t="91998" x="5359400" y="2647950"/>
          <p14:tracePt t="92015" x="5207000" y="2647950"/>
          <p14:tracePt t="92031" x="5130800" y="2647950"/>
          <p14:tracePt t="92049" x="4972050" y="2647950"/>
          <p14:tracePt t="92064" x="4883150" y="2647950"/>
          <p14:tracePt t="92081" x="4711700" y="2647950"/>
          <p14:tracePt t="92099" x="4540250" y="2647950"/>
          <p14:tracePt t="92114" x="4464050" y="2647950"/>
          <p14:tracePt t="92132" x="4292600" y="2647950"/>
          <p14:tracePt t="92149" x="4216400" y="2647950"/>
          <p14:tracePt t="92164" x="4051300" y="2647950"/>
          <p14:tracePt t="92180" x="3898900" y="2647950"/>
          <p14:tracePt t="92199" x="3822700" y="2647950"/>
          <p14:tracePt t="92215" x="3702050" y="2647950"/>
          <p14:tracePt t="92232" x="3638550" y="2647950"/>
          <p14:tracePt t="92247" x="3530600" y="2647950"/>
          <p14:tracePt t="92264" x="3473450" y="2647950"/>
          <p14:tracePt t="92280" x="3365500" y="2647950"/>
          <p14:tracePt t="92297" x="3270250" y="2647950"/>
          <p14:tracePt t="92315" x="3213100" y="2647950"/>
          <p14:tracePt t="92331" x="3124200" y="2647950"/>
          <p14:tracePt t="92348" x="3067050" y="2647950"/>
          <p14:tracePt t="92365" x="3041650" y="2647950"/>
          <p14:tracePt t="92381" x="2990850" y="2660650"/>
          <p14:tracePt t="92399" x="2971800" y="2673350"/>
          <p14:tracePt t="92415" x="2946400" y="2698750"/>
          <p14:tracePt t="92431" x="2908300" y="2724150"/>
          <p14:tracePt t="92448" x="2889250" y="2736850"/>
          <p14:tracePt t="92465" x="2870200" y="2749550"/>
          <p14:tracePt t="92481" x="2857500" y="2762250"/>
          <p14:tracePt t="92499" x="2857500" y="2781300"/>
          <p14:tracePt t="92515" x="2857500" y="2794000"/>
          <p14:tracePt t="92531" x="2857500" y="2832100"/>
          <p14:tracePt t="92548" x="2876550" y="2863850"/>
          <p14:tracePt t="92565" x="2889250" y="2882900"/>
          <p14:tracePt t="92582" x="2921000" y="2914650"/>
          <p14:tracePt t="92598" x="2940050" y="2921000"/>
          <p14:tracePt t="92615" x="2965450" y="2940050"/>
          <p14:tracePt t="92632" x="3003550" y="2959100"/>
          <p14:tracePt t="92648" x="3028950" y="2965450"/>
          <p14:tracePt t="92665" x="3092450" y="2984500"/>
          <p14:tracePt t="92681" x="3136900" y="2990850"/>
          <p14:tracePt t="92681" x="3194050" y="2997200"/>
          <p14:tracePt t="92699" x="3257550" y="3016250"/>
          <p14:tracePt t="92714" x="3390900" y="3022600"/>
          <p14:tracePt t="92731" x="3460750" y="3035300"/>
          <p14:tracePt t="92748" x="3568700" y="3035300"/>
          <p14:tracePt t="92764" x="3613150" y="3035300"/>
          <p14:tracePt t="92781" x="3689350" y="3035300"/>
          <p14:tracePt t="92799" x="3765550" y="3035300"/>
          <p14:tracePt t="92816" x="3810000" y="3035300"/>
          <p14:tracePt t="92831" x="3911600" y="3035300"/>
          <p14:tracePt t="92849" x="3956050" y="3035300"/>
          <p14:tracePt t="92865" x="4070350" y="3035300"/>
          <p14:tracePt t="92881" x="4203700" y="3035300"/>
          <p14:tracePt t="92899" x="4260850" y="3035300"/>
          <p14:tracePt t="92915" x="4368800" y="3035300"/>
          <p14:tracePt t="92931" x="4413250" y="3035300"/>
          <p14:tracePt t="92948" x="4476750" y="3035300"/>
          <p14:tracePt t="92965" x="4527550" y="3041650"/>
          <p14:tracePt t="92981" x="4552950" y="3048000"/>
          <p14:tracePt t="92998" x="4610100" y="3054350"/>
          <p14:tracePt t="93015" x="4635500" y="3060700"/>
          <p14:tracePt t="93031" x="4686300" y="3079750"/>
          <p14:tracePt t="93049" x="4749800" y="3092450"/>
          <p14:tracePt t="93065" x="4781550" y="3098800"/>
          <p14:tracePt t="93081" x="4832350" y="3111500"/>
          <p14:tracePt t="93098" x="4857750" y="3117850"/>
          <p14:tracePt t="93115" x="4895850" y="3124200"/>
          <p14:tracePt t="93132" x="4914900" y="3124200"/>
          <p14:tracePt t="93657" x="4914900" y="3117850"/>
          <p14:tracePt t="93673" x="4921250" y="3117850"/>
          <p14:tracePt t="93678" x="4933950" y="3105150"/>
          <p14:tracePt t="93688" x="4940300" y="3086100"/>
          <p14:tracePt t="93697" x="4991100" y="3048000"/>
          <p14:tracePt t="93714" x="5080000" y="2971800"/>
          <p14:tracePt t="93730" x="5118100" y="2933700"/>
          <p14:tracePt t="93747" x="5200650" y="2844800"/>
          <p14:tracePt t="93764" x="5238750" y="2794000"/>
          <p14:tracePt t="93780" x="5308600" y="2698750"/>
          <p14:tracePt t="93797" x="5340350" y="2584450"/>
          <p14:tracePt t="93814" x="5353050" y="2527300"/>
          <p14:tracePt t="93831" x="5384800" y="2432050"/>
          <p14:tracePt t="93847" x="5397500" y="2393950"/>
          <p14:tracePt t="93864" x="5429250" y="2311400"/>
          <p14:tracePt t="93880" x="5454650" y="2260600"/>
          <p14:tracePt t="93897" x="5461000" y="2241550"/>
          <p14:tracePt t="93914" x="5480050" y="2203450"/>
          <p14:tracePt t="93930" x="5486400" y="2184400"/>
          <p14:tracePt t="93947" x="5505450" y="2159000"/>
          <p14:tracePt t="93965" x="5524500" y="2127250"/>
          <p14:tracePt t="93981" x="5530850" y="2114550"/>
          <p14:tracePt t="93999" x="5537200" y="2089150"/>
          <p14:tracePt t="94014" x="5543550" y="2082800"/>
          <p14:tracePt t="94031" x="5549900" y="2070100"/>
          <p14:tracePt t="94048" x="5549900" y="2063750"/>
          <p14:tracePt t="94065" x="5549900" y="2057400"/>
          <p14:tracePt t="94135" x="5556250" y="2057400"/>
          <p14:tracePt t="94228" x="5556250" y="2063750"/>
          <p14:tracePt t="94269" x="5556250" y="2070100"/>
          <p14:tracePt t="94279" x="5556250" y="2076450"/>
          <p14:tracePt t="94300" x="5556250" y="2082800"/>
          <p14:tracePt t="94322" x="5556250" y="2089150"/>
          <p14:tracePt t="94331" x="5556250" y="2101850"/>
          <p14:tracePt t="94353" x="5556250" y="2108200"/>
          <p14:tracePt t="94354" x="5556250" y="2114550"/>
          <p14:tracePt t="94364" x="5549900" y="2114550"/>
          <p14:tracePt t="94381" x="5549900" y="2120900"/>
          <p14:tracePt t="94467" x="5543550" y="2120900"/>
          <p14:tracePt t="94507" x="5543550" y="2127250"/>
          <p14:tracePt t="94741" x="5543550" y="2133600"/>
          <p14:tracePt t="94773" x="5543550" y="2139950"/>
          <p14:tracePt t="94795" x="5543550" y="2146300"/>
          <p14:tracePt t="94807" x="5543550" y="2159000"/>
          <p14:tracePt t="94824" x="5543550" y="2165350"/>
          <p14:tracePt t="94840" x="5543550" y="2178050"/>
          <p14:tracePt t="94856" x="5537200" y="2184400"/>
          <p14:tracePt t="94866" x="5537200" y="2190750"/>
          <p14:tracePt t="95782" x="5537200" y="2197100"/>
          <p14:tracePt t="95792" x="5537200" y="2203450"/>
          <p14:tracePt t="95814" x="5543550" y="2209800"/>
          <p14:tracePt t="95840" x="5549900" y="2222500"/>
          <p14:tracePt t="95841" x="5549900" y="2228850"/>
          <p14:tracePt t="95866" x="5549900" y="2235200"/>
          <p14:tracePt t="95867" x="5549900" y="2241550"/>
          <p14:tracePt t="95881" x="5549900" y="2260600"/>
          <p14:tracePt t="95899" x="5549900" y="2273300"/>
          <p14:tracePt t="95915" x="5549900" y="2292350"/>
          <p14:tracePt t="95931" x="5549900" y="2317750"/>
          <p14:tracePt t="95948" x="5543550" y="2336800"/>
          <p14:tracePt t="95965" x="5537200" y="2368550"/>
          <p14:tracePt t="95981" x="5530850" y="2387600"/>
          <p14:tracePt t="95998" x="5518150" y="2419350"/>
          <p14:tracePt t="96014" x="5518150" y="2444750"/>
          <p14:tracePt t="96031" x="5511800" y="2495550"/>
          <p14:tracePt t="96048" x="5511800" y="2540000"/>
          <p14:tracePt t="96064" x="5511800" y="2565400"/>
          <p14:tracePt t="96081" x="5511800" y="2616200"/>
          <p14:tracePt t="96098" x="5511800" y="2635250"/>
          <p14:tracePt t="96098" x="5511800" y="2641600"/>
          <p14:tracePt t="96115" x="5511800" y="2660650"/>
          <p14:tracePt t="96132" x="5518150" y="2692400"/>
          <p14:tracePt t="96147" x="5518150" y="2705100"/>
          <p14:tracePt t="96163" x="5524500" y="2736850"/>
          <p14:tracePt t="96182" x="5530850" y="2755900"/>
          <p14:tracePt t="96198" x="5543550" y="2781300"/>
          <p14:tracePt t="96215" x="5562600" y="2813050"/>
          <p14:tracePt t="96232" x="5575300" y="2832100"/>
          <p14:tracePt t="96249" x="5588000" y="2851150"/>
          <p14:tracePt t="96264" x="5600700" y="2863850"/>
          <p14:tracePt t="96280" x="5619750" y="2889250"/>
          <p14:tracePt t="96299" x="5626100" y="2901950"/>
          <p14:tracePt t="96315" x="5626100" y="2908300"/>
          <p14:tracePt t="96331" x="5626100" y="2914650"/>
          <p14:tracePt t="96365" x="5626100" y="2921000"/>
          <p14:tracePt t="96367" x="5626100" y="2927350"/>
          <p14:tracePt t="96381" x="5626100" y="2933700"/>
          <p14:tracePt t="96398" x="5619750" y="2940050"/>
          <p14:tracePt t="96415" x="5613400" y="2952750"/>
          <p14:tracePt t="96431" x="5613400" y="2959100"/>
          <p14:tracePt t="96448" x="5600700" y="2965450"/>
          <p14:tracePt t="96465" x="5600700" y="2971800"/>
          <p14:tracePt t="97111" x="5594350" y="2971800"/>
          <p14:tracePt t="97128" x="5581650" y="2978150"/>
          <p14:tracePt t="97147" x="5562600" y="2984500"/>
          <p14:tracePt t="97147" x="5492750" y="3009900"/>
          <p14:tracePt t="97163" x="5435600" y="3028950"/>
          <p14:tracePt t="97180" x="5289550" y="3079750"/>
          <p14:tracePt t="97198" x="5213350" y="3098800"/>
          <p14:tracePt t="97215" x="5054600" y="3136900"/>
          <p14:tracePt t="97232" x="4921250" y="3162300"/>
          <p14:tracePt t="97249" x="4864100" y="3175000"/>
          <p14:tracePt t="97264" x="4762500" y="3181350"/>
          <p14:tracePt t="97280" x="4711700" y="3181350"/>
          <p14:tracePt t="97297" x="4610100" y="3187700"/>
          <p14:tracePt t="97315" x="4527550" y="3213100"/>
          <p14:tracePt t="97331" x="4483100" y="3219450"/>
          <p14:tracePt t="97349" x="4375150" y="3251200"/>
          <p14:tracePt t="97365" x="4318000" y="3270250"/>
          <p14:tracePt t="97381" x="4197350" y="3302000"/>
          <p14:tracePt t="97398" x="4064000" y="3333750"/>
          <p14:tracePt t="97415" x="4006850" y="3352800"/>
          <p14:tracePt t="97431" x="3892550" y="3384550"/>
          <p14:tracePt t="97448" x="3835400" y="3390900"/>
          <p14:tracePt t="97465" x="3740150" y="3422650"/>
          <p14:tracePt t="97481" x="3638550" y="3454400"/>
          <p14:tracePt t="97498" x="3581400" y="3473450"/>
          <p14:tracePt t="97514" x="3467100" y="3505200"/>
          <p14:tracePt t="97532" x="3409950" y="3517900"/>
          <p14:tracePt t="97548" x="3295650" y="3549650"/>
          <p14:tracePt t="97565" x="3200400" y="3581400"/>
          <p14:tracePt t="97581" x="3168650" y="3587750"/>
          <p14:tracePt t="97599" x="3111500" y="3606800"/>
          <p14:tracePt t="97614" x="3092450" y="3613150"/>
          <p14:tracePt t="97631" x="3073400" y="3625850"/>
          <p14:tracePt t="97648" x="3060700" y="3638550"/>
          <p14:tracePt t="97685" x="3054350" y="3651250"/>
          <p14:tracePt t="97698" x="3041650" y="3657600"/>
          <p14:tracePt t="97699" x="3035300" y="3663950"/>
          <p14:tracePt t="97715" x="3022600" y="3683000"/>
          <p14:tracePt t="97731" x="3003550" y="3708400"/>
          <p14:tracePt t="97748" x="2997200" y="3714750"/>
          <p14:tracePt t="97765" x="2990850" y="3740150"/>
          <p14:tracePt t="97781" x="2984500" y="3746500"/>
          <p14:tracePt t="97798" x="2984500" y="3759200"/>
          <p14:tracePt t="97814" x="2984500" y="3765550"/>
          <p14:tracePt t="97872" x="2990850" y="3771900"/>
          <p14:tracePt t="97883" x="2997200" y="3778250"/>
          <p14:tracePt t="97894" x="3003550" y="3784600"/>
          <p14:tracePt t="97904" x="3016250" y="3790950"/>
          <p14:tracePt t="97915" x="3028950" y="3797300"/>
          <p14:tracePt t="97916" x="3048000" y="3810000"/>
          <p14:tracePt t="97931" x="3073400" y="3829050"/>
          <p14:tracePt t="97949" x="3086100" y="3835400"/>
          <p14:tracePt t="97964" x="3098800" y="3841750"/>
          <p14:tracePt t="97981" x="3117850" y="3841750"/>
          <p14:tracePt t="97998" x="3124200" y="3848100"/>
          <p14:tracePt t="98111" x="3130550" y="3848100"/>
          <p14:tracePt t="98132" x="3136900" y="3854450"/>
          <p14:tracePt t="98193" x="3130550" y="3854450"/>
          <p14:tracePt t="98206" x="3130550" y="3860800"/>
          <p14:tracePt t="98215" x="3124200" y="3860800"/>
          <p14:tracePt t="98237" x="3117850" y="3860800"/>
          <p14:tracePt t="98238" x="3111500" y="3860800"/>
          <p14:tracePt t="98277" x="3105150" y="3860800"/>
          <p14:tracePt t="98289" x="3098800" y="3860800"/>
          <p14:tracePt t="98298" x="3092450" y="3867150"/>
          <p14:tracePt t="98298" x="3086100" y="3879850"/>
          <p14:tracePt t="98315" x="3073400" y="3886200"/>
          <p14:tracePt t="98332" x="3067050" y="3898900"/>
          <p14:tracePt t="98348" x="3067050" y="3917950"/>
          <p14:tracePt t="98365" x="3067050" y="3949700"/>
          <p14:tracePt t="98402" x="3067050" y="3962400"/>
          <p14:tracePt t="98403" x="3067050" y="3975100"/>
          <p14:tracePt t="98433" x="3067050" y="3981450"/>
          <p14:tracePt t="98434" x="3067050" y="3987800"/>
          <p14:tracePt t="98526" x="3060700" y="3987800"/>
          <p14:tracePt t="98567" x="3054350" y="3987800"/>
          <p14:tracePt t="98588" x="3048000" y="3987800"/>
          <p14:tracePt t="98608" x="3048000" y="3994150"/>
          <p14:tracePt t="98833" x="3041650" y="3994150"/>
          <p14:tracePt t="98874" x="3035300" y="3994150"/>
          <p14:tracePt t="98915" x="3041650" y="3994150"/>
          <p14:tracePt t="98925" x="3054350" y="3994150"/>
          <p14:tracePt t="98936" x="3073400" y="3994150"/>
          <p14:tracePt t="98948" x="3105150" y="4000500"/>
          <p14:tracePt t="98964" x="3143250" y="4013200"/>
          <p14:tracePt t="98966" x="3232150" y="4019550"/>
          <p14:tracePt t="98981" x="3308350" y="4025900"/>
          <p14:tracePt t="98998" x="3346450" y="4025900"/>
          <p14:tracePt t="99015" x="3390900" y="4032250"/>
          <p14:tracePt t="99031" x="3403600" y="4032250"/>
          <p14:tracePt t="99048" x="3422650" y="4032250"/>
          <p14:tracePt t="99065" x="3448050" y="4032250"/>
          <p14:tracePt t="99081" x="3454400" y="4032250"/>
          <p14:tracePt t="99098" x="3473450" y="4032250"/>
          <p14:tracePt t="99114" x="3479800" y="4032250"/>
          <p14:tracePt t="99132" x="3492500" y="4032250"/>
          <p14:tracePt t="99148" x="3498850" y="4032250"/>
          <p14:tracePt t="99163" x="3505200" y="4032250"/>
          <p14:tracePt t="99918" x="3498850" y="4032250"/>
          <p14:tracePt t="100753" x="3498850" y="4038600"/>
          <p14:tracePt t="100846" x="3498850" y="4044950"/>
          <p14:tracePt t="100886" x="3498850" y="4051300"/>
          <p14:tracePt t="100928" x="3498850" y="4057650"/>
          <p14:tracePt t="100969" x="3498850" y="4064000"/>
          <p14:tracePt t="100981" x="3498850" y="4070350"/>
          <p14:tracePt t="101001" x="3498850" y="4076700"/>
          <p14:tracePt t="101012" x="3498850" y="4083050"/>
          <p14:tracePt t="101023" x="3498850" y="4089400"/>
          <p14:tracePt t="101043" x="3498850" y="4095750"/>
          <p14:tracePt t="101046" x="3498850" y="4102100"/>
          <p14:tracePt t="101064" x="3498850" y="4108450"/>
          <p14:tracePt t="102784" x="3498850" y="4114800"/>
          <p14:tracePt t="102804" x="3498850" y="4121150"/>
          <p14:tracePt t="102825" x="3498850" y="4127500"/>
          <p14:tracePt t="102836" x="3498850" y="4140200"/>
          <p14:tracePt t="102850" x="3498850" y="4152900"/>
          <p14:tracePt t="102868" x="3498850" y="4165600"/>
          <p14:tracePt t="102887" x="3498850" y="4171950"/>
          <p14:tracePt t="102908" x="3498850" y="4178300"/>
          <p14:tracePt t="102923" x="3498850" y="4184650"/>
          <p14:tracePt t="102950" x="3498850" y="4191000"/>
          <p14:tracePt t="102960" x="3498850" y="4197350"/>
          <p14:tracePt t="102981" x="3498850" y="4203700"/>
          <p14:tracePt t="103134" x="3498850" y="4210050"/>
          <p14:tracePt t="103144" x="3492500" y="4210050"/>
          <p14:tracePt t="103155" x="3492500" y="4216400"/>
          <p14:tracePt t="103163" x="3486150" y="4235450"/>
          <p14:tracePt t="103180" x="3479800" y="4248150"/>
          <p14:tracePt t="103198" x="3473450" y="4260850"/>
          <p14:tracePt t="103214" x="3467100" y="4273550"/>
          <p14:tracePt t="103232" x="3460750" y="4286250"/>
          <p14:tracePt t="103248" x="3454400" y="4292600"/>
          <p14:tracePt t="103264" x="3441700" y="4305300"/>
          <p14:tracePt t="103280" x="3435350" y="4318000"/>
          <p14:tracePt t="103297" x="3409950" y="4330700"/>
          <p14:tracePt t="103315" x="3390900" y="4343400"/>
          <p14:tracePt t="103331" x="3314700" y="4375150"/>
          <p14:tracePt t="103348" x="3194050" y="4413250"/>
          <p14:tracePt t="103365" x="3117850" y="4438650"/>
          <p14:tracePt t="103381" x="2971800" y="4502150"/>
          <p14:tracePt t="103398" x="2889250" y="4540250"/>
          <p14:tracePt t="103415" x="2774950" y="4616450"/>
          <p14:tracePt t="103432" x="2660650" y="4686300"/>
          <p14:tracePt t="103448" x="2616200" y="4711700"/>
          <p14:tracePt t="103465" x="2527300" y="4762500"/>
          <p14:tracePt t="103481" x="2495550" y="4775200"/>
          <p14:tracePt t="103498" x="2438400" y="4794250"/>
          <p14:tracePt t="103515" x="2413000" y="4800600"/>
          <p14:tracePt t="103531" x="2400300" y="4800600"/>
          <p14:tracePt t="103548" x="2387600" y="4806950"/>
          <p14:tracePt t="103593" x="2381250" y="4806950"/>
          <p14:tracePt t="103607" x="2368550" y="4813300"/>
          <p14:tracePt t="103614" x="2368550" y="4819650"/>
          <p14:tracePt t="103623" x="2362200" y="4819650"/>
          <p14:tracePt t="103631" x="2355850" y="4826000"/>
          <p14:tracePt t="103799" x="2362200" y="4826000"/>
          <p14:tracePt t="103891" x="2368550" y="4826000"/>
          <p14:tracePt t="103912" x="2374900" y="4826000"/>
          <p14:tracePt t="103933" x="2381250" y="4826000"/>
          <p14:tracePt t="104035" x="2387600" y="4826000"/>
          <p14:tracePt t="104147" x="2393950" y="4826000"/>
          <p14:tracePt t="104708" x="2393950" y="4819650"/>
          <p14:tracePt t="104718" x="2393950" y="4800600"/>
          <p14:tracePt t="104731" x="2393950" y="4787900"/>
          <p14:tracePt t="104732" x="2387600" y="4749800"/>
          <p14:tracePt t="104748" x="2374900" y="4641850"/>
          <p14:tracePt t="104765" x="2343150" y="4483100"/>
          <p14:tracePt t="104781" x="2305050" y="4381500"/>
          <p14:tracePt t="104798" x="2209800" y="4114800"/>
          <p14:tracePt t="104815" x="2139950" y="3968750"/>
          <p14:tracePt t="104831" x="2000250" y="3638550"/>
          <p14:tracePt t="104848" x="1930400" y="3473450"/>
          <p14:tracePt t="104864" x="1828800" y="3213100"/>
          <p14:tracePt t="104881" x="1752600" y="2997200"/>
          <p14:tracePt t="104898" x="1714500" y="2895600"/>
          <p14:tracePt t="104914" x="1663700" y="2724150"/>
          <p14:tracePt t="104931" x="1619250" y="2584450"/>
          <p14:tracePt t="104948" x="1593850" y="2501900"/>
          <p14:tracePt t="104964" x="1549400" y="2374900"/>
          <p14:tracePt t="104982" x="1524000" y="2317750"/>
          <p14:tracePt t="104998" x="1473200" y="2184400"/>
          <p14:tracePt t="105014" x="1428750" y="2101850"/>
          <p14:tracePt t="105031" x="1371600" y="1968500"/>
          <p14:tracePt t="105048" x="1308100" y="1828800"/>
          <p14:tracePt t="105064" x="1282700" y="1758950"/>
          <p14:tracePt t="105081" x="1257300" y="1657350"/>
          <p14:tracePt t="105098" x="1250950" y="1612900"/>
          <p14:tracePt t="105114" x="1244600" y="1524000"/>
          <p14:tracePt t="105131" x="1244600" y="1441450"/>
          <p14:tracePt t="105149" x="1244600" y="1409700"/>
          <p14:tracePt t="105165" x="1231900" y="1339850"/>
          <p14:tracePt t="105180" x="1225550" y="1295400"/>
          <p14:tracePt t="105197" x="1212850" y="1212850"/>
          <p14:tracePt t="105213" x="1206500" y="1155700"/>
          <p14:tracePt t="105230" x="1200150" y="1123950"/>
          <p14:tracePt t="105248" x="1200150" y="1085850"/>
          <p14:tracePt t="105265" x="1200150" y="1060450"/>
          <p14:tracePt t="105297" x="1200150" y="1047750"/>
          <p14:tracePt t="105297" x="1200150" y="1022350"/>
          <p14:tracePt t="105313" x="1200150" y="1009650"/>
          <p14:tracePt t="105331" x="1200150" y="984250"/>
          <p14:tracePt t="105348" x="1200150" y="965200"/>
          <p14:tracePt t="105364" x="1200150" y="939800"/>
          <p14:tracePt t="105381" x="1200150" y="920750"/>
          <p14:tracePt t="105398" x="1200150" y="914400"/>
          <p14:tracePt t="105415" x="1193800" y="901700"/>
          <p14:tracePt t="105460" x="1193800" y="895350"/>
          <p14:tracePt t="105470" x="1193800" y="889000"/>
          <p14:tracePt t="105490" x="1193800" y="882650"/>
          <p14:tracePt t="105511" x="1200150" y="869950"/>
          <p14:tracePt t="105522" x="1206500" y="863600"/>
          <p14:tracePt t="105543" x="1206500" y="857250"/>
          <p14:tracePt t="105557" x="1206500" y="850900"/>
          <p14:tracePt t="105575" x="1212850" y="844550"/>
          <p14:tracePt t="105585" x="1219200" y="844550"/>
          <p14:tracePt t="105616" x="1225550" y="844550"/>
          <p14:tracePt t="105658" x="1231900" y="844550"/>
          <p14:tracePt t="105668" x="1238250" y="838200"/>
          <p14:tracePt t="105679" x="1257300" y="831850"/>
          <p14:tracePt t="105700" x="1276350" y="831850"/>
          <p14:tracePt t="105701" x="1301750" y="825500"/>
          <p14:tracePt t="105715" x="1377950" y="819150"/>
          <p14:tracePt t="105731" x="1422400" y="819150"/>
          <p14:tracePt t="105748" x="1524000" y="812800"/>
          <p14:tracePt t="105765" x="1568450" y="812800"/>
          <p14:tracePt t="105781" x="1663700" y="812800"/>
          <p14:tracePt t="105798" x="1727200" y="812800"/>
          <p14:tracePt t="105814" x="1739900" y="812800"/>
          <p14:tracePt t="105831" x="1778000" y="812800"/>
          <p14:tracePt t="105848" x="1784350" y="812800"/>
          <p14:tracePt t="105864" x="1816100" y="812800"/>
          <p14:tracePt t="105881" x="1841500" y="812800"/>
          <p14:tracePt t="105898" x="1898650" y="812800"/>
          <p14:tracePt t="105914" x="1993900" y="812800"/>
          <p14:tracePt t="105931" x="2057400" y="812800"/>
          <p14:tracePt t="105948" x="2178050" y="812800"/>
          <p14:tracePt t="105965" x="2298700" y="812800"/>
          <p14:tracePt t="105981" x="2355850" y="812800"/>
          <p14:tracePt t="105999" x="2451100" y="812800"/>
          <p14:tracePt t="106015" x="2495550" y="812800"/>
          <p14:tracePt t="106031" x="2571750" y="812800"/>
          <p14:tracePt t="106048" x="2609850" y="812800"/>
          <p14:tracePt t="106064" x="2686050" y="812800"/>
          <p14:tracePt t="106081" x="2774950" y="812800"/>
          <p14:tracePt t="106098" x="2825750" y="812800"/>
          <p14:tracePt t="106114" x="2940050" y="812800"/>
          <p14:tracePt t="106131" x="2990850" y="812800"/>
          <p14:tracePt t="106148" x="3105150" y="812800"/>
          <p14:tracePt t="106164" x="3213100" y="812800"/>
          <p14:tracePt t="106181" x="3263900" y="812800"/>
          <p14:tracePt t="106198" x="3378200" y="812800"/>
          <p14:tracePt t="106214" x="3429000" y="812800"/>
          <p14:tracePt t="106231" x="3549650" y="812800"/>
          <p14:tracePt t="106248" x="3657600" y="812800"/>
          <p14:tracePt t="106281" x="3714750" y="812800"/>
          <p14:tracePt t="106282" x="3822700" y="812800"/>
          <p14:tracePt t="106298" x="3867150" y="812800"/>
          <p14:tracePt t="106314" x="3956050" y="812800"/>
          <p14:tracePt t="106331" x="4032250" y="812800"/>
          <p14:tracePt t="106348" x="4064000" y="812800"/>
          <p14:tracePt t="106364" x="4127500" y="812800"/>
          <p14:tracePt t="106381" x="4140200" y="812800"/>
          <p14:tracePt t="106398" x="4184650" y="812800"/>
          <p14:tracePt t="106414" x="4222750" y="812800"/>
          <p14:tracePt t="106431" x="4241800" y="812800"/>
          <p14:tracePt t="106448" x="4279900" y="812800"/>
          <p14:tracePt t="106464" x="4298950" y="812800"/>
          <p14:tracePt t="106481" x="4343400" y="812800"/>
          <p14:tracePt t="106498" x="4400550" y="812800"/>
          <p14:tracePt t="106514" x="4425950" y="812800"/>
          <p14:tracePt t="106531" x="4495800" y="812800"/>
          <p14:tracePt t="106548" x="4521200" y="812800"/>
          <p14:tracePt t="106564" x="4565650" y="812800"/>
          <p14:tracePt t="106581" x="4591050" y="812800"/>
          <p14:tracePt t="107109" x="4584700" y="812800"/>
          <p14:tracePt t="107118" x="4578350" y="812800"/>
          <p14:tracePt t="107140" x="4578350" y="819150"/>
          <p14:tracePt t="107150" x="4565650" y="819150"/>
          <p14:tracePt t="107160" x="4559300" y="825500"/>
          <p14:tracePt t="107181" x="4552950" y="831850"/>
          <p14:tracePt t="107191" x="4540250" y="838200"/>
          <p14:tracePt t="107201" x="4533900" y="844550"/>
          <p14:tracePt t="107212" x="4527550" y="850900"/>
          <p14:tracePt t="107215" x="4514850" y="850900"/>
          <p14:tracePt t="107232" x="4502150" y="863600"/>
          <p14:tracePt t="107249" x="4470400" y="882650"/>
          <p14:tracePt t="107266" x="4457700" y="882650"/>
          <p14:tracePt t="107282" x="4438650" y="901700"/>
          <p14:tracePt t="107300" x="4419600" y="914400"/>
          <p14:tracePt t="107314" x="4375150" y="939800"/>
          <p14:tracePt t="107331" x="4337050" y="971550"/>
          <p14:tracePt t="107349" x="4311650" y="990600"/>
          <p14:tracePt t="107366" x="4254500" y="1035050"/>
          <p14:tracePt t="107382" x="4184650" y="1092200"/>
          <p14:tracePt t="107399" x="4146550" y="1123950"/>
          <p14:tracePt t="107415" x="4076700" y="1187450"/>
          <p14:tracePt t="107432" x="4025900" y="1225550"/>
          <p14:tracePt t="107449" x="3949700" y="1308100"/>
          <p14:tracePt t="107464" x="3905250" y="1358900"/>
          <p14:tracePt t="107481" x="3816350" y="1460500"/>
          <p14:tracePt t="107498" x="3714750" y="1600200"/>
          <p14:tracePt t="107516" x="3670300" y="1689100"/>
          <p14:tracePt t="107532" x="3568700" y="1892300"/>
          <p14:tracePt t="107549" x="3524250" y="2006600"/>
          <p14:tracePt t="107565" x="3409950" y="2254250"/>
          <p14:tracePt t="107582" x="3321050" y="2463800"/>
          <p14:tracePt t="107599" x="3276600" y="2552700"/>
          <p14:tracePt t="107615" x="3219450" y="2679700"/>
          <p14:tracePt t="107632" x="3200400" y="2749550"/>
          <p14:tracePt t="107649" x="3168650" y="2882900"/>
          <p14:tracePt t="107665" x="3149600" y="3054350"/>
          <p14:tracePt t="107682" x="3143250" y="3168650"/>
          <p14:tracePt t="107699" x="3124200" y="3390900"/>
          <p14:tracePt t="107716" x="3117850" y="3524250"/>
          <p14:tracePt t="107732" x="3105150" y="3778250"/>
          <p14:tracePt t="107749" x="3092450" y="4051300"/>
          <p14:tracePt t="107765" x="3092450" y="4171950"/>
          <p14:tracePt t="107782" x="3092450" y="4419600"/>
          <p14:tracePt t="107799" x="3092450" y="4540250"/>
          <p14:tracePt t="107814" x="3092450" y="4775200"/>
          <p14:tracePt t="107831" x="3092450" y="4991100"/>
          <p14:tracePt t="107848" x="3092450" y="5099050"/>
          <p14:tracePt t="107864" x="3086100" y="5302250"/>
          <p14:tracePt t="107881" x="3079750" y="5403850"/>
          <p14:tracePt t="107897" x="3048000" y="5575300"/>
          <p14:tracePt t="107915" x="3022600" y="5740400"/>
          <p14:tracePt t="107932" x="2997200" y="5810250"/>
          <p14:tracePt t="107949" x="2946400" y="5924550"/>
          <p14:tracePt t="107965" x="2933700" y="5962650"/>
          <p14:tracePt t="107982" x="2901950" y="6007100"/>
          <p14:tracePt t="107999" x="2870200" y="6026150"/>
          <p14:tracePt t="108015" x="2863850" y="6026150"/>
          <p14:tracePt t="108033" x="2819400" y="6013450"/>
          <p14:tracePt t="108049" x="2781300" y="5994400"/>
          <p14:tracePt t="108066" x="2705100" y="5930900"/>
          <p14:tracePt t="108082" x="2609850" y="5854700"/>
          <p14:tracePt t="108099" x="2565400" y="5816600"/>
          <p14:tracePt t="108115" x="2476500" y="5734050"/>
          <p14:tracePt t="108132" x="2438400" y="5683250"/>
          <p14:tracePt t="108149" x="2349500" y="5568950"/>
          <p14:tracePt t="108166" x="2305050" y="5505450"/>
          <p14:tracePt t="108181" x="2247900" y="5378450"/>
          <p14:tracePt t="108197" x="2216150" y="5264150"/>
          <p14:tracePt t="108216" x="2197100" y="5219700"/>
          <p14:tracePt t="108232" x="2197100" y="5149850"/>
          <p14:tracePt t="108250" x="2197100" y="5118100"/>
          <p14:tracePt t="108264" x="2197100" y="5060950"/>
          <p14:tracePt t="108281" x="2197100" y="5022850"/>
          <p14:tracePt t="108298" x="2203450" y="5010150"/>
          <p14:tracePt t="108314" x="2222500" y="4978400"/>
          <p14:tracePt t="108332" x="2235200" y="4965700"/>
          <p14:tracePt t="108349" x="2273300" y="4953000"/>
          <p14:tracePt t="108366" x="2330450" y="4946650"/>
          <p14:tracePt t="108382" x="2387600" y="4940300"/>
          <p14:tracePt t="108399" x="2482850" y="4940300"/>
          <p14:tracePt t="108416" x="2584450" y="4933950"/>
          <p14:tracePt t="108432" x="2616200" y="4927600"/>
          <p14:tracePt t="108449" x="2686050" y="4921250"/>
          <p14:tracePt t="108465" x="2705100" y="4914900"/>
          <p14:tracePt t="108483" x="2743200" y="4895850"/>
          <p14:tracePt t="108499" x="2768600" y="4889500"/>
          <p14:tracePt t="108515" x="2800350" y="4876800"/>
          <p14:tracePt t="108532" x="2832100" y="4857750"/>
          <p14:tracePt t="108549" x="2851150" y="4845050"/>
          <p14:tracePt t="108565" x="2882900" y="4819650"/>
          <p14:tracePt t="108582" x="2889250" y="4806950"/>
          <p14:tracePt t="108599" x="2908300" y="4781550"/>
          <p14:tracePt t="108615" x="2921000" y="4743450"/>
          <p14:tracePt t="108632" x="2927350" y="4730750"/>
          <p14:tracePt t="108649" x="2933700" y="4686300"/>
          <p14:tracePt t="108665" x="2933700" y="4667250"/>
          <p14:tracePt t="108682" x="2933700" y="4622800"/>
          <p14:tracePt t="108699" x="2933700" y="4578350"/>
          <p14:tracePt t="108716" x="2921000" y="4559300"/>
          <p14:tracePt t="108732" x="2901950" y="4527550"/>
          <p14:tracePt t="108748" x="2889250" y="4521200"/>
          <p14:tracePt t="108764" x="2863850" y="4489450"/>
          <p14:tracePt t="108782" x="2832100" y="4457700"/>
          <p14:tracePt t="108799" x="2819400" y="4445000"/>
          <p14:tracePt t="108815" x="2787650" y="4413250"/>
          <p14:tracePt t="108832" x="2774950" y="4394200"/>
          <p14:tracePt t="108849" x="2743200" y="4368800"/>
          <p14:tracePt t="108865" x="2705100" y="4330700"/>
          <p14:tracePt t="108882" x="2686050" y="4311650"/>
          <p14:tracePt t="108899" x="2641600" y="4260850"/>
          <p14:tracePt t="108915" x="2616200" y="4241800"/>
          <p14:tracePt t="108932" x="2578100" y="4203700"/>
          <p14:tracePt t="108949" x="2540000" y="4171950"/>
          <p14:tracePt t="108965" x="2520950" y="4152900"/>
          <p14:tracePt t="108982" x="2495550" y="4133850"/>
          <p14:tracePt t="108999" x="2476500" y="4133850"/>
          <p14:tracePt t="109015" x="2444750" y="4121150"/>
          <p14:tracePt t="109032" x="2419350" y="4114800"/>
          <p14:tracePt t="109049" x="2406650" y="4114800"/>
          <p14:tracePt t="109065" x="2381250" y="4108450"/>
          <p14:tracePt t="109082" x="2368550" y="4108450"/>
          <p14:tracePt t="109099" x="2343150" y="4108450"/>
          <p14:tracePt t="109115" x="2330450" y="4108450"/>
          <p14:tracePt t="109115" x="2311400" y="4108450"/>
          <p14:tracePt t="109132" x="2292350" y="4108450"/>
          <p14:tracePt t="109149" x="2260600" y="4114800"/>
          <p14:tracePt t="109165" x="2241550" y="4114800"/>
          <p14:tracePt t="109182" x="2197100" y="4127500"/>
          <p14:tracePt t="109199" x="2165350" y="4140200"/>
          <p14:tracePt t="109216" x="2146300" y="4146550"/>
          <p14:tracePt t="109232" x="2120900" y="4165600"/>
          <p14:tracePt t="109249" x="2114550" y="4171950"/>
          <p14:tracePt t="109265" x="2095500" y="4191000"/>
          <p14:tracePt t="109282" x="2076450" y="4210050"/>
          <p14:tracePt t="109299" x="2076450" y="4216400"/>
          <p14:tracePt t="109315" x="2051050" y="4235450"/>
          <p14:tracePt t="109332" x="2038350" y="4248150"/>
          <p14:tracePt t="109349" x="2025650" y="4279900"/>
          <p14:tracePt t="109366" x="2012950" y="4292600"/>
          <p14:tracePt t="109382" x="1981200" y="4318000"/>
          <p14:tracePt t="109399" x="1949450" y="4349750"/>
          <p14:tracePt t="109415" x="1936750" y="4362450"/>
          <p14:tracePt t="109432" x="1905000" y="4400550"/>
          <p14:tracePt t="109449" x="1898650" y="4413250"/>
          <p14:tracePt t="109465" x="1879600" y="4445000"/>
          <p14:tracePt t="109482" x="1873250" y="4483100"/>
          <p14:tracePt t="109499" x="1873250" y="4495800"/>
          <p14:tracePt t="109515" x="1873250" y="4527550"/>
          <p14:tracePt t="109532" x="1873250" y="4540250"/>
          <p14:tracePt t="109549" x="1873250" y="4572000"/>
          <p14:tracePt t="109565" x="1873250" y="4610100"/>
          <p14:tracePt t="109582" x="1873250" y="4622800"/>
          <p14:tracePt t="109599" x="1885950" y="4667250"/>
          <p14:tracePt t="109615" x="1892300" y="4686300"/>
          <p14:tracePt t="109632" x="1911350" y="4730750"/>
          <p14:tracePt t="109649" x="1943100" y="4775200"/>
          <p14:tracePt t="109665" x="1955800" y="4800600"/>
          <p14:tracePt t="109682" x="1981200" y="4838700"/>
          <p14:tracePt t="109699" x="1993900" y="4851400"/>
          <p14:tracePt t="109715" x="2019300" y="4889500"/>
          <p14:tracePt t="109732" x="2044700" y="4921250"/>
          <p14:tracePt t="109749" x="2063750" y="4933950"/>
          <p14:tracePt t="109765" x="2089150" y="4965700"/>
          <p14:tracePt t="109782" x="2101850" y="4978400"/>
          <p14:tracePt t="109799" x="2127250" y="5010150"/>
          <p14:tracePt t="109815" x="2159000" y="5029200"/>
          <p14:tracePt t="109832" x="2178050" y="5048250"/>
          <p14:tracePt t="109849" x="2216150" y="5080000"/>
          <p14:tracePt t="109865" x="2235200" y="5099050"/>
          <p14:tracePt t="109882" x="2273300" y="5124450"/>
          <p14:tracePt t="109899" x="2305050" y="5149850"/>
          <p14:tracePt t="109915" x="2317750" y="5156200"/>
          <p14:tracePt t="109932" x="2355850" y="5168900"/>
          <p14:tracePt t="109949" x="2374900" y="5175250"/>
          <p14:tracePt t="109965" x="2432050" y="5187950"/>
          <p14:tracePt t="109982" x="2501900" y="5200650"/>
          <p14:tracePt t="109999" x="2546350" y="5200650"/>
          <p14:tracePt t="110015" x="2622550" y="5194300"/>
          <p14:tracePt t="110032" x="2647950" y="5187950"/>
          <p14:tracePt t="110050" x="2692400" y="5162550"/>
          <p14:tracePt t="110065" x="2724150" y="5143500"/>
          <p14:tracePt t="110082" x="2736850" y="5130800"/>
          <p14:tracePt t="110099" x="2755900" y="5099050"/>
          <p14:tracePt t="110115" x="2762250" y="5080000"/>
          <p14:tracePt t="110132" x="2774950" y="5041900"/>
          <p14:tracePt t="110149" x="2774950" y="5016500"/>
          <p14:tracePt t="110164" x="2781300" y="4965700"/>
          <p14:tracePt t="110181" x="2781300" y="4914900"/>
          <p14:tracePt t="110198" x="2781300" y="4889500"/>
          <p14:tracePt t="110215" x="2781300" y="4845050"/>
          <p14:tracePt t="110232" x="2781300" y="4800600"/>
          <p14:tracePt t="110250" x="2781300" y="4781550"/>
          <p14:tracePt t="110266" x="2781300" y="4749800"/>
          <p14:tracePt t="110281" x="2781300" y="4724400"/>
          <p14:tracePt t="110297" x="2768600" y="4679950"/>
          <p14:tracePt t="110314" x="2768600" y="4660900"/>
          <p14:tracePt t="110331" x="2730500" y="4597400"/>
          <p14:tracePt t="110349" x="2692400" y="4552950"/>
          <p14:tracePt t="110366" x="2679700" y="4533900"/>
          <p14:tracePt t="110382" x="2660650" y="4508500"/>
          <p14:tracePt t="110399" x="2647950" y="4495800"/>
          <p14:tracePt t="110415" x="2635250" y="4470400"/>
          <p14:tracePt t="110432" x="2609850" y="4445000"/>
          <p14:tracePt t="110449" x="2590800" y="4438650"/>
          <p14:tracePt t="110465" x="2546350" y="4413250"/>
          <p14:tracePt t="110482" x="2527300" y="4400550"/>
          <p14:tracePt t="110499" x="2482850" y="4381500"/>
          <p14:tracePt t="110515" x="2444750" y="4368800"/>
          <p14:tracePt t="110532" x="2406650" y="4356100"/>
          <p14:tracePt t="110549" x="2355850" y="4343400"/>
          <p14:tracePt t="110565" x="2317750" y="4330700"/>
          <p14:tracePt t="110582" x="2247900" y="4311650"/>
          <p14:tracePt t="110599" x="2171700" y="4305300"/>
          <p14:tracePt t="110615" x="2133600" y="4298950"/>
          <p14:tracePt t="110632" x="2044700" y="4286250"/>
          <p14:tracePt t="110649" x="2000250" y="4286250"/>
          <p14:tracePt t="110665" x="1911350" y="4286250"/>
          <p14:tracePt t="110682" x="1809750" y="4286250"/>
          <p14:tracePt t="110699" x="1771650" y="4286250"/>
          <p14:tracePt t="110715" x="1670050" y="4286250"/>
          <p14:tracePt t="110732" x="1638300" y="4286250"/>
          <p14:tracePt t="110749" x="1587500" y="4286250"/>
          <p14:tracePt t="110766" x="1543050" y="4286250"/>
          <p14:tracePt t="110782" x="1536700" y="4292600"/>
          <p14:tracePt t="110799" x="1517650" y="4318000"/>
          <p14:tracePt t="110815" x="1504950" y="4330700"/>
          <p14:tracePt t="110832" x="1473200" y="4349750"/>
          <p14:tracePt t="110849" x="1454150" y="4375150"/>
          <p14:tracePt t="110865" x="1435100" y="4387850"/>
          <p14:tracePt t="110882" x="1409700" y="4419600"/>
          <p14:tracePt t="110899" x="1397000" y="4432300"/>
          <p14:tracePt t="110915" x="1384300" y="4464050"/>
          <p14:tracePt t="110932" x="1377950" y="4495800"/>
          <p14:tracePt t="110949" x="1377950" y="4508500"/>
          <p14:tracePt t="110966" x="1377950" y="4546600"/>
          <p14:tracePt t="110982" x="1377950" y="4565650"/>
          <p14:tracePt t="110999" x="1377950" y="4591050"/>
          <p14:tracePt t="111016" x="1377950" y="4641850"/>
          <p14:tracePt t="111032" x="1377950" y="4660900"/>
          <p14:tracePt t="111049" x="1384300" y="4711700"/>
          <p14:tracePt t="111066" x="1397000" y="4743450"/>
          <p14:tracePt t="111082" x="1422400" y="4794250"/>
          <p14:tracePt t="111099" x="1466850" y="4851400"/>
          <p14:tracePt t="111115" x="1485900" y="4876800"/>
          <p14:tracePt t="111132" x="1524000" y="4927600"/>
          <p14:tracePt t="111149" x="1549400" y="4953000"/>
          <p14:tracePt t="111166" x="1587500" y="5003800"/>
          <p14:tracePt t="111181" x="1606550" y="5029200"/>
          <p14:tracePt t="111198" x="1670050" y="5080000"/>
          <p14:tracePt t="111215" x="1746250" y="5137150"/>
          <p14:tracePt t="111232" x="1784350" y="5156200"/>
          <p14:tracePt t="111249" x="1879600" y="5213350"/>
          <p14:tracePt t="111264" x="1936750" y="5245100"/>
          <p14:tracePt t="111281" x="2057400" y="5308600"/>
          <p14:tracePt t="111298" x="2159000" y="5346700"/>
          <p14:tracePt t="111314" x="2209800" y="5372100"/>
          <p14:tracePt t="111332" x="2286000" y="5384800"/>
          <p14:tracePt t="111349" x="2311400" y="5384800"/>
          <p14:tracePt t="111365" x="2368550" y="5384800"/>
          <p14:tracePt t="111382" x="2425700" y="5384800"/>
          <p14:tracePt t="111399" x="2451100" y="5378450"/>
          <p14:tracePt t="111415" x="2514600" y="5353050"/>
          <p14:tracePt t="111432" x="2565400" y="5334000"/>
          <p14:tracePt t="111449" x="2628900" y="5302250"/>
          <p14:tracePt t="111465" x="2686050" y="5251450"/>
          <p14:tracePt t="111482" x="2705100" y="5219700"/>
          <p14:tracePt t="111499" x="2736850" y="5137150"/>
          <p14:tracePt t="111516" x="2743200" y="5099050"/>
          <p14:tracePt t="111532" x="2762250" y="5022850"/>
          <p14:tracePt t="111549" x="2762250" y="4946650"/>
          <p14:tracePt t="111566" x="2762250" y="4921250"/>
          <p14:tracePt t="111582" x="2762250" y="4870450"/>
          <p14:tracePt t="111599" x="2762250" y="4851400"/>
          <p14:tracePt t="111615" x="2762250" y="4819650"/>
          <p14:tracePt t="111632" x="2755900" y="4794250"/>
          <p14:tracePt t="111649" x="2749550" y="4794250"/>
          <p14:tracePt t="111665" x="2743200" y="4781550"/>
          <p14:tracePt t="111710" x="2736850" y="4781550"/>
          <p14:tracePt t="111741" x="2724150" y="4787900"/>
          <p14:tracePt t="111752" x="2724150" y="4794250"/>
          <p14:tracePt t="111753" x="2717800" y="4800600"/>
          <p14:tracePt t="111765" x="2711450" y="4806950"/>
          <p14:tracePt t="111782" x="2705100" y="4813300"/>
          <p14:tracePt t="111799" x="2698750" y="4819650"/>
          <p14:tracePt t="111815" x="2692400" y="4819650"/>
          <p14:tracePt t="112243" x="2698750" y="4819650"/>
          <p14:tracePt t="112263" x="2711450" y="4819650"/>
          <p14:tracePt t="112274" x="2724150" y="4819650"/>
          <p14:tracePt t="112284" x="2730500" y="4819650"/>
          <p14:tracePt t="112297" x="2749550" y="4826000"/>
          <p14:tracePt t="112315" x="2787650" y="4832350"/>
          <p14:tracePt t="112317" x="2800350" y="4838700"/>
          <p14:tracePt t="112332" x="2832100" y="4851400"/>
          <p14:tracePt t="112349" x="2851150" y="4851400"/>
          <p14:tracePt t="112365" x="2876550" y="4864100"/>
          <p14:tracePt t="112382" x="2895600" y="4870450"/>
          <p14:tracePt t="112399" x="2940050" y="4883150"/>
          <p14:tracePt t="112415" x="2984500" y="4895850"/>
          <p14:tracePt t="112432" x="3003550" y="4902200"/>
          <p14:tracePt t="112449" x="3067050" y="4921250"/>
          <p14:tracePt t="112466" x="3092450" y="4927600"/>
          <p14:tracePt t="112482" x="3155950" y="4940300"/>
          <p14:tracePt t="112499" x="3225800" y="4959350"/>
          <p14:tracePt t="112515" x="3270250" y="4978400"/>
          <p14:tracePt t="112532" x="3352800" y="5003800"/>
          <p14:tracePt t="112549" x="3403600" y="5010150"/>
          <p14:tracePt t="112565" x="3511550" y="5041900"/>
          <p14:tracePt t="112582" x="3625850" y="5067300"/>
          <p14:tracePt t="112599" x="3683000" y="5073650"/>
          <p14:tracePt t="112615" x="3765550" y="5086350"/>
          <p14:tracePt t="112632" x="3790950" y="5092700"/>
          <p14:tracePt t="112649" x="3810000" y="5092700"/>
          <p14:tracePt t="114188" x="3816350" y="5092700"/>
          <p14:tracePt t="114239" x="3822700" y="5092700"/>
          <p14:tracePt t="114342" x="3829050" y="5092700"/>
          <p14:tracePt t="114362" x="3835400" y="5092700"/>
          <p14:tracePt t="114374" x="3841750" y="5092700"/>
          <p14:tracePt t="114393" x="3854450" y="5092700"/>
          <p14:tracePt t="114404" x="3867150" y="5092700"/>
          <p14:tracePt t="114424" x="3892550" y="5092700"/>
          <p14:tracePt t="114435" x="3911600" y="5092700"/>
          <p14:tracePt t="114437" x="3917950" y="5092700"/>
          <p14:tracePt t="114449" x="3937000" y="5092700"/>
          <p14:tracePt t="114465" x="3968750" y="5092700"/>
          <p14:tracePt t="114482" x="4013200" y="5092700"/>
          <p14:tracePt t="114499" x="4032250" y="5092700"/>
          <p14:tracePt t="114515" x="4089400" y="5092700"/>
          <p14:tracePt t="114532" x="4121150" y="5092700"/>
          <p14:tracePt t="114549" x="4184650" y="5092700"/>
          <p14:tracePt t="114565" x="4254500" y="5092700"/>
          <p14:tracePt t="114582" x="4286250" y="5092700"/>
          <p14:tracePt t="114599" x="4362450" y="5092700"/>
          <p14:tracePt t="114616" x="4400550" y="5092700"/>
          <p14:tracePt t="114632" x="4457700" y="5092700"/>
          <p14:tracePt t="114648" x="4514850" y="5092700"/>
          <p14:tracePt t="114665" x="4540250" y="5092700"/>
          <p14:tracePt t="114682" x="4591050" y="5092700"/>
          <p14:tracePt t="114698" x="4629150" y="5092700"/>
          <p14:tracePt t="114715" x="4711700" y="5092700"/>
          <p14:tracePt t="114732" x="4813300" y="5099050"/>
          <p14:tracePt t="114748" x="4870450" y="5099050"/>
          <p14:tracePt t="114765" x="4972050" y="5111750"/>
          <p14:tracePt t="114782" x="5003800" y="5111750"/>
          <p14:tracePt t="114799" x="5054600" y="5118100"/>
          <p14:tracePt t="114815" x="5080000" y="5118100"/>
          <p14:tracePt t="114832" x="5092700" y="5118100"/>
          <p14:tracePt t="114894" x="5092700" y="5124450"/>
          <p14:tracePt t="115636" x="5099050" y="5124450"/>
          <p14:tracePt t="115647" x="5105400" y="5124450"/>
          <p14:tracePt t="115667" x="5118100" y="5124450"/>
          <p14:tracePt t="115678" x="5137150" y="5124450"/>
          <p14:tracePt t="115680" x="5162550" y="5118100"/>
          <p14:tracePt t="115698" x="5194300" y="5111750"/>
          <p14:tracePt t="115699" x="5232400" y="5105400"/>
          <p14:tracePt t="115715" x="5321300" y="5086350"/>
          <p14:tracePt t="115732" x="5378450" y="5080000"/>
          <p14:tracePt t="115748" x="5467350" y="5073650"/>
          <p14:tracePt t="115765" x="5511800" y="5073650"/>
          <p14:tracePt t="115782" x="5581650" y="5073650"/>
          <p14:tracePt t="115798" x="5626100" y="5073650"/>
          <p14:tracePt t="115815" x="5638800" y="5073650"/>
          <p14:tracePt t="115832" x="5645150" y="5073650"/>
          <p14:tracePt t="115959" x="5626100" y="5073650"/>
          <p14:tracePt t="115969" x="5613400" y="5073650"/>
          <p14:tracePt t="115979" x="5537200" y="5073650"/>
          <p14:tracePt t="115999" x="5467350" y="5073650"/>
          <p14:tracePt t="116001" x="5403850" y="5073650"/>
          <p14:tracePt t="116015" x="5251450" y="5073650"/>
          <p14:tracePt t="116032" x="5187950" y="5073650"/>
          <p14:tracePt t="116048" x="5086350" y="5073650"/>
          <p14:tracePt t="116065" x="5067300" y="5073650"/>
          <p14:tracePt t="116082" x="5010150" y="5073650"/>
          <p14:tracePt t="116099" x="4965700" y="5067300"/>
          <p14:tracePt t="116115" x="4940300" y="5060950"/>
          <p14:tracePt t="116132" x="4864100" y="5054600"/>
          <p14:tracePt t="116150" x="4826000" y="5054600"/>
          <p14:tracePt t="116165" x="4768850" y="5048250"/>
          <p14:tracePt t="116182" x="4737100" y="5048250"/>
          <p14:tracePt t="116238" x="4730750" y="5048250"/>
          <p14:tracePt t="116259" x="4724400" y="5048250"/>
          <p14:tracePt t="116269" x="4718050" y="5048250"/>
          <p14:tracePt t="116289" x="4711700" y="5048250"/>
          <p14:tracePt t="116300" x="4699000" y="5048250"/>
          <p14:tracePt t="116300" x="4692650" y="5048250"/>
          <p14:tracePt t="116321" x="4686300" y="5048250"/>
          <p14:tracePt t="116331" x="4673600" y="5048250"/>
          <p14:tracePt t="116349" x="4660900" y="5048250"/>
          <p14:tracePt t="116598" x="4667250" y="5048250"/>
          <p14:tracePt t="118969" x="4660900" y="5048250"/>
          <p14:tracePt t="118980" x="4654550" y="5048250"/>
          <p14:tracePt t="118991" x="4635500" y="5048250"/>
          <p14:tracePt t="119000" x="4610100" y="5048250"/>
          <p14:tracePt t="119015" x="4578350" y="5048250"/>
          <p14:tracePt t="119017" x="4470400" y="5048250"/>
          <p14:tracePt t="119032" x="4394200" y="5048250"/>
          <p14:tracePt t="119048" x="4241800" y="5048250"/>
          <p14:tracePt t="119065" x="4178300" y="5048250"/>
          <p14:tracePt t="119082" x="4038600" y="5048250"/>
          <p14:tracePt t="119099" x="3886200" y="5048250"/>
          <p14:tracePt t="119115" x="3810000" y="5048250"/>
          <p14:tracePt t="119132" x="3670300" y="5048250"/>
          <p14:tracePt t="119149" x="3594100" y="5048250"/>
          <p14:tracePt t="119166" x="3441700" y="5048250"/>
          <p14:tracePt t="119183" x="3333750" y="5048250"/>
          <p14:tracePt t="119199" x="3289300" y="5048250"/>
          <p14:tracePt t="119215" x="3244850" y="5048250"/>
          <p14:tracePt t="119341" x="3251200" y="5041900"/>
          <p14:tracePt t="119352" x="3257550" y="5041900"/>
          <p14:tracePt t="119365" x="3270250" y="5035550"/>
          <p14:tracePt t="119366" x="3282950" y="5029200"/>
          <p14:tracePt t="119382" x="3333750" y="5016500"/>
          <p14:tracePt t="119399" x="3397250" y="4997450"/>
          <p14:tracePt t="119415" x="3422650" y="4991100"/>
          <p14:tracePt t="119432" x="3473450" y="4978400"/>
          <p14:tracePt t="119449" x="3486150" y="4972050"/>
          <p14:tracePt t="119465" x="3511550" y="4965700"/>
          <p14:tracePt t="119482" x="3517900" y="4965700"/>
          <p14:tracePt t="119498" x="3524250" y="4965700"/>
          <p14:tracePt t="119752" x="3524250" y="4959350"/>
          <p14:tracePt t="119784" x="3530600" y="4959350"/>
          <p14:tracePt t="119793" x="3543300" y="4953000"/>
          <p14:tracePt t="119803" x="3549650" y="4946650"/>
          <p14:tracePt t="119814" x="3562350" y="4946650"/>
          <p14:tracePt t="119831" x="3581400" y="4940300"/>
          <p14:tracePt t="119833" x="3613150" y="4927600"/>
          <p14:tracePt t="119848" x="3625850" y="4927600"/>
          <p14:tracePt t="119865" x="3651250" y="4908550"/>
          <p14:tracePt t="119882" x="3657600" y="4883150"/>
          <p14:tracePt t="119900" x="3657600" y="4876800"/>
          <p14:tracePt t="119915" x="3657600" y="4857750"/>
          <p14:tracePt t="119932" x="3651250" y="4838700"/>
          <p14:tracePt t="119932" x="3638550" y="4819650"/>
          <p14:tracePt t="119949" x="3625850" y="4800600"/>
          <p14:tracePt t="119965" x="3600450" y="4768850"/>
          <p14:tracePt t="119982" x="3581400" y="4749800"/>
          <p14:tracePt t="119999" x="3543300" y="4724400"/>
          <p14:tracePt t="120015" x="3530600" y="4718050"/>
          <p14:tracePt t="120031" x="3492500" y="4699000"/>
          <p14:tracePt t="120048" x="3454400" y="4686300"/>
          <p14:tracePt t="120065" x="3435350" y="4679950"/>
          <p14:tracePt t="120082" x="3403600" y="4673600"/>
          <p14:tracePt t="120099" x="3390900" y="4673600"/>
          <p14:tracePt t="120099" x="3371850" y="4673600"/>
          <p14:tracePt t="120115" x="3359150" y="4673600"/>
          <p14:tracePt t="120132" x="3321050" y="4673600"/>
          <p14:tracePt t="120149" x="3308350" y="4673600"/>
          <p14:tracePt t="120166" x="3263900" y="4679950"/>
          <p14:tracePt t="120181" x="3238500" y="4686300"/>
          <p14:tracePt t="120197" x="3200400" y="4699000"/>
          <p14:tracePt t="120216" x="3181350" y="4705350"/>
          <p14:tracePt t="120232" x="3175000" y="4705350"/>
          <p14:tracePt t="120249" x="3168650" y="4718050"/>
          <p14:tracePt t="120264" x="3162300" y="4724400"/>
          <p14:tracePt t="120281" x="3149600" y="4724400"/>
          <p14:tracePt t="120297" x="3130550" y="4743450"/>
          <p14:tracePt t="120314" x="3124200" y="4749800"/>
          <p14:tracePt t="120332" x="3079750" y="4762500"/>
          <p14:tracePt t="120349" x="3060700" y="4768850"/>
          <p14:tracePt t="120365" x="3016250" y="4781550"/>
          <p14:tracePt t="120382" x="2984500" y="4781550"/>
          <p14:tracePt t="120399" x="2965450" y="4781550"/>
          <p14:tracePt t="120415" x="2959100" y="4794250"/>
          <p14:tracePt t="120432" x="2952750" y="4794250"/>
          <p14:tracePt t="120448" x="2940050" y="4813300"/>
          <p14:tracePt t="120465" x="2933700" y="4832350"/>
          <p14:tracePt t="120482" x="2933700" y="4851400"/>
          <p14:tracePt t="120499" x="2927350" y="4870450"/>
          <p14:tracePt t="120515" x="2927350" y="4883150"/>
          <p14:tracePt t="120532" x="2927350" y="4889500"/>
          <p14:tracePt t="120880" x="2940050" y="4889500"/>
          <p14:tracePt t="120891" x="2952750" y="4889500"/>
          <p14:tracePt t="120901" x="2971800" y="4889500"/>
          <p14:tracePt t="120902" x="3003550" y="4889500"/>
          <p14:tracePt t="120915" x="3060700" y="4889500"/>
          <p14:tracePt t="120931" x="3181350" y="4876800"/>
          <p14:tracePt t="120947" x="3333750" y="4876800"/>
          <p14:tracePt t="120965" x="3416300" y="4876800"/>
          <p14:tracePt t="120981" x="3600450" y="4876800"/>
          <p14:tracePt t="120997" x="3797300" y="4876800"/>
          <p14:tracePt t="121015" x="3892550" y="4876800"/>
          <p14:tracePt t="121031" x="4089400" y="4876800"/>
          <p14:tracePt t="121048" x="4184650" y="4876800"/>
          <p14:tracePt t="121065" x="4368800" y="4876800"/>
          <p14:tracePt t="121082" x="4552950" y="4883150"/>
          <p14:tracePt t="121099" x="4648200" y="4889500"/>
          <p14:tracePt t="121115" x="4864100" y="4908550"/>
          <p14:tracePt t="121132" x="4984750" y="4914900"/>
          <p14:tracePt t="121149" x="5283200" y="4940300"/>
          <p14:tracePt t="121164" x="5657850" y="4940300"/>
          <p14:tracePt t="121181" x="5861050" y="4953000"/>
          <p14:tracePt t="121197" x="6242050" y="4953000"/>
          <p14:tracePt t="121214" x="6438900" y="4953000"/>
          <p14:tracePt t="121232" x="6775450" y="4953000"/>
          <p14:tracePt t="121250" x="7023100" y="4953000"/>
          <p14:tracePt t="121267" x="7131050" y="4953000"/>
          <p14:tracePt t="121281" x="7296150" y="4953000"/>
          <p14:tracePt t="121297" x="7353300" y="4953000"/>
          <p14:tracePt t="121316" x="7410450" y="4953000"/>
          <p14:tracePt t="121561" x="7416800" y="4953000"/>
          <p14:tracePt t="121582" x="7416800" y="4946650"/>
          <p14:tracePt t="121593" x="7423150" y="4940300"/>
          <p14:tracePt t="121613" x="7423150" y="4927600"/>
          <p14:tracePt t="121615" x="7423150" y="4914900"/>
          <p14:tracePt t="121634" x="7429500" y="4902200"/>
          <p14:tracePt t="121636" x="7429500" y="4889500"/>
          <p14:tracePt t="121648" x="7429500" y="4864100"/>
          <p14:tracePt t="121665" x="7429500" y="4845050"/>
          <p14:tracePt t="121682" x="7404100" y="4813300"/>
          <p14:tracePt t="121699" x="7385050" y="4794250"/>
          <p14:tracePt t="121715" x="7327900" y="4749800"/>
          <p14:tracePt t="121732" x="7251700" y="4711700"/>
          <p14:tracePt t="121749" x="7213600" y="4692650"/>
          <p14:tracePt t="121765" x="7131050" y="4660900"/>
          <p14:tracePt t="121782" x="7086600" y="4654550"/>
          <p14:tracePt t="121798" x="6972300" y="4622800"/>
          <p14:tracePt t="121815" x="6902450" y="4610100"/>
          <p14:tracePt t="121832" x="6781800" y="4591050"/>
          <p14:tracePt t="121848" x="6667500" y="4572000"/>
          <p14:tracePt t="121865" x="6623050" y="4572000"/>
          <p14:tracePt t="121882" x="6559550" y="4572000"/>
          <p14:tracePt t="121899" x="6502400" y="4572000"/>
          <p14:tracePt t="121915" x="6477000" y="4572000"/>
          <p14:tracePt t="121932" x="6432550" y="4572000"/>
          <p14:tracePt t="121948" x="6413500" y="4572000"/>
          <p14:tracePt t="121965" x="6375400" y="4584700"/>
          <p14:tracePt t="121981" x="6330950" y="4603750"/>
          <p14:tracePt t="121999" x="6311900" y="4616450"/>
          <p14:tracePt t="122016" x="6280150" y="4629150"/>
          <p14:tracePt t="122031" x="6273800" y="4635500"/>
          <p14:tracePt t="122048" x="6248400" y="4654550"/>
          <p14:tracePt t="122065" x="6248400" y="4660900"/>
          <p14:tracePt t="122065" x="6242050" y="4667250"/>
          <p14:tracePt t="122082" x="6235700" y="4679950"/>
          <p14:tracePt t="122098" x="6235700" y="4699000"/>
          <p14:tracePt t="122115" x="6235700" y="4711700"/>
          <p14:tracePt t="122132" x="6235700" y="4737100"/>
          <p14:tracePt t="122149" x="6235700" y="4762500"/>
          <p14:tracePt t="122166" x="6235700" y="4775200"/>
          <p14:tracePt t="122181" x="6235700" y="4806950"/>
          <p14:tracePt t="122197" x="6235700" y="4813300"/>
          <p14:tracePt t="122216" x="6248400" y="4857750"/>
          <p14:tracePt t="122232" x="6286500" y="4895850"/>
          <p14:tracePt t="122249" x="6318250" y="4927600"/>
          <p14:tracePt t="122266" x="6394450" y="4972050"/>
          <p14:tracePt t="122281" x="6438900" y="4991100"/>
          <p14:tracePt t="122297" x="6502400" y="5010150"/>
          <p14:tracePt t="122314" x="6527800" y="5016500"/>
          <p14:tracePt t="122330" x="6578600" y="5022850"/>
          <p14:tracePt t="122349" x="6616700" y="5022850"/>
          <p14:tracePt t="122365" x="6642100" y="5022850"/>
          <p14:tracePt t="122382" x="6680200" y="5016500"/>
          <p14:tracePt t="122398" x="6699250" y="5010150"/>
          <p14:tracePt t="122416" x="6724650" y="4997450"/>
          <p14:tracePt t="123159" x="6731000" y="4997450"/>
          <p14:tracePt t="123181" x="6737350" y="4997450"/>
          <p14:tracePt t="123445" x="6743700" y="4997450"/>
          <p14:tracePt t="125461" x="6750050" y="4997450"/>
          <p14:tracePt t="125502" x="6756400" y="4997450"/>
          <p14:tracePt t="127242" x="6762750" y="5003800"/>
          <p14:tracePt t="127955" x="6762750" y="5010150"/>
          <p14:tracePt t="127976" x="6762750" y="5016500"/>
          <p14:tracePt t="127997" x="6762750" y="5022850"/>
          <p14:tracePt t="128007" x="6756400" y="5022850"/>
          <p14:tracePt t="128017" x="6743700" y="5022850"/>
          <p14:tracePt t="128024" x="6724650" y="5029200"/>
          <p14:tracePt t="128031" x="6711950" y="5035550"/>
          <p14:tracePt t="128048" x="6648450" y="5048250"/>
          <p14:tracePt t="128066" x="6546850" y="5067300"/>
          <p14:tracePt t="128082" x="6483350" y="5073650"/>
          <p14:tracePt t="128099" x="6305550" y="5092700"/>
          <p14:tracePt t="128116" x="6210300" y="5099050"/>
          <p14:tracePt t="128132" x="6000750" y="5124450"/>
          <p14:tracePt t="128150" x="5772150" y="5156200"/>
          <p14:tracePt t="128166" x="5651500" y="5162550"/>
          <p14:tracePt t="128183" x="5403850" y="5200650"/>
          <p14:tracePt t="128198" x="5283200" y="5219700"/>
          <p14:tracePt t="128198" x="5137150" y="5238750"/>
          <p14:tracePt t="128217" x="4991100" y="5264150"/>
          <p14:tracePt t="128233" x="4699000" y="5302250"/>
          <p14:tracePt t="128249" x="4572000" y="5334000"/>
          <p14:tracePt t="128266" x="4305300" y="5403850"/>
          <p14:tracePt t="128283" x="4191000" y="5441950"/>
          <p14:tracePt t="128300" x="3943350" y="5511800"/>
          <p14:tracePt t="128315" x="3759200" y="5568950"/>
          <p14:tracePt t="128332" x="3689350" y="5594350"/>
          <p14:tracePt t="128350" x="3581400" y="5632450"/>
          <p14:tracePt t="128366" x="3549650" y="5645150"/>
          <p14:tracePt t="128383" x="3524250" y="5664200"/>
          <p14:tracePt t="128399" x="3517900" y="5670550"/>
          <p14:tracePt t="128416" x="3517900" y="5676900"/>
          <p14:tracePt t="128433" x="3505200" y="5689600"/>
          <p14:tracePt t="128450" x="3498850" y="5702300"/>
          <p14:tracePt t="128466" x="3492500" y="5715000"/>
          <p14:tracePt t="128483" x="3473450" y="5734050"/>
          <p14:tracePt t="128499" x="3467100" y="5746750"/>
          <p14:tracePt t="128516" x="3460750" y="5759450"/>
          <p14:tracePt t="128532" x="3460750" y="5772150"/>
          <p14:tracePt t="128549" x="3448050" y="5791200"/>
          <p14:tracePt t="128566" x="3441700" y="5816600"/>
          <p14:tracePt t="128582" x="3441700" y="5822950"/>
          <p14:tracePt t="128600" x="3429000" y="5848350"/>
          <p14:tracePt t="128616" x="3429000" y="5854700"/>
          <p14:tracePt t="128633" x="3422650" y="5867400"/>
          <p14:tracePt t="129124" x="3422650" y="5861050"/>
          <p14:tracePt t="129165" x="3422650" y="5854700"/>
          <p14:tracePt t="129176" x="3422650" y="5848350"/>
          <p14:tracePt t="129196" x="3429000" y="5848350"/>
          <p14:tracePt t="129207" x="3429000" y="5842000"/>
          <p14:tracePt t="129217" x="3435350" y="5835650"/>
          <p14:tracePt t="129218" x="3435350" y="5829300"/>
          <p14:tracePt t="129232" x="3435350" y="5822950"/>
          <p14:tracePt t="129249" x="3435350" y="5810250"/>
          <p14:tracePt t="129266" x="3435350" y="5803900"/>
          <p14:tracePt t="129283" x="3435350" y="5791200"/>
          <p14:tracePt t="129299" x="3435350" y="5778500"/>
          <p14:tracePt t="129316" x="3435350" y="5753100"/>
          <p14:tracePt t="129333" x="3429000" y="5740400"/>
          <p14:tracePt t="129349" x="3416300" y="5708650"/>
          <p14:tracePt t="129366" x="3409950" y="5708650"/>
          <p14:tracePt t="129404" x="3403600" y="5708650"/>
          <p14:tracePt t="129405" x="3403600" y="5702300"/>
          <p14:tracePt t="129435" x="3397250" y="5695950"/>
          <p14:tracePt t="129437" x="3390900" y="5695950"/>
          <p14:tracePt t="129449" x="3371850" y="5689600"/>
          <p14:tracePt t="129466" x="3359150" y="5683250"/>
          <p14:tracePt t="129483" x="3346450" y="5683250"/>
          <p14:tracePt t="129500" x="3333750" y="5683250"/>
          <p14:tracePt t="129516" x="3314700" y="5683250"/>
          <p14:tracePt t="129532" x="3302000" y="5683250"/>
          <p14:tracePt t="129549" x="3289300" y="5683250"/>
          <p14:tracePt t="129566" x="3270250" y="5683250"/>
          <p14:tracePt t="129583" x="3257550" y="5683250"/>
          <p14:tracePt t="129599" x="3238500" y="5683250"/>
          <p14:tracePt t="129616" x="3232150" y="5683250"/>
          <p14:tracePt t="129633" x="3206750" y="5683250"/>
          <p14:tracePt t="129650" x="3187700" y="5683250"/>
          <p14:tracePt t="129666" x="3181350" y="5683250"/>
          <p14:tracePt t="129682" x="3168650" y="5689600"/>
          <p14:tracePt t="129699" x="3155950" y="5695950"/>
          <p14:tracePt t="129716" x="3149600" y="5702300"/>
          <p14:tracePt t="129732" x="3136900" y="5708650"/>
          <p14:tracePt t="129750" x="3130550" y="5715000"/>
          <p14:tracePt t="129766" x="3124200" y="5721350"/>
          <p14:tracePt t="129783" x="3117850" y="5734050"/>
          <p14:tracePt t="129799" x="3105150" y="5740400"/>
          <p14:tracePt t="129816" x="3092450" y="5753100"/>
          <p14:tracePt t="129833" x="3086100" y="5759450"/>
          <p14:tracePt t="129849" x="3079750" y="5765800"/>
          <p14:tracePt t="129867" x="3073400" y="5772150"/>
          <p14:tracePt t="129883" x="3073400" y="5784850"/>
          <p14:tracePt t="129900" x="3067050" y="5797550"/>
          <p14:tracePt t="129916" x="3067050" y="5810250"/>
          <p14:tracePt t="129933" x="3067050" y="5829300"/>
          <p14:tracePt t="129949" x="3067050" y="5842000"/>
          <p14:tracePt t="129966" x="3067050" y="5848350"/>
          <p14:tracePt t="129983" x="3067050" y="5867400"/>
          <p14:tracePt t="130020" x="3067050" y="5880100"/>
          <p14:tracePt t="130021" x="3067050" y="5886450"/>
          <p14:tracePt t="130052" x="3067050" y="5892800"/>
          <p14:tracePt t="130061" x="3067050" y="5905500"/>
          <p14:tracePt t="130083" x="3067050" y="5918200"/>
          <p14:tracePt t="130085" x="3067050" y="5930900"/>
          <p14:tracePt t="130099" x="3067050" y="5943600"/>
          <p14:tracePt t="130116" x="3067050" y="5962650"/>
          <p14:tracePt t="130132" x="3073400" y="5994400"/>
          <p14:tracePt t="130149" x="3092450" y="6038850"/>
          <p14:tracePt t="130167" x="3105150" y="6057900"/>
          <p14:tracePt t="130183" x="3136900" y="6096000"/>
          <p14:tracePt t="130198" x="3149600" y="6115050"/>
          <p14:tracePt t="130215" x="3181350" y="6134100"/>
          <p14:tracePt t="130233" x="3206750" y="6159500"/>
          <p14:tracePt t="130250" x="3225800" y="6172200"/>
          <p14:tracePt t="130266" x="3251200" y="6191250"/>
          <p14:tracePt t="130283" x="3263900" y="6197600"/>
          <p14:tracePt t="130588" x="3257550" y="6197600"/>
          <p14:tracePt t="131158" x="3263900" y="6197600"/>
          <p14:tracePt t="131179" x="3282950" y="6197600"/>
          <p14:tracePt t="131189" x="3295650" y="6197600"/>
          <p14:tracePt t="131199" x="3321050" y="6197600"/>
          <p14:tracePt t="131207" x="3346450" y="6197600"/>
          <p14:tracePt t="131215" x="3422650" y="6197600"/>
          <p14:tracePt t="131231" x="3467100" y="6197600"/>
          <p14:tracePt t="131249" x="3543300" y="6197600"/>
          <p14:tracePt t="131266" x="3625850" y="6197600"/>
          <p14:tracePt t="131283" x="3657600" y="6191250"/>
          <p14:tracePt t="131300" x="3740150" y="6178550"/>
          <p14:tracePt t="131315" x="3784600" y="6172200"/>
          <p14:tracePt t="131331" x="3873500" y="6159500"/>
          <p14:tracePt t="131349" x="3975100" y="6146800"/>
          <p14:tracePt t="131366" x="4032250" y="6146800"/>
          <p14:tracePt t="131383" x="4133850" y="6140450"/>
          <p14:tracePt t="131400" x="4171950" y="6140450"/>
          <p14:tracePt t="131416" x="4254500" y="6127750"/>
          <p14:tracePt t="131433" x="4318000" y="6115050"/>
          <p14:tracePt t="131449" x="4343400" y="6108700"/>
          <p14:tracePt t="131467" x="4381500" y="6089650"/>
          <p14:tracePt t="131482" x="4400550" y="6083300"/>
          <p14:tracePt t="131499" x="4445000" y="6064250"/>
          <p14:tracePt t="131517" x="4495800" y="6051550"/>
          <p14:tracePt t="131532" x="4521200" y="6038850"/>
          <p14:tracePt t="131549" x="4559300" y="6019800"/>
          <p14:tracePt t="131566" x="4572000" y="6007100"/>
          <p14:tracePt t="131582" x="4591050" y="5994400"/>
          <p14:tracePt t="131599" x="4597400" y="5981700"/>
          <p14:tracePt t="131616" x="4603750" y="5975350"/>
          <p14:tracePt t="131657" x="4603750" y="5969000"/>
          <p14:tracePt t="131667" x="4603750" y="5962650"/>
          <p14:tracePt t="131668" x="4603750" y="5956300"/>
          <p14:tracePt t="131682" x="4591050" y="5937250"/>
          <p14:tracePt t="131700" x="4578350" y="5924550"/>
          <p14:tracePt t="131716" x="4552950" y="5905500"/>
          <p14:tracePt t="131733" x="4533900" y="5892800"/>
          <p14:tracePt t="131749" x="4514850" y="5873750"/>
          <p14:tracePt t="131766" x="4502150" y="5867400"/>
          <p14:tracePt t="131783" x="4495800" y="5854700"/>
          <p14:tracePt t="131799" x="4495800" y="5848350"/>
          <p14:tracePt t="131816" x="4489450" y="5842000"/>
          <p14:tracePt t="131832" x="4489450" y="5835650"/>
          <p14:tracePt t="131849" x="4489450" y="5829300"/>
          <p14:tracePt t="131886" x="4489450" y="5822950"/>
          <p14:tracePt t="131887" x="4489450" y="5816600"/>
          <p14:tracePt t="131899" x="4489450" y="5810250"/>
          <p14:tracePt t="131916" x="4508500" y="5797550"/>
          <p14:tracePt t="131932" x="4521200" y="5784850"/>
          <p14:tracePt t="131949" x="4533900" y="5772150"/>
          <p14:tracePt t="131966" x="4565650" y="5765800"/>
          <p14:tracePt t="131982" x="4578350" y="5759450"/>
          <p14:tracePt t="131999" x="4610100" y="5753100"/>
          <p14:tracePt t="132016" x="4629150" y="5740400"/>
          <p14:tracePt t="132032" x="4641850" y="5740400"/>
          <p14:tracePt t="132050" x="4654550" y="5734050"/>
          <p14:tracePt t="132066" x="4667250" y="5734050"/>
          <p14:tracePt t="132082" x="4679950" y="5727700"/>
          <p14:tracePt t="132098" x="4711700" y="5721350"/>
          <p14:tracePt t="132116" x="4724400" y="5715000"/>
          <p14:tracePt t="132132" x="4768850" y="5702300"/>
          <p14:tracePt t="132149" x="4787900" y="5695950"/>
          <p14:tracePt t="132166" x="4832350" y="5683250"/>
          <p14:tracePt t="132183" x="4870450" y="5670550"/>
          <p14:tracePt t="132200" x="4889500" y="5664200"/>
          <p14:tracePt t="132215" x="4933950" y="5657850"/>
          <p14:tracePt t="132231" x="4953000" y="5651500"/>
          <p14:tracePt t="132249" x="4978400" y="5645150"/>
          <p14:tracePt t="132266" x="5010150" y="5638800"/>
          <p14:tracePt t="132283" x="5016500" y="5638800"/>
          <p14:tracePt t="132298" x="5048250" y="5632450"/>
          <p14:tracePt t="132315" x="5067300" y="5626100"/>
          <p14:tracePt t="132331" x="5105400" y="5626100"/>
          <p14:tracePt t="132348" x="5156200" y="5626100"/>
          <p14:tracePt t="132366" x="5175250" y="5626100"/>
          <p14:tracePt t="132383" x="5213350" y="5626100"/>
          <p14:tracePt t="132399" x="5232400" y="5626100"/>
          <p14:tracePt t="132416" x="5264150" y="5626100"/>
          <p14:tracePt t="132433" x="5289550" y="5626100"/>
          <p14:tracePt t="132449" x="5334000" y="5626100"/>
          <p14:tracePt t="132466" x="5397500" y="5626100"/>
          <p14:tracePt t="132482" x="5429250" y="5626100"/>
          <p14:tracePt t="132500" x="5518150" y="5626100"/>
          <p14:tracePt t="132516" x="5562600" y="5626100"/>
          <p14:tracePt t="132532" x="5638800" y="5626100"/>
          <p14:tracePt t="132549" x="5721350" y="5626100"/>
          <p14:tracePt t="132566" x="5753100" y="5626100"/>
          <p14:tracePt t="132582" x="5810250" y="5626100"/>
          <p14:tracePt t="132599" x="5835650" y="5626100"/>
          <p14:tracePt t="132616" x="5886450" y="5626100"/>
          <p14:tracePt t="132632" x="5924550" y="5626100"/>
          <p14:tracePt t="132649" x="5949950" y="5626100"/>
          <p14:tracePt t="132666" x="5988050" y="5626100"/>
          <p14:tracePt t="132682" x="6013450" y="5626100"/>
          <p14:tracePt t="132699" x="6064250" y="5626100"/>
          <p14:tracePt t="132716" x="6121400" y="5626100"/>
          <p14:tracePt t="132733" x="6153150" y="5626100"/>
          <p14:tracePt t="132749" x="6210300" y="5626100"/>
          <p14:tracePt t="132766" x="6235700" y="5632450"/>
          <p14:tracePt t="132782" x="6280150" y="5645150"/>
          <p14:tracePt t="132799" x="6311900" y="5664200"/>
          <p14:tracePt t="132816" x="6330950" y="5676900"/>
          <p14:tracePt t="132833" x="6356350" y="5695950"/>
          <p14:tracePt t="132849" x="6369050" y="5708650"/>
          <p14:tracePt t="132866" x="6394450" y="5740400"/>
          <p14:tracePt t="132882" x="6407150" y="5765800"/>
          <p14:tracePt t="132900" x="6419850" y="5778500"/>
          <p14:tracePt t="132916" x="6438900" y="5816600"/>
          <p14:tracePt t="132933" x="6445250" y="5835650"/>
          <p14:tracePt t="132949" x="6464300" y="5886450"/>
          <p14:tracePt t="132966" x="6483350" y="5937250"/>
          <p14:tracePt t="132982" x="6496050" y="5962650"/>
          <p14:tracePt t="132999" x="6527800" y="6026150"/>
          <p14:tracePt t="133016" x="6540500" y="6064250"/>
          <p14:tracePt t="133032" x="6553200" y="6108700"/>
          <p14:tracePt t="133049" x="6559550" y="6146800"/>
          <p14:tracePt t="133066" x="6559550" y="6165850"/>
          <p14:tracePt t="133083" x="6546850" y="6197600"/>
          <p14:tracePt t="133099" x="6527800" y="6210300"/>
          <p14:tracePt t="133116" x="6502400" y="6235700"/>
          <p14:tracePt t="133132" x="6451600" y="6273800"/>
          <p14:tracePt t="133149" x="6426200" y="6286500"/>
          <p14:tracePt t="133167" x="6381750" y="6318250"/>
          <p14:tracePt t="133183" x="6362700" y="6330950"/>
          <p14:tracePt t="133198" x="6299200" y="6362700"/>
          <p14:tracePt t="133215" x="6229350" y="6394450"/>
          <p14:tracePt t="133233" x="6191250" y="6407150"/>
          <p14:tracePt t="133249" x="6096000" y="6432550"/>
          <p14:tracePt t="133267" x="6051550" y="6445250"/>
          <p14:tracePt t="133283" x="5969000" y="6470650"/>
          <p14:tracePt t="133300" x="5924550" y="6477000"/>
          <p14:tracePt t="133315" x="5842000" y="6496050"/>
          <p14:tracePt t="133331" x="5759450" y="6515100"/>
          <p14:tracePt t="133349" x="5715000" y="6515100"/>
          <p14:tracePt t="133366" x="5613400" y="6521450"/>
          <p14:tracePt t="133383" x="5505450" y="6521450"/>
          <p14:tracePt t="133399" x="5441950" y="6521450"/>
          <p14:tracePt t="133417" x="5321300" y="6521450"/>
          <p14:tracePt t="133433" x="5270500" y="6521450"/>
          <p14:tracePt t="133449" x="5168900" y="6521450"/>
          <p14:tracePt t="133466" x="5124450" y="6521450"/>
          <p14:tracePt t="133482" x="5048250" y="6521450"/>
          <p14:tracePt t="133500" x="4978400" y="6521450"/>
          <p14:tracePt t="133516" x="4940300" y="6508750"/>
          <p14:tracePt t="133532" x="4876800" y="6483350"/>
          <p14:tracePt t="133549" x="4864100" y="6477000"/>
          <p14:tracePt t="133566" x="4838700" y="6470650"/>
          <p14:tracePt t="137128" x="4838700" y="6464300"/>
          <p14:tracePt t="137149" x="4838700" y="6457950"/>
          <p14:tracePt t="137159" x="4838700" y="6451600"/>
          <p14:tracePt t="137169" x="4838700" y="6445250"/>
          <p14:tracePt t="137181" x="4838700" y="6426200"/>
          <p14:tracePt t="137182" x="4826000" y="6400800"/>
          <p14:tracePt t="137198" x="4787900" y="6318250"/>
          <p14:tracePt t="137216" x="4724400" y="6210300"/>
          <p14:tracePt t="137232" x="4667250" y="6140450"/>
          <p14:tracePt t="137249" x="4540250" y="5988050"/>
          <p14:tracePt t="137267" x="4470400" y="5911850"/>
          <p14:tracePt t="137283" x="4324350" y="5753100"/>
          <p14:tracePt t="137300" x="4191000" y="5594350"/>
          <p14:tracePt t="137317" x="4127500" y="5518150"/>
          <p14:tracePt t="137333" x="4000500" y="5353050"/>
          <p14:tracePt t="137349" x="3892550" y="5200650"/>
          <p14:tracePt t="137367" x="3841750" y="5130800"/>
          <p14:tracePt t="137382" x="3721100" y="4991100"/>
          <p14:tracePt t="137399" x="3657600" y="4921250"/>
          <p14:tracePt t="137416" x="3511550" y="4756150"/>
          <p14:tracePt t="137432" x="3352800" y="4546600"/>
          <p14:tracePt t="137449" x="3270250" y="4432300"/>
          <p14:tracePt t="137467" x="3105150" y="4203700"/>
          <p14:tracePt t="137483" x="3028950" y="4108450"/>
          <p14:tracePt t="137499" x="2901950" y="3937000"/>
          <p14:tracePt t="137516" x="2838450" y="3873500"/>
          <p14:tracePt t="137532" x="2730500" y="3746500"/>
          <p14:tracePt t="137549" x="2609850" y="3600450"/>
          <p14:tracePt t="137566" x="2546350" y="3517900"/>
          <p14:tracePt t="137582" x="2413000" y="3365500"/>
          <p14:tracePt t="137599" x="2286000" y="3213100"/>
          <p14:tracePt t="137616" x="2222500" y="3143250"/>
          <p14:tracePt t="137632" x="2133600" y="3041650"/>
          <p14:tracePt t="137649" x="2089150" y="2990850"/>
          <p14:tracePt t="137666" x="2025650" y="2914650"/>
          <p14:tracePt t="137683" x="1993900" y="2876550"/>
          <p14:tracePt t="137699" x="1949450" y="2813050"/>
          <p14:tracePt t="137716" x="1917700" y="2762250"/>
          <p14:tracePt t="137732" x="1905000" y="2749550"/>
          <p14:tracePt t="137749" x="1873250" y="2698750"/>
          <p14:tracePt t="137766" x="1854200" y="2679700"/>
          <p14:tracePt t="137782" x="1809750" y="2622550"/>
          <p14:tracePt t="137799" x="1752600" y="2559050"/>
          <p14:tracePt t="137816" x="1720850" y="2520950"/>
          <p14:tracePt t="137832" x="1689100" y="2463800"/>
          <p14:tracePt t="137849" x="1670050" y="2444750"/>
          <p14:tracePt t="137866" x="1631950" y="2387600"/>
          <p14:tracePt t="137882" x="1593850" y="2343150"/>
          <p14:tracePt t="137899" x="1574800" y="2305050"/>
          <p14:tracePt t="137916" x="1504950" y="2235200"/>
          <p14:tracePt t="137932" x="1473200" y="2209800"/>
          <p14:tracePt t="137949" x="1403350" y="2146300"/>
          <p14:tracePt t="137966" x="1339850" y="2089150"/>
          <p14:tracePt t="137983" x="1295400" y="2057400"/>
          <p14:tracePt t="137999" x="1219200" y="2000250"/>
          <p14:tracePt t="138016" x="1193800" y="1968500"/>
          <p14:tracePt t="138032" x="1117600" y="1917700"/>
          <p14:tracePt t="138049" x="1060450" y="1873250"/>
          <p14:tracePt t="138066" x="1041400" y="1854200"/>
          <p14:tracePt t="138082" x="990600" y="1822450"/>
          <p14:tracePt t="138099" x="965200" y="1803400"/>
          <p14:tracePt t="138116" x="920750" y="1771650"/>
          <p14:tracePt t="138133" x="876300" y="1739900"/>
          <p14:tracePt t="138149" x="838200" y="1714500"/>
          <p14:tracePt t="138166" x="781050" y="1682750"/>
          <p14:tracePt t="138183" x="742950" y="1657350"/>
          <p14:tracePt t="138199" x="679450" y="1612900"/>
          <p14:tracePt t="138215" x="622300" y="1574800"/>
          <p14:tracePt t="138232" x="603250" y="1562100"/>
          <p14:tracePt t="138249" x="571500" y="1536700"/>
          <p14:tracePt t="138266" x="565150" y="1530350"/>
          <p14:tracePt t="138437" x="558800" y="1524000"/>
          <p14:tracePt t="138478" x="552450" y="1524000"/>
          <p14:tracePt t="138491" x="552450" y="1517650"/>
          <p14:tracePt t="138509" x="552450" y="1511300"/>
          <p14:tracePt t="138540" x="552450" y="1504950"/>
          <p14:tracePt t="138562" x="558800" y="1504950"/>
          <p14:tracePt t="138592" x="565150" y="1504950"/>
          <p14:tracePt t="138602" x="571500" y="1504950"/>
          <p14:tracePt t="138603" x="577850" y="1504950"/>
          <p14:tracePt t="138616" x="584200" y="1504950"/>
          <p14:tracePt t="138632" x="596900" y="1504950"/>
          <p14:tracePt t="138649" x="609600" y="1504950"/>
          <p14:tracePt t="138666" x="615950" y="1504950"/>
          <p14:tracePt t="138682" x="622300" y="1504950"/>
          <p14:tracePt t="138699" x="628650" y="1504950"/>
          <p14:tracePt t="138716" x="635000" y="1504950"/>
          <p14:tracePt t="138732" x="647700" y="1504950"/>
          <p14:tracePt t="138769" x="654050" y="1504950"/>
          <p14:tracePt t="138770" x="660400" y="1504950"/>
          <p14:tracePt t="138809" x="666750" y="1504950"/>
          <p14:tracePt t="138840" x="673100" y="1504950"/>
          <p14:tracePt t="138862" x="679450" y="1504950"/>
          <p14:tracePt t="138924" x="685800" y="1504950"/>
          <p14:tracePt t="138955" x="692150" y="1504950"/>
          <p14:tracePt t="138975" x="698500" y="1504950"/>
          <p14:tracePt t="139068" x="704850" y="1504950"/>
          <p14:tracePt t="139099" x="704850" y="1498600"/>
          <p14:tracePt t="139353" x="711200" y="1498600"/>
          <p14:tracePt t="139374" x="717550" y="1498600"/>
          <p14:tracePt t="139395" x="723900" y="1498600"/>
          <p14:tracePt t="139397" x="730250" y="1498600"/>
          <p14:tracePt t="139408" x="736600" y="1498600"/>
          <p14:tracePt t="139416" x="742950" y="1498600"/>
          <p14:tracePt t="139433" x="749300" y="1498600"/>
          <p14:tracePt t="139449" x="762000" y="1498600"/>
          <p14:tracePt t="139466" x="774700" y="1498600"/>
          <p14:tracePt t="139483" x="787400" y="1498600"/>
          <p14:tracePt t="139483" x="800100" y="1498600"/>
          <p14:tracePt t="139499" x="806450" y="1498600"/>
          <p14:tracePt t="139516" x="825500" y="1492250"/>
          <p14:tracePt t="139532" x="831850" y="1485900"/>
          <p14:tracePt t="139549" x="844550" y="1485900"/>
          <p14:tracePt t="139583" x="850900" y="1485900"/>
          <p14:tracePt t="139585" x="857250" y="1485900"/>
          <p14:tracePt t="139599" x="857250" y="1479550"/>
          <p14:tracePt t="139616" x="863600" y="1479550"/>
          <p14:tracePt t="139632" x="869950" y="1479550"/>
          <p14:tracePt t="139649" x="876300" y="1479550"/>
          <p14:tracePt t="139666" x="901700" y="1479550"/>
          <p14:tracePt t="139682" x="939800" y="1479550"/>
          <p14:tracePt t="139699" x="958850" y="1479550"/>
          <p14:tracePt t="139716" x="1003300" y="1479550"/>
          <p14:tracePt t="139732" x="1022350" y="1479550"/>
          <p14:tracePt t="139749" x="1054100" y="1479550"/>
          <p14:tracePt t="139766" x="1073150" y="1479550"/>
          <p14:tracePt t="139783" x="1079500" y="1479550"/>
          <p14:tracePt t="139799" x="1092200" y="1479550"/>
          <p14:tracePt t="139816" x="1104900" y="1479550"/>
          <p14:tracePt t="139832" x="1123950" y="1479550"/>
          <p14:tracePt t="139849" x="1155700" y="1479550"/>
          <p14:tracePt t="139866" x="1168400" y="1479550"/>
          <p14:tracePt t="139882" x="1206500" y="1479550"/>
          <p14:tracePt t="139899" x="1231900" y="1479550"/>
          <p14:tracePt t="139916" x="1270000" y="1479550"/>
          <p14:tracePt t="139932" x="1308100" y="1479550"/>
          <p14:tracePt t="139949" x="1333500" y="1479550"/>
          <p14:tracePt t="139966" x="1371600" y="1479550"/>
          <p14:tracePt t="139983" x="1397000" y="1479550"/>
          <p14:tracePt t="139983" x="1428750" y="1479550"/>
          <p14:tracePt t="140000" x="1466850" y="1485900"/>
          <p14:tracePt t="140016" x="1555750" y="1492250"/>
          <p14:tracePt t="140032" x="1600200" y="1498600"/>
          <p14:tracePt t="140049" x="1689100" y="1511300"/>
          <p14:tracePt t="140066" x="1727200" y="1511300"/>
          <p14:tracePt t="140082" x="1784350" y="1511300"/>
          <p14:tracePt t="140099" x="1816100" y="1511300"/>
          <p14:tracePt t="140116" x="1828800" y="1511300"/>
          <p14:tracePt t="140132" x="1854200" y="1511300"/>
          <p14:tracePt t="140150" x="1866900" y="1511300"/>
          <p14:tracePt t="140166" x="1898650" y="1517650"/>
          <p14:tracePt t="140182" x="1924050" y="1517650"/>
          <p14:tracePt t="140198" x="1981200" y="1524000"/>
          <p14:tracePt t="140215" x="2063750" y="1524000"/>
          <p14:tracePt t="140231" x="2095500" y="1524000"/>
          <p14:tracePt t="140249" x="2159000" y="1524000"/>
          <p14:tracePt t="140266" x="2203450" y="1524000"/>
          <p14:tracePt t="140283" x="2222500" y="1524000"/>
          <p14:tracePt t="140299" x="2247900" y="1524000"/>
          <p14:tracePt t="140315" x="2260600" y="1524000"/>
          <p14:tracePt t="140331" x="2273300" y="1530350"/>
          <p14:tracePt t="140348" x="2286000" y="1530350"/>
          <p14:tracePt t="141384" x="2273300" y="1530350"/>
          <p14:tracePt t="141404" x="2254250" y="1530350"/>
          <p14:tracePt t="141415" x="2247900" y="1530350"/>
          <p14:tracePt t="141425" x="2228850" y="1530350"/>
          <p14:tracePt t="141432" x="2203450" y="1530350"/>
          <p14:tracePt t="141449" x="2178050" y="1530350"/>
          <p14:tracePt t="141466" x="2139950" y="1530350"/>
          <p14:tracePt t="141482" x="2095500" y="1530350"/>
          <p14:tracePt t="141499" x="2070100" y="1530350"/>
          <p14:tracePt t="141516" x="1987550" y="1524000"/>
          <p14:tracePt t="141533" x="1955800" y="1524000"/>
          <p14:tracePt t="141549" x="1892300" y="1524000"/>
          <p14:tracePt t="141566" x="1822450" y="1524000"/>
          <p14:tracePt t="141582" x="1790700" y="1524000"/>
          <p14:tracePt t="141599" x="1733550" y="1524000"/>
          <p14:tracePt t="141616" x="1701800" y="1524000"/>
          <p14:tracePt t="141632" x="1631950" y="1524000"/>
          <p14:tracePt t="141650" x="1543050" y="1524000"/>
          <p14:tracePt t="141668" x="1511300" y="1524000"/>
          <p14:tracePt t="141683" x="1435100" y="1524000"/>
          <p14:tracePt t="141700" x="1397000" y="1524000"/>
          <p14:tracePt t="141717" x="1339850" y="1524000"/>
          <p14:tracePt t="141733" x="1282700" y="1524000"/>
          <p14:tracePt t="141750" x="1250950" y="1524000"/>
          <p14:tracePt t="141767" x="1174750" y="1524000"/>
          <p14:tracePt t="141783" x="1143000" y="1524000"/>
          <p14:tracePt t="141800" x="1060450" y="1524000"/>
          <p14:tracePt t="141817" x="1041400" y="1524000"/>
          <p14:tracePt t="141833" x="996950" y="1524000"/>
          <p14:tracePt t="141850" x="977900" y="1524000"/>
          <p14:tracePt t="141867" x="965200" y="1524000"/>
          <p14:tracePt t="141883" x="958850" y="1524000"/>
          <p14:tracePt t="141900" x="952500" y="1524000"/>
          <p14:tracePt t="141917" x="946150" y="1524000"/>
          <p14:tracePt t="142284" x="952500" y="1524000"/>
          <p14:tracePt t="142916" x="952500" y="1517650"/>
          <p14:tracePt t="142936" x="952500" y="1511300"/>
          <p14:tracePt t="142947" x="952500" y="1504950"/>
          <p14:tracePt t="142957" x="952500" y="1492250"/>
          <p14:tracePt t="142967" x="952500" y="1479550"/>
          <p14:tracePt t="142969" x="952500" y="1460500"/>
          <p14:tracePt t="142983" x="952500" y="1428750"/>
          <p14:tracePt t="143000" x="952500" y="1409700"/>
          <p14:tracePt t="143017" x="952500" y="1371600"/>
          <p14:tracePt t="143033" x="952500" y="1352550"/>
          <p14:tracePt t="143033" x="958850" y="1327150"/>
          <p14:tracePt t="143051" x="958850" y="1301750"/>
          <p14:tracePt t="143067" x="958850" y="1250950"/>
          <p14:tracePt t="143084" x="958850" y="1238250"/>
          <p14:tracePt t="143100" x="958850" y="1200150"/>
          <p14:tracePt t="143117" x="958850" y="1181100"/>
          <p14:tracePt t="143133" x="958850" y="1168400"/>
          <p14:tracePt t="143150" x="958850" y="1162050"/>
          <p14:tracePt t="143197" x="965200" y="1155700"/>
          <p14:tracePt t="143216" x="965200" y="1149350"/>
          <p14:tracePt t="143226" x="965200" y="1143000"/>
          <p14:tracePt t="143237" x="971550" y="1136650"/>
          <p14:tracePt t="143249" x="971550" y="1130300"/>
          <p14:tracePt t="143265" x="971550" y="1123950"/>
          <p14:tracePt t="143266" x="971550" y="1111250"/>
          <p14:tracePt t="143283" x="971550" y="1104900"/>
          <p14:tracePt t="143505" x="971550" y="1111250"/>
          <p14:tracePt t="143514" x="971550" y="1117600"/>
          <p14:tracePt t="143525" x="971550" y="1123950"/>
          <p14:tracePt t="143535" x="971550" y="1136650"/>
          <p14:tracePt t="143550" x="971550" y="1143000"/>
          <p14:tracePt t="143551" x="971550" y="1174750"/>
          <p14:tracePt t="143567" x="971550" y="1181100"/>
          <p14:tracePt t="143583" x="971550" y="1212850"/>
          <p14:tracePt t="143600" x="971550" y="1219200"/>
          <p14:tracePt t="143617" x="971550" y="1238250"/>
          <p14:tracePt t="143633" x="971550" y="1250950"/>
          <p14:tracePt t="143650" x="971550" y="1257300"/>
          <p14:tracePt t="143667" x="971550" y="1282700"/>
          <p14:tracePt t="143683" x="971550" y="1295400"/>
          <p14:tracePt t="143700" x="971550" y="1320800"/>
          <p14:tracePt t="143716" x="971550" y="1346200"/>
          <p14:tracePt t="143733" x="971550" y="1365250"/>
          <p14:tracePt t="143750" x="971550" y="1384300"/>
          <p14:tracePt t="143767" x="971550" y="1397000"/>
          <p14:tracePt t="143783" x="971550" y="1416050"/>
          <p14:tracePt t="143800" x="971550" y="1441450"/>
          <p14:tracePt t="143817" x="971550" y="1454150"/>
          <p14:tracePt t="143833" x="971550" y="1479550"/>
          <p14:tracePt t="143868" x="971550" y="1485900"/>
          <p14:tracePt t="143869" x="971550" y="1492250"/>
          <p14:tracePt t="149758" x="971550" y="1498600"/>
          <p14:tracePt t="155080" x="977900" y="1498600"/>
          <p14:tracePt t="156047" x="984250" y="1498600"/>
          <p14:tracePt t="156088" x="990600" y="1498600"/>
          <p14:tracePt t="157217" x="996950" y="1498600"/>
          <p14:tracePt t="157248" x="1003300" y="1498600"/>
          <p14:tracePt t="157258" x="1016000" y="1498600"/>
          <p14:tracePt t="157269" x="1022350" y="1498600"/>
          <p14:tracePt t="157282" x="1041400" y="1498600"/>
          <p14:tracePt t="157289" x="1060450" y="1498600"/>
          <p14:tracePt t="157299" x="1092200" y="1498600"/>
          <p14:tracePt t="157315" x="1123950" y="1498600"/>
          <p14:tracePt t="157332" x="1136650" y="1498600"/>
          <p14:tracePt t="157350" x="1155700" y="1498600"/>
          <p14:tracePt t="157384" x="1168400" y="1498600"/>
          <p14:tracePt t="157385" x="1174750" y="1498600"/>
          <p14:tracePt t="157400" x="1200150" y="1498600"/>
          <p14:tracePt t="157417" x="1212850" y="1498600"/>
          <p14:tracePt t="157432" x="1250950" y="1498600"/>
          <p14:tracePt t="157449" x="1276350" y="1498600"/>
          <p14:tracePt t="157466" x="1308100" y="1498600"/>
          <p14:tracePt t="157483" x="1352550" y="1498600"/>
          <p14:tracePt t="157500" x="1371600" y="1498600"/>
          <p14:tracePt t="157516" x="1403350" y="1498600"/>
          <p14:tracePt t="157534" x="1422400" y="1498600"/>
          <p14:tracePt t="157550" x="1460500" y="1498600"/>
          <p14:tracePt t="157566" x="1504950" y="1498600"/>
          <p14:tracePt t="157583" x="1524000" y="1498600"/>
          <p14:tracePt t="157599" x="1562100" y="1498600"/>
          <p14:tracePt t="157616" x="1581150" y="1498600"/>
          <p14:tracePt t="157633" x="1619250" y="1498600"/>
          <p14:tracePt t="157650" x="1657350" y="1498600"/>
          <p14:tracePt t="157666" x="1676400" y="1498600"/>
          <p14:tracePt t="157683" x="1701800" y="1498600"/>
          <p14:tracePt t="157699" x="1720850" y="1498600"/>
          <p14:tracePt t="157716" x="1739900" y="1498600"/>
          <p14:tracePt t="157733" x="1758950" y="1498600"/>
          <p14:tracePt t="157750" x="1765300" y="1498600"/>
          <p14:tracePt t="157767" x="1778000" y="1498600"/>
          <p14:tracePt t="157783" x="1784350" y="1498600"/>
          <p14:tracePt t="157800" x="1803400" y="1498600"/>
          <p14:tracePt t="157816" x="1816100" y="1498600"/>
          <p14:tracePt t="157833" x="1835150" y="1498600"/>
          <p14:tracePt t="157849" x="1866900" y="1498600"/>
          <p14:tracePt t="157866" x="1879600" y="1498600"/>
          <p14:tracePt t="157883" x="1911350" y="1504950"/>
          <p14:tracePt t="157899" x="1943100" y="1504950"/>
          <p14:tracePt t="157916" x="1955800" y="1511300"/>
          <p14:tracePt t="157933" x="1981200" y="1511300"/>
          <p14:tracePt t="157950" x="1993900" y="1511300"/>
          <p14:tracePt t="157966" x="2019300" y="1511300"/>
          <p14:tracePt t="157983" x="2057400" y="1511300"/>
          <p14:tracePt t="158000" x="2076450" y="1511300"/>
          <p14:tracePt t="158016" x="2108200" y="1511300"/>
          <p14:tracePt t="158033" x="2127250" y="1511300"/>
          <p14:tracePt t="158050" x="2159000" y="1511300"/>
          <p14:tracePt t="158066" x="2197100" y="1511300"/>
          <p14:tracePt t="158083" x="2222500" y="1517650"/>
          <p14:tracePt t="158100" x="2266950" y="1524000"/>
          <p14:tracePt t="158116" x="2305050" y="1524000"/>
          <p14:tracePt t="158133" x="2349500" y="1530350"/>
          <p14:tracePt t="158150" x="2400300" y="1536700"/>
          <p14:tracePt t="158166" x="2413000" y="1536700"/>
          <p14:tracePt t="158183" x="2438400" y="1536700"/>
          <p14:tracePt t="158200" x="2457450" y="1536700"/>
          <p14:tracePt t="158215" x="2476500" y="1536700"/>
          <p14:tracePt t="158232" x="2508250" y="1536700"/>
          <p14:tracePt t="158250" x="2514600" y="1536700"/>
          <p14:tracePt t="158267" x="2540000" y="1536700"/>
          <p14:tracePt t="158283" x="2552700" y="1536700"/>
          <p14:tracePt t="158302" x="2559050" y="1536700"/>
          <p14:tracePt t="158317" x="2571750" y="1536700"/>
          <p14:tracePt t="158334" x="2578100" y="1536700"/>
          <p14:tracePt t="158350" x="2584450" y="1536700"/>
          <p14:tracePt t="158386" x="2590800" y="1536700"/>
          <p14:tracePt t="158399" x="2597150" y="1536700"/>
          <p14:tracePt t="158529" x="2603500" y="1536700"/>
          <p14:tracePt t="158538" x="2616200" y="1536700"/>
          <p14:tracePt t="158560" x="2628900" y="1536700"/>
          <p14:tracePt t="158571" x="2635250" y="1536700"/>
          <p14:tracePt t="158583" x="2647950" y="1536700"/>
          <p14:tracePt t="158584" x="2654300" y="1536700"/>
          <p14:tracePt t="158600" x="2667000" y="1536700"/>
          <p14:tracePt t="158616" x="2679700" y="1536700"/>
          <p14:tracePt t="158653" x="2686050" y="1536700"/>
          <p14:tracePt t="158654" x="2698750" y="1536700"/>
          <p14:tracePt t="158666" x="2705100" y="1536700"/>
          <p14:tracePt t="158683" x="2724150" y="1536700"/>
          <p14:tracePt t="158699" x="2736850" y="1536700"/>
          <p14:tracePt t="158699" x="2749550" y="1536700"/>
          <p14:tracePt t="158738" x="2762250" y="1536700"/>
          <p14:tracePt t="158739" x="2768600" y="1536700"/>
          <p14:tracePt t="158962" x="2774950" y="1536700"/>
          <p14:tracePt t="159003" x="2781300" y="1536700"/>
          <p14:tracePt t="159034" x="2787650" y="1536700"/>
          <p14:tracePt t="159066" x="2794000" y="1536700"/>
          <p14:tracePt t="159086" x="2800350" y="1536700"/>
          <p14:tracePt t="159098" x="2806700" y="1536700"/>
          <p14:tracePt t="159200" x="2813050" y="1536700"/>
          <p14:tracePt t="159210" x="2819400" y="1536700"/>
          <p14:tracePt t="159975" x="2813050" y="1536700"/>
          <p14:tracePt t="159995" x="2806700" y="1536700"/>
          <p14:tracePt t="160006" x="2800350" y="1536700"/>
          <p14:tracePt t="160016" x="2794000" y="1536700"/>
          <p14:tracePt t="160034" x="2787650" y="1536700"/>
          <p14:tracePt t="160035" x="2768600" y="1536700"/>
          <p14:tracePt t="160050" x="2749550" y="1536700"/>
          <p14:tracePt t="160067" x="2711450" y="1536700"/>
          <p14:tracePt t="160084" x="2673350" y="1536700"/>
          <p14:tracePt t="160101" x="2654300" y="1536700"/>
          <p14:tracePt t="160117" x="2603500" y="1536700"/>
          <p14:tracePt t="160134" x="2590800" y="1536700"/>
          <p14:tracePt t="160150" x="2552700" y="1536700"/>
          <p14:tracePt t="160167" x="2520950" y="1536700"/>
          <p14:tracePt t="160184" x="2501900" y="1536700"/>
          <p14:tracePt t="160201" x="2470150" y="1536700"/>
          <p14:tracePt t="160218" x="2444750" y="1536700"/>
          <p14:tracePt t="160233" x="2400300" y="1536700"/>
          <p14:tracePt t="160249" x="2362200" y="1536700"/>
          <p14:tracePt t="160267" x="2349500" y="1536700"/>
          <p14:tracePt t="160284" x="2317750" y="1536700"/>
          <p14:tracePt t="160302" x="2298700" y="1536700"/>
          <p14:tracePt t="160316" x="2279650" y="1536700"/>
          <p14:tracePt t="160333" x="2266950" y="1536700"/>
          <p14:tracePt t="160349" x="2241550" y="1536700"/>
          <p14:tracePt t="160366" x="2203450" y="1536700"/>
          <p14:tracePt t="160384" x="2178050" y="1536700"/>
          <p14:tracePt t="160401" x="2133600" y="1536700"/>
          <p14:tracePt t="160417" x="2108200" y="1536700"/>
          <p14:tracePt t="160434" x="2057400" y="1536700"/>
          <p14:tracePt t="160451" x="2019300" y="1536700"/>
          <p14:tracePt t="160466" x="2000250" y="1536700"/>
          <p14:tracePt t="160483" x="1962150" y="1536700"/>
          <p14:tracePt t="160501" x="1949450" y="1536700"/>
          <p14:tracePt t="160517" x="1911350" y="1536700"/>
          <p14:tracePt t="160534" x="1873250" y="1536700"/>
          <p14:tracePt t="160551" x="1847850" y="1536700"/>
          <p14:tracePt t="160567" x="1803400" y="1536700"/>
          <p14:tracePt t="160584" x="1784350" y="1536700"/>
          <p14:tracePt t="160584" x="1771650" y="1536700"/>
          <p14:tracePt t="160601" x="1758950" y="1536700"/>
          <p14:tracePt t="160617" x="1739900" y="1536700"/>
          <p14:tracePt t="160634" x="1727200" y="1536700"/>
          <p14:tracePt t="160650" x="1714500" y="1536700"/>
          <p14:tracePt t="160667" x="1701800" y="1536700"/>
          <p14:tracePt t="160684" x="1682750" y="1536700"/>
          <p14:tracePt t="160700" x="1657350" y="1536700"/>
          <p14:tracePt t="160717" x="1638300" y="1536700"/>
          <p14:tracePt t="160734" x="1619250" y="1536700"/>
          <p14:tracePt t="160751" x="1606550" y="1536700"/>
          <p14:tracePt t="160767" x="1593850" y="1536700"/>
          <p14:tracePt t="160810" x="1587500" y="1536700"/>
          <p14:tracePt t="160820" x="1581150" y="1543050"/>
          <p14:tracePt t="160842" x="1574800" y="1543050"/>
          <p14:tracePt t="160851" x="1562100" y="1543050"/>
          <p14:tracePt t="160859" x="1555750" y="1549400"/>
          <p14:tracePt t="160867" x="1517650" y="1549400"/>
          <p14:tracePt t="160884" x="1498600" y="1549400"/>
          <p14:tracePt t="160901" x="1466850" y="1549400"/>
          <p14:tracePt t="160917" x="1447800" y="1549400"/>
          <p14:tracePt t="160934" x="1416050" y="1549400"/>
          <p14:tracePt t="160951" x="1384300" y="1549400"/>
          <p14:tracePt t="160967" x="1377950" y="1549400"/>
          <p14:tracePt t="160984" x="1339850" y="1549400"/>
          <p14:tracePt t="161000" x="1320800" y="1549400"/>
          <p14:tracePt t="161017" x="1289050" y="1549400"/>
          <p14:tracePt t="161034" x="1244600" y="1549400"/>
          <p14:tracePt t="161050" x="1231900" y="1549400"/>
          <p14:tracePt t="161067" x="1187450" y="1549400"/>
          <p14:tracePt t="161084" x="1168400" y="1549400"/>
          <p14:tracePt t="161100" x="1143000" y="1549400"/>
          <p14:tracePt t="161117" x="1117600" y="1549400"/>
          <p14:tracePt t="161134" x="1104900" y="1549400"/>
          <p14:tracePt t="161150" x="1085850" y="1549400"/>
          <p14:tracePt t="161168" x="1079500" y="1549400"/>
          <p14:tracePt t="161184" x="1066800" y="1549400"/>
          <p14:tracePt t="161201" x="1060450" y="1549400"/>
          <p14:tracePt t="161216" x="1054100" y="1549400"/>
          <p14:tracePt t="161233" x="1035050" y="1549400"/>
          <p14:tracePt t="161269" x="1028700" y="1549400"/>
          <p14:tracePt t="161475" x="1035050" y="1549400"/>
          <p14:tracePt t="161485" x="1041400" y="1549400"/>
          <p14:tracePt t="161506" x="1047750" y="1549400"/>
          <p14:tracePt t="161516" x="1054100" y="1549400"/>
          <p14:tracePt t="161527" x="1060450" y="1549400"/>
          <p14:tracePt t="161537" x="1066800" y="1549400"/>
          <p14:tracePt t="161547" x="1073150" y="1549400"/>
          <p14:tracePt t="161551" x="1079500" y="1549400"/>
          <p14:tracePt t="161567" x="1104900" y="1549400"/>
          <p14:tracePt t="161584" x="1130300" y="1549400"/>
          <p14:tracePt t="161601" x="1143000" y="1549400"/>
          <p14:tracePt t="161617" x="1174750" y="1549400"/>
          <p14:tracePt t="161634" x="1187450" y="1549400"/>
          <p14:tracePt t="161650" x="1219200" y="1549400"/>
          <p14:tracePt t="161667" x="1257300" y="1549400"/>
          <p14:tracePt t="161684" x="1270000" y="1549400"/>
          <p14:tracePt t="161700" x="1320800" y="1549400"/>
          <p14:tracePt t="161717" x="1346200" y="1549400"/>
          <p14:tracePt t="161734" x="1403350" y="1549400"/>
          <p14:tracePt t="161751" x="1454150" y="1549400"/>
          <p14:tracePt t="161767" x="1466850" y="1549400"/>
          <p14:tracePt t="161784" x="1511300" y="1549400"/>
          <p14:tracePt t="161800" x="1517650" y="1549400"/>
          <p14:tracePt t="161818" x="1555750" y="1549400"/>
          <p14:tracePt t="161834" x="1606550" y="1549400"/>
          <p14:tracePt t="161851" x="1619250" y="1549400"/>
          <p14:tracePt t="161867" x="1670050" y="1549400"/>
          <p14:tracePt t="161884" x="1695450" y="1549400"/>
          <p14:tracePt t="161900" x="1739900" y="1549400"/>
          <p14:tracePt t="161917" x="1758950" y="1549400"/>
          <p14:tracePt t="161917" x="1784350" y="1549400"/>
          <p14:tracePt t="161934" x="1803400" y="1549400"/>
          <p14:tracePt t="161950" x="1835150" y="1549400"/>
          <p14:tracePt t="161967" x="1854200" y="1549400"/>
          <p14:tracePt t="161984" x="1873250" y="1549400"/>
          <p14:tracePt t="162000" x="1905000" y="1549400"/>
          <p14:tracePt t="162018" x="1917700" y="1549400"/>
          <p14:tracePt t="162034" x="1962150" y="1549400"/>
          <p14:tracePt t="162051" x="1987550" y="1549400"/>
          <p14:tracePt t="162067" x="2025650" y="1549400"/>
          <p14:tracePt t="162084" x="2044700" y="1549400"/>
          <p14:tracePt t="162100" x="2070100" y="1549400"/>
          <p14:tracePt t="162117" x="2076450" y="1549400"/>
          <p14:tracePt t="163750" x="2070100" y="1549400"/>
          <p14:tracePt t="163772" x="2063750" y="1549400"/>
          <p14:tracePt t="163781" x="2057400" y="1549400"/>
          <p14:tracePt t="163792" x="2051050" y="1549400"/>
          <p14:tracePt t="163802" x="2044700" y="1549400"/>
          <p14:tracePt t="163809" x="2038350" y="1549400"/>
          <p14:tracePt t="163817" x="2006600" y="1549400"/>
          <p14:tracePt t="163834" x="2000250" y="1549400"/>
          <p14:tracePt t="163851" x="1962150" y="1549400"/>
          <p14:tracePt t="163867" x="1936750" y="1549400"/>
          <p14:tracePt t="163884" x="1905000" y="1549400"/>
          <p14:tracePt t="163901" x="1860550" y="1549400"/>
          <p14:tracePt t="163917" x="1847850" y="1549400"/>
          <p14:tracePt t="163934" x="1816100" y="1543050"/>
          <p14:tracePt t="163950" x="1797050" y="1543050"/>
          <p14:tracePt t="163967" x="1758950" y="1543050"/>
          <p14:tracePt t="163984" x="1708150" y="1543050"/>
          <p14:tracePt t="164000" x="1682750" y="1543050"/>
          <p14:tracePt t="164017" x="1625600" y="1543050"/>
          <p14:tracePt t="164033" x="1606550" y="1543050"/>
          <p14:tracePt t="164050" x="1568450" y="1543050"/>
          <p14:tracePt t="164067" x="1549400" y="1543050"/>
          <p14:tracePt t="164084" x="1536700" y="1543050"/>
          <p14:tracePt t="164100" x="1517650" y="1543050"/>
          <p14:tracePt t="164117" x="1498600" y="1543050"/>
          <p14:tracePt t="164134" x="1466850" y="1543050"/>
          <p14:tracePt t="164150" x="1441450" y="1543050"/>
          <p14:tracePt t="164167" x="1403350" y="1543050"/>
          <p14:tracePt t="164184" x="1377950" y="1543050"/>
          <p14:tracePt t="164203" x="1365250" y="1543050"/>
          <p14:tracePt t="164216" x="1346200" y="1543050"/>
          <p14:tracePt t="164233" x="1333500" y="1543050"/>
          <p14:tracePt t="164250" x="1327150" y="1543050"/>
          <p14:tracePt t="164268" x="1320800" y="1543050"/>
          <p14:tracePt t="164284" x="1308100" y="1543050"/>
          <p14:tracePt t="164302" x="1295400" y="1543050"/>
          <p14:tracePt t="164318" x="1289050" y="1543050"/>
          <p14:tracePt t="164333" x="1282700" y="1543050"/>
          <p14:tracePt t="164349" x="1263650" y="1543050"/>
          <p14:tracePt t="164387" x="1257300" y="1543050"/>
          <p14:tracePt t="164388" x="1250950" y="1543050"/>
          <p14:tracePt t="165711" x="1257300" y="1543050"/>
          <p14:tracePt t="165726" x="1263650" y="1543050"/>
          <p14:tracePt t="165727" x="1276350" y="1543050"/>
          <p14:tracePt t="165734" x="1282700" y="1543050"/>
          <p14:tracePt t="165750" x="1327150" y="1543050"/>
          <p14:tracePt t="165767" x="1377950" y="1543050"/>
          <p14:tracePt t="165784" x="1397000" y="1543050"/>
          <p14:tracePt t="165800" x="1441450" y="1543050"/>
          <p14:tracePt t="165817" x="1460500" y="1543050"/>
          <p14:tracePt t="165834" x="1504950" y="1543050"/>
          <p14:tracePt t="165851" x="1543050" y="1543050"/>
          <p14:tracePt t="165851" x="1574800" y="1543050"/>
          <p14:tracePt t="165868" x="1619250" y="1543050"/>
          <p14:tracePt t="165884" x="1714500" y="1543050"/>
          <p14:tracePt t="165901" x="1771650" y="1543050"/>
          <p14:tracePt t="165917" x="1860550" y="1543050"/>
          <p14:tracePt t="165934" x="1885950" y="1543050"/>
          <p14:tracePt t="165950" x="1930400" y="1543050"/>
          <p14:tracePt t="165967" x="1987550" y="1543050"/>
          <p14:tracePt t="165984" x="2012950" y="1543050"/>
          <p14:tracePt t="166000" x="2082800" y="1543050"/>
          <p14:tracePt t="166017" x="2114550" y="1543050"/>
          <p14:tracePt t="166034" x="2178050" y="1543050"/>
          <p14:tracePt t="166050" x="2228850" y="1543050"/>
          <p14:tracePt t="166067" x="2247900" y="1543050"/>
          <p14:tracePt t="166084" x="2273300" y="1543050"/>
          <p14:tracePt t="166100" x="2286000" y="1543050"/>
          <p14:tracePt t="166117" x="2317750" y="1543050"/>
          <p14:tracePt t="166134" x="2362200" y="1543050"/>
          <p14:tracePt t="166151" x="2387600" y="1543050"/>
          <p14:tracePt t="166167" x="2432050" y="1543050"/>
          <p14:tracePt t="166184" x="2444750" y="1543050"/>
          <p14:tracePt t="166201" x="2470150" y="1543050"/>
          <p14:tracePt t="166218" x="2495550" y="1543050"/>
          <p14:tracePt t="166233" x="2508250" y="1543050"/>
          <p14:tracePt t="166249" x="2540000" y="1543050"/>
          <p14:tracePt t="166267" x="2565400" y="1543050"/>
          <p14:tracePt t="166284" x="2597150" y="1543050"/>
          <p14:tracePt t="166302" x="2616200" y="1543050"/>
          <p14:tracePt t="166318" x="2628900" y="1536700"/>
          <p14:tracePt t="166334" x="2641600" y="1530350"/>
          <p14:tracePt t="166349" x="2647950" y="1524000"/>
          <p14:tracePt t="166366" x="2667000" y="1517650"/>
          <p14:tracePt t="166385" x="2692400" y="1498600"/>
          <p14:tracePt t="166401" x="2698750" y="1492250"/>
          <p14:tracePt t="166417" x="2730500" y="1479550"/>
          <p14:tracePt t="166434" x="2736850" y="1473200"/>
          <p14:tracePt t="166450" x="2755900" y="1447800"/>
          <p14:tracePt t="166467" x="2774950" y="1428750"/>
          <p14:tracePt t="166484" x="2781300" y="1416050"/>
          <p14:tracePt t="166501" x="2794000" y="1397000"/>
          <p14:tracePt t="166517" x="2794000" y="1390650"/>
          <p14:tracePt t="166534" x="2794000" y="1377950"/>
          <p14:tracePt t="166550" x="2806700" y="1365250"/>
          <p14:tracePt t="166567" x="2813050" y="1358900"/>
          <p14:tracePt t="166584" x="2813050" y="1352550"/>
          <p14:tracePt t="166600" x="2819400" y="1346200"/>
          <p14:tracePt t="166617" x="2825750" y="1339850"/>
          <p14:tracePt t="166634" x="2825750" y="1327150"/>
          <p14:tracePt t="166681" x="2832100" y="1320800"/>
          <p14:tracePt t="166684" x="2832100" y="1314450"/>
          <p14:tracePt t="166703" x="2832100" y="1308100"/>
          <p14:tracePt t="166724" x="2832100" y="1301750"/>
          <p14:tracePt t="166735" x="2832100" y="1289050"/>
          <p14:tracePt t="166755" x="2832100" y="1282700"/>
          <p14:tracePt t="166758" x="2832100" y="1276350"/>
          <p14:tracePt t="166767" x="2832100" y="1270000"/>
          <p14:tracePt t="166784" x="2819400" y="1257300"/>
          <p14:tracePt t="166800" x="2806700" y="1250950"/>
          <p14:tracePt t="166817" x="2794000" y="1244600"/>
          <p14:tracePt t="166834" x="2781300" y="1238250"/>
          <p14:tracePt t="166850" x="2774950" y="1231900"/>
          <p14:tracePt t="166867" x="2768600" y="1231900"/>
          <p14:tracePt t="166885" x="2762250" y="1231900"/>
          <p14:tracePt t="166900" x="2755900" y="1231900"/>
          <p14:tracePt t="166917" x="2743200" y="1225550"/>
          <p14:tracePt t="166954" x="2730500" y="1225550"/>
          <p14:tracePt t="166955" x="2724150" y="1225550"/>
          <p14:tracePt t="166985" x="2711450" y="1225550"/>
          <p14:tracePt t="166986" x="2705100" y="1225550"/>
          <p14:tracePt t="167000" x="2698750" y="1225550"/>
          <p14:tracePt t="167017" x="2686050" y="1225550"/>
          <p14:tracePt t="167034" x="2667000" y="1225550"/>
          <p14:tracePt t="167050" x="2660650" y="1225550"/>
          <p14:tracePt t="167067" x="2628900" y="1225550"/>
          <p14:tracePt t="167084" x="2609850" y="1231900"/>
          <p14:tracePt t="167100" x="2597150" y="1238250"/>
          <p14:tracePt t="167117" x="2571750" y="1244600"/>
          <p14:tracePt t="167134" x="2571750" y="1250950"/>
          <p14:tracePt t="167150" x="2559050" y="1257300"/>
          <p14:tracePt t="167167" x="2559050" y="1270000"/>
          <p14:tracePt t="167184" x="2552700" y="1270000"/>
          <p14:tracePt t="167200" x="2552700" y="1289050"/>
          <p14:tracePt t="167235" x="2546350" y="1295400"/>
          <p14:tracePt t="167236" x="2546350" y="1308100"/>
          <p14:tracePt t="167250" x="2546350" y="1320800"/>
          <p14:tracePt t="167267" x="2546350" y="1333500"/>
          <p14:tracePt t="167284" x="2552700" y="1346200"/>
          <p14:tracePt t="167301" x="2559050" y="1358900"/>
          <p14:tracePt t="167317" x="2584450" y="1371600"/>
          <p14:tracePt t="167333" x="2603500" y="1377950"/>
          <p14:tracePt t="167349" x="2641600" y="1397000"/>
          <p14:tracePt t="167367" x="2679700" y="1409700"/>
          <p14:tracePt t="167385" x="2705100" y="1416050"/>
          <p14:tracePt t="167401" x="2736850" y="1422400"/>
          <p14:tracePt t="167417" x="2755900" y="1422400"/>
          <p14:tracePt t="167434" x="2768600" y="1422400"/>
          <p14:tracePt t="167450" x="2774950" y="1422400"/>
          <p14:tracePt t="167467" x="2781300" y="1422400"/>
          <p14:tracePt t="170306" x="2774950" y="1422400"/>
          <p14:tracePt t="170327" x="2762250" y="1422400"/>
          <p14:tracePt t="170337" x="2743200" y="1422400"/>
          <p14:tracePt t="170338" x="2717800" y="1422400"/>
          <p14:tracePt t="170350" x="2686050" y="1422400"/>
          <p14:tracePt t="170367" x="2622550" y="1422400"/>
          <p14:tracePt t="170384" x="2552700" y="1422400"/>
          <p14:tracePt t="170400" x="2527300" y="1422400"/>
          <p14:tracePt t="170417" x="2463800" y="1422400"/>
          <p14:tracePt t="170434" x="2432050" y="1422400"/>
          <p14:tracePt t="170450" x="2355850" y="1422400"/>
          <p14:tracePt t="170467" x="2254250" y="1422400"/>
          <p14:tracePt t="170484" x="2190750" y="1422400"/>
          <p14:tracePt t="170500" x="2070100" y="1422400"/>
          <p14:tracePt t="170517" x="2012950" y="1422400"/>
          <p14:tracePt t="170534" x="1917700" y="1422400"/>
          <p14:tracePt t="170550" x="1835150" y="1422400"/>
          <p14:tracePt t="170567" x="1803400" y="1422400"/>
          <p14:tracePt t="170584" x="1727200" y="1422400"/>
          <p14:tracePt t="170601" x="1695450" y="1422400"/>
          <p14:tracePt t="170617" x="1606550" y="1422400"/>
          <p14:tracePt t="170634" x="1530350" y="1422400"/>
          <p14:tracePt t="170650" x="1492250" y="1422400"/>
          <p14:tracePt t="170667" x="1416050" y="1422400"/>
          <p14:tracePt t="170684" x="1384300" y="1422400"/>
          <p14:tracePt t="170700" x="1314450" y="1422400"/>
          <p14:tracePt t="170717" x="1257300" y="1422400"/>
          <p14:tracePt t="170734" x="1231900" y="1422400"/>
          <p14:tracePt t="170750" x="1193800" y="1422400"/>
          <p14:tracePt t="170767" x="1181100" y="1422400"/>
          <p14:tracePt t="170784" x="1155700" y="1422400"/>
          <p14:tracePt t="170800" x="1136650" y="1422400"/>
          <p14:tracePt t="170838" x="1130300" y="1422400"/>
          <p14:tracePt t="171093" x="1123950" y="1422400"/>
          <p14:tracePt t="171113" x="1117600" y="1422400"/>
          <p14:tracePt t="171126" x="1111250" y="1422400"/>
          <p14:tracePt t="171135" x="1098550" y="1422400"/>
          <p14:tracePt t="171136" x="1092200" y="1422400"/>
          <p14:tracePt t="171150" x="1060450" y="1428750"/>
          <p14:tracePt t="171167" x="1047750" y="1435100"/>
          <p14:tracePt t="171184" x="1028700" y="1441450"/>
          <p14:tracePt t="171200" x="1009650" y="1447800"/>
          <p14:tracePt t="171217" x="996950" y="1447800"/>
          <p14:tracePt t="171234" x="971550" y="1454150"/>
          <p14:tracePt t="171270" x="965200" y="1454150"/>
          <p14:tracePt t="174445" x="977900" y="1454150"/>
          <p14:tracePt t="174460" x="984250" y="1454150"/>
          <p14:tracePt t="174467" x="996950" y="1454150"/>
          <p14:tracePt t="174468" x="1009650" y="1454150"/>
          <p14:tracePt t="174484" x="1035050" y="1454150"/>
          <p14:tracePt t="174501" x="1041400" y="1454150"/>
          <p14:tracePt t="174517" x="1054100" y="1454150"/>
          <p14:tracePt t="174534" x="1066800" y="1454150"/>
          <p14:tracePt t="174570" x="1079500" y="1454150"/>
          <p14:tracePt t="174571" x="1092200" y="1454150"/>
          <p14:tracePt t="174584" x="1098550" y="1454150"/>
          <p14:tracePt t="174600" x="1136650" y="1454150"/>
          <p14:tracePt t="174617" x="1168400" y="1447800"/>
          <p14:tracePt t="174634" x="1187450" y="1447800"/>
          <p14:tracePt t="174650" x="1219200" y="1447800"/>
          <p14:tracePt t="174667" x="1225550" y="1447800"/>
          <p14:tracePt t="174684" x="1263650" y="1441450"/>
          <p14:tracePt t="174700" x="1295400" y="1435100"/>
          <p14:tracePt t="174717" x="1320800" y="1428750"/>
          <p14:tracePt t="174734" x="1371600" y="1428750"/>
          <p14:tracePt t="174750" x="1397000" y="1422400"/>
          <p14:tracePt t="174767" x="1435100" y="1422400"/>
          <p14:tracePt t="174784" x="1485900" y="1422400"/>
          <p14:tracePt t="174800" x="1504950" y="1422400"/>
          <p14:tracePt t="174817" x="1549400" y="1422400"/>
          <p14:tracePt t="174834" x="1574800" y="1422400"/>
          <p14:tracePt t="174850" x="1631950" y="1422400"/>
          <p14:tracePt t="174866" x="1676400" y="1422400"/>
          <p14:tracePt t="174884" x="1701800" y="1422400"/>
          <p14:tracePt t="174900" x="1733550" y="1422400"/>
          <p14:tracePt t="174917" x="1752600" y="1422400"/>
          <p14:tracePt t="174934" x="1784350" y="1422400"/>
          <p14:tracePt t="174950" x="1822450" y="1422400"/>
          <p14:tracePt t="174967" x="1835150" y="1422400"/>
          <p14:tracePt t="174984" x="1866900" y="1422400"/>
          <p14:tracePt t="175001" x="1879600" y="1422400"/>
          <p14:tracePt t="175017" x="1917700" y="1422400"/>
          <p14:tracePt t="175034" x="1936750" y="1422400"/>
          <p14:tracePt t="175050" x="1968500" y="1422400"/>
          <p14:tracePt t="175067" x="2012950" y="1422400"/>
          <p14:tracePt t="175084" x="2025650" y="1422400"/>
          <p14:tracePt t="175100" x="2070100" y="1422400"/>
          <p14:tracePt t="175117" x="2114550" y="1435100"/>
          <p14:tracePt t="175134" x="2139950" y="1441450"/>
          <p14:tracePt t="175150" x="2190750" y="1460500"/>
          <p14:tracePt t="175167" x="2228850" y="1466850"/>
          <p14:tracePt t="175184" x="2273300" y="1479550"/>
          <p14:tracePt t="175200" x="2298700" y="1485900"/>
          <p14:tracePt t="175217" x="2330450" y="1492250"/>
          <p14:tracePt t="175234" x="2349500" y="1498600"/>
          <p14:tracePt t="175250" x="2368550" y="1504950"/>
          <p14:tracePt t="175266" x="2413000" y="1517650"/>
          <p14:tracePt t="175284" x="2438400" y="1524000"/>
          <p14:tracePt t="175300" x="2476500" y="1536700"/>
          <p14:tracePt t="175317" x="2508250" y="1543050"/>
          <p14:tracePt t="175334" x="2520950" y="1543050"/>
          <p14:tracePt t="175349" x="2540000" y="1549400"/>
          <p14:tracePt t="175366" x="2546350" y="1549400"/>
          <p14:tracePt t="175382" x="2559050" y="1549400"/>
          <p14:tracePt t="175399" x="2565400" y="1549400"/>
          <p14:tracePt t="175731" x="2571750" y="1549400"/>
          <p14:tracePt t="175773" x="2578100" y="1549400"/>
          <p14:tracePt t="175783" x="2584450" y="1549400"/>
          <p14:tracePt t="175793" x="2590800" y="1549400"/>
          <p14:tracePt t="175803" x="2597150" y="1543050"/>
          <p14:tracePt t="175809" x="2609850" y="1536700"/>
          <p14:tracePt t="175817" x="2616200" y="1530350"/>
          <p14:tracePt t="175833" x="2635250" y="1517650"/>
          <p14:tracePt t="175850" x="2647950" y="1498600"/>
          <p14:tracePt t="175867" x="2660650" y="1498600"/>
          <p14:tracePt t="175884" x="2667000" y="1485900"/>
          <p14:tracePt t="175900" x="2667000" y="1479550"/>
          <p14:tracePt t="175917" x="2673350" y="1473200"/>
          <p14:tracePt t="175934" x="2673350" y="1466850"/>
          <p14:tracePt t="175990" x="2673350" y="1460500"/>
          <p14:tracePt t="176011" x="2679700" y="1454150"/>
          <p14:tracePt t="176510" x="2679700" y="1447800"/>
          <p14:tracePt t="176551" x="2679700" y="1441450"/>
          <p14:tracePt t="176563" x="2673350" y="1435100"/>
          <p14:tracePt t="176568" x="2673350" y="1428750"/>
          <p14:tracePt t="176584" x="2673350" y="1422400"/>
          <p14:tracePt t="176585" x="2667000" y="1409700"/>
          <p14:tracePt t="176600" x="2660650" y="1397000"/>
          <p14:tracePt t="176618" x="2660650" y="1390650"/>
          <p14:tracePt t="176635" x="2654300" y="1377950"/>
          <p14:tracePt t="176651" x="2654300" y="1365250"/>
          <p14:tracePt t="176668" x="2654300" y="1358900"/>
          <p14:tracePt t="176685" x="2654300" y="1346200"/>
          <p14:tracePt t="176700" x="2654300" y="1339850"/>
          <p14:tracePt t="176717" x="2654300" y="1327150"/>
          <p14:tracePt t="176735" x="2654300" y="1314450"/>
          <p14:tracePt t="176751" x="2654300" y="1308100"/>
          <p14:tracePt t="176768" x="2654300" y="1301750"/>
          <p14:tracePt t="176785" x="2660650" y="1295400"/>
          <p14:tracePt t="176801" x="2660650" y="1289050"/>
          <p14:tracePt t="176817" x="2667000" y="1289050"/>
          <p14:tracePt t="176855" x="2673350" y="1282700"/>
          <p14:tracePt t="176875" x="2679700" y="1282700"/>
          <p14:tracePt t="176907" x="2686050" y="1282700"/>
          <p14:tracePt t="176918" x="2692400" y="1282700"/>
          <p14:tracePt t="176929" x="2698750" y="1282700"/>
          <p14:tracePt t="176939" x="2705100" y="1282700"/>
          <p14:tracePt t="176949" x="2724150" y="1289050"/>
          <p14:tracePt t="176971" x="2730500" y="1295400"/>
          <p14:tracePt t="176972" x="2743200" y="1301750"/>
          <p14:tracePt t="176984" x="2749550" y="1314450"/>
          <p14:tracePt t="177022" x="2755900" y="1314450"/>
          <p14:tracePt t="177024" x="2755900" y="1320800"/>
          <p14:tracePt t="177035" x="2762250" y="1327150"/>
          <p14:tracePt t="177051" x="2762250" y="1333500"/>
          <p14:tracePt t="177068" x="2768600" y="1346200"/>
          <p14:tracePt t="177085" x="2768600" y="1358900"/>
          <p14:tracePt t="177101" x="2768600" y="1365250"/>
          <p14:tracePt t="177118" x="2768600" y="1371600"/>
          <p14:tracePt t="177134" x="2768600" y="1390650"/>
          <p14:tracePt t="177179" x="2768600" y="1397000"/>
          <p14:tracePt t="177181" x="2768600" y="1403350"/>
          <p14:tracePt t="177193" x="2762250" y="1403350"/>
          <p14:tracePt t="177201" x="2755900" y="1403350"/>
          <p14:tracePt t="177218" x="2749550" y="1409700"/>
          <p14:tracePt t="177235" x="2736850" y="1416050"/>
          <p14:tracePt t="177252" x="2724150" y="1416050"/>
          <p14:tracePt t="177267" x="2711450" y="1416050"/>
          <p14:tracePt t="177283" x="2698750" y="1416050"/>
          <p14:tracePt t="177301" x="2673350" y="1416050"/>
          <p14:tracePt t="177318" x="2654300" y="1416050"/>
          <p14:tracePt t="177336" x="2635250" y="1416050"/>
          <p14:tracePt t="177352" x="2609850" y="1416050"/>
          <p14:tracePt t="177367" x="2603500" y="1409700"/>
          <p14:tracePt t="177383" x="2584450" y="1403350"/>
          <p14:tracePt t="177400" x="2578100" y="1397000"/>
          <p14:tracePt t="177418" x="2565400" y="1377950"/>
          <p14:tracePt t="177435" x="2552700" y="1365250"/>
          <p14:tracePt t="177451" x="2552700" y="1358900"/>
          <p14:tracePt t="177468" x="2552700" y="1346200"/>
          <p14:tracePt t="177485" x="2552700" y="1339850"/>
          <p14:tracePt t="177501" x="2552700" y="1333500"/>
          <p14:tracePt t="177518" x="2552700" y="1320800"/>
          <p14:tracePt t="177555" x="2552700" y="1314450"/>
          <p14:tracePt t="177556" x="2552700" y="1308100"/>
          <p14:tracePt t="177568" x="2552700" y="1301750"/>
          <p14:tracePt t="177584" x="2565400" y="1295400"/>
          <p14:tracePt t="177601" x="2565400" y="1289050"/>
          <p14:tracePt t="177618" x="2571750" y="1289050"/>
          <p14:tracePt t="177634" x="2578100" y="1282700"/>
          <p14:tracePt t="177651" x="2584450" y="1276350"/>
          <p14:tracePt t="177668" x="2597150" y="1276350"/>
          <p14:tracePt t="177685" x="2609850" y="1270000"/>
          <p14:tracePt t="177701" x="2616200" y="1270000"/>
          <p14:tracePt t="177718" x="2628900" y="1270000"/>
          <p14:tracePt t="177734" x="2635250" y="1270000"/>
          <p14:tracePt t="177751" x="2641600" y="1270000"/>
          <p14:tracePt t="177768" x="2647950" y="1270000"/>
          <p14:tracePt t="177805" x="2654300" y="1270000"/>
          <p14:tracePt t="177806" x="2660650" y="1270000"/>
          <p14:tracePt t="177837" x="2660650" y="1276350"/>
          <p14:tracePt t="177838" x="2667000" y="1276350"/>
          <p14:tracePt t="177851" x="2673350" y="1282700"/>
          <p14:tracePt t="177868" x="2673350" y="1289050"/>
          <p14:tracePt t="177885" x="2686050" y="1295400"/>
          <p14:tracePt t="177901" x="2692400" y="1301750"/>
          <p14:tracePt t="177918" x="2692400" y="1314450"/>
          <p14:tracePt t="177934" x="2692400" y="1320800"/>
          <p14:tracePt t="177934" x="2692400" y="1327150"/>
          <p14:tracePt t="177951" x="2692400" y="1333500"/>
          <p14:tracePt t="177968" x="2692400" y="1339850"/>
          <p14:tracePt t="177984" x="2692400" y="1352550"/>
          <p14:tracePt t="178001" x="2679700" y="1358900"/>
          <p14:tracePt t="178017" x="2673350" y="1365250"/>
          <p14:tracePt t="178036" x="2660650" y="1371600"/>
          <p14:tracePt t="178077" x="2654300" y="1371600"/>
          <p14:tracePt t="179125" x="2647950" y="1371600"/>
          <p14:tracePt t="179146" x="2641600" y="1371600"/>
          <p14:tracePt t="179179" x="2635250" y="1377950"/>
          <p14:tracePt t="179188" x="2628900" y="1377950"/>
          <p14:tracePt t="179200" x="2622550" y="1377950"/>
          <p14:tracePt t="179220" x="2622550" y="1384300"/>
          <p14:tracePt t="179221" x="2616200" y="1384300"/>
          <p14:tracePt t="179235" x="2609850" y="1384300"/>
          <p14:tracePt t="179250" x="2603500" y="1384300"/>
          <p14:tracePt t="179267" x="2590800" y="1384300"/>
          <p14:tracePt t="179283" x="2584450" y="1384300"/>
          <p14:tracePt t="179300" x="2571750" y="1384300"/>
          <p14:tracePt t="179318" x="2552700" y="1384300"/>
          <p14:tracePt t="179335" x="2546350" y="1384300"/>
          <p14:tracePt t="179367" x="2527300" y="1384300"/>
          <p14:tracePt t="179367" x="2520950" y="1384300"/>
          <p14:tracePt t="179383" x="2495550" y="1384300"/>
          <p14:tracePt t="179401" x="2476500" y="1384300"/>
          <p14:tracePt t="179418" x="2470150" y="1384300"/>
          <p14:tracePt t="179434" x="2444750" y="1384300"/>
          <p14:tracePt t="179470" x="2425700" y="1384300"/>
          <p14:tracePt t="179471" x="2406650" y="1384300"/>
          <p14:tracePt t="179485" x="2381250" y="1384300"/>
          <p14:tracePt t="179501" x="2362200" y="1384300"/>
          <p14:tracePt t="179518" x="2336800" y="1384300"/>
          <p14:tracePt t="179535" x="2324100" y="1384300"/>
          <p14:tracePt t="179551" x="2311400" y="1384300"/>
          <p14:tracePt t="179568" x="2298700" y="1384300"/>
          <p14:tracePt t="179584" x="2286000" y="1384300"/>
          <p14:tracePt t="179601" x="2273300" y="1384300"/>
          <p14:tracePt t="179617" x="2254250" y="1384300"/>
          <p14:tracePt t="179635" x="2216150" y="1377950"/>
          <p14:tracePt t="179651" x="2203450" y="1371600"/>
          <p14:tracePt t="179668" x="2159000" y="1365250"/>
          <p14:tracePt t="179685" x="2120900" y="1358900"/>
          <p14:tracePt t="179701" x="2114550" y="1358900"/>
          <p14:tracePt t="179718" x="2089150" y="1358900"/>
          <p14:tracePt t="179734" x="2082800" y="1358900"/>
          <p14:tracePt t="179751" x="2063750" y="1358900"/>
          <p14:tracePt t="179767" x="2044700" y="1358900"/>
          <p14:tracePt t="179784" x="2032000" y="1358900"/>
          <p14:tracePt t="179801" x="1993900" y="1358900"/>
          <p14:tracePt t="179817" x="1974850" y="1358900"/>
          <p14:tracePt t="179835" x="1936750" y="1358900"/>
          <p14:tracePt t="179851" x="1892300" y="1358900"/>
          <p14:tracePt t="179868" x="1873250" y="1358900"/>
          <p14:tracePt t="179884" x="1841500" y="1358900"/>
          <p14:tracePt t="179901" x="1822450" y="1358900"/>
          <p14:tracePt t="179918" x="1797050" y="1358900"/>
          <p14:tracePt t="179934" x="1784350" y="1358900"/>
          <p14:tracePt t="179951" x="1771650" y="1358900"/>
          <p14:tracePt t="179968" x="1758950" y="1358900"/>
          <p14:tracePt t="179985" x="1746250" y="1358900"/>
          <p14:tracePt t="180001" x="1727200" y="1358900"/>
          <p14:tracePt t="180018" x="1708150" y="1358900"/>
          <p14:tracePt t="180034" x="1695450" y="1358900"/>
          <p14:tracePt t="180051" x="1676400" y="1358900"/>
          <p14:tracePt t="180069" x="1663700" y="1358900"/>
          <p14:tracePt t="180084" x="1644650" y="1358900"/>
          <p14:tracePt t="180101" x="1619250" y="1358900"/>
          <p14:tracePt t="180118" x="1612900" y="1358900"/>
          <p14:tracePt t="180135" x="1587500" y="1358900"/>
          <p14:tracePt t="180170" x="1574800" y="1358900"/>
          <p14:tracePt t="180171" x="1568450" y="1358900"/>
          <p14:tracePt t="180184" x="1562100" y="1358900"/>
          <p14:tracePt t="180201" x="1555750" y="1358900"/>
          <p14:tracePt t="180416" x="1562100" y="1358900"/>
          <p14:tracePt t="180426" x="1581150" y="1358900"/>
          <p14:tracePt t="180436" x="1600200" y="1358900"/>
          <p14:tracePt t="180443" x="1625600" y="1358900"/>
          <p14:tracePt t="180451" x="1682750" y="1358900"/>
          <p14:tracePt t="180468" x="1708150" y="1358900"/>
          <p14:tracePt t="180485" x="1752600" y="1365250"/>
          <p14:tracePt t="180501" x="1765300" y="1365250"/>
          <p14:tracePt t="180518" x="1771650" y="1365250"/>
          <p14:tracePt t="180535" x="1784350" y="1365250"/>
          <p14:tracePt t="180571" x="1790700" y="1365250"/>
          <p14:tracePt t="180585" x="1803400" y="1365250"/>
          <p14:tracePt t="180586" x="1822450" y="1365250"/>
          <p14:tracePt t="180601" x="1854200" y="1365250"/>
          <p14:tracePt t="180617" x="1879600" y="1365250"/>
          <p14:tracePt t="180635" x="1892300" y="1365250"/>
          <p14:tracePt t="180651" x="1917700" y="1365250"/>
          <p14:tracePt t="180667" x="1930400" y="1365250"/>
          <p14:tracePt t="180684" x="1955800" y="1365250"/>
          <p14:tracePt t="180701" x="2000250" y="1365250"/>
          <p14:tracePt t="180718" x="2019300" y="1365250"/>
          <p14:tracePt t="180735" x="2051050" y="1365250"/>
          <p14:tracePt t="180751" x="2063750" y="1365250"/>
          <p14:tracePt t="180932" x="2051050" y="1365250"/>
          <p14:tracePt t="180934" x="2044700" y="1365250"/>
          <p14:tracePt t="180954" x="2025650" y="1365250"/>
          <p14:tracePt t="180955" x="2006600" y="1365250"/>
          <p14:tracePt t="180967" x="1962150" y="1365250"/>
          <p14:tracePt t="180985" x="1930400" y="1365250"/>
          <p14:tracePt t="181001" x="1885950" y="1365250"/>
          <p14:tracePt t="181018" x="1860550" y="1365250"/>
          <p14:tracePt t="181034" x="1835150" y="1365250"/>
          <p14:tracePt t="181051" x="1803400" y="1365250"/>
          <p14:tracePt t="181067" x="1797050" y="1365250"/>
          <p14:tracePt t="181085" x="1758950" y="1365250"/>
          <p14:tracePt t="181102" x="1746250" y="1365250"/>
          <p14:tracePt t="181118" x="1701800" y="1365250"/>
          <p14:tracePt t="181135" x="1651000" y="1365250"/>
          <p14:tracePt t="181151" x="1638300" y="1365250"/>
          <p14:tracePt t="181168" x="1600200" y="1365250"/>
          <p14:tracePt t="181184" x="1581150" y="1365250"/>
          <p14:tracePt t="181201" x="1555750" y="1371600"/>
          <p14:tracePt t="181218" x="1530350" y="1371600"/>
          <p14:tracePt t="181234" x="1511300" y="1371600"/>
          <p14:tracePt t="181252" x="1473200" y="1377950"/>
          <p14:tracePt t="181267" x="1466850" y="1377950"/>
          <p14:tracePt t="181283" x="1435100" y="1377950"/>
          <p14:tracePt t="181300" x="1422400" y="1377950"/>
          <p14:tracePt t="181318" x="1409700" y="1377950"/>
          <p14:tracePt t="181335" x="1403350" y="1377950"/>
          <p14:tracePt t="181370" x="1397000" y="1384300"/>
          <p14:tracePt t="181432" x="1390650" y="1384300"/>
          <p14:tracePt t="181596" x="1397000" y="1384300"/>
          <p14:tracePt t="181605" x="1409700" y="1384300"/>
          <p14:tracePt t="181616" x="1441450" y="1384300"/>
          <p14:tracePt t="181637" x="1460500" y="1384300"/>
          <p14:tracePt t="181638" x="1485900" y="1384300"/>
          <p14:tracePt t="181651" x="1524000" y="1384300"/>
          <p14:tracePt t="181668" x="1543050" y="1384300"/>
          <p14:tracePt t="181684" x="1568450" y="1384300"/>
          <p14:tracePt t="181701" x="1581150" y="1384300"/>
          <p14:tracePt t="181718" x="1606550" y="1384300"/>
          <p14:tracePt t="181734" x="1638300" y="1384300"/>
          <p14:tracePt t="181753" x="1657350" y="1384300"/>
          <p14:tracePt t="181766" x="1689100" y="1384300"/>
          <p14:tracePt t="181783" x="1708150" y="1384300"/>
          <p14:tracePt t="181801" x="1739900" y="1384300"/>
          <p14:tracePt t="181818" x="1778000" y="1384300"/>
          <p14:tracePt t="181834" x="1784350" y="1384300"/>
          <p14:tracePt t="181851" x="1809750" y="1384300"/>
          <p14:tracePt t="181896" x="1816100" y="1384300"/>
          <p14:tracePt t="181917" x="1822450" y="1384300"/>
          <p14:tracePt t="181937" x="1828800" y="1384300"/>
          <p14:tracePt t="181958" x="1828800" y="1377950"/>
          <p14:tracePt t="181989" x="1835150" y="1371600"/>
          <p14:tracePt t="181999" x="1835150" y="1365250"/>
          <p14:tracePt t="182017" x="1841500" y="1365250"/>
          <p14:tracePt t="182041" x="1847850" y="1358900"/>
          <p14:tracePt t="182062" x="1854200" y="1352550"/>
          <p14:tracePt t="182083" x="1854200" y="1346200"/>
          <p14:tracePt t="182185" x="1847850" y="1346200"/>
          <p14:tracePt t="182206" x="1835150" y="1346200"/>
          <p14:tracePt t="182217" x="1828800" y="1346200"/>
          <p14:tracePt t="182227" x="1809750" y="1346200"/>
          <p14:tracePt t="182237" x="1790700" y="1346200"/>
          <p14:tracePt t="182251" x="1778000" y="1346200"/>
          <p14:tracePt t="182253" x="1765300" y="1346200"/>
          <p14:tracePt t="182268" x="1733550" y="1346200"/>
          <p14:tracePt t="182283" x="1708150" y="1346200"/>
          <p14:tracePt t="182300" x="1695450" y="1346200"/>
          <p14:tracePt t="182318" x="1676400" y="1346200"/>
          <p14:tracePt t="182335" x="1651000" y="1346200"/>
          <p14:tracePt t="182352" x="1638300" y="1346200"/>
          <p14:tracePt t="182367" x="1612900" y="1346200"/>
          <p14:tracePt t="182383" x="1600200" y="1346200"/>
          <p14:tracePt t="182400" x="1574800" y="1346200"/>
          <p14:tracePt t="182416" x="1549400" y="1346200"/>
          <p14:tracePt t="182435" x="1536700" y="1346200"/>
          <p14:tracePt t="182451" x="1504950" y="1346200"/>
          <p14:tracePt t="182468" x="1492250" y="1346200"/>
          <p14:tracePt t="182484" x="1466850" y="1346200"/>
          <p14:tracePt t="182501" x="1460500" y="1346200"/>
          <p14:tracePt t="184808" x="1460500" y="1352550"/>
          <p14:tracePt t="184849" x="1460500" y="1358900"/>
          <p14:tracePt t="184982" x="1460500" y="1365250"/>
          <p14:tracePt t="185023" x="1460500" y="1371600"/>
          <p14:tracePt t="185085" x="1460500" y="1377950"/>
          <p14:tracePt t="185136" x="1454150" y="1384300"/>
          <p14:tracePt t="185157" x="1454150" y="1390650"/>
          <p14:tracePt t="185178" x="1447800" y="1403350"/>
          <p14:tracePt t="185193" x="1447800" y="1416050"/>
          <p14:tracePt t="185201" x="1447800" y="1422400"/>
          <p14:tracePt t="185217" x="1447800" y="1441450"/>
          <p14:tracePt t="185218" x="1447800" y="1492250"/>
          <p14:tracePt t="185234" x="1447800" y="1549400"/>
          <p14:tracePt t="185252" x="1447800" y="1593850"/>
          <p14:tracePt t="185268" x="1454150" y="1701800"/>
          <p14:tracePt t="185283" x="1454150" y="1758950"/>
          <p14:tracePt t="185300" x="1466850" y="1930400"/>
          <p14:tracePt t="185318" x="1485900" y="2127250"/>
          <p14:tracePt t="185334" x="1492250" y="2247900"/>
          <p14:tracePt t="185352" x="1530350" y="2508250"/>
          <p14:tracePt t="185366" x="1555750" y="2673350"/>
          <p14:tracePt t="185383" x="1625600" y="3041650"/>
          <p14:tracePt t="185400" x="1676400" y="3257550"/>
          <p14:tracePt t="185416" x="1822450" y="3727450"/>
          <p14:tracePt t="185435" x="1981200" y="4197350"/>
          <p14:tracePt t="185451" x="2082800" y="4445000"/>
          <p14:tracePt t="185468" x="2254250" y="4876800"/>
          <p14:tracePt t="185484" x="2374900" y="5257800"/>
          <p14:tracePt t="185501" x="2451100" y="5448300"/>
          <p14:tracePt t="185518" x="2609850" y="5797550"/>
          <p14:tracePt t="185535" x="2673350" y="5943600"/>
          <p14:tracePt t="185551" x="2838450" y="6203950"/>
          <p14:tracePt t="185568" x="2990850" y="6432550"/>
          <p14:tracePt t="185584" x="3060700" y="6540500"/>
          <p14:tracePt t="185601" x="3181350" y="6711950"/>
          <p14:tracePt t="185618" x="3232150" y="6800850"/>
          <p14:tracePt t="185634" x="3340100" y="6851650"/>
          <p14:tracePt t="185652" x="3429000" y="6851650"/>
          <p14:tracePt t="185668" x="3467100" y="6851650"/>
          <p14:tracePt t="185685" x="3543300" y="6851650"/>
          <p14:tracePt t="185701" x="3581400" y="6851650"/>
          <p14:tracePt t="185717" x="3657600" y="6851650"/>
          <p14:tracePt t="185734" x="3695700" y="6851650"/>
          <p14:tracePt t="185751" x="3765550" y="6851650"/>
          <p14:tracePt t="185767" x="3829050" y="6838950"/>
          <p14:tracePt t="185784" x="3867150" y="6819900"/>
          <p14:tracePt t="185802" x="3911600" y="6769100"/>
          <p14:tracePt t="185816" x="3937000" y="6731000"/>
          <p14:tracePt t="185833" x="3956050" y="6635750"/>
          <p14:tracePt t="185851" x="3975100" y="6534150"/>
          <p14:tracePt t="185867" x="3975100" y="6470650"/>
          <p14:tracePt t="185884" x="3975100" y="6343650"/>
          <p14:tracePt t="185901" x="3975100" y="6273800"/>
          <p14:tracePt t="185918" x="3975100" y="6153150"/>
          <p14:tracePt t="185934" x="3975100" y="6064250"/>
          <p14:tracePt t="185951" x="3981450" y="6032500"/>
          <p14:tracePt t="185967" x="3994150" y="5969000"/>
          <p14:tracePt t="185984" x="4000500" y="5949950"/>
          <p14:tracePt t="186001" x="4013200" y="5899150"/>
          <p14:tracePt t="186017" x="4019550" y="5867400"/>
          <p14:tracePt t="186034" x="4019550" y="5842000"/>
          <p14:tracePt t="186051" x="4019550" y="5810250"/>
          <p14:tracePt t="186068" x="4019550" y="5791200"/>
          <p14:tracePt t="186084" x="4019550" y="5765800"/>
          <p14:tracePt t="186101" x="4006850" y="5740400"/>
          <p14:tracePt t="186118" x="4000500" y="5721350"/>
          <p14:tracePt t="186134" x="3987800" y="5702300"/>
          <p14:tracePt t="186151" x="3987800" y="5689600"/>
          <p14:tracePt t="186168" x="3968750" y="5664200"/>
          <p14:tracePt t="186184" x="3956050" y="5651500"/>
          <p14:tracePt t="186201" x="3949700" y="5645150"/>
          <p14:tracePt t="186217" x="3937000" y="5638800"/>
          <p14:tracePt t="186234" x="3930650" y="5638800"/>
          <p14:tracePt t="186251" x="3911600" y="5632450"/>
          <p14:tracePt t="186267" x="3898900" y="5632450"/>
          <p14:tracePt t="186283" x="3867150" y="5626100"/>
          <p14:tracePt t="186301" x="3835400" y="5613400"/>
          <p14:tracePt t="186318" x="3829050" y="5613400"/>
          <p14:tracePt t="186334" x="3810000" y="5607050"/>
          <p14:tracePt t="186353" x="3790950" y="5600700"/>
          <p14:tracePt t="186368" x="3778250" y="5600700"/>
          <p14:tracePt t="186384" x="3746500" y="5600700"/>
          <p14:tracePt t="186401" x="3727450" y="5600700"/>
          <p14:tracePt t="186418" x="3683000" y="5600700"/>
          <p14:tracePt t="186434" x="3663950" y="5600700"/>
          <p14:tracePt t="186450" x="3625850" y="5600700"/>
          <p14:tracePt t="186467" x="3594100" y="5600700"/>
          <p14:tracePt t="186484" x="3575050" y="5600700"/>
          <p14:tracePt t="186501" x="3543300" y="5600700"/>
          <p14:tracePt t="186517" x="3492500" y="5600700"/>
          <p14:tracePt t="186534" x="3467100" y="5607050"/>
          <p14:tracePt t="186551" x="3422650" y="5613400"/>
          <p14:tracePt t="186568" x="3409950" y="5613400"/>
          <p14:tracePt t="186584" x="3365500" y="5626100"/>
          <p14:tracePt t="186601" x="3352800" y="5632450"/>
          <p14:tracePt t="186617" x="3327400" y="5645150"/>
          <p14:tracePt t="186634" x="3289300" y="5651500"/>
          <p14:tracePt t="186651" x="3276600" y="5657850"/>
          <p14:tracePt t="186668" x="3251200" y="5676900"/>
          <p14:tracePt t="186684" x="3225800" y="5689600"/>
          <p14:tracePt t="186701" x="3213100" y="5702300"/>
          <p14:tracePt t="186718" x="3200400" y="5715000"/>
          <p14:tracePt t="186734" x="3194050" y="5734050"/>
          <p14:tracePt t="186751" x="3168650" y="5759450"/>
          <p14:tracePt t="186768" x="3162300" y="5772150"/>
          <p14:tracePt t="186784" x="3143250" y="5810250"/>
          <p14:tracePt t="186801" x="3124200" y="5848350"/>
          <p14:tracePt t="186818" x="3117850" y="5867400"/>
          <p14:tracePt t="186833" x="3111500" y="5899150"/>
          <p14:tracePt t="186850" x="3105150" y="5918200"/>
          <p14:tracePt t="186868" x="3105150" y="5943600"/>
          <p14:tracePt t="186884" x="3105150" y="5975350"/>
          <p14:tracePt t="186901" x="3105150" y="5981700"/>
          <p14:tracePt t="186917" x="3111500" y="6013450"/>
          <p14:tracePt t="186934" x="3117850" y="6032500"/>
          <p14:tracePt t="186951" x="3130550" y="6057900"/>
          <p14:tracePt t="186967" x="3149600" y="6089650"/>
          <p14:tracePt t="186984" x="3162300" y="6108700"/>
          <p14:tracePt t="187001" x="3181350" y="6127750"/>
          <p14:tracePt t="187017" x="3200400" y="6146800"/>
          <p14:tracePt t="187034" x="3238500" y="6172200"/>
          <p14:tracePt t="187051" x="3302000" y="6210300"/>
          <p14:tracePt t="187068" x="3340100" y="6223000"/>
          <p14:tracePt t="187084" x="3460750" y="6267450"/>
          <p14:tracePt t="187101" x="3530600" y="6280150"/>
          <p14:tracePt t="187117" x="3657600" y="6318250"/>
          <p14:tracePt t="187134" x="3790950" y="6350000"/>
          <p14:tracePt t="187151" x="3848100" y="6356350"/>
          <p14:tracePt t="187168" x="3943350" y="6362700"/>
          <p14:tracePt t="187185" x="4000500" y="6362700"/>
          <p14:tracePt t="187201" x="4089400" y="6362700"/>
          <p14:tracePt t="187217" x="4197350" y="6375400"/>
          <p14:tracePt t="187234" x="4254500" y="6375400"/>
          <p14:tracePt t="187251" x="4356100" y="6381750"/>
          <p14:tracePt t="187268" x="4419600" y="6381750"/>
          <p14:tracePt t="187284" x="4540250" y="6381750"/>
          <p14:tracePt t="187301" x="4660900" y="6381750"/>
          <p14:tracePt t="187318" x="4724400" y="6381750"/>
          <p14:tracePt t="187334" x="4845050" y="6381750"/>
          <p14:tracePt t="187351" x="4908550" y="6381750"/>
          <p14:tracePt t="187368" x="5041900" y="6381750"/>
          <p14:tracePt t="187383" x="5181600" y="6381750"/>
          <p14:tracePt t="187400" x="5257800" y="6381750"/>
          <p14:tracePt t="187416" x="5429250" y="6381750"/>
          <p14:tracePt t="187434" x="5524500" y="6381750"/>
          <p14:tracePt t="187451" x="5727700" y="6381750"/>
          <p14:tracePt t="187467" x="5911850" y="6381750"/>
          <p14:tracePt t="187484" x="5988050" y="6381750"/>
          <p14:tracePt t="187500" x="6134100" y="6381750"/>
          <p14:tracePt t="187516" x="6197600" y="6362700"/>
          <p14:tracePt t="187533" x="6324600" y="6337300"/>
          <p14:tracePt t="187550" x="6426200" y="6305550"/>
          <p14:tracePt t="187568" x="6483350" y="6292850"/>
          <p14:tracePt t="187584" x="6559550" y="6254750"/>
          <p14:tracePt t="187601" x="6597650" y="6235700"/>
          <p14:tracePt t="187617" x="6642100" y="6210300"/>
          <p14:tracePt t="187634" x="6667500" y="6197600"/>
          <p14:tracePt t="187651" x="6680200" y="6184900"/>
          <p14:tracePt t="187668" x="6692900" y="6165850"/>
          <p14:tracePt t="187685" x="6692900" y="6159500"/>
          <p14:tracePt t="187701" x="6692900" y="6153150"/>
          <p14:tracePt t="187919" x="6686550" y="6153150"/>
          <p14:tracePt t="187930" x="6686550" y="6159500"/>
          <p14:tracePt t="188012" x="6686550" y="6165850"/>
          <p14:tracePt t="188053" x="6686550" y="6172200"/>
          <p14:tracePt t="188226" x="6686550" y="6178550"/>
          <p14:tracePt t="188247" x="6686550" y="6184900"/>
          <p14:tracePt t="190445" x="6686550" y="6191250"/>
          <p14:tracePt t="190486" x="6686550" y="6197600"/>
          <p14:tracePt t="190507" x="6686550" y="6203950"/>
          <p14:tracePt t="191454" x="6680200" y="6203950"/>
          <p14:tracePt t="191475" x="6673850" y="6203950"/>
          <p14:tracePt t="191485" x="6667500" y="6203950"/>
          <p14:tracePt t="191495" x="6667500" y="6210300"/>
          <p14:tracePt t="191506" x="6654800" y="6210300"/>
          <p14:tracePt t="191517" x="6642100" y="6216650"/>
          <p14:tracePt t="191518" x="6629400" y="6216650"/>
          <p14:tracePt t="191534" x="6597650" y="6229350"/>
          <p14:tracePt t="191551" x="6578600" y="6229350"/>
          <p14:tracePt t="191567" x="6546850" y="6242050"/>
          <p14:tracePt t="191585" x="6508750" y="6248400"/>
          <p14:tracePt t="191600" x="6483350" y="6254750"/>
          <p14:tracePt t="191617" x="6419850" y="6261100"/>
          <p14:tracePt t="191634" x="6375400" y="6261100"/>
          <p14:tracePt t="191650" x="6273800" y="6267450"/>
          <p14:tracePt t="191667" x="6153150" y="6280150"/>
          <p14:tracePt t="191684" x="6083300" y="6292850"/>
          <p14:tracePt t="191701" x="5962650" y="6305550"/>
          <p14:tracePt t="191717" x="5918200" y="6324600"/>
          <p14:tracePt t="191734" x="5816600" y="6350000"/>
          <p14:tracePt t="191753" x="5734050" y="6369050"/>
          <p14:tracePt t="191767" x="5683250" y="6388100"/>
          <p14:tracePt t="191784" x="5613400" y="6407150"/>
          <p14:tracePt t="191801" x="5575300" y="6413500"/>
          <p14:tracePt t="191817" x="5505450" y="6438900"/>
          <p14:tracePt t="191834" x="5435600" y="6457950"/>
          <p14:tracePt t="191851" x="5403850" y="6470650"/>
          <p14:tracePt t="191867" x="5365750" y="6483350"/>
          <p14:tracePt t="191884" x="5353050" y="6489700"/>
          <p14:tracePt t="191901" x="5334000" y="6496050"/>
          <p14:tracePt t="191917" x="5327650" y="6496050"/>
          <p14:tracePt t="192046" x="5327650" y="6489700"/>
          <p14:tracePt t="192067" x="5327650" y="6483350"/>
          <p14:tracePt t="192077" x="5327650" y="6477000"/>
          <p14:tracePt t="192082" x="5327650" y="6470650"/>
          <p14:tracePt t="192093" x="5327650" y="6464300"/>
          <p14:tracePt t="192100" x="5327650" y="6451600"/>
          <p14:tracePt t="192117" x="5334000" y="6426200"/>
          <p14:tracePt t="192134" x="5353050" y="6394450"/>
          <p14:tracePt t="192150" x="5365750" y="6375400"/>
          <p14:tracePt t="192167" x="5391150" y="6350000"/>
          <p14:tracePt t="192185" x="5403850" y="6330950"/>
          <p14:tracePt t="192201" x="5429250" y="6311900"/>
          <p14:tracePt t="192216" x="5448300" y="6286500"/>
          <p14:tracePt t="192234" x="5454650" y="6286500"/>
          <p14:tracePt t="192251" x="5467350" y="6273800"/>
          <p14:tracePt t="192267" x="5473700" y="6273800"/>
          <p14:tracePt t="192284" x="5473700" y="6267450"/>
          <p14:tracePt t="192301" x="5486400" y="6261100"/>
          <p14:tracePt t="192338" x="5492750" y="6261100"/>
          <p14:tracePt t="192339" x="5492750" y="6254750"/>
          <p14:tracePt t="192368" x="5499100" y="6248400"/>
          <p14:tracePt t="192389" x="5505450" y="6248400"/>
          <p14:tracePt t="192391" x="5511800" y="6242050"/>
          <p14:tracePt t="192400" x="5511800" y="6235700"/>
          <p14:tracePt t="192417" x="5518150" y="6229350"/>
          <p14:tracePt t="192462" x="5524500" y="6229350"/>
          <p14:tracePt t="192465" x="5524500" y="6223000"/>
          <p14:tracePt t="192595" x="5518150" y="6223000"/>
          <p14:tracePt t="192626" x="5511800" y="6223000"/>
          <p14:tracePt t="192637" x="5505450" y="6223000"/>
          <p14:tracePt t="192647" x="5499100" y="6223000"/>
          <p14:tracePt t="192658" x="5486400" y="6223000"/>
          <p14:tracePt t="192668" x="5473700" y="6223000"/>
          <p14:tracePt t="192670" x="5467350" y="6223000"/>
          <p14:tracePt t="192684" x="5435600" y="6223000"/>
          <p14:tracePt t="192701" x="5429250" y="6223000"/>
          <p14:tracePt t="192717" x="5410200" y="6223000"/>
          <p14:tracePt t="192734" x="5403850" y="6223000"/>
          <p14:tracePt t="192734" x="5397500" y="6223000"/>
          <p14:tracePt t="192767" x="5391150" y="6223000"/>
          <p14:tracePt t="192769" x="5384800" y="6223000"/>
          <p14:tracePt t="192784" x="5378450" y="6223000"/>
          <p14:tracePt t="192801" x="5372100" y="6223000"/>
          <p14:tracePt t="192936" x="5372100" y="6216650"/>
          <p14:tracePt t="192968" x="5378450" y="6216650"/>
          <p14:tracePt t="192979" x="5384800" y="6216650"/>
          <p14:tracePt t="192993" x="5384800" y="6210300"/>
          <p14:tracePt t="192998" x="5391150" y="6203950"/>
          <p14:tracePt t="193019" x="5397500" y="6197600"/>
          <p14:tracePt t="193040" x="5403850" y="6197600"/>
          <p14:tracePt t="193042" x="5410200" y="6197600"/>
          <p14:tracePt t="193050" x="5416550" y="6191250"/>
          <p14:tracePt t="193093" x="5422900" y="6184900"/>
          <p14:tracePt t="193113" x="5429250" y="6178550"/>
          <p14:tracePt t="193126" x="5435600" y="6178550"/>
          <p14:tracePt t="193144" x="5441950" y="6178550"/>
          <p14:tracePt t="193155" x="5448300" y="6178550"/>
          <p14:tracePt t="193176" x="5454650" y="6178550"/>
          <p14:tracePt t="193950" x="5448300" y="6178550"/>
          <p14:tracePt t="199425" x="5448300" y="6184900"/>
          <p14:tracePt t="199467" x="5448300" y="6191250"/>
          <p14:tracePt t="202560" x="5448300" y="6197600"/>
          <p14:tracePt t="202602" x="5441950" y="6203950"/>
          <p14:tracePt t="202635" x="5435600" y="6203950"/>
          <p14:tracePt t="202636" x="5429250" y="6210300"/>
          <p14:tracePt t="202654" x="5422900" y="6210300"/>
          <p14:tracePt t="202685" x="5416550" y="6210300"/>
          <p14:tracePt t="202695" x="5410200" y="6210300"/>
          <p14:tracePt t="202702" x="5403850" y="6210300"/>
          <p14:tracePt t="202718" x="5397500" y="6216650"/>
          <p14:tracePt t="202719" x="5391150" y="6216650"/>
          <p14:tracePt t="202735" x="5384800" y="6223000"/>
          <p14:tracePt t="202769" x="5378450" y="6229350"/>
          <p14:tracePt t="202770" x="5372100" y="6235700"/>
          <p14:tracePt t="202785" x="5359400" y="6242050"/>
          <p14:tracePt t="202802" x="5346700" y="6248400"/>
          <p14:tracePt t="202818" x="5321300" y="6248400"/>
          <p14:tracePt t="202835" x="5302250" y="6254750"/>
          <p14:tracePt t="202852" x="5264150" y="6267450"/>
          <p14:tracePt t="202868" x="5232400" y="6280150"/>
          <p14:tracePt t="202885" x="5207000" y="6292850"/>
          <p14:tracePt t="202902" x="5156200" y="6305550"/>
          <p14:tracePt t="202918" x="5124450" y="6318250"/>
          <p14:tracePt t="202935" x="5067300" y="6330950"/>
          <p14:tracePt t="202952" x="5003800" y="6356350"/>
          <p14:tracePt t="202968" x="4978400" y="6362700"/>
          <p14:tracePt t="202985" x="4933950" y="6381750"/>
          <p14:tracePt t="203001" x="4914900" y="6388100"/>
          <p14:tracePt t="203018" x="4876800" y="6407150"/>
          <p14:tracePt t="203035" x="4832350" y="6419850"/>
          <p14:tracePt t="203052" x="4813300" y="6426200"/>
          <p14:tracePt t="203068" x="4762500" y="6445250"/>
          <p14:tracePt t="203085" x="4724400" y="6451600"/>
          <p14:tracePt t="203102" x="4660900" y="6470650"/>
          <p14:tracePt t="203118" x="4591050" y="6489700"/>
          <p14:tracePt t="203135" x="4552950" y="6508750"/>
          <p14:tracePt t="203152" x="4483100" y="6527800"/>
          <p14:tracePt t="203169" x="4445000" y="6534150"/>
          <p14:tracePt t="203185" x="4387850" y="6553200"/>
          <p14:tracePt t="203202" x="4337050" y="6565900"/>
          <p14:tracePt t="203218" x="4311650" y="6572250"/>
          <p14:tracePt t="203235" x="4273550" y="6578600"/>
          <p14:tracePt t="203252" x="4254500" y="6584950"/>
          <p14:tracePt t="203268" x="4229100" y="6597650"/>
          <p14:tracePt t="203285" x="4210050" y="6604000"/>
          <p14:tracePt t="203301" x="4165600" y="6610350"/>
          <p14:tracePt t="203318" x="4140200" y="6623050"/>
          <p14:tracePt t="203335" x="4121150" y="6629400"/>
          <p14:tracePt t="203352" x="4108450" y="6629400"/>
          <p14:tracePt t="203368" x="4095750" y="6629400"/>
          <p14:tracePt t="203466" x="4102100" y="6629400"/>
          <p14:tracePt t="203477" x="4108450" y="6629400"/>
          <p14:tracePt t="203488" x="4121150" y="6629400"/>
          <p14:tracePt t="203489" x="4133850" y="6629400"/>
          <p14:tracePt t="203501" x="4178300" y="6629400"/>
          <p14:tracePt t="203519" x="4203700" y="6623050"/>
          <p14:tracePt t="203535" x="4273550" y="6604000"/>
          <p14:tracePt t="203552" x="4324350" y="6591300"/>
          <p14:tracePt t="203568" x="4406900" y="6565900"/>
          <p14:tracePt t="203585" x="4489450" y="6540500"/>
          <p14:tracePt t="203602" x="4533900" y="6521450"/>
          <p14:tracePt t="203618" x="4616450" y="6489700"/>
          <p14:tracePt t="203635" x="4667250" y="6477000"/>
          <p14:tracePt t="203652" x="4749800" y="6451600"/>
          <p14:tracePt t="203668" x="4819650" y="6432550"/>
          <p14:tracePt t="203685" x="4845050" y="6419850"/>
          <p14:tracePt t="203702" x="4883150" y="6407150"/>
          <p14:tracePt t="203718" x="4895850" y="6394450"/>
          <p14:tracePt t="203735" x="4921250" y="6381750"/>
          <p14:tracePt t="203752" x="4953000" y="6369050"/>
          <p14:tracePt t="203768" x="4965700" y="6362700"/>
          <p14:tracePt t="203785" x="4997450" y="6350000"/>
          <p14:tracePt t="203801" x="5016500" y="6337300"/>
          <p14:tracePt t="203818" x="5054600" y="6324600"/>
          <p14:tracePt t="203835" x="5092700" y="6311900"/>
          <p14:tracePt t="203852" x="5111750" y="6305550"/>
          <p14:tracePt t="203868" x="5156200" y="6292850"/>
          <p14:tracePt t="203885" x="5175250" y="6286500"/>
          <p14:tracePt t="203902" x="5207000" y="6280150"/>
          <p14:tracePt t="203919" x="5238750" y="6273800"/>
          <p14:tracePt t="203935" x="5257800" y="6273800"/>
          <p14:tracePt t="203968" x="5283200" y="6261100"/>
          <p14:tracePt t="203969" x="5302250" y="6254750"/>
          <p14:tracePt t="203985" x="5334000" y="6248400"/>
          <p14:tracePt t="204002" x="5353050" y="6235700"/>
          <p14:tracePt t="204018" x="5365750" y="6229350"/>
          <p14:tracePt t="204035" x="5378450" y="6229350"/>
          <p14:tracePt t="204052" x="5384800" y="6229350"/>
          <p14:tracePt t="204068" x="5391150" y="6229350"/>
          <p14:tracePt t="204367" x="5384800" y="6229350"/>
          <p14:tracePt t="204398" x="5378450" y="6229350"/>
          <p14:tracePt t="204418" x="5378450" y="6235700"/>
          <p14:tracePt t="204429" x="5372100" y="6235700"/>
          <p14:tracePt t="204439" x="5365750" y="6235700"/>
          <p14:tracePt t="204460" x="5359400" y="6242050"/>
          <p14:tracePt t="204471" x="5353050" y="6242050"/>
          <p14:tracePt t="204481" x="5346700" y="6242050"/>
          <p14:tracePt t="204490" x="5340350" y="6242050"/>
          <p14:tracePt t="204502" x="5327650" y="6248400"/>
          <p14:tracePt t="204518" x="5314950" y="6254750"/>
          <p14:tracePt t="204535" x="5308600" y="6254750"/>
          <p14:tracePt t="204552" x="5295900" y="6254750"/>
          <p14:tracePt t="204568" x="5289550" y="6254750"/>
          <p14:tracePt t="204585" x="5270500" y="6261100"/>
          <p14:tracePt t="204601" x="5257800" y="6267450"/>
          <p14:tracePt t="204618" x="5245100" y="6273800"/>
          <p14:tracePt t="204635" x="5213350" y="6280150"/>
          <p14:tracePt t="204652" x="5207000" y="6286500"/>
          <p14:tracePt t="204668" x="5175250" y="6292850"/>
          <p14:tracePt t="204685" x="5149850" y="6305550"/>
          <p14:tracePt t="204702" x="5130800" y="6305550"/>
          <p14:tracePt t="204718" x="5099050" y="6311900"/>
          <p14:tracePt t="204735" x="5092700" y="6318250"/>
          <p14:tracePt t="204752" x="5067300" y="6324600"/>
          <p14:tracePt t="204768" x="5048250" y="6337300"/>
          <p14:tracePt t="204785" x="5029200" y="6343650"/>
          <p14:tracePt t="204802" x="4991100" y="6350000"/>
          <p14:tracePt t="204818" x="4965700" y="6356350"/>
          <p14:tracePt t="204835" x="4921250" y="6369050"/>
          <p14:tracePt t="204852" x="4857750" y="6388100"/>
          <p14:tracePt t="204868" x="4819650" y="6394450"/>
          <p14:tracePt t="204885" x="4768850" y="6413500"/>
          <p14:tracePt t="204901" x="4743450" y="6419850"/>
          <p14:tracePt t="204918" x="4711700" y="6426200"/>
          <p14:tracePt t="204936" x="4686300" y="6432550"/>
          <p14:tracePt t="205867" x="4692650" y="6432550"/>
          <p14:tracePt t="205878" x="4699000" y="6432550"/>
          <p14:tracePt t="205889" x="4705350" y="6432550"/>
          <p14:tracePt t="205909" x="4711700" y="6432550"/>
          <p14:tracePt t="205919" x="4724400" y="6426200"/>
          <p14:tracePt t="205928" x="4737100" y="6413500"/>
          <p14:tracePt t="205935" x="4749800" y="6407150"/>
          <p14:tracePt t="205952" x="4787900" y="6394450"/>
          <p14:tracePt t="205968" x="4857750" y="6388100"/>
          <p14:tracePt t="205985" x="4889500" y="6381750"/>
          <p14:tracePt t="206002" x="4959350" y="6375400"/>
          <p14:tracePt t="206018" x="5029200" y="6369050"/>
          <p14:tracePt t="206035" x="5054600" y="6362700"/>
          <p14:tracePt t="206051" x="5092700" y="6356350"/>
          <p14:tracePt t="206068" x="5111750" y="6350000"/>
          <p14:tracePt t="206085" x="5149850" y="6343650"/>
          <p14:tracePt t="206100" x="5175250" y="6343650"/>
          <p14:tracePt t="206117" x="5213350" y="6337300"/>
          <p14:tracePt t="206135" x="5264150" y="6324600"/>
          <p14:tracePt t="206152" x="5283200" y="6324600"/>
          <p14:tracePt t="206168" x="5327650" y="6311900"/>
          <p14:tracePt t="206185" x="5353050" y="6299200"/>
          <p14:tracePt t="206202" x="5372100" y="6292850"/>
          <p14:tracePt t="206218" x="5397500" y="6280150"/>
          <p14:tracePt t="206235" x="5416550" y="6280150"/>
          <p14:tracePt t="206252" x="5441950" y="6267450"/>
          <p14:tracePt t="206269" x="5461000" y="6248400"/>
          <p14:tracePt t="206285" x="5473700" y="6242050"/>
          <p14:tracePt t="206302" x="5499100" y="6235700"/>
          <p14:tracePt t="206318" x="5511800" y="6229350"/>
          <p14:tracePt t="206335" x="5543550" y="6223000"/>
          <p14:tracePt t="206352" x="5588000" y="6210300"/>
          <p14:tracePt t="206368" x="5607050" y="6203950"/>
          <p14:tracePt t="206385" x="5626100" y="6191250"/>
          <p14:tracePt t="206400" x="5645150" y="6191250"/>
          <p14:tracePt t="206417" x="5664200" y="6184900"/>
          <p14:tracePt t="206434" x="5676900" y="6178550"/>
          <p14:tracePt t="206450" x="5702300" y="6172200"/>
          <p14:tracePt t="206469" x="5740400" y="6159500"/>
          <p14:tracePt t="206485" x="5753100" y="6159500"/>
          <p14:tracePt t="206502" x="5778500" y="6153150"/>
          <p14:tracePt t="206518" x="5797550" y="6146800"/>
          <p14:tracePt t="206535" x="5816600" y="6140450"/>
          <p14:tracePt t="206552" x="5842000" y="6134100"/>
          <p14:tracePt t="206568" x="5848350" y="6127750"/>
          <p14:tracePt t="206585" x="5873750" y="6127750"/>
          <p14:tracePt t="206602" x="5880100" y="6127750"/>
          <p14:tracePt t="206618" x="5918200" y="6121400"/>
          <p14:tracePt t="206635" x="5962650" y="6121400"/>
          <p14:tracePt t="206652" x="5981700" y="6121400"/>
          <p14:tracePt t="206668" x="6019800" y="6121400"/>
          <p14:tracePt t="206685" x="6026150" y="6121400"/>
          <p14:tracePt t="206702" x="6045200" y="6121400"/>
          <p14:tracePt t="206718" x="6057900" y="6121400"/>
          <p14:tracePt t="206735" x="6064250" y="6121400"/>
          <p14:tracePt t="206751" x="6070600" y="6108700"/>
          <p14:tracePt t="206768" x="6083300" y="6102350"/>
          <p14:tracePt t="206785" x="6089650" y="6102350"/>
          <p14:tracePt t="206801" x="6102350" y="6102350"/>
          <p14:tracePt t="206818" x="6108700" y="6096000"/>
          <p14:tracePt t="206859" x="6115050" y="6096000"/>
          <p14:tracePt t="206881" x="6121400" y="6089650"/>
          <p14:tracePt t="206901" x="6121400" y="6083300"/>
          <p14:tracePt t="206911" x="6127750" y="6083300"/>
          <p14:tracePt t="206923" x="6127750" y="6076950"/>
          <p14:tracePt t="206924" x="6134100" y="6070600"/>
          <p14:tracePt t="206934" x="6140450" y="6064250"/>
          <p14:tracePt t="206952" x="6140450" y="6051550"/>
          <p14:tracePt t="206969" x="6146800" y="6038850"/>
          <p14:tracePt t="206985" x="6153150" y="6032500"/>
          <p14:tracePt t="207002" x="6159500" y="6019800"/>
          <p14:tracePt t="207018" x="6159500" y="6013450"/>
          <p14:tracePt t="207035" x="6159500" y="6000750"/>
          <p14:tracePt t="207051" x="6165850" y="5988050"/>
          <p14:tracePt t="207068" x="6165850" y="5981700"/>
          <p14:tracePt t="207085" x="6165850" y="5969000"/>
          <p14:tracePt t="207121" x="6165850" y="5962650"/>
          <p14:tracePt t="207143" x="6165850" y="5956300"/>
          <p14:tracePt t="207162" x="6165850" y="5949950"/>
          <p14:tracePt t="207183" x="6165850" y="5943600"/>
          <p14:tracePt t="207194" x="6165850" y="5937250"/>
          <p14:tracePt t="207225" x="6165850" y="5930900"/>
          <p14:tracePt t="207235" x="6165850" y="5924550"/>
          <p14:tracePt t="207252" x="6165850" y="5918200"/>
          <p14:tracePt t="207277" x="6165850" y="5911850"/>
          <p14:tracePt t="207298" x="6165850" y="5905500"/>
          <p14:tracePt t="207300" x="6165850" y="5899150"/>
          <p14:tracePt t="207328" x="6165850" y="5892800"/>
          <p14:tracePt t="207350" x="6165850" y="5886450"/>
          <p14:tracePt t="207361" x="6165850" y="5880100"/>
          <p14:tracePt t="207391" x="6159500" y="5873750"/>
          <p14:tracePt t="207402" x="6159500" y="5867400"/>
          <p14:tracePt t="207412" x="6153150" y="5867400"/>
          <p14:tracePt t="207443" x="6146800" y="5861050"/>
          <p14:tracePt t="207465" x="6140450" y="5854700"/>
          <p14:tracePt t="207485" x="6134100" y="5848350"/>
          <p14:tracePt t="207506" x="6127750" y="5848350"/>
          <p14:tracePt t="207508" x="6121400" y="5842000"/>
          <p14:tracePt t="207538" x="6115050" y="5835650"/>
          <p14:tracePt t="207558" x="6108700" y="5835650"/>
          <p14:tracePt t="207580" x="6102350" y="5835650"/>
          <p14:tracePt t="207631" x="6096000" y="5835650"/>
          <p14:tracePt t="207652" x="6089650" y="5835650"/>
          <p14:tracePt t="208090" x="6089650" y="5842000"/>
          <p14:tracePt t="208120" x="6096000" y="5842000"/>
          <p14:tracePt t="208131" x="6096000" y="5848350"/>
          <p14:tracePt t="208143" x="6108700" y="5854700"/>
          <p14:tracePt t="208152" x="6121400" y="5861050"/>
          <p14:tracePt t="208152" x="6127750" y="5873750"/>
          <p14:tracePt t="208168" x="6146800" y="5899150"/>
          <p14:tracePt t="208185" x="6165850" y="5911850"/>
          <p14:tracePt t="208202" x="6191250" y="5943600"/>
          <p14:tracePt t="208218" x="6197600" y="5956300"/>
          <p14:tracePt t="208218" x="6210300" y="5962650"/>
          <p14:tracePt t="208235" x="6210300" y="5969000"/>
          <p14:tracePt t="208251" x="6229350" y="5994400"/>
          <p14:tracePt t="208269" x="6242050" y="5994400"/>
          <p14:tracePt t="208284" x="6254750" y="6019800"/>
          <p14:tracePt t="208300" x="6292850" y="6051550"/>
          <p14:tracePt t="208318" x="6305550" y="6064250"/>
          <p14:tracePt t="208335" x="6330950" y="6083300"/>
          <p14:tracePt t="208351" x="6337300" y="6089650"/>
          <p14:tracePt t="208368" x="6356350" y="6108700"/>
          <p14:tracePt t="208386" x="6362700" y="6115050"/>
          <p14:tracePt t="208401" x="6369050" y="6121400"/>
          <p14:tracePt t="208417" x="6381750" y="6127750"/>
          <p14:tracePt t="208435" x="6388100" y="6134100"/>
          <p14:tracePt t="208452" x="6400800" y="6146800"/>
          <p14:tracePt t="208469" x="6419850" y="6159500"/>
          <p14:tracePt t="208485" x="6438900" y="6172200"/>
          <p14:tracePt t="208502" x="6477000" y="6197600"/>
          <p14:tracePt t="208518" x="6489700" y="6203950"/>
          <p14:tracePt t="208535" x="6527800" y="6223000"/>
          <p14:tracePt t="208552" x="6534150" y="6223000"/>
          <p14:tracePt t="208722" x="6540500" y="6223000"/>
          <p14:tracePt t="208772" x="6546850" y="6223000"/>
          <p14:tracePt t="208793" x="6553200" y="6223000"/>
          <p14:tracePt t="209018" x="6559550" y="6223000"/>
          <p14:tracePt t="209029" x="6559550" y="6216650"/>
          <p14:tracePt t="209049" x="6565900" y="6216650"/>
          <p14:tracePt t="209062" x="6572250" y="6216650"/>
          <p14:tracePt t="209090" x="6572250" y="6210300"/>
          <p14:tracePt t="209132" x="6572250" y="6203950"/>
          <p14:tracePt t="209316" x="6565900" y="6210300"/>
          <p14:tracePt t="209337" x="6553200" y="6210300"/>
          <p14:tracePt t="209347" x="6546850" y="6216650"/>
          <p14:tracePt t="209358" x="6534150" y="6216650"/>
          <p14:tracePt t="209358" x="6521450" y="6223000"/>
          <p14:tracePt t="209370" x="6508750" y="6229350"/>
          <p14:tracePt t="209385" x="6489700" y="6235700"/>
          <p14:tracePt t="209400" x="6445250" y="6242050"/>
          <p14:tracePt t="209417" x="6394450" y="6261100"/>
          <p14:tracePt t="209433" x="6369050" y="6267450"/>
          <p14:tracePt t="209450" x="6305550" y="6286500"/>
          <p14:tracePt t="209468" x="6254750" y="6305550"/>
          <p14:tracePt t="209486" x="6235700" y="6318250"/>
          <p14:tracePt t="209502" x="6191250" y="6330950"/>
          <p14:tracePt t="209518" x="6165850" y="6337300"/>
          <p14:tracePt t="209535" x="6121400" y="6350000"/>
          <p14:tracePt t="209552" x="6083300" y="6369050"/>
          <p14:tracePt t="209569" x="6064250" y="6375400"/>
          <p14:tracePt t="209584" x="6032500" y="6381750"/>
          <p14:tracePt t="209600" x="6026150" y="6381750"/>
          <p14:tracePt t="209617" x="6007100" y="6388100"/>
          <p14:tracePt t="210742" x="6007100" y="6381750"/>
          <p14:tracePt t="210753" x="6007100" y="6375400"/>
          <p14:tracePt t="210763" x="6007100" y="6362700"/>
          <p14:tracePt t="210777" x="6007100" y="6350000"/>
          <p14:tracePt t="210784" x="6007100" y="6324600"/>
          <p14:tracePt t="210794" x="6007100" y="6311900"/>
          <p14:tracePt t="210801" x="6007100" y="6267450"/>
          <p14:tracePt t="210818" x="6013450" y="6248400"/>
          <p14:tracePt t="210835" x="6019800" y="6216650"/>
          <p14:tracePt t="210851" x="6045200" y="6178550"/>
          <p14:tracePt t="210868" x="6051550" y="6159500"/>
          <p14:tracePt t="210884" x="6070600" y="6121400"/>
          <p14:tracePt t="210902" x="6083300" y="6096000"/>
          <p14:tracePt t="210918" x="6102350" y="6064250"/>
          <p14:tracePt t="210934" x="6115050" y="6038850"/>
          <p14:tracePt t="210952" x="6140450" y="6000750"/>
          <p14:tracePt t="210968" x="6159500" y="5962650"/>
          <p14:tracePt t="210985" x="6165850" y="5943600"/>
          <p14:tracePt t="211002" x="6172200" y="5918200"/>
          <p14:tracePt t="211018" x="6178550" y="5892800"/>
          <p14:tracePt t="211035" x="6178550" y="5886450"/>
          <p14:tracePt t="211052" x="6191250" y="5861050"/>
          <p14:tracePt t="211068" x="6191250" y="5854700"/>
          <p14:tracePt t="211084" x="6203950" y="5829300"/>
          <p14:tracePt t="211102" x="6216650" y="5803900"/>
          <p14:tracePt t="211118" x="6216650" y="5791200"/>
          <p14:tracePt t="211135" x="6229350" y="5765800"/>
          <p14:tracePt t="211152" x="6235700" y="5746750"/>
          <p14:tracePt t="211167" x="6254750" y="5727700"/>
          <p14:tracePt t="211183" x="6261100" y="5715000"/>
          <p14:tracePt t="211202" x="6261100" y="5702300"/>
          <p14:tracePt t="211218" x="6261100" y="5689600"/>
          <p14:tracePt t="211234" x="6267450" y="5683250"/>
          <p14:tracePt t="211252" x="6267450" y="5670550"/>
          <p14:tracePt t="211367" x="6267450" y="5664200"/>
          <p14:tracePt t="211397" x="6267450" y="5657850"/>
          <p14:tracePt t="211410" x="6267450" y="5651500"/>
          <p14:tracePt t="211439" x="6267450" y="5645150"/>
          <p14:tracePt t="211449" x="6267450" y="5638800"/>
          <p14:tracePt t="211460" x="6267450" y="5632450"/>
          <p14:tracePt t="211501" x="6267450" y="5626100"/>
          <p14:tracePt t="211696" x="6261100" y="5626100"/>
          <p14:tracePt t="211719" x="6248400" y="5626100"/>
          <p14:tracePt t="211728" x="6242050" y="5626100"/>
          <p14:tracePt t="211739" x="6229350" y="5626100"/>
          <p14:tracePt t="211752" x="6210300" y="5626100"/>
          <p14:tracePt t="211753" x="6184900" y="5632450"/>
          <p14:tracePt t="211769" x="6146800" y="5638800"/>
          <p14:tracePt t="211786" x="6108700" y="5651500"/>
          <p14:tracePt t="211802" x="6096000" y="5657850"/>
          <p14:tracePt t="214366" x="6096000" y="5664200"/>
          <p14:tracePt t="214397" x="6096000" y="5670550"/>
          <p14:tracePt t="214417" x="6096000" y="5676900"/>
          <p14:tracePt t="214438" x="6096000" y="5683250"/>
          <p14:tracePt t="214460" x="6096000" y="5689600"/>
          <p14:tracePt t="214500" x="6096000" y="5695950"/>
          <p14:tracePt t="214521" x="6096000" y="5702300"/>
          <p14:tracePt t="214533" x="6096000" y="5708650"/>
          <p14:tracePt t="214552" x="6096000" y="5715000"/>
          <p14:tracePt t="214563" x="6096000" y="5721350"/>
          <p14:tracePt t="214573" x="6096000" y="5727700"/>
          <p14:tracePt t="214577" x="6089650" y="5734050"/>
          <p14:tracePt t="214586" x="6089650" y="5740400"/>
          <p14:tracePt t="214603" x="6083300" y="5746750"/>
          <p14:tracePt t="214619" x="6083300" y="5765800"/>
          <p14:tracePt t="214656" x="6076950" y="5778500"/>
          <p14:tracePt t="214657" x="6076950" y="5784850"/>
          <p14:tracePt t="214687" x="6076950" y="5791200"/>
          <p14:tracePt t="214689" x="6076950" y="5797550"/>
          <p14:tracePt t="214702" x="6076950" y="5803900"/>
          <p14:tracePt t="214739" x="6076950" y="5810250"/>
          <p14:tracePt t="216063" x="6076950" y="5803900"/>
          <p14:tracePt t="216085" x="6076950" y="5797550"/>
          <p14:tracePt t="216104" x="6076950" y="5791200"/>
          <p14:tracePt t="216156" x="6076950" y="5784850"/>
          <p14:tracePt t="216176" x="6076950" y="5778500"/>
          <p14:tracePt t="216238" x="6070600" y="5778500"/>
          <p14:tracePt t="216279" x="6064250" y="5778500"/>
          <p14:tracePt t="217267" x="6070600" y="5778500"/>
          <p14:tracePt t="217389" x="6070600" y="5772150"/>
          <p14:tracePt t="217399" x="6064250" y="5746750"/>
          <p14:tracePt t="217420" x="6026150" y="5708650"/>
          <p14:tracePt t="217421" x="5962650" y="5657850"/>
          <p14:tracePt t="217434" x="5873750" y="5581650"/>
          <p14:tracePt t="217451" x="5568950" y="5340350"/>
          <p14:tracePt t="217469" x="5124450" y="5022850"/>
          <p14:tracePt t="217486" x="4902200" y="4851400"/>
          <p14:tracePt t="217502" x="4464050" y="4502150"/>
          <p14:tracePt t="217519" x="4076700" y="4165600"/>
          <p14:tracePt t="217536" x="3886200" y="4006850"/>
          <p14:tracePt t="217552" x="3505200" y="3625850"/>
          <p14:tracePt t="217569" x="3314700" y="3435350"/>
          <p14:tracePt t="217586" x="2927350" y="3028950"/>
          <p14:tracePt t="217602" x="2514600" y="2609850"/>
          <p14:tracePt t="217620" x="2317750" y="2393950"/>
          <p14:tracePt t="217636" x="1968500" y="2019300"/>
          <p14:tracePt t="217652" x="1816100" y="1854200"/>
          <p14:tracePt t="217669" x="1555750" y="1581150"/>
          <p14:tracePt t="217686" x="1358900" y="1358900"/>
          <p14:tracePt t="217702" x="1276350" y="1276350"/>
          <p14:tracePt t="217719" x="1130300" y="1136650"/>
          <p14:tracePt t="217736" x="1060450" y="1066800"/>
          <p14:tracePt t="217752" x="927100" y="952500"/>
          <p14:tracePt t="217769" x="825500" y="863600"/>
          <p14:tracePt t="217785" x="787400" y="838200"/>
          <p14:tracePt t="217802" x="736600" y="800100"/>
          <p14:tracePt t="217819" x="717550" y="787400"/>
          <p14:tracePt t="217835" x="685800" y="768350"/>
          <p14:tracePt t="217869" x="673100" y="755650"/>
          <p14:tracePt t="217870" x="660400" y="755650"/>
          <p14:tracePt t="217911" x="654050" y="755650"/>
          <p14:tracePt t="217930" x="654050" y="762000"/>
          <p14:tracePt t="217940" x="647700" y="768350"/>
          <p14:tracePt t="217953" x="647700" y="774700"/>
          <p14:tracePt t="217954" x="641350" y="781050"/>
          <p14:tracePt t="217969" x="641350" y="806450"/>
          <p14:tracePt t="217985" x="641350" y="831850"/>
          <p14:tracePt t="218002" x="679450" y="901700"/>
          <p14:tracePt t="218019" x="742950" y="984250"/>
          <p14:tracePt t="218036" x="781050" y="1035050"/>
          <p14:tracePt t="218052" x="876300" y="1130300"/>
          <p14:tracePt t="218069" x="914400" y="1168400"/>
          <p14:tracePt t="218085" x="1003300" y="1238250"/>
          <p14:tracePt t="218102" x="1079500" y="1301750"/>
          <p14:tracePt t="218119" x="1111250" y="1333500"/>
          <p14:tracePt t="218135" x="1155700" y="1371600"/>
          <p14:tracePt t="218152" x="1174750" y="1390650"/>
          <p14:tracePt t="218169" x="1200150" y="1422400"/>
          <p14:tracePt t="218186" x="1219200" y="1441450"/>
          <p14:tracePt t="218202" x="1225550" y="1454150"/>
          <p14:tracePt t="218219" x="1225550" y="1473200"/>
          <p14:tracePt t="218236" x="1225550" y="1479550"/>
          <p14:tracePt t="218252" x="1231900" y="1492250"/>
          <p14:tracePt t="218269" x="1231900" y="1524000"/>
          <p14:tracePt t="218286" x="1231900" y="1530350"/>
          <p14:tracePt t="218302" x="1231900" y="1555750"/>
          <p14:tracePt t="218318" x="1231900" y="1562100"/>
          <p14:tracePt t="218336" x="1231900" y="1581150"/>
          <p14:tracePt t="218369" x="1231900" y="1587500"/>
          <p14:tracePt t="218400" x="1225550" y="1587500"/>
          <p14:tracePt t="218410" x="1206500" y="1587500"/>
          <p14:tracePt t="218421" x="1187450" y="1574800"/>
          <p14:tracePt t="218421" x="1168400" y="1568450"/>
          <p14:tracePt t="218441" x="1136650" y="1555750"/>
          <p14:tracePt t="218451" x="1085850" y="1536700"/>
          <p14:tracePt t="218469" x="1035050" y="1517650"/>
          <p14:tracePt t="218486" x="1016000" y="1511300"/>
          <p14:tracePt t="218502" x="996950" y="1504950"/>
          <p14:tracePt t="218519" x="977900" y="1504950"/>
          <p14:tracePt t="218557" x="971550" y="1504950"/>
          <p14:tracePt t="218578" x="965200" y="1504950"/>
          <p14:tracePt t="218751" x="971550" y="1504950"/>
          <p14:tracePt t="218772" x="984250" y="1504950"/>
          <p14:tracePt t="218782" x="996950" y="1504950"/>
          <p14:tracePt t="218793" x="1003300" y="1504950"/>
          <p14:tracePt t="218802" x="1054100" y="1504950"/>
          <p14:tracePt t="218842" x="1060450" y="1504950"/>
          <p14:tracePt t="218851" x="1085850" y="1504950"/>
          <p14:tracePt t="218868" x="1092200" y="1504950"/>
          <p14:tracePt t="218884" x="1117600" y="1504950"/>
          <p14:tracePt t="218901" x="1136650" y="1504950"/>
          <p14:tracePt t="218919" x="1149350" y="1504950"/>
          <p14:tracePt t="218935" x="1174750" y="1504950"/>
          <p14:tracePt t="218953" x="1187450" y="1504950"/>
          <p14:tracePt t="218969" x="1206500" y="1504950"/>
          <p14:tracePt t="218985" x="1231900" y="1504950"/>
          <p14:tracePt t="219002" x="1244600" y="1504950"/>
          <p14:tracePt t="219019" x="1270000" y="1504950"/>
          <p14:tracePt t="219036" x="1282700" y="1504950"/>
          <p14:tracePt t="219052" x="1308100" y="1504950"/>
          <p14:tracePt t="219069" x="1327150" y="1504950"/>
          <p14:tracePt t="219085" x="1352550" y="1504950"/>
          <p14:tracePt t="219102" x="1384300" y="1504950"/>
          <p14:tracePt t="219119" x="1390650" y="1504950"/>
          <p14:tracePt t="219135" x="1416050" y="1504950"/>
          <p14:tracePt t="219152" x="1435100" y="1504950"/>
          <p14:tracePt t="219169" x="1447800" y="1504950"/>
          <p14:tracePt t="219185" x="1460500" y="1504950"/>
          <p14:tracePt t="219202" x="1473200" y="1504950"/>
          <p14:tracePt t="219219" x="1498600" y="1504950"/>
          <p14:tracePt t="219235" x="1517650" y="1504950"/>
          <p14:tracePt t="219252" x="1549400" y="1504950"/>
          <p14:tracePt t="219269" x="1587500" y="1504950"/>
          <p14:tracePt t="219286" x="1600200" y="1504950"/>
          <p14:tracePt t="219301" x="1638300" y="1504950"/>
          <p14:tracePt t="219318" x="1651000" y="1504950"/>
          <p14:tracePt t="219334" x="1676400" y="1504950"/>
          <p14:tracePt t="219351" x="1701800" y="1504950"/>
          <p14:tracePt t="219369" x="1708150" y="1504950"/>
          <p14:tracePt t="219387" x="1727200" y="1504950"/>
          <p14:tracePt t="219402" x="1733550" y="1504950"/>
          <p14:tracePt t="219418" x="1746250" y="1504950"/>
          <p14:tracePt t="219434" x="1758950" y="1504950"/>
          <p14:tracePt t="219453" x="1771650" y="1504950"/>
          <p14:tracePt t="219469" x="1790700" y="1504950"/>
          <p14:tracePt t="219486" x="1803400" y="1504950"/>
          <p14:tracePt t="219502" x="1822450" y="1511300"/>
          <p14:tracePt t="219519" x="1854200" y="1517650"/>
          <p14:tracePt t="219536" x="1860550" y="1517650"/>
          <p14:tracePt t="219552" x="1885950" y="1517650"/>
          <p14:tracePt t="219569" x="1892300" y="1517650"/>
          <p14:tracePt t="219585" x="1917700" y="1517650"/>
          <p14:tracePt t="219602" x="1924050" y="1517650"/>
          <p14:tracePt t="219620" x="1936750" y="1517650"/>
          <p14:tracePt t="219636" x="1943100" y="1517650"/>
          <p14:tracePt t="219652" x="1955800" y="1517650"/>
          <p14:tracePt t="219669" x="1962150" y="1517650"/>
          <p14:tracePt t="219685" x="1974850" y="1517650"/>
          <p14:tracePt t="219702" x="1987550" y="1517650"/>
          <p14:tracePt t="219719" x="2000250" y="1517650"/>
          <p14:tracePt t="219735" x="2012950" y="1517650"/>
          <p14:tracePt t="219752" x="2032000" y="1517650"/>
          <p14:tracePt t="219769" x="2051050" y="1517650"/>
          <p14:tracePt t="219785" x="2063750" y="1517650"/>
          <p14:tracePt t="219802" x="2082800" y="1517650"/>
          <p14:tracePt t="219819" x="2101850" y="1517650"/>
          <p14:tracePt t="219835" x="2120900" y="1517650"/>
          <p14:tracePt t="219852" x="2152650" y="1517650"/>
          <p14:tracePt t="219869" x="2159000" y="1517650"/>
          <p14:tracePt t="219885" x="2178050" y="1517650"/>
          <p14:tracePt t="219902" x="2190750" y="1517650"/>
          <p14:tracePt t="219919" x="2203450" y="1517650"/>
          <p14:tracePt t="219935" x="2235200" y="1517650"/>
          <p14:tracePt t="219953" x="2254250" y="1517650"/>
          <p14:tracePt t="219969" x="2298700" y="1517650"/>
          <p14:tracePt t="219986" x="2330450" y="1517650"/>
          <p14:tracePt t="220002" x="2406650" y="1517650"/>
          <p14:tracePt t="220019" x="2444750" y="1517650"/>
          <p14:tracePt t="220019" x="2489200" y="1517650"/>
          <p14:tracePt t="220036" x="2533650" y="1517650"/>
          <p14:tracePt t="220053" x="2609850" y="1517650"/>
          <p14:tracePt t="220069" x="2641600" y="1517650"/>
          <p14:tracePt t="220085" x="2692400" y="1517650"/>
          <p14:tracePt t="220102" x="2717800" y="1517650"/>
          <p14:tracePt t="220119" x="2749550" y="1517650"/>
          <p14:tracePt t="220136" x="2774950" y="1517650"/>
          <p14:tracePt t="220152" x="2787650" y="1517650"/>
          <p14:tracePt t="220169" x="2806700" y="1517650"/>
          <p14:tracePt t="220186" x="2813050" y="1517650"/>
          <p14:tracePt t="224954" x="2819400" y="1524000"/>
          <p14:tracePt t="224985" x="2825750" y="1530350"/>
          <p14:tracePt t="224995" x="2832100" y="1543050"/>
          <p14:tracePt t="225007" x="2844800" y="1555750"/>
          <p14:tracePt t="225008" x="2857500" y="1581150"/>
          <p14:tracePt t="225018" x="2882900" y="1612900"/>
          <p14:tracePt t="225035" x="2933700" y="1689100"/>
          <p14:tracePt t="225052" x="3028950" y="1816100"/>
          <p14:tracePt t="225069" x="3092450" y="1898650"/>
          <p14:tracePt t="225086" x="3308350" y="2133600"/>
          <p14:tracePt t="225102" x="3473450" y="2286000"/>
          <p14:tracePt t="225119" x="4000500" y="2717800"/>
          <p14:tracePt t="225135" x="4603750" y="3219450"/>
          <p14:tracePt t="225152" x="4921250" y="3454400"/>
          <p14:tracePt t="225169" x="5441950" y="3905250"/>
          <p14:tracePt t="225185" x="5632450" y="4095750"/>
          <p14:tracePt t="225202" x="5918200" y="4406900"/>
          <p14:tracePt t="225219" x="6096000" y="4654550"/>
          <p14:tracePt t="225236" x="6165850" y="4762500"/>
          <p14:tracePt t="225252" x="6280150" y="4946650"/>
          <p14:tracePt t="225268" x="6343650" y="5022850"/>
          <p14:tracePt t="225286" x="6432550" y="5162550"/>
          <p14:tracePt t="225303" x="6508750" y="5270500"/>
          <p14:tracePt t="225319" x="6553200" y="5334000"/>
          <p14:tracePt t="225334" x="6616700" y="5429250"/>
          <p14:tracePt t="225351" x="6648450" y="5480050"/>
          <p14:tracePt t="225367" x="6705600" y="5568950"/>
          <p14:tracePt t="225386" x="6731000" y="5638800"/>
          <p14:tracePt t="225402" x="6743700" y="5664200"/>
          <p14:tracePt t="225418" x="6750050" y="5708650"/>
          <p14:tracePt t="225434" x="6750050" y="5721350"/>
          <p14:tracePt t="225451" x="6750050" y="5746750"/>
          <p14:tracePt t="225468" x="6750050" y="5765800"/>
          <p14:tracePt t="225485" x="6750050" y="5791200"/>
          <p14:tracePt t="225502" x="6750050" y="5810250"/>
          <p14:tracePt t="225519" x="6750050" y="5822950"/>
          <p14:tracePt t="225536" x="6750050" y="5842000"/>
          <p14:tracePt t="225552" x="6743700" y="5842000"/>
          <p14:tracePt t="225569" x="6718300" y="5848350"/>
          <p14:tracePt t="225585" x="6667500" y="5854700"/>
          <p14:tracePt t="225602" x="6642100" y="5854700"/>
          <p14:tracePt t="225619" x="6565900" y="5854700"/>
          <p14:tracePt t="225635" x="6515100" y="5854700"/>
          <p14:tracePt t="225652" x="6413500" y="5854700"/>
          <p14:tracePt t="225669" x="6324600" y="5854700"/>
          <p14:tracePt t="225685" x="6292850" y="5861050"/>
          <p14:tracePt t="225703" x="6235700" y="5861050"/>
          <p14:tracePt t="225719" x="6216650" y="5861050"/>
          <p14:tracePt t="225735" x="6184900" y="5867400"/>
          <p14:tracePt t="225752" x="6178550" y="5867400"/>
          <p14:tracePt t="225798" x="6178550" y="5873750"/>
          <p14:tracePt t="225830" x="6178550" y="5880100"/>
          <p14:tracePt t="225852" x="6172200" y="5880100"/>
          <p14:tracePt t="225861" x="6165850" y="5886450"/>
          <p14:tracePt t="225872" x="6153150" y="5892800"/>
          <p14:tracePt t="225882" x="6134100" y="5892800"/>
          <p14:tracePt t="225885" x="6115050" y="5899150"/>
          <p14:tracePt t="225902" x="6083300" y="5905500"/>
          <p14:tracePt t="225918" x="6051550" y="5911850"/>
          <p14:tracePt t="227095" x="6051550" y="5918200"/>
          <p14:tracePt t="227137" x="6051550" y="5924550"/>
          <p14:tracePt t="227147" x="6051550" y="5930900"/>
          <p14:tracePt t="227161" x="6038850" y="5937250"/>
          <p14:tracePt t="227162" x="6026150" y="5943600"/>
          <p14:tracePt t="227169" x="6007100" y="5949950"/>
          <p14:tracePt t="227186" x="5949950" y="5981700"/>
          <p14:tracePt t="227202" x="5899150" y="5994400"/>
          <p14:tracePt t="227219" x="5765800" y="6038850"/>
          <p14:tracePt t="227236" x="5695950" y="6070600"/>
          <p14:tracePt t="227236" x="5638800" y="6096000"/>
          <p14:tracePt t="227252" x="5575300" y="6127750"/>
          <p14:tracePt t="227269" x="5473700" y="6178550"/>
          <p14:tracePt t="227285" x="5422900" y="6203950"/>
          <p14:tracePt t="227302" x="5384800" y="6242050"/>
          <p14:tracePt t="227318" x="5365750" y="6254750"/>
          <p14:tracePt t="227334" x="5353050" y="6261100"/>
          <p14:tracePt t="227351" x="5346700" y="6273800"/>
          <p14:tracePt t="227369" x="5340350" y="6280150"/>
          <p14:tracePt t="227386" x="5340350" y="6286500"/>
          <p14:tracePt t="227401" x="5334000" y="6292850"/>
          <p14:tracePt t="227418" x="5314950" y="6299200"/>
          <p14:tracePt t="227434" x="5289550" y="6318250"/>
          <p14:tracePt t="227451" x="5276850" y="6330950"/>
          <p14:tracePt t="227469" x="5257800" y="6350000"/>
          <p14:tracePt t="227486" x="5232400" y="6356350"/>
          <p14:tracePt t="227503" x="5226050" y="6362700"/>
          <p14:tracePt t="227575" x="5232400" y="6362700"/>
          <p14:tracePt t="227585" x="5238750" y="6362700"/>
          <p14:tracePt t="227627" x="5245100" y="6362700"/>
          <p14:tracePt t="227644" x="5257800" y="6362700"/>
          <p14:tracePt t="227660" x="5270500" y="6356350"/>
          <p14:tracePt t="227670" x="5276850" y="6350000"/>
          <p14:tracePt t="227680" x="5289550" y="6350000"/>
          <p14:tracePt t="227685" x="5314950" y="6343650"/>
          <p14:tracePt t="227702" x="5321300" y="6343650"/>
          <p14:tracePt t="227719" x="5334000" y="6337300"/>
          <p14:tracePt t="227814" x="5334000" y="6330950"/>
          <p14:tracePt t="227998" x="5334000" y="6324600"/>
          <p14:tracePt t="228049" x="5334000" y="6318250"/>
          <p14:tracePt t="228061" x="5334000" y="6311900"/>
          <p14:tracePt t="228082" x="5334000" y="6305550"/>
          <p14:tracePt t="228083" x="5327650" y="6305550"/>
          <p14:tracePt t="228093" x="5327650" y="6299200"/>
          <p14:tracePt t="228122" x="5327650" y="6292850"/>
          <p14:tracePt t="228143" x="5327650" y="6286500"/>
          <p14:tracePt t="228154" x="5321300" y="6286500"/>
          <p14:tracePt t="228174" x="5321300" y="6280150"/>
          <p14:tracePt t="228186" x="5321300" y="6273800"/>
          <p14:tracePt t="228206" x="5321300" y="6267450"/>
          <p14:tracePt t="228208" x="5314950" y="6261100"/>
          <p14:tracePt t="228219" x="5314950" y="6254750"/>
          <p14:tracePt t="228257" x="5308600" y="6254750"/>
          <p14:tracePt t="228259" x="5308600" y="6248400"/>
          <p14:tracePt t="228288" x="5308600" y="6242050"/>
          <p14:tracePt t="228321" x="5302250" y="6235700"/>
          <p14:tracePt t="228334" x="5295900" y="6235700"/>
          <p14:tracePt t="228362" x="5289550" y="6229350"/>
          <p14:tracePt t="228377" x="5289550" y="6223000"/>
          <p14:tracePt t="228394" x="5283200" y="6223000"/>
          <p14:tracePt t="228415" x="5276850" y="6216650"/>
          <p14:tracePt t="228436" x="5270500" y="6210300"/>
          <p14:tracePt t="228446" x="5257800" y="6210300"/>
          <p14:tracePt t="228456" x="5251450" y="6203950"/>
          <p14:tracePt t="228467" x="5238750" y="6203950"/>
          <p14:tracePt t="228477" x="5226050" y="6197600"/>
          <p14:tracePt t="228487" x="5194300" y="6197600"/>
          <p14:tracePt t="228501" x="5162550" y="6191250"/>
          <p14:tracePt t="228519" x="5143500" y="6191250"/>
          <p14:tracePt t="228536" x="5124450" y="6191250"/>
          <p14:tracePt t="228552" x="5118100" y="6191250"/>
          <p14:tracePt t="228569" x="5092700" y="6191250"/>
          <p14:tracePt t="228585" x="5086350" y="6191250"/>
          <p14:tracePt t="228602" x="5060950" y="6191250"/>
          <p14:tracePt t="228620" x="5041900" y="6191250"/>
          <p14:tracePt t="228635" x="5029200" y="6191250"/>
          <p14:tracePt t="228652" x="5003800" y="6191250"/>
          <p14:tracePt t="228668" x="4991100" y="6191250"/>
          <p14:tracePt t="228685" x="4972050" y="6191250"/>
          <p14:tracePt t="228702" x="4946650" y="6191250"/>
          <p14:tracePt t="228718" x="4933950" y="6191250"/>
          <p14:tracePt t="228735" x="4908550" y="6197600"/>
          <p14:tracePt t="228752" x="4895850" y="6203950"/>
          <p14:tracePt t="228769" x="4883150" y="6210300"/>
          <p14:tracePt t="228785" x="4864100" y="6216650"/>
          <p14:tracePt t="228822" x="4857750" y="6223000"/>
          <p14:tracePt t="228823" x="4851400" y="6229350"/>
          <p14:tracePt t="228836" x="4838700" y="6235700"/>
          <p14:tracePt t="228852" x="4826000" y="6242050"/>
          <p14:tracePt t="228869" x="4806950" y="6261100"/>
          <p14:tracePt t="228885" x="4794250" y="6267450"/>
          <p14:tracePt t="228902" x="4775200" y="6280150"/>
          <p14:tracePt t="228919" x="4768850" y="6286500"/>
          <p14:tracePt t="228935" x="4743450" y="6299200"/>
          <p14:tracePt t="228953" x="4730750" y="6311900"/>
          <p14:tracePt t="228969" x="4724400" y="6324600"/>
          <p14:tracePt t="228985" x="4718050" y="6330950"/>
          <p14:tracePt t="229002" x="4718050" y="6343650"/>
          <p14:tracePt t="229019" x="4705350" y="6350000"/>
          <p14:tracePt t="229035" x="4705350" y="6362700"/>
          <p14:tracePt t="229052" x="4699000" y="6369050"/>
          <p14:tracePt t="229070" x="4699000" y="6381750"/>
          <p14:tracePt t="229086" x="4699000" y="6394450"/>
          <p14:tracePt t="229103" x="4699000" y="6407150"/>
          <p14:tracePt t="229119" x="4699000" y="6426200"/>
          <p14:tracePt t="229158" x="4699000" y="6438900"/>
          <p14:tracePt t="229159" x="4699000" y="6445250"/>
          <p14:tracePt t="229169" x="4705350" y="6445250"/>
          <p14:tracePt t="229186" x="4718050" y="6464300"/>
          <p14:tracePt t="229203" x="4737100" y="6470650"/>
          <p14:tracePt t="229220" x="4756150" y="6477000"/>
          <p14:tracePt t="229236" x="4794250" y="6489700"/>
          <p14:tracePt t="229253" x="4832350" y="6496050"/>
          <p14:tracePt t="229270" x="4914900" y="6515100"/>
          <p14:tracePt t="229287" x="4991100" y="6515100"/>
          <p14:tracePt t="229318" x="5022850" y="6515100"/>
          <p14:tracePt t="229319" x="5092700" y="6515100"/>
          <p14:tracePt t="229335" x="5124450" y="6508750"/>
          <p14:tracePt t="229353" x="5162550" y="6489700"/>
          <p14:tracePt t="229370" x="5200650" y="6464300"/>
          <p14:tracePt t="229387" x="5219700" y="6445250"/>
          <p14:tracePt t="229404" x="5238750" y="6419850"/>
          <p14:tracePt t="229419" x="5251450" y="6407150"/>
          <p14:tracePt t="229435" x="5270500" y="6394450"/>
          <p14:tracePt t="229452" x="5276850" y="6388100"/>
          <p14:tracePt t="229511" x="5270500" y="6388100"/>
          <p14:tracePt t="229533" x="5264150" y="6388100"/>
          <p14:tracePt t="229675" x="5264150" y="6394450"/>
          <p14:tracePt t="229747" x="5276850" y="6394450"/>
          <p14:tracePt t="229751" x="5283200" y="6394450"/>
          <p14:tracePt t="229770" x="5308600" y="6394450"/>
          <p14:tracePt t="229771" x="5334000" y="6394450"/>
          <p14:tracePt t="229787" x="5410200" y="6394450"/>
          <p14:tracePt t="229803" x="5530850" y="6394450"/>
          <p14:tracePt t="229820" x="5588000" y="6394450"/>
          <p14:tracePt t="229836" x="5695950" y="6394450"/>
          <p14:tracePt t="229853" x="5746750" y="6394450"/>
          <p14:tracePt t="229870" x="5835650" y="6394450"/>
          <p14:tracePt t="229886" x="5924550" y="6394450"/>
          <p14:tracePt t="229903" x="5969000" y="6394450"/>
          <p14:tracePt t="229920" x="6045200" y="6394450"/>
          <p14:tracePt t="229936" x="6083300" y="6394450"/>
          <p14:tracePt t="229953" x="6127750" y="6394450"/>
          <p14:tracePt t="229970" x="6159500" y="6394450"/>
          <p14:tracePt t="230006" x="6172200" y="6394450"/>
          <p14:tracePt t="230020" x="6184900" y="6394450"/>
          <p14:tracePt t="230038" x="6191250" y="6394450"/>
          <p14:tracePt t="230053" x="6197600" y="6394450"/>
          <p14:tracePt t="230054" x="6203950" y="6394450"/>
          <p14:tracePt t="230070" x="6210300" y="6388100"/>
          <p14:tracePt t="230086" x="6210300" y="6381750"/>
          <p14:tracePt t="230151" x="6203950" y="6381750"/>
          <p14:tracePt t="230162" x="6197600" y="6381750"/>
          <p14:tracePt t="230172" x="6178550" y="6381750"/>
          <p14:tracePt t="230186" x="6159500" y="6381750"/>
          <p14:tracePt t="230187" x="6153150" y="6381750"/>
          <p14:tracePt t="230203" x="6108700" y="6388100"/>
          <p14:tracePt t="230220" x="6064250" y="6400800"/>
          <p14:tracePt t="230236" x="6038850" y="6413500"/>
          <p14:tracePt t="230253" x="5975350" y="6432550"/>
          <p14:tracePt t="230269" x="5924550" y="6438900"/>
          <p14:tracePt t="230286" x="5822950" y="6451600"/>
          <p14:tracePt t="230304" x="5708650" y="6464300"/>
          <p14:tracePt t="230320" x="5657850" y="6464300"/>
          <p14:tracePt t="230336" x="5568950" y="6464300"/>
          <p14:tracePt t="230353" x="5530850" y="6464300"/>
          <p14:tracePt t="230370" x="5467350" y="6464300"/>
          <p14:tracePt t="230386" x="5403850" y="6464300"/>
          <p14:tracePt t="230403" x="5365750" y="6464300"/>
          <p14:tracePt t="230420" x="5270500" y="6464300"/>
          <p14:tracePt t="230435" x="5213350" y="6464300"/>
          <p14:tracePt t="230452" x="5092700" y="6464300"/>
          <p14:tracePt t="230469" x="4972050" y="6464300"/>
          <p14:tracePt t="230487" x="4908550" y="6464300"/>
          <p14:tracePt t="230503" x="4813300" y="6464300"/>
          <p14:tracePt t="230520" x="4775200" y="6464300"/>
          <p14:tracePt t="230536" x="4718050" y="6464300"/>
          <p14:tracePt t="230553" x="4692650" y="6464300"/>
          <p14:tracePt t="230570" x="4679950" y="6464300"/>
          <p14:tracePt t="230586" x="4673600" y="6464300"/>
          <p14:tracePt t="230713" x="4679950" y="6464300"/>
          <p14:tracePt t="230723" x="4686300" y="6464300"/>
          <p14:tracePt t="230734" x="4718050" y="6464300"/>
          <p14:tracePt t="230754" x="4743450" y="6464300"/>
          <p14:tracePt t="230769" x="4762500" y="6464300"/>
          <p14:tracePt t="230770" x="4838700" y="6464300"/>
          <p14:tracePt t="230786" x="4895850" y="6464300"/>
          <p14:tracePt t="230803" x="4984750" y="6464300"/>
          <p14:tracePt t="230820" x="5035550" y="6464300"/>
          <p14:tracePt t="230836" x="5137150" y="6464300"/>
          <p14:tracePt t="230852" x="5257800" y="6464300"/>
          <p14:tracePt t="230870" x="5321300" y="6464300"/>
          <p14:tracePt t="230886" x="5461000" y="6464300"/>
          <p14:tracePt t="230903" x="5530850" y="6464300"/>
          <p14:tracePt t="230919" x="5638800" y="6464300"/>
          <p14:tracePt t="230936" x="5746750" y="6464300"/>
          <p14:tracePt t="230954" x="5791200" y="6464300"/>
          <p14:tracePt t="230970" x="5880100" y="6464300"/>
          <p14:tracePt t="230986" x="5924550" y="6464300"/>
          <p14:tracePt t="231003" x="5988050" y="6464300"/>
          <p14:tracePt t="231020" x="6045200" y="6464300"/>
          <p14:tracePt t="231036" x="6070600" y="6464300"/>
          <p14:tracePt t="231053" x="6102350" y="6464300"/>
          <p14:tracePt t="231069" x="6108700" y="6464300"/>
          <p14:tracePt t="231086" x="6127750" y="6457950"/>
          <p14:tracePt t="231103" x="6140450" y="6445250"/>
          <p14:tracePt t="231119" x="6153150" y="6445250"/>
          <p14:tracePt t="231136" x="6165850" y="6438900"/>
          <p14:tracePt t="231153" x="6178550" y="6438900"/>
          <p14:tracePt t="231170" x="6184900" y="6438900"/>
          <p14:tracePt t="231186" x="6197600" y="6432550"/>
          <p14:tracePt t="231316" x="6184900" y="6438900"/>
          <p14:tracePt t="231327" x="6178550" y="6438900"/>
          <p14:tracePt t="231336" x="6172200" y="6438900"/>
          <p14:tracePt t="231337" x="6153150" y="6445250"/>
          <p14:tracePt t="231352" x="6102350" y="6457950"/>
          <p14:tracePt t="231368" x="6070600" y="6464300"/>
          <p14:tracePt t="231386" x="6000750" y="6477000"/>
          <p14:tracePt t="231404" x="5956300" y="6477000"/>
          <p14:tracePt t="231418" x="5854700" y="6489700"/>
          <p14:tracePt t="231435" x="5734050" y="6489700"/>
          <p14:tracePt t="231452" x="5670550" y="6489700"/>
          <p14:tracePt t="231468" x="5518150" y="6489700"/>
          <p14:tracePt t="231487" x="5353050" y="6489700"/>
          <p14:tracePt t="231503" x="5276850" y="6489700"/>
          <p14:tracePt t="231520" x="5124450" y="6489700"/>
          <p14:tracePt t="231536" x="5060950" y="6489700"/>
          <p14:tracePt t="231553" x="4940300" y="6489700"/>
          <p14:tracePt t="231569" x="4832350" y="6489700"/>
          <p14:tracePt t="231587" x="4787900" y="6489700"/>
          <p14:tracePt t="231603" x="4711700" y="6489700"/>
          <p14:tracePt t="231620" x="4686300" y="6489700"/>
          <p14:tracePt t="231637" x="4648200" y="6489700"/>
          <p14:tracePt t="231653" x="4616450" y="6489700"/>
          <p14:tracePt t="231670" x="4597400" y="6489700"/>
          <p14:tracePt t="231686" x="4578350" y="6489700"/>
          <p14:tracePt t="231703" x="4559300" y="6489700"/>
          <p14:tracePt t="231719" x="4540250" y="6489700"/>
          <p14:tracePt t="231736" x="4527550" y="6489700"/>
          <p14:tracePt t="231753" x="4521200" y="6489700"/>
          <p14:tracePt t="231875" x="4527550" y="6489700"/>
          <p14:tracePt t="231896" x="4540250" y="6489700"/>
          <p14:tracePt t="231901" x="4559300" y="6489700"/>
          <p14:tracePt t="231920" x="4572000" y="6489700"/>
          <p14:tracePt t="231921" x="4591050" y="6489700"/>
          <p14:tracePt t="231936" x="4648200" y="6489700"/>
          <p14:tracePt t="231954" x="4705350" y="6489700"/>
          <p14:tracePt t="231970" x="4743450" y="6483350"/>
          <p14:tracePt t="231986" x="4806950" y="6483350"/>
          <p14:tracePt t="232003" x="4851400" y="6483350"/>
          <p14:tracePt t="232020" x="4940300" y="6483350"/>
          <p14:tracePt t="232036" x="5041900" y="6483350"/>
          <p14:tracePt t="232053" x="5080000" y="6483350"/>
          <p14:tracePt t="232069" x="5181600" y="6483350"/>
          <p14:tracePt t="232086" x="5226050" y="6483350"/>
          <p14:tracePt t="232103" x="5327650" y="6483350"/>
          <p14:tracePt t="232120" x="5410200" y="6483350"/>
          <p14:tracePt t="232137" x="5454650" y="6483350"/>
          <p14:tracePt t="232153" x="5556250" y="6483350"/>
          <p14:tracePt t="232170" x="5588000" y="6483350"/>
          <p14:tracePt t="232186" x="5676900" y="6483350"/>
          <p14:tracePt t="232203" x="5746750" y="6483350"/>
          <p14:tracePt t="232220" x="5791200" y="6483350"/>
          <p14:tracePt t="232236" x="5867400" y="6483350"/>
          <p14:tracePt t="232253" x="5911850" y="6483350"/>
          <p14:tracePt t="232270" x="6000750" y="6483350"/>
          <p14:tracePt t="232287" x="6064250" y="6483350"/>
          <p14:tracePt t="232303" x="6089650" y="6483350"/>
          <p14:tracePt t="232318" x="6115050" y="6477000"/>
          <p14:tracePt t="232335" x="6127750" y="6477000"/>
          <p14:tracePt t="232353" x="6140450" y="6477000"/>
          <p14:tracePt t="232370" x="6146800" y="6470650"/>
          <p14:tracePt t="232386" x="6153150" y="6470650"/>
          <p14:tracePt t="232428" x="6159500" y="6470650"/>
          <p14:tracePt t="232520" x="6153150" y="6470650"/>
          <p14:tracePt t="232530" x="6146800" y="6470650"/>
          <p14:tracePt t="232545" x="6140450" y="6470650"/>
          <p14:tracePt t="232546" x="6127750" y="6470650"/>
          <p14:tracePt t="232553" x="6115050" y="6470650"/>
          <p14:tracePt t="232570" x="6083300" y="6477000"/>
          <p14:tracePt t="232587" x="6057900" y="6477000"/>
          <p14:tracePt t="232603" x="5988050" y="6489700"/>
          <p14:tracePt t="232620" x="5886450" y="6496050"/>
          <p14:tracePt t="232636" x="5842000" y="6496050"/>
          <p14:tracePt t="232653" x="5746750" y="6502400"/>
          <p14:tracePt t="232670" x="5645150" y="6502400"/>
          <p14:tracePt t="232686" x="5600700" y="6502400"/>
          <p14:tracePt t="232703" x="5505450" y="6502400"/>
          <p14:tracePt t="232720" x="5448300" y="6502400"/>
          <p14:tracePt t="232736" x="5314950" y="6502400"/>
          <p14:tracePt t="232753" x="5175250" y="6502400"/>
          <p14:tracePt t="232770" x="5099050" y="6502400"/>
          <p14:tracePt t="232786" x="4959350" y="6502400"/>
          <p14:tracePt t="232803" x="4895850" y="6502400"/>
          <p14:tracePt t="232820" x="4794250" y="6502400"/>
          <p14:tracePt t="232836" x="4718050" y="6502400"/>
          <p14:tracePt t="232853" x="4692650" y="6502400"/>
          <p14:tracePt t="232870" x="4648200" y="6502400"/>
          <p14:tracePt t="232886" x="4629150" y="6502400"/>
          <p14:tracePt t="232903" x="4591050" y="6502400"/>
          <p14:tracePt t="232920" x="4572000" y="6502400"/>
          <p14:tracePt t="232936" x="4559300" y="6502400"/>
          <p14:tracePt t="233119" x="4565650" y="6502400"/>
          <p14:tracePt t="233130" x="4572000" y="6502400"/>
          <p14:tracePt t="233140" x="4591050" y="6502400"/>
          <p14:tracePt t="233150" x="4616450" y="6502400"/>
          <p14:tracePt t="233170" x="4648200" y="6502400"/>
          <p14:tracePt t="233171" x="4749800" y="6502400"/>
          <p14:tracePt t="233186" x="4813300" y="6502400"/>
          <p14:tracePt t="233203" x="4940300" y="6502400"/>
          <p14:tracePt t="233220" x="5073650" y="6502400"/>
          <p14:tracePt t="233236" x="5137150" y="6502400"/>
          <p14:tracePt t="233253" x="5226050" y="6502400"/>
          <p14:tracePt t="233270" x="5270500" y="6502400"/>
          <p14:tracePt t="233286" x="5340350" y="6502400"/>
          <p14:tracePt t="233302" x="5397500" y="6502400"/>
          <p14:tracePt t="233321" x="5441950" y="6502400"/>
          <p14:tracePt t="233335" x="5518150" y="6502400"/>
          <p14:tracePt t="233352" x="5562600" y="6502400"/>
          <p14:tracePt t="233368" x="5651500" y="6502400"/>
          <p14:tracePt t="233385" x="5727700" y="6502400"/>
          <p14:tracePt t="233403" x="5759450" y="6502400"/>
          <p14:tracePt t="233420" x="5816600" y="6502400"/>
          <p14:tracePt t="233437" x="5848350" y="6502400"/>
          <p14:tracePt t="233468" x="5918200" y="6502400"/>
          <p14:tracePt t="233469" x="5981700" y="6502400"/>
          <p14:tracePt t="233485" x="6026150" y="6502400"/>
          <p14:tracePt t="233502" x="6108700" y="6502400"/>
          <p14:tracePt t="233520" x="6140450" y="6502400"/>
          <p14:tracePt t="233536" x="6197600" y="6502400"/>
          <p14:tracePt t="233553" x="6229350" y="6502400"/>
          <p14:tracePt t="233570" x="6235700" y="6502400"/>
          <p14:tracePt t="233586" x="6248400" y="6502400"/>
          <p14:tracePt t="233764" x="6254750" y="6502400"/>
          <p14:tracePt t="233867" x="6254750" y="6508750"/>
          <p14:tracePt t="233887" x="6254750" y="6515100"/>
          <p14:tracePt t="233898" x="6248400" y="6515100"/>
          <p14:tracePt t="233908" x="6235700" y="6515100"/>
          <p14:tracePt t="233919" x="6229350" y="6515100"/>
          <p14:tracePt t="233936" x="6210300" y="6521450"/>
          <p14:tracePt t="233937" x="6146800" y="6521450"/>
          <p14:tracePt t="233953" x="6102350" y="6521450"/>
          <p14:tracePt t="233953" x="6057900" y="6521450"/>
          <p14:tracePt t="233970" x="5988050" y="6521450"/>
          <p14:tracePt t="233986" x="5873750" y="6521450"/>
          <p14:tracePt t="234003" x="5803900" y="6521450"/>
          <p14:tracePt t="234020" x="5651500" y="6521450"/>
          <p14:tracePt t="234036" x="5588000" y="6521450"/>
          <p14:tracePt t="234053" x="5429250" y="6521450"/>
          <p14:tracePt t="234069" x="5264150" y="6521450"/>
          <p14:tracePt t="234087" x="5187950" y="6521450"/>
          <p14:tracePt t="234103" x="5048250" y="6521450"/>
          <p14:tracePt t="234120" x="4940300" y="6521450"/>
          <p14:tracePt t="234136" x="4902200" y="6521450"/>
          <p14:tracePt t="234153" x="4845050" y="6521450"/>
          <p14:tracePt t="234170" x="4832350" y="6521450"/>
          <p14:tracePt t="234186" x="4800600" y="6521450"/>
          <p14:tracePt t="234203" x="4794250" y="6521450"/>
          <p14:tracePt t="234496" x="4800600" y="6521450"/>
          <p14:tracePt t="234512" x="4800600" y="6515100"/>
          <p14:tracePt t="234513" x="4806950" y="6515100"/>
          <p14:tracePt t="234520" x="4813300" y="6515100"/>
          <p14:tracePt t="234536" x="4845050" y="6508750"/>
          <p14:tracePt t="234553" x="4876800" y="6496050"/>
          <p14:tracePt t="234570" x="4902200" y="6496050"/>
          <p14:tracePt t="234586" x="4978400" y="6489700"/>
          <p14:tracePt t="234603" x="5035550" y="6483350"/>
          <p14:tracePt t="234620" x="5143500" y="6483350"/>
          <p14:tracePt t="234636" x="5276850" y="6483350"/>
          <p14:tracePt t="234653" x="5340350" y="6483350"/>
          <p14:tracePt t="234670" x="5461000" y="6483350"/>
          <p14:tracePt t="234686" x="5511800" y="6483350"/>
          <p14:tracePt t="234703" x="5613400" y="6483350"/>
          <p14:tracePt t="234719" x="5708650" y="6483350"/>
          <p14:tracePt t="234737" x="5765800" y="6483350"/>
          <p14:tracePt t="234753" x="5854700" y="6483350"/>
          <p14:tracePt t="234770" x="5899150" y="6483350"/>
          <p14:tracePt t="234786" x="5962650" y="6483350"/>
          <p14:tracePt t="234803" x="6032500" y="6483350"/>
          <p14:tracePt t="234820" x="6057900" y="6483350"/>
          <p14:tracePt t="234837" x="6089650" y="6477000"/>
          <p14:tracePt t="234853" x="6102350" y="6477000"/>
          <p14:tracePt t="234870" x="6108700" y="6477000"/>
          <p14:tracePt t="234886" x="6102350" y="6470650"/>
          <p14:tracePt t="234903" x="6089650" y="6464300"/>
          <p14:tracePt t="234920" x="6070600" y="6464300"/>
          <p14:tracePt t="234936" x="6057900" y="6457950"/>
          <p14:tracePt t="235249" x="6057900" y="6451600"/>
          <p14:tracePt t="235271" x="6057900" y="6445250"/>
          <p14:tracePt t="235291" x="6064250" y="6438900"/>
          <p14:tracePt t="235301" x="6076950" y="6432550"/>
          <p14:tracePt t="235305" x="6089650" y="6419850"/>
          <p14:tracePt t="235322" x="6096000" y="6419850"/>
          <p14:tracePt t="235323" x="6115050" y="6413500"/>
          <p14:tracePt t="235336" x="6127750" y="6413500"/>
          <p14:tracePt t="235352" x="6134100" y="6400800"/>
          <p14:tracePt t="235368" x="6140450" y="6394450"/>
          <p14:tracePt t="235456" x="6134100" y="6394450"/>
          <p14:tracePt t="235477" x="6121400" y="6394450"/>
          <p14:tracePt t="235487" x="6115050" y="6394450"/>
          <p14:tracePt t="235498" x="6102350" y="6394450"/>
          <p14:tracePt t="235508" x="6083300" y="6394450"/>
          <p14:tracePt t="235518" x="6057900" y="6394450"/>
          <p14:tracePt t="235529" x="6038850" y="6394450"/>
          <p14:tracePt t="235535" x="5988050" y="6394450"/>
          <p14:tracePt t="235552" x="5962650" y="6394450"/>
          <p14:tracePt t="235570" x="5905500" y="6394450"/>
          <p14:tracePt t="235587" x="5848350" y="6394450"/>
          <p14:tracePt t="235603" x="5822950" y="6394450"/>
          <p14:tracePt t="235620" x="5784850" y="6394450"/>
          <p14:tracePt t="235636" x="5765800" y="6394450"/>
          <p14:tracePt t="235653" x="5734050" y="6394450"/>
          <p14:tracePt t="235670" x="5695950" y="6394450"/>
          <p14:tracePt t="235686" x="5683250" y="6394450"/>
          <p14:tracePt t="235703" x="5657850" y="6394450"/>
          <p14:tracePt t="235720" x="5638800" y="6394450"/>
          <p14:tracePt t="235736" x="5600700" y="6394450"/>
          <p14:tracePt t="235752" x="5549900" y="6394450"/>
          <p14:tracePt t="235770" x="5518150" y="6394450"/>
          <p14:tracePt t="235786" x="5461000" y="6394450"/>
          <p14:tracePt t="235803" x="5429250" y="6394450"/>
          <p14:tracePt t="235819" x="5372100" y="6394450"/>
          <p14:tracePt t="235836" x="5327650" y="6394450"/>
          <p14:tracePt t="235853" x="5302250" y="6394450"/>
          <p14:tracePt t="235870" x="5264150" y="6394450"/>
          <p14:tracePt t="235887" x="5245100" y="6394450"/>
          <p14:tracePt t="235902" x="5207000" y="6394450"/>
          <p14:tracePt t="235920" x="5156200" y="6394450"/>
          <p14:tracePt t="235936" x="5137150" y="6394450"/>
          <p14:tracePt t="235953" x="5111750" y="6394450"/>
          <p14:tracePt t="235970" x="5092700" y="6394450"/>
          <p14:tracePt t="235986" x="5080000" y="6394450"/>
          <p14:tracePt t="236003" x="5073650" y="6394450"/>
          <p14:tracePt t="236060" x="5080000" y="6394450"/>
          <p14:tracePt t="236067" x="5092700" y="6394450"/>
          <p14:tracePt t="236086" x="5111750" y="6394450"/>
          <p14:tracePt t="236087" x="5162550" y="6394450"/>
          <p14:tracePt t="236103" x="5207000" y="6394450"/>
          <p14:tracePt t="236120" x="5327650" y="6394450"/>
          <p14:tracePt t="236136" x="5416550" y="6394450"/>
          <p14:tracePt t="236153" x="5600700" y="6394450"/>
          <p14:tracePt t="236170" x="5715000" y="6394450"/>
          <p14:tracePt t="236170" x="5835650" y="6394450"/>
          <p14:tracePt t="236186" x="5949950" y="6394450"/>
          <p14:tracePt t="236203" x="6191250" y="6394450"/>
          <p14:tracePt t="236221" x="6299200" y="6394450"/>
          <p14:tracePt t="236236" x="6477000" y="6394450"/>
          <p14:tracePt t="236253" x="6591300" y="6394450"/>
          <p14:tracePt t="236270" x="6623050" y="6394450"/>
          <p14:tracePt t="236285" x="6642100" y="6394450"/>
          <p14:tracePt t="236587" x="6642100" y="6400800"/>
          <p14:tracePt t="236618" x="6642100" y="6407150"/>
          <p14:tracePt t="236628" x="6648450" y="6407150"/>
          <p14:tracePt t="236649" x="6654800" y="6413500"/>
          <p14:tracePt t="236659" x="6654800" y="6419850"/>
          <p14:tracePt t="236678" x="6661150" y="6419850"/>
          <p14:tracePt t="236721" x="6661150" y="6426200"/>
          <p14:tracePt t="236864" x="6667500" y="6426200"/>
          <p14:tracePt t="236947" x="6673850" y="6432550"/>
          <p14:tracePt t="236988" x="6680200" y="6438900"/>
          <p14:tracePt t="237071" x="6673850" y="6438900"/>
          <p14:tracePt t="237081" x="6667500" y="6445250"/>
          <p14:tracePt t="237102" x="6648450" y="6451600"/>
          <p14:tracePt t="237113" x="6629400" y="6457950"/>
          <p14:tracePt t="237123" x="6604000" y="6464300"/>
          <p14:tracePt t="237124" x="6578600" y="6477000"/>
          <p14:tracePt t="237136" x="6546850" y="6483350"/>
          <p14:tracePt t="237153" x="6464300" y="6508750"/>
          <p14:tracePt t="237170" x="6388100" y="6527800"/>
          <p14:tracePt t="237186" x="6362700" y="6540500"/>
          <p14:tracePt t="237203" x="6318250" y="6546850"/>
          <p14:tracePt t="237220" x="6311900" y="6553200"/>
          <p14:tracePt t="237625" x="6318250" y="6553200"/>
          <p14:tracePt t="237667" x="6324600" y="6553200"/>
          <p14:tracePt t="237707" x="6330950" y="6553200"/>
          <p14:tracePt t="237902" x="6337300" y="6553200"/>
          <p14:tracePt t="237954" x="6343650" y="6553200"/>
          <p14:tracePt t="238015" x="6350000" y="6553200"/>
          <p14:tracePt t="238046" x="6356350" y="6553200"/>
          <p14:tracePt t="238077" x="6362700" y="6553200"/>
          <p14:tracePt t="238088" x="6369050" y="6553200"/>
          <p14:tracePt t="238098" x="6375400" y="6553200"/>
          <p14:tracePt t="238801" x="6381750" y="6553200"/>
          <p14:tracePt t="238842" x="6388100" y="6553200"/>
          <p14:tracePt t="239015" x="6394450" y="6553200"/>
          <p14:tracePt t="239018" x="6394450" y="6546850"/>
          <p14:tracePt t="239037" x="6394450" y="6540500"/>
          <p14:tracePt t="239052" x="6400800" y="6534150"/>
          <p14:tracePt t="239053" x="6400800" y="6502400"/>
          <p14:tracePt t="239070" x="6400800" y="6483350"/>
          <p14:tracePt t="239086" x="6375400" y="6407150"/>
          <p14:tracePt t="239103" x="6299200" y="6286500"/>
          <p14:tracePt t="239119" x="6235700" y="6197600"/>
          <p14:tracePt t="239136" x="6032500" y="5956300"/>
          <p14:tracePt t="239152" x="5886450" y="5810250"/>
          <p14:tracePt t="239169" x="5480050" y="5403850"/>
          <p14:tracePt t="239186" x="4984750" y="4889500"/>
          <p14:tracePt t="239203" x="4705350" y="4629150"/>
          <p14:tracePt t="239220" x="4165600" y="4095750"/>
          <p14:tracePt t="239236" x="3911600" y="3854450"/>
          <p14:tracePt t="239253" x="3467100" y="3403600"/>
          <p14:tracePt t="239269" x="3149600" y="3105150"/>
          <p14:tracePt t="239286" x="3028950" y="2990850"/>
          <p14:tracePt t="239303" x="2857500" y="2832100"/>
          <p14:tracePt t="239320" x="2794000" y="2781300"/>
          <p14:tracePt t="239335" x="2717800" y="2692400"/>
          <p14:tracePt t="239351" x="2686050" y="2647950"/>
          <p14:tracePt t="239368" x="2641600" y="2597150"/>
          <p14:tracePt t="239385" x="2590800" y="2527300"/>
          <p14:tracePt t="239404" x="2559050" y="2489200"/>
          <p14:tracePt t="239420" x="2482850" y="2400300"/>
          <p14:tracePt t="239437" x="2432050" y="2349500"/>
          <p14:tracePt t="239453" x="2311400" y="2247900"/>
          <p14:tracePt t="239468" x="2171700" y="2127250"/>
          <p14:tracePt t="239487" x="2089150" y="2063750"/>
          <p14:tracePt t="239503" x="1917700" y="1936750"/>
          <p14:tracePt t="239520" x="1746250" y="1809750"/>
          <p14:tracePt t="239536" x="1657350" y="1758950"/>
          <p14:tracePt t="239553" x="1492250" y="1657350"/>
          <p14:tracePt t="239570" x="1416050" y="1625600"/>
          <p14:tracePt t="239586" x="1244600" y="1555750"/>
          <p14:tracePt t="239603" x="1155700" y="1524000"/>
          <p14:tracePt t="239620" x="990600" y="1485900"/>
          <p14:tracePt t="239636" x="831850" y="1441450"/>
          <p14:tracePt t="239653" x="774700" y="1422400"/>
          <p14:tracePt t="239670" x="685800" y="1397000"/>
          <p14:tracePt t="239686" x="647700" y="1390650"/>
          <p14:tracePt t="239702" x="615950" y="1384300"/>
          <p14:tracePt t="239720" x="596900" y="1384300"/>
          <p14:tracePt t="239808" x="603250" y="1384300"/>
          <p14:tracePt t="239819" x="603250" y="1390650"/>
          <p14:tracePt t="239828" x="609600" y="1390650"/>
          <p14:tracePt t="239836" x="622300" y="1390650"/>
          <p14:tracePt t="239853" x="641350" y="1390650"/>
          <p14:tracePt t="239870" x="679450" y="1390650"/>
          <p14:tracePt t="239886" x="755650" y="1390650"/>
          <p14:tracePt t="239904" x="812800" y="1390650"/>
          <p14:tracePt t="239919" x="933450" y="1390650"/>
          <p14:tracePt t="239937" x="1009650" y="1390650"/>
          <p14:tracePt t="239953" x="1149350" y="1390650"/>
          <p14:tracePt t="239970" x="1308100" y="1390650"/>
          <p14:tracePt t="239986" x="1384300" y="1390650"/>
          <p14:tracePt t="240002" x="1536700" y="1390650"/>
          <p14:tracePt t="240020" x="1593850" y="1390650"/>
          <p14:tracePt t="240036" x="1714500" y="1390650"/>
          <p14:tracePt t="240053" x="1822450" y="1390650"/>
          <p14:tracePt t="240069" x="1879600" y="1390650"/>
          <p14:tracePt t="240086" x="1987550" y="1390650"/>
          <p14:tracePt t="240103" x="2038350" y="1390650"/>
          <p14:tracePt t="240119" x="2152650" y="1390650"/>
          <p14:tracePt t="240136" x="2216150" y="1390650"/>
          <p14:tracePt t="240152" x="2324100" y="1397000"/>
          <p14:tracePt t="240169" x="2413000" y="1397000"/>
          <p14:tracePt t="240186" x="2457450" y="1397000"/>
          <p14:tracePt t="240202" x="2514600" y="1403350"/>
          <p14:tracePt t="240220" x="2559050" y="1403350"/>
          <p14:tracePt t="240236" x="2571750" y="1403350"/>
          <p14:tracePt t="240253" x="2578100" y="1403350"/>
          <p14:tracePt t="240441" x="2584450" y="1409700"/>
          <p14:tracePt t="240451" x="2597150" y="1409700"/>
          <p14:tracePt t="240461" x="2603500" y="1416050"/>
          <p14:tracePt t="240472" x="2622550" y="1422400"/>
          <p14:tracePt t="240485" x="2641600" y="1428750"/>
          <p14:tracePt t="240485" x="2660650" y="1435100"/>
          <p14:tracePt t="240502" x="2692400" y="1447800"/>
          <p14:tracePt t="240518" x="2717800" y="1447800"/>
          <p14:tracePt t="240555" x="2724150" y="1447800"/>
          <p14:tracePt t="240556" x="2730500" y="1447800"/>
          <p14:tracePt t="240570" x="2736850" y="1447800"/>
          <p14:tracePt t="240719" x="2730500" y="1447800"/>
          <p14:tracePt t="240730" x="2724150" y="1447800"/>
          <p14:tracePt t="240740" x="2711450" y="1447800"/>
          <p14:tracePt t="240752" x="2692400" y="1454150"/>
          <p14:tracePt t="240753" x="2673350" y="1460500"/>
          <p14:tracePt t="240769" x="2616200" y="1466850"/>
          <p14:tracePt t="240786" x="2584450" y="1473200"/>
          <p14:tracePt t="240802" x="2489200" y="1492250"/>
          <p14:tracePt t="240819" x="2368550" y="1498600"/>
          <p14:tracePt t="240836" x="2317750" y="1498600"/>
          <p14:tracePt t="240852" x="2165350" y="1504950"/>
          <p14:tracePt t="240870" x="2089150" y="1504950"/>
          <p14:tracePt t="240886" x="1905000" y="1504950"/>
          <p14:tracePt t="240903" x="1733550" y="1504950"/>
          <p14:tracePt t="240920" x="1644650" y="1504950"/>
          <p14:tracePt t="240936" x="1492250" y="1504950"/>
          <p14:tracePt t="240953" x="1428750" y="1504950"/>
          <p14:tracePt t="240969" x="1327150" y="1504950"/>
          <p14:tracePt t="240986" x="1263650" y="1504950"/>
          <p14:tracePt t="241002" x="1225550" y="1504950"/>
          <p14:tracePt t="241020" x="1187450" y="1504950"/>
          <p14:tracePt t="241036" x="1168400" y="1504950"/>
          <p14:tracePt t="241053" x="1136650" y="1504950"/>
          <p14:tracePt t="241069" x="1111250" y="1504950"/>
          <p14:tracePt t="241086" x="1104900" y="1504950"/>
          <p14:tracePt t="241103" x="1085850" y="1504950"/>
          <p14:tracePt t="241119" x="1079500" y="1504950"/>
          <p14:tracePt t="241136" x="1060450" y="1504950"/>
          <p14:tracePt t="241153" x="1035050" y="1504950"/>
          <p14:tracePt t="241189" x="1022350" y="1511300"/>
          <p14:tracePt t="241203" x="1016000" y="1511300"/>
          <p14:tracePt t="241251" x="1022350" y="1511300"/>
          <p14:tracePt t="241283" x="1035050" y="1511300"/>
          <p14:tracePt t="241295" x="1041400" y="1511300"/>
          <p14:tracePt t="241303" x="1047750" y="1511300"/>
          <p14:tracePt t="241314" x="1066800" y="1511300"/>
          <p14:tracePt t="241320" x="1117600" y="1511300"/>
          <p14:tracePt t="241336" x="1149350" y="1511300"/>
          <p14:tracePt t="241351" x="1225550" y="1511300"/>
          <p14:tracePt t="241368" x="1339850" y="1511300"/>
          <p14:tracePt t="241386" x="1390650" y="1511300"/>
          <p14:tracePt t="241403" x="1498600" y="1511300"/>
          <p14:tracePt t="241419" x="1555750" y="1511300"/>
          <p14:tracePt t="241437" x="1676400" y="1511300"/>
          <p14:tracePt t="241453" x="1739900" y="1511300"/>
          <p14:tracePt t="241468" x="1873250" y="1511300"/>
          <p14:tracePt t="241485" x="1993900" y="1511300"/>
          <p14:tracePt t="241503" x="2044700" y="1511300"/>
          <p14:tracePt t="241520" x="2133600" y="1511300"/>
          <p14:tracePt t="241536" x="2203450" y="1511300"/>
          <p14:tracePt t="241553" x="2222500" y="1511300"/>
          <p14:tracePt t="241569" x="2279650" y="1511300"/>
          <p14:tracePt t="241587" x="2305050" y="1511300"/>
          <p14:tracePt t="241603" x="2343150" y="1511300"/>
          <p14:tracePt t="241620" x="2355850" y="1511300"/>
          <p14:tracePt t="241636" x="2362200" y="1511300"/>
          <p14:tracePt t="241653" x="2368550" y="1511300"/>
          <p14:tracePt t="241670" x="2374900" y="1511300"/>
          <p14:tracePt t="241686" x="2400300" y="1511300"/>
          <p14:tracePt t="241703" x="2432050" y="1511300"/>
          <p14:tracePt t="241719" x="2444750" y="1511300"/>
          <p14:tracePt t="241736" x="2470150" y="1511300"/>
          <p14:tracePt t="241753" x="2476500" y="1511300"/>
          <p14:tracePt t="241769" x="2489200" y="1511300"/>
          <p14:tracePt t="243542" x="2495550" y="1511300"/>
          <p14:tracePt t="243583" x="2501900" y="1511300"/>
          <p14:tracePt t="245345" x="2501900" y="1517650"/>
          <p14:tracePt t="245365" x="2501900" y="1530350"/>
          <p14:tracePt t="245377" x="2501900" y="1543050"/>
          <p14:tracePt t="245386" x="2501900" y="1549400"/>
          <p14:tracePt t="245401" x="2501900" y="1555750"/>
          <p14:tracePt t="245402" x="2501900" y="1568450"/>
          <p14:tracePt t="245422" x="2501900" y="1574800"/>
          <p14:tracePt t="245550" x="2501900" y="1581150"/>
          <p14:tracePt t="245581" x="2501900" y="1587500"/>
          <p14:tracePt t="245595" x="2495550" y="1587500"/>
          <p14:tracePt t="245602" x="2489200" y="1587500"/>
          <p14:tracePt t="245619" x="2463800" y="1593850"/>
          <p14:tracePt t="245620" x="2393950" y="1593850"/>
          <p14:tracePt t="245635" x="2362200" y="1593850"/>
          <p14:tracePt t="245651" x="2286000" y="1562100"/>
          <p14:tracePt t="245669" x="2241550" y="1530350"/>
          <p14:tracePt t="245981" x="2254250" y="1536700"/>
          <p14:tracePt t="245991" x="2273300" y="1555750"/>
          <p14:tracePt t="246003" x="2324100" y="1593850"/>
          <p14:tracePt t="246004" x="2381250" y="1657350"/>
          <p14:tracePt t="246019" x="2565400" y="1828800"/>
          <p14:tracePt t="246036" x="2673350" y="1949450"/>
          <p14:tracePt t="246052" x="2927350" y="2254250"/>
          <p14:tracePt t="246069" x="3136900" y="2527300"/>
          <p14:tracePt t="246086" x="3213100" y="2654300"/>
          <p14:tracePt t="246102" x="3321050" y="2889250"/>
          <p14:tracePt t="246120" x="3365500" y="3009900"/>
          <p14:tracePt t="246136" x="3498850" y="3333750"/>
          <p14:tracePt t="246153" x="3657600" y="3708400"/>
          <p14:tracePt t="246169" x="3784600" y="3943350"/>
          <p14:tracePt t="246186" x="4083050" y="4464050"/>
          <p14:tracePt t="246202" x="4286250" y="4768850"/>
          <p14:tracePt t="246219" x="4724400" y="5429250"/>
          <p14:tracePt t="246236" x="5226050" y="6159500"/>
          <p14:tracePt t="246252" x="5486400" y="6515100"/>
          <p14:tracePt t="246269" x="6064250" y="6851650"/>
          <p14:tracePt t="246286" x="6356350" y="6851650"/>
          <p14:tracePt t="246302" x="7004050" y="6851650"/>
          <p14:tracePt t="246319" x="7626350" y="6851650"/>
          <p14:tracePt t="246336" x="7943850" y="6851650"/>
          <p14:tracePt t="246352" x="8502650" y="6851650"/>
          <p14:tracePt t="246368" x="8693150" y="6851650"/>
          <p14:tracePt t="246386" x="8909050" y="6851650"/>
          <p14:tracePt t="246402" x="9010650" y="6851650"/>
          <p14:tracePt t="246420" x="9036050" y="6851650"/>
          <p14:tracePt t="246437" x="9061450" y="6851650"/>
          <p14:tracePt t="246452" x="9061450" y="6845300"/>
          <p14:tracePt t="246468" x="9074150" y="6813550"/>
          <p14:tracePt t="246485" x="9080500" y="6807200"/>
          <p14:tracePt t="246485" x="9086850" y="6781800"/>
          <p14:tracePt t="246503" x="9093200" y="6762750"/>
          <p14:tracePt t="246519" x="9099550" y="6711950"/>
          <p14:tracePt t="246536" x="9099550" y="6686550"/>
          <p14:tracePt t="246553" x="9099550" y="6629400"/>
          <p14:tracePt t="246571" x="9086850" y="6578600"/>
          <p14:tracePt t="246587" x="9074150" y="6553200"/>
          <p14:tracePt t="246604" x="9042400" y="6489700"/>
          <p14:tracePt t="246621" x="9023350" y="6464300"/>
          <p14:tracePt t="246637" x="8978900" y="6394450"/>
          <p14:tracePt t="246654" x="8947150" y="6350000"/>
          <p14:tracePt t="246670" x="8928100" y="6324600"/>
          <p14:tracePt t="246687" x="8883650" y="6273800"/>
          <p14:tracePt t="246703" x="8864600" y="6248400"/>
          <p14:tracePt t="246721" x="8801100" y="6178550"/>
          <p14:tracePt t="246737" x="8782050" y="6146800"/>
          <p14:tracePt t="246753" x="8718550" y="6070600"/>
          <p14:tracePt t="246771" x="8661400" y="6000750"/>
          <p14:tracePt t="246787" x="8623300" y="5981700"/>
          <p14:tracePt t="246803" x="8553450" y="5943600"/>
          <p14:tracePt t="246820" x="8496300" y="5930900"/>
          <p14:tracePt t="246837" x="8388350" y="5911850"/>
          <p14:tracePt t="246854" x="8242300" y="5905500"/>
          <p14:tracePt t="246870" x="8159750" y="5905500"/>
          <p14:tracePt t="246887" x="7994650" y="5886450"/>
          <p14:tracePt t="246903" x="7918450" y="5880100"/>
          <p14:tracePt t="246920" x="7772400" y="5854700"/>
          <p14:tracePt t="246937" x="7651750" y="5816600"/>
          <p14:tracePt t="246954" x="7594600" y="5810250"/>
          <p14:tracePt t="246970" x="7499350" y="5791200"/>
          <p14:tracePt t="246987" x="7454900" y="5778500"/>
          <p14:tracePt t="247003" x="7385050" y="5759450"/>
          <p14:tracePt t="247020" x="7289800" y="5746750"/>
          <p14:tracePt t="247038" x="7226300" y="5727700"/>
          <p14:tracePt t="247054" x="7086600" y="5683250"/>
          <p14:tracePt t="247071" x="7023100" y="5657850"/>
          <p14:tracePt t="247087" x="6883400" y="5607050"/>
          <p14:tracePt t="247104" x="6788150" y="5568950"/>
          <p14:tracePt t="247120" x="6750050" y="5556250"/>
          <p14:tracePt t="247137" x="6699250" y="5524500"/>
          <p14:tracePt t="247154" x="6673850" y="5511800"/>
          <p14:tracePt t="247170" x="6629400" y="5492750"/>
          <p14:tracePt t="247187" x="6553200" y="5467350"/>
          <p14:tracePt t="247203" x="6508750" y="5461000"/>
          <p14:tracePt t="247220" x="6407150" y="5422900"/>
          <p14:tracePt t="247237" x="6362700" y="5416550"/>
          <p14:tracePt t="247254" x="6248400" y="5384800"/>
          <p14:tracePt t="247271" x="6134100" y="5359400"/>
          <p14:tracePt t="247287" x="6064250" y="5346700"/>
          <p14:tracePt t="247303" x="5943600" y="5321300"/>
          <p14:tracePt t="247320" x="5886450" y="5302250"/>
          <p14:tracePt t="247352" x="5759450" y="5276850"/>
          <p14:tracePt t="247353" x="5702300" y="5264150"/>
          <p14:tracePt t="247369" x="5613400" y="5245100"/>
          <p14:tracePt t="247388" x="5543550" y="5232400"/>
          <p14:tracePt t="247403" x="5518150" y="5226050"/>
          <p14:tracePt t="247420" x="5454650" y="5213350"/>
          <p14:tracePt t="247438" x="5416550" y="5207000"/>
          <p14:tracePt t="247454" x="5391150" y="5200650"/>
          <p14:tracePt t="247470" x="5334000" y="5194300"/>
          <p14:tracePt t="247487" x="5308600" y="5194300"/>
          <p14:tracePt t="247504" x="5251450" y="5187950"/>
          <p14:tracePt t="247520" x="5194300" y="5187950"/>
          <p14:tracePt t="247537" x="5168900" y="5187950"/>
          <p14:tracePt t="247554" x="5118100" y="5194300"/>
          <p14:tracePt t="247571" x="5099050" y="5200650"/>
          <p14:tracePt t="247587" x="5060950" y="5213350"/>
          <p14:tracePt t="247604" x="5035550" y="5226050"/>
          <p14:tracePt t="247620" x="5022850" y="5226050"/>
          <p14:tracePt t="247637" x="5010150" y="5245100"/>
          <p14:tracePt t="247654" x="5003800" y="5251450"/>
          <p14:tracePt t="247670" x="4991100" y="5264150"/>
          <p14:tracePt t="247687" x="4984750" y="5276850"/>
          <p14:tracePt t="247703" x="4959350" y="5289550"/>
          <p14:tracePt t="247720" x="4940300" y="5314950"/>
          <p14:tracePt t="247737" x="4921250" y="5321300"/>
          <p14:tracePt t="247753" x="4895850" y="5340350"/>
          <p14:tracePt t="247770" x="4889500" y="5346700"/>
          <p14:tracePt t="247787" x="4864100" y="5372100"/>
          <p14:tracePt t="247804" x="4832350" y="5397500"/>
          <p14:tracePt t="247820" x="4819650" y="5410200"/>
          <p14:tracePt t="247837" x="4800600" y="5435600"/>
          <p14:tracePt t="247853" x="4787900" y="5454650"/>
          <p14:tracePt t="247870" x="4762500" y="5480050"/>
          <p14:tracePt t="247887" x="4743450" y="5511800"/>
          <p14:tracePt t="247904" x="4737100" y="5524500"/>
          <p14:tracePt t="247920" x="4730750" y="5549900"/>
          <p14:tracePt t="247937" x="4724400" y="5568950"/>
          <p14:tracePt t="247954" x="4718050" y="5588000"/>
          <p14:tracePt t="247970" x="4711700" y="5607050"/>
          <p14:tracePt t="247987" x="4705350" y="5619750"/>
          <p14:tracePt t="248003" x="4705350" y="5638800"/>
          <p14:tracePt t="248021" x="4705350" y="5651500"/>
          <p14:tracePt t="248037" x="4705350" y="5670550"/>
          <p14:tracePt t="248054" x="4705350" y="5702300"/>
          <p14:tracePt t="248071" x="4705350" y="5715000"/>
          <p14:tracePt t="248087" x="4705350" y="5746750"/>
          <p14:tracePt t="248104" x="4711700" y="5765800"/>
          <p14:tracePt t="248120" x="4718050" y="5791200"/>
          <p14:tracePt t="248137" x="4718050" y="5810250"/>
          <p14:tracePt t="248153" x="4718050" y="5822950"/>
          <p14:tracePt t="248170" x="4724400" y="5854700"/>
          <p14:tracePt t="248187" x="4724400" y="5867400"/>
          <p14:tracePt t="248203" x="4724400" y="5899150"/>
          <p14:tracePt t="248220" x="4730750" y="5924550"/>
          <p14:tracePt t="248237" x="4730750" y="5943600"/>
          <p14:tracePt t="248253" x="4749800" y="5981700"/>
          <p14:tracePt t="248270" x="4762500" y="6000750"/>
          <p14:tracePt t="248287" x="4787900" y="6045200"/>
          <p14:tracePt t="248304" x="4832350" y="6096000"/>
          <p14:tracePt t="248320" x="4857750" y="6127750"/>
          <p14:tracePt t="248339" x="4902200" y="6191250"/>
          <p14:tracePt t="248354" x="4927600" y="6223000"/>
          <p14:tracePt t="248371" x="4978400" y="6292850"/>
          <p14:tracePt t="248387" x="5041900" y="6356350"/>
          <p14:tracePt t="248403" x="5080000" y="6388100"/>
          <p14:tracePt t="248420" x="5156200" y="6457950"/>
          <p14:tracePt t="248437" x="5207000" y="6496050"/>
          <p14:tracePt t="248454" x="5302250" y="6546850"/>
          <p14:tracePt t="248470" x="5353050" y="6572250"/>
          <p14:tracePt t="248486" x="5435600" y="6604000"/>
          <p14:tracePt t="248502" x="5524500" y="6629400"/>
          <p14:tracePt t="248521" x="5575300" y="6642100"/>
          <p14:tracePt t="248537" x="5664200" y="6654800"/>
          <p14:tracePt t="248553" x="5721350" y="6667500"/>
          <p14:tracePt t="248553" x="5765800" y="6667500"/>
          <p14:tracePt t="248570" x="5816600" y="6667500"/>
          <p14:tracePt t="248587" x="5918200" y="6673850"/>
          <p14:tracePt t="248604" x="5975350" y="6673850"/>
          <p14:tracePt t="248620" x="6083300" y="6673850"/>
          <p14:tracePt t="248637" x="6184900" y="6673850"/>
          <p14:tracePt t="248653" x="6235700" y="6673850"/>
          <p14:tracePt t="248671" x="6330950" y="6667500"/>
          <p14:tracePt t="248687" x="6375400" y="6654800"/>
          <p14:tracePt t="248703" x="6426200" y="6629400"/>
          <p14:tracePt t="248721" x="6451600" y="6616700"/>
          <p14:tracePt t="248737" x="6489700" y="6584950"/>
          <p14:tracePt t="248754" x="6515100" y="6546850"/>
          <p14:tracePt t="248770" x="6527800" y="6534150"/>
          <p14:tracePt t="248787" x="6553200" y="6477000"/>
          <p14:tracePt t="248803" x="6565900" y="6451600"/>
          <p14:tracePt t="248820" x="6584950" y="6407150"/>
          <p14:tracePt t="248837" x="6610350" y="6362700"/>
          <p14:tracePt t="248853" x="6616700" y="6356350"/>
          <p14:tracePt t="248871" x="6635750" y="6324600"/>
          <p14:tracePt t="248887" x="6642100" y="6318250"/>
          <p14:tracePt t="248903" x="6642100" y="6299200"/>
          <p14:tracePt t="248920" x="6648450" y="6280150"/>
          <p14:tracePt t="248937" x="6648450" y="6261100"/>
          <p14:tracePt t="248954" x="6648450" y="6242050"/>
          <p14:tracePt t="248970" x="6648450" y="6229350"/>
          <p14:tracePt t="248987" x="6648450" y="6197600"/>
          <p14:tracePt t="249003" x="6648450" y="6165850"/>
          <p14:tracePt t="249021" x="6642100" y="6146800"/>
          <p14:tracePt t="249036" x="6623050" y="6108700"/>
          <p14:tracePt t="249054" x="6610350" y="6083300"/>
          <p14:tracePt t="249070" x="6584950" y="6051550"/>
          <p14:tracePt t="249087" x="6559550" y="6013450"/>
          <p14:tracePt t="249103" x="6553200" y="6000750"/>
          <p14:tracePt t="249120" x="6534150" y="5969000"/>
          <p14:tracePt t="249137" x="6521450" y="5962650"/>
          <p14:tracePt t="249153" x="6502400" y="5937250"/>
          <p14:tracePt t="249170" x="6470650" y="5911850"/>
          <p14:tracePt t="249187" x="6451600" y="5899150"/>
          <p14:tracePt t="249203" x="6407150" y="5880100"/>
          <p14:tracePt t="249220" x="6388100" y="5873750"/>
          <p14:tracePt t="249237" x="6356350" y="5861050"/>
          <p14:tracePt t="249254" x="6311900" y="5848350"/>
          <p14:tracePt t="249270" x="6292850" y="5842000"/>
          <p14:tracePt t="249287" x="6242050" y="5829300"/>
          <p14:tracePt t="249303" x="6229350" y="5822950"/>
          <p14:tracePt t="249320" x="6178550" y="5810250"/>
          <p14:tracePt t="249338" x="6134100" y="5784850"/>
          <p14:tracePt t="249353" x="6108700" y="5772150"/>
          <p14:tracePt t="249369" x="6064250" y="5746750"/>
          <p14:tracePt t="249387" x="6032500" y="5734050"/>
          <p14:tracePt t="249404" x="5975350" y="5708650"/>
          <p14:tracePt t="249420" x="5924550" y="5702300"/>
          <p14:tracePt t="249437" x="5886450" y="5702300"/>
          <p14:tracePt t="249453" x="5842000" y="5695950"/>
          <p14:tracePt t="249470" x="5822950" y="5695950"/>
          <p14:tracePt t="249486" x="5797550" y="5695950"/>
          <p14:tracePt t="249503" x="5778500" y="5695950"/>
          <p14:tracePt t="249542" x="5765800" y="5695950"/>
          <p14:tracePt t="249543" x="5753100" y="5695950"/>
          <p14:tracePt t="249554" x="5746750" y="5695950"/>
          <p14:tracePt t="249570" x="5708650" y="5695950"/>
          <p14:tracePt t="249587" x="5689600" y="5695950"/>
          <p14:tracePt t="249603" x="5651500" y="5715000"/>
          <p14:tracePt t="249620" x="5619750" y="5727700"/>
          <p14:tracePt t="249637" x="5600700" y="5734050"/>
          <p14:tracePt t="249654" x="5588000" y="5746750"/>
          <p14:tracePt t="249671" x="5575300" y="5759450"/>
          <p14:tracePt t="249687" x="5575300" y="5765800"/>
          <p14:tracePt t="249703" x="5575300" y="5772150"/>
          <p14:tracePt t="249720" x="5575300" y="5778500"/>
          <p14:tracePt t="250309" x="5575300" y="5784850"/>
          <p14:tracePt t="250830" x="5581650" y="5791200"/>
          <p14:tracePt t="250871" x="5588000" y="5797550"/>
          <p14:tracePt t="251350" x="5594350" y="5803900"/>
          <p14:tracePt t="251371" x="5600700" y="5810250"/>
          <p14:tracePt t="251391" x="5607050" y="5816600"/>
          <p14:tracePt t="251422" x="5607050" y="5822950"/>
          <p14:tracePt t="251597" x="5613400" y="5822950"/>
          <p14:tracePt t="251770" x="5613400" y="5829300"/>
          <p14:tracePt t="251811" x="5613400" y="5835650"/>
          <p14:tracePt t="251842" x="5613400" y="5842000"/>
          <p14:tracePt t="251853" x="5613400" y="5848350"/>
          <p14:tracePt t="251873" x="5607050" y="5861050"/>
          <p14:tracePt t="251884" x="5600700" y="5880100"/>
          <p14:tracePt t="251889" x="5588000" y="5892800"/>
          <p14:tracePt t="251904" x="5575300" y="5911850"/>
          <p14:tracePt t="251905" x="5562600" y="5924550"/>
          <p14:tracePt t="251920" x="5530850" y="5969000"/>
          <p14:tracePt t="251937" x="5511800" y="5988050"/>
          <p14:tracePt t="251954" x="5486400" y="6038850"/>
          <p14:tracePt t="251970" x="5473700" y="6051550"/>
          <p14:tracePt t="251987" x="5454650" y="6089650"/>
          <p14:tracePt t="252004" x="5441950" y="6127750"/>
          <p14:tracePt t="252020" x="5441950" y="6146800"/>
          <p14:tracePt t="252037" x="5435600" y="6165850"/>
          <p14:tracePt t="252054" x="5429250" y="6172200"/>
          <p14:tracePt t="252054" x="5422900" y="6172200"/>
          <p14:tracePt t="252070" x="5422900" y="6178550"/>
          <p14:tracePt t="252088" x="5422900" y="6184900"/>
          <p14:tracePt t="252164" x="5416550" y="6184900"/>
          <p14:tracePt t="252173" x="5416550" y="6191250"/>
          <p14:tracePt t="252184" x="5410200" y="6191250"/>
          <p14:tracePt t="252204" x="5403850" y="6191250"/>
          <p14:tracePt t="252235" x="5397500" y="6191250"/>
          <p14:tracePt t="252989" x="5403850" y="6191250"/>
          <p14:tracePt t="253000" x="5410200" y="6191250"/>
          <p14:tracePt t="253021" x="5416550" y="6191250"/>
          <p14:tracePt t="253022" x="5416550" y="6184900"/>
          <p14:tracePt t="253037" x="5422900" y="6184900"/>
          <p14:tracePt t="253053" x="5429250" y="6184900"/>
          <p14:tracePt t="253216" x="5429250" y="6178550"/>
          <p14:tracePt t="253340" x="5429250" y="6184900"/>
          <p14:tracePt t="253350" x="5422900" y="6191250"/>
          <p14:tracePt t="253371" x="5416550" y="6191250"/>
          <p14:tracePt t="253381" x="5416550" y="6197600"/>
          <p14:tracePt t="253386" x="5410200" y="6197600"/>
          <p14:tracePt t="253403" x="5403850" y="6203950"/>
          <p14:tracePt t="253423" x="5391150" y="6210300"/>
          <p14:tracePt t="253424" x="5378450" y="6216650"/>
          <p14:tracePt t="253437" x="5372100" y="6216650"/>
          <p14:tracePt t="253437" x="5353050" y="6223000"/>
          <p14:tracePt t="253454" x="5340350" y="6229350"/>
          <p14:tracePt t="253470" x="5302250" y="6242050"/>
          <p14:tracePt t="253486" x="5295900" y="6242050"/>
          <p14:tracePt t="253503" x="5264150" y="6254750"/>
          <p14:tracePt t="253520" x="5251450" y="6261100"/>
          <p14:tracePt t="253537" x="5232400" y="6267450"/>
          <p14:tracePt t="253553" x="5213350" y="6273800"/>
          <p14:tracePt t="253570" x="5194300" y="6280150"/>
          <p14:tracePt t="253587" x="5162550" y="6292850"/>
          <p14:tracePt t="253604" x="5124450" y="6305550"/>
          <p14:tracePt t="253620" x="5099050" y="6311900"/>
          <p14:tracePt t="253637" x="5054600" y="6324600"/>
          <p14:tracePt t="253654" x="5035550" y="6324600"/>
          <p14:tracePt t="253670" x="4997450" y="6343650"/>
          <p14:tracePt t="253686" x="4984750" y="6350000"/>
          <p14:tracePt t="253703" x="4946650" y="6369050"/>
          <p14:tracePt t="253720" x="4908550" y="6381750"/>
          <p14:tracePt t="253737" x="4883150" y="6388100"/>
          <p14:tracePt t="253753" x="4851400" y="6394450"/>
          <p14:tracePt t="253770" x="4832350" y="6400800"/>
          <p14:tracePt t="253770" x="4819650" y="6407150"/>
          <p14:tracePt t="253787" x="4806950" y="6407150"/>
          <p14:tracePt t="253803" x="4775200" y="6419850"/>
          <p14:tracePt t="253820" x="4756150" y="6419850"/>
          <p14:tracePt t="253837" x="4724400" y="6426200"/>
          <p14:tracePt t="253853" x="4705350" y="6432550"/>
          <p14:tracePt t="253870" x="4660900" y="6445250"/>
          <p14:tracePt t="253887" x="4641850" y="6457950"/>
          <p14:tracePt t="253903" x="4629150" y="6457950"/>
          <p14:tracePt t="253920" x="4616450" y="6464300"/>
          <p14:tracePt t="254046" x="4622800" y="6464300"/>
          <p14:tracePt t="254056" x="4629150" y="6464300"/>
          <p14:tracePt t="254067" x="4660900" y="6464300"/>
          <p14:tracePt t="254089" x="4679950" y="6457950"/>
          <p14:tracePt t="254090" x="4705350" y="6451600"/>
          <p14:tracePt t="254103" x="4781550" y="6445250"/>
          <p14:tracePt t="254121" x="4883150" y="6426200"/>
          <p14:tracePt t="254153" x="4927600" y="6419850"/>
          <p14:tracePt t="254153" x="4972050" y="6413500"/>
          <p14:tracePt t="254169" x="5067300" y="6394450"/>
          <p14:tracePt t="254187" x="5130800" y="6375400"/>
          <p14:tracePt t="254203" x="5162550" y="6369050"/>
          <p14:tracePt t="254220" x="5226050" y="6350000"/>
          <p14:tracePt t="254237" x="5257800" y="6343650"/>
          <p14:tracePt t="254253" x="5321300" y="6318250"/>
          <p14:tracePt t="254270" x="5384800" y="6305550"/>
          <p14:tracePt t="254287" x="5403850" y="6292850"/>
          <p14:tracePt t="254303" x="5435600" y="6286500"/>
          <p14:tracePt t="254320" x="5448300" y="6286500"/>
          <p14:tracePt t="254663" x="5441950" y="6286500"/>
          <p14:tracePt t="254858" x="5435600" y="6286500"/>
          <p14:tracePt t="254909" x="5435600" y="6292850"/>
          <p14:tracePt t="254950" x="5429250" y="6299200"/>
          <p14:tracePt t="254962" x="5416550" y="6299200"/>
          <p14:tracePt t="254971" x="5410200" y="6305550"/>
          <p14:tracePt t="254972" x="5391150" y="6305550"/>
          <p14:tracePt t="254987" x="5340350" y="6318250"/>
          <p14:tracePt t="255003" x="5302250" y="6337300"/>
          <p14:tracePt t="255020" x="5207000" y="6356350"/>
          <p14:tracePt t="255037" x="5162550" y="6375400"/>
          <p14:tracePt t="255053" x="5060950" y="6407150"/>
          <p14:tracePt t="255070" x="4965700" y="6419850"/>
          <p14:tracePt t="255087" x="4921250" y="6426200"/>
          <p14:tracePt t="255103" x="4851400" y="6451600"/>
          <p14:tracePt t="255120" x="4813300" y="6457950"/>
          <p14:tracePt t="255137" x="4762500" y="6470650"/>
          <p14:tracePt t="255153" x="4711700" y="6483350"/>
          <p14:tracePt t="255170" x="4699000" y="6489700"/>
          <p14:tracePt t="255187" x="4660900" y="6502400"/>
          <p14:tracePt t="255203" x="4641850" y="6508750"/>
          <p14:tracePt t="255220" x="4629150" y="6515100"/>
          <p14:tracePt t="255237" x="4622800" y="6515100"/>
          <p14:tracePt t="255325" x="4629150" y="6515100"/>
          <p14:tracePt t="255335" x="4660900" y="6508750"/>
          <p14:tracePt t="255356" x="4679950" y="6502400"/>
          <p14:tracePt t="255366" x="4711700" y="6489700"/>
          <p14:tracePt t="255373" x="4762500" y="6477000"/>
          <p14:tracePt t="255386" x="4883150" y="6445250"/>
          <p14:tracePt t="255402" x="5016500" y="6400800"/>
          <p14:tracePt t="255420" x="5073650" y="6381750"/>
          <p14:tracePt t="255438" x="5181600" y="6343650"/>
          <p14:tracePt t="255454" x="5226050" y="6330950"/>
          <p14:tracePt t="255470" x="5270500" y="6311900"/>
          <p14:tracePt t="255486" x="5289550" y="6292850"/>
          <p14:tracePt t="255503" x="5295900" y="6286500"/>
          <p14:tracePt t="255677" x="5295900" y="6280150"/>
          <p14:tracePt t="255718" x="5295900" y="6273800"/>
          <p14:tracePt t="255821" x="5302250" y="6273800"/>
          <p14:tracePt t="255872" x="5302250" y="6280150"/>
          <p14:tracePt t="256127" x="5302250" y="6286500"/>
          <p14:tracePt t="256240" x="5302250" y="6292850"/>
          <p14:tracePt t="257166" x="5302250" y="6299200"/>
          <p14:tracePt t="257208" x="5302250" y="6311900"/>
          <p14:tracePt t="257208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533400" y="609600"/>
            <a:ext cx="81534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b="1"/>
              <a:t>Intermedijeri su nestabilne vrste, sa različitim vremenima poluživota, koji mogu da se kreću od </a:t>
            </a:r>
            <a:r>
              <a:rPr lang="sr-Latn-CS" altLang="en-US" b="1">
                <a:solidFill>
                  <a:srgbClr val="FF0000"/>
                </a:solidFill>
              </a:rPr>
              <a:t>10</a:t>
            </a:r>
            <a:r>
              <a:rPr lang="sr-Latn-CS" altLang="en-US" b="1" baseline="30000">
                <a:solidFill>
                  <a:srgbClr val="FF0000"/>
                </a:solidFill>
              </a:rPr>
              <a:t>-3</a:t>
            </a:r>
            <a:r>
              <a:rPr lang="sr-Latn-CS" altLang="en-US" b="1">
                <a:solidFill>
                  <a:srgbClr val="FF0000"/>
                </a:solidFill>
              </a:rPr>
              <a:t>s</a:t>
            </a:r>
            <a:r>
              <a:rPr lang="sr-Latn-CS" altLang="en-US" b="1"/>
              <a:t> do 10</a:t>
            </a:r>
            <a:r>
              <a:rPr lang="sr-Latn-CS" altLang="en-US" b="1" baseline="30000">
                <a:solidFill>
                  <a:srgbClr val="FF0000"/>
                </a:solidFill>
              </a:rPr>
              <a:t>-12</a:t>
            </a:r>
            <a:r>
              <a:rPr lang="sr-Latn-CS" altLang="en-US" b="1">
                <a:solidFill>
                  <a:srgbClr val="FF0000"/>
                </a:solidFill>
              </a:rPr>
              <a:t>s</a:t>
            </a:r>
            <a:r>
              <a:rPr lang="sr-Latn-CS" altLang="en-US" b="1"/>
              <a:t>. </a:t>
            </a:r>
            <a:r>
              <a:rPr lang="en-US" altLang="en-US" b="1"/>
              <a:t> </a:t>
            </a:r>
            <a:r>
              <a:rPr lang="sr-Latn-CS" altLang="en-US" b="1"/>
              <a:t>U principu te vrste su radikali, jon-radikali, joni ili nestabilni kompleksi.</a:t>
            </a:r>
            <a:endParaRPr lang="en-US" altLang="en-US" b="1"/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78486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b="1"/>
              <a:t>Elementarna je ona reakcija u kojoj se gradi samo jedan aktivirani kompleks.</a:t>
            </a:r>
            <a:endParaRPr lang="en-US" altLang="en-US" b="1"/>
          </a:p>
          <a:p>
            <a:endParaRPr lang="sr-Latn-CS" altLang="en-US" b="1"/>
          </a:p>
          <a:p>
            <a:r>
              <a:rPr lang="sr-Latn-CS" altLang="en-US" b="1"/>
              <a:t>Svaka reakcija u kojoj nastaje više aktiviranih kompleksa je složena.</a:t>
            </a:r>
            <a:endParaRPr lang="en-US" altLang="en-US" b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239" x="6121400" y="1606550"/>
          <p14:tracePt t="5494" x="6115050" y="1606550"/>
          <p14:tracePt t="5511" x="6108700" y="1606550"/>
          <p14:tracePt t="5512" x="6102350" y="1606550"/>
          <p14:tracePt t="5519" x="6089650" y="1606550"/>
          <p14:tracePt t="5536" x="6083300" y="1606550"/>
          <p14:tracePt t="5552" x="6057900" y="1606550"/>
          <p14:tracePt t="5569" x="6026150" y="1606550"/>
          <p14:tracePt t="5588" x="6007100" y="1606550"/>
          <p14:tracePt t="5602" x="5969000" y="1606550"/>
          <p14:tracePt t="5619" x="5949950" y="1606550"/>
          <p14:tracePt t="5635" x="5899150" y="1606550"/>
          <p14:tracePt t="5651" x="5873750" y="1606550"/>
          <p14:tracePt t="5668" x="5816600" y="1606550"/>
          <p14:tracePt t="5685" x="5759450" y="1606550"/>
          <p14:tracePt t="5702" x="5740400" y="1606550"/>
          <p14:tracePt t="5721" x="5689600" y="1606550"/>
          <p14:tracePt t="5736" x="5664200" y="1606550"/>
          <p14:tracePt t="5751" x="5638800" y="1606550"/>
          <p14:tracePt t="5768" x="5600700" y="1606550"/>
          <p14:tracePt t="5786" x="5588000" y="1606550"/>
          <p14:tracePt t="5802" x="5537200" y="1606550"/>
          <p14:tracePt t="5819" x="5511800" y="1606550"/>
          <p14:tracePt t="5836" x="5454650" y="1606550"/>
          <p14:tracePt t="5852" x="5422900" y="1606550"/>
          <p14:tracePt t="5869" x="5372100" y="1606550"/>
          <p14:tracePt t="5886" x="5346700" y="1606550"/>
          <p14:tracePt t="5903" x="5327650" y="1606550"/>
          <p14:tracePt t="5919" x="5308600" y="1606550"/>
          <p14:tracePt t="5936" x="5264150" y="1606550"/>
          <p14:tracePt t="5953" x="5251450" y="1606550"/>
          <p14:tracePt t="5970" x="5194300" y="1606550"/>
          <p14:tracePt t="5986" x="5162550" y="1606550"/>
          <p14:tracePt t="6002" x="5111750" y="1606550"/>
          <p14:tracePt t="6019" x="5086350" y="1606550"/>
          <p14:tracePt t="6036" x="5054600" y="1606550"/>
          <p14:tracePt t="6053" x="5016500" y="1612900"/>
          <p14:tracePt t="6069" x="4997450" y="1619250"/>
          <p14:tracePt t="6086" x="4972050" y="1631950"/>
          <p14:tracePt t="6102" x="4959350" y="1631950"/>
          <p14:tracePt t="6119" x="4933950" y="1638300"/>
          <p14:tracePt t="6136" x="4908550" y="1644650"/>
          <p14:tracePt t="6152" x="4895850" y="1651000"/>
          <p14:tracePt t="6169" x="4876800" y="1657350"/>
          <p14:tracePt t="6186" x="4870450" y="1657350"/>
          <p14:tracePt t="6202" x="4857750" y="1663700"/>
          <p14:tracePt t="6219" x="4851400" y="1670050"/>
          <p14:tracePt t="6236" x="4845050" y="1676400"/>
          <p14:tracePt t="6252" x="4838700" y="1682750"/>
          <p14:tracePt t="6269" x="4832350" y="1689100"/>
          <p14:tracePt t="6286" x="4826000" y="1701800"/>
          <p14:tracePt t="6302" x="4813300" y="1714500"/>
          <p14:tracePt t="6320" x="4813300" y="1720850"/>
          <p14:tracePt t="6337" x="4813300" y="1733550"/>
          <p14:tracePt t="6351" x="4813300" y="1739900"/>
          <p14:tracePt t="6368" x="4813300" y="1752600"/>
          <p14:tracePt t="6386" x="4813300" y="1771650"/>
          <p14:tracePt t="6403" x="4813300" y="1790700"/>
          <p14:tracePt t="6419" x="4813300" y="1822450"/>
          <p14:tracePt t="6436" x="4813300" y="1841500"/>
          <p14:tracePt t="6452" x="4813300" y="1866900"/>
          <p14:tracePt t="6469" x="4813300" y="1885950"/>
          <p14:tracePt t="6486" x="4813300" y="1892300"/>
          <p14:tracePt t="6502" x="4813300" y="1898650"/>
          <p14:tracePt t="6519" x="4813300" y="1905000"/>
          <p14:tracePt t="6536" x="4813300" y="1911350"/>
          <p14:tracePt t="6552" x="4813300" y="1930400"/>
          <p14:tracePt t="6569" x="4819650" y="1936750"/>
          <p14:tracePt t="6586" x="4832350" y="1962150"/>
          <p14:tracePt t="6602" x="4832350" y="1968500"/>
          <p14:tracePt t="6619" x="4851400" y="1993900"/>
          <p14:tracePt t="6636" x="4864100" y="2000250"/>
          <p14:tracePt t="6652" x="4864100" y="2012950"/>
          <p14:tracePt t="6669" x="4870450" y="2019300"/>
          <p14:tracePt t="6686" x="4870450" y="2025650"/>
          <p14:tracePt t="6702" x="4870450" y="2038350"/>
          <p14:tracePt t="6719" x="4876800" y="2044700"/>
          <p14:tracePt t="6736" x="4883150" y="2044700"/>
          <p14:tracePt t="6752" x="4883150" y="2051050"/>
          <p14:tracePt t="6769" x="4889500" y="2051050"/>
          <p14:tracePt t="6786" x="4902200" y="2057400"/>
          <p14:tracePt t="6802" x="4902200" y="2063750"/>
          <p14:tracePt t="6819" x="4914900" y="2070100"/>
          <p14:tracePt t="6836" x="4927600" y="2070100"/>
          <p14:tracePt t="6852" x="4933950" y="2076450"/>
          <p14:tracePt t="6869" x="4946650" y="2082800"/>
          <p14:tracePt t="6886" x="4959350" y="2089150"/>
          <p14:tracePt t="6902" x="4984750" y="2095500"/>
          <p14:tracePt t="6919" x="5016500" y="2101850"/>
          <p14:tracePt t="6937" x="5022850" y="2101850"/>
          <p14:tracePt t="6952" x="5041900" y="2108200"/>
          <p14:tracePt t="6969" x="5060950" y="2108200"/>
          <p14:tracePt t="6986" x="5073650" y="2114550"/>
          <p14:tracePt t="7002" x="5099050" y="2120900"/>
          <p14:tracePt t="7019" x="5118100" y="2120900"/>
          <p14:tracePt t="7036" x="5143500" y="2133600"/>
          <p14:tracePt t="7052" x="5162550" y="2133600"/>
          <p14:tracePt t="7069" x="5200650" y="2139950"/>
          <p14:tracePt t="7086" x="5232400" y="2146300"/>
          <p14:tracePt t="7102" x="5251450" y="2146300"/>
          <p14:tracePt t="7119" x="5295900" y="2146300"/>
          <p14:tracePt t="7136" x="5308600" y="2146300"/>
          <p14:tracePt t="7152" x="5340350" y="2146300"/>
          <p14:tracePt t="7169" x="5365750" y="2146300"/>
          <p14:tracePt t="7186" x="5378450" y="2146300"/>
          <p14:tracePt t="7202" x="5397500" y="2146300"/>
          <p14:tracePt t="7219" x="5416550" y="2152650"/>
          <p14:tracePt t="7236" x="5454650" y="2152650"/>
          <p14:tracePt t="7252" x="5505450" y="2159000"/>
          <p14:tracePt t="7269" x="5530850" y="2159000"/>
          <p14:tracePt t="7286" x="5581650" y="2159000"/>
          <p14:tracePt t="7302" x="5600700" y="2159000"/>
          <p14:tracePt t="7319" x="5651500" y="2159000"/>
          <p14:tracePt t="7336" x="5695950" y="2159000"/>
          <p14:tracePt t="7353" x="5715000" y="2159000"/>
          <p14:tracePt t="7369" x="5759450" y="2159000"/>
          <p14:tracePt t="7386" x="5784850" y="2159000"/>
          <p14:tracePt t="7402" x="5842000" y="2159000"/>
          <p14:tracePt t="7419" x="5905500" y="2159000"/>
          <p14:tracePt t="7437" x="5937250" y="2159000"/>
          <p14:tracePt t="7452" x="6007100" y="2159000"/>
          <p14:tracePt t="7469" x="6038850" y="2159000"/>
          <p14:tracePt t="7486" x="6108700" y="2159000"/>
          <p14:tracePt t="7502" x="6159500" y="2159000"/>
          <p14:tracePt t="7519" x="6172200" y="2159000"/>
          <p14:tracePt t="7536" x="6216650" y="2159000"/>
          <p14:tracePt t="7552" x="6235700" y="2159000"/>
          <p14:tracePt t="7569" x="6273800" y="2165350"/>
          <p14:tracePt t="7586" x="6343650" y="2184400"/>
          <p14:tracePt t="7602" x="6388100" y="2190750"/>
          <p14:tracePt t="7619" x="6483350" y="2216150"/>
          <p14:tracePt t="7636" x="6527800" y="2222500"/>
          <p14:tracePt t="7651" x="6597650" y="2235200"/>
          <p14:tracePt t="7668" x="6642100" y="2241550"/>
          <p14:tracePt t="7686" x="6654800" y="2241550"/>
          <p14:tracePt t="7702" x="6680200" y="2241550"/>
          <p14:tracePt t="7720" x="6699250" y="2241550"/>
          <p14:tracePt t="7737" x="6731000" y="2241550"/>
          <p14:tracePt t="7753" x="6750050" y="2241550"/>
          <p14:tracePt t="7768" x="6800850" y="2241550"/>
          <p14:tracePt t="7785" x="6851650" y="2241550"/>
          <p14:tracePt t="7802" x="6889750" y="2241550"/>
          <p14:tracePt t="7819" x="6953250" y="2247900"/>
          <p14:tracePt t="7836" x="7035800" y="2247900"/>
          <p14:tracePt t="7853" x="7080250" y="2254250"/>
          <p14:tracePt t="7869" x="7169150" y="2254250"/>
          <p14:tracePt t="7886" x="7200900" y="2254250"/>
          <p14:tracePt t="7902" x="7245350" y="2254250"/>
          <p14:tracePt t="7919" x="7258050" y="2254250"/>
          <p14:tracePt t="7936" x="7283450" y="2254250"/>
          <p14:tracePt t="7952" x="7302500" y="2254250"/>
          <p14:tracePt t="7969" x="7315200" y="2254250"/>
          <p14:tracePt t="7986" x="7346950" y="2247900"/>
          <p14:tracePt t="8002" x="7359650" y="2247900"/>
          <p14:tracePt t="8019" x="7385050" y="2235200"/>
          <p14:tracePt t="8036" x="7416800" y="2222500"/>
          <p14:tracePt t="8053" x="7429500" y="2216150"/>
          <p14:tracePt t="8068" x="7461250" y="2197100"/>
          <p14:tracePt t="8085" x="7480300" y="2184400"/>
          <p14:tracePt t="8101" x="7524750" y="2165350"/>
          <p14:tracePt t="8118" x="7581900" y="2139950"/>
          <p14:tracePt t="8134" x="7607300" y="2127250"/>
          <p14:tracePt t="8153" x="7651750" y="2095500"/>
          <p14:tracePt t="8169" x="7670800" y="2089150"/>
          <p14:tracePt t="8186" x="7696200" y="2063750"/>
          <p14:tracePt t="8202" x="7708900" y="2044700"/>
          <p14:tracePt t="8219" x="7715250" y="2032000"/>
          <p14:tracePt t="8236" x="7727950" y="2000250"/>
          <p14:tracePt t="8252" x="7734300" y="1987550"/>
          <p14:tracePt t="8269" x="7740650" y="1949450"/>
          <p14:tracePt t="8286" x="7747000" y="1905000"/>
          <p14:tracePt t="8302" x="7747000" y="1892300"/>
          <p14:tracePt t="8319" x="7747000" y="1854200"/>
          <p14:tracePt t="8336" x="7747000" y="1847850"/>
          <p14:tracePt t="8353" x="7747000" y="1822450"/>
          <p14:tracePt t="8369" x="7747000" y="1816100"/>
          <p14:tracePt t="8386" x="7740650" y="1809750"/>
          <p14:tracePt t="8402" x="7740650" y="1803400"/>
          <p14:tracePt t="8419" x="7734300" y="1803400"/>
          <p14:tracePt t="8437" x="7715250" y="1797050"/>
          <p14:tracePt t="8452" x="7689850" y="1790700"/>
          <p14:tracePt t="8469" x="7677150" y="1784350"/>
          <p14:tracePt t="8486" x="7658100" y="1778000"/>
          <p14:tracePt t="8502" x="7645400" y="1771650"/>
          <p14:tracePt t="8519" x="7626350" y="1765300"/>
          <p14:tracePt t="8536" x="7613650" y="1765300"/>
          <p14:tracePt t="8552" x="7600950" y="1765300"/>
          <p14:tracePt t="8569" x="7581900" y="1758950"/>
          <p14:tracePt t="8586" x="7562850" y="1758950"/>
          <p14:tracePt t="8602" x="7531100" y="1752600"/>
          <p14:tracePt t="8619" x="7493000" y="1752600"/>
          <p14:tracePt t="8637" x="7473950" y="1746250"/>
          <p14:tracePt t="8653" x="7448550" y="1739900"/>
          <p14:tracePt t="8669" x="7429500" y="1739900"/>
          <p14:tracePt t="8686" x="7391400" y="1727200"/>
          <p14:tracePt t="8703" x="7372350" y="1720850"/>
          <p14:tracePt t="8720" x="7359650" y="1720850"/>
          <p14:tracePt t="8736" x="7340600" y="1714500"/>
          <p14:tracePt t="8751" x="7327900" y="1714500"/>
          <p14:tracePt t="8768" x="7308850" y="1708150"/>
          <p14:tracePt t="8784" x="7289800" y="1701800"/>
          <p14:tracePt t="8801" x="7245350" y="1682750"/>
          <p14:tracePt t="8819" x="7194550" y="1670050"/>
          <p14:tracePt t="8836" x="7169150" y="1663700"/>
          <p14:tracePt t="8852" x="7105650" y="1644650"/>
          <p14:tracePt t="8869" x="7080250" y="1638300"/>
          <p14:tracePt t="8869" x="7054850" y="1631950"/>
          <p14:tracePt t="8886" x="7029450" y="1625600"/>
          <p14:tracePt t="8902" x="6972300" y="1612900"/>
          <p14:tracePt t="8919" x="6946900" y="1612900"/>
          <p14:tracePt t="8936" x="6902450" y="1606550"/>
          <p14:tracePt t="8952" x="6889750" y="1606550"/>
          <p14:tracePt t="8969" x="6851650" y="1606550"/>
          <p14:tracePt t="8986" x="6819900" y="1600200"/>
          <p14:tracePt t="9002" x="6800850" y="1600200"/>
          <p14:tracePt t="9019" x="6762750" y="1593850"/>
          <p14:tracePt t="9036" x="6750050" y="1593850"/>
          <p14:tracePt t="9052" x="6711950" y="1593850"/>
          <p14:tracePt t="9069" x="6680200" y="1593850"/>
          <p14:tracePt t="9086" x="6661150" y="1593850"/>
          <p14:tracePt t="9102" x="6629400" y="1593850"/>
          <p14:tracePt t="9119" x="6610350" y="1593850"/>
          <p14:tracePt t="9136" x="6565900" y="1593850"/>
          <p14:tracePt t="9152" x="6527800" y="1593850"/>
          <p14:tracePt t="9169" x="6508750" y="1593850"/>
          <p14:tracePt t="9186" x="6457950" y="1593850"/>
          <p14:tracePt t="9202" x="6432550" y="1593850"/>
          <p14:tracePt t="9219" x="6381750" y="1593850"/>
          <p14:tracePt t="9236" x="6311900" y="1593850"/>
          <p14:tracePt t="9252" x="6280150" y="1593850"/>
          <p14:tracePt t="9269" x="6223000" y="1593850"/>
          <p14:tracePt t="9286" x="6203950" y="1593850"/>
          <p14:tracePt t="9302" x="6159500" y="1593850"/>
          <p14:tracePt t="9319" x="6127750" y="1593850"/>
          <p14:tracePt t="9336" x="6108700" y="1593850"/>
          <p14:tracePt t="9352" x="6076950" y="1593850"/>
          <p14:tracePt t="9369" x="6051550" y="1593850"/>
          <p14:tracePt t="9386" x="6000750" y="1593850"/>
          <p14:tracePt t="9402" x="5937250" y="1593850"/>
          <p14:tracePt t="9419" x="5905500" y="1593850"/>
          <p14:tracePt t="9436" x="5848350" y="1593850"/>
          <p14:tracePt t="9453" x="5810250" y="1593850"/>
          <p14:tracePt t="9469" x="5765800" y="1593850"/>
          <p14:tracePt t="9484" x="5740400" y="1593850"/>
          <p14:tracePt t="9501" x="5689600" y="1593850"/>
          <p14:tracePt t="9518" x="5632450" y="1593850"/>
          <p14:tracePt t="9536" x="5600700" y="1593850"/>
          <p14:tracePt t="9552" x="5562600" y="1593850"/>
          <p14:tracePt t="9569" x="5518150" y="1593850"/>
          <p14:tracePt t="9586" x="5499100" y="1593850"/>
          <p14:tracePt t="9602" x="5467350" y="1593850"/>
          <p14:tracePt t="9620" x="5441950" y="1593850"/>
          <p14:tracePt t="9636" x="5403850" y="1593850"/>
          <p14:tracePt t="9651" x="5365750" y="1593850"/>
          <p14:tracePt t="9668" x="5321300" y="1593850"/>
          <p14:tracePt t="9686" x="5270500" y="1593850"/>
          <p14:tracePt t="9702" x="5245100" y="1593850"/>
          <p14:tracePt t="9719" x="5207000" y="1593850"/>
          <p14:tracePt t="9737" x="5181600" y="1593850"/>
          <p14:tracePt t="9751" x="5143500" y="1593850"/>
          <p14:tracePt t="9768" x="5105400" y="1593850"/>
          <p14:tracePt t="9784" x="5086350" y="1593850"/>
          <p14:tracePt t="9802" x="5054600" y="1593850"/>
          <p14:tracePt t="9819" x="5022850" y="1593850"/>
          <p14:tracePt t="9836" x="5003800" y="1593850"/>
          <p14:tracePt t="9852" x="4978400" y="1600200"/>
          <p14:tracePt t="9869" x="4959350" y="1606550"/>
          <p14:tracePt t="9886" x="4927600" y="1612900"/>
          <p14:tracePt t="9902" x="4908550" y="1612900"/>
          <p14:tracePt t="9919" x="4876800" y="1619250"/>
          <p14:tracePt t="9936" x="4857750" y="1625600"/>
          <p14:tracePt t="9952" x="4838700" y="1631950"/>
          <p14:tracePt t="9969" x="4813300" y="1638300"/>
          <p14:tracePt t="9985" x="4800600" y="1644650"/>
          <p14:tracePt t="10002" x="4762500" y="1657350"/>
          <p14:tracePt t="10019" x="4737100" y="1670050"/>
          <p14:tracePt t="10036" x="4724400" y="1682750"/>
          <p14:tracePt t="10052" x="4699000" y="1701800"/>
          <p14:tracePt t="10069" x="4686300" y="1714500"/>
          <p14:tracePt t="10085" x="4673600" y="1733550"/>
          <p14:tracePt t="10102" x="4660900" y="1752600"/>
          <p14:tracePt t="10119" x="4660900" y="1758950"/>
          <p14:tracePt t="10135" x="4660900" y="1778000"/>
          <p14:tracePt t="10152" x="4660900" y="1784350"/>
          <p14:tracePt t="10169" x="4654550" y="1809750"/>
          <p14:tracePt t="10186" x="4654550" y="1822450"/>
          <p14:tracePt t="10202" x="4654550" y="1828800"/>
          <p14:tracePt t="10219" x="4648200" y="1854200"/>
          <p14:tracePt t="10235" x="4648200" y="1860550"/>
          <p14:tracePt t="10252" x="4648200" y="1879600"/>
          <p14:tracePt t="10269" x="4648200" y="1885950"/>
          <p14:tracePt t="10285" x="4648200" y="1892300"/>
          <p14:tracePt t="10302" x="4648200" y="1898650"/>
          <p14:tracePt t="10318" x="4648200" y="1905000"/>
          <p14:tracePt t="10335" x="4654550" y="1917700"/>
          <p14:tracePt t="10351" x="4660900" y="1924050"/>
          <p14:tracePt t="10368" x="4660900" y="1930400"/>
          <p14:tracePt t="10385" x="4673600" y="1930400"/>
          <p14:tracePt t="10401" x="4673600" y="1936750"/>
          <p14:tracePt t="10418" x="4679950" y="1943100"/>
          <p14:tracePt t="10435" x="4679950" y="1949450"/>
          <p14:tracePt t="10452" x="4686300" y="1949450"/>
          <p14:tracePt t="10468" x="4692650" y="1949450"/>
          <p14:tracePt t="10485" x="4699000" y="1955800"/>
          <p14:tracePt t="10501" x="4711700" y="1962150"/>
          <p14:tracePt t="10518" x="4724400" y="1968500"/>
          <p14:tracePt t="10535" x="4730750" y="1968500"/>
          <p14:tracePt t="10551" x="4749800" y="1968500"/>
          <p14:tracePt t="10568" x="4756150" y="1968500"/>
          <p14:tracePt t="10585" x="4787900" y="1968500"/>
          <p14:tracePt t="10601" x="4806950" y="1974850"/>
          <p14:tracePt t="10618" x="4813300" y="1974850"/>
          <p14:tracePt t="10635" x="4826000" y="1981200"/>
          <p14:tracePt t="10650" x="4832350" y="1981200"/>
          <p14:tracePt t="10667" x="4838700" y="1981200"/>
          <p14:tracePt t="10702" x="4845050" y="1981200"/>
          <p14:tracePt t="10703" x="4851400" y="1981200"/>
          <p14:tracePt t="10719" x="4857750" y="1981200"/>
          <p14:tracePt t="10774" x="4864100" y="1981200"/>
          <p14:tracePt t="10784" x="4870450" y="1981200"/>
          <p14:tracePt t="10801" x="4870450" y="1987550"/>
          <p14:tracePt t="10802" x="4889500" y="1987550"/>
          <p14:tracePt t="10818" x="4895850" y="1987550"/>
          <p14:tracePt t="10835" x="4921250" y="2000250"/>
          <p14:tracePt t="10851" x="4933950" y="2006600"/>
          <p14:tracePt t="10868" x="4940300" y="2006600"/>
          <p14:tracePt t="10885" x="4953000" y="2012950"/>
          <p14:tracePt t="10901" x="4959350" y="2012950"/>
          <p14:tracePt t="10918" x="4978400" y="2019300"/>
          <p14:tracePt t="10935" x="4991100" y="2019300"/>
          <p14:tracePt t="10951" x="5010150" y="2025650"/>
          <p14:tracePt t="10968" x="5029200" y="2025650"/>
          <p14:tracePt t="10984" x="5035550" y="2032000"/>
          <p14:tracePt t="11001" x="5054600" y="2032000"/>
          <p14:tracePt t="11018" x="5060950" y="2032000"/>
          <p14:tracePt t="11035" x="5092700" y="2032000"/>
          <p14:tracePt t="11051" x="5111750" y="2032000"/>
          <p14:tracePt t="11068" x="5118100" y="2032000"/>
          <p14:tracePt t="11084" x="5137150" y="2032000"/>
          <p14:tracePt t="11102" x="5143500" y="2032000"/>
          <p14:tracePt t="11211" x="5149850" y="2032000"/>
          <p14:tracePt t="11241" x="5156200" y="2032000"/>
          <p14:tracePt t="11354" x="5162550" y="2032000"/>
          <p14:tracePt t="11385" x="5168900" y="2032000"/>
          <p14:tracePt t="11406" x="5175250" y="2032000"/>
          <p14:tracePt t="11427" x="5181600" y="2032000"/>
          <p14:tracePt t="11437" x="5187950" y="2038350"/>
          <p14:tracePt t="11451" x="5194300" y="2038350"/>
          <p14:tracePt t="11452" x="5207000" y="2044700"/>
          <p14:tracePt t="11468" x="5245100" y="2051050"/>
          <p14:tracePt t="11485" x="5283200" y="2057400"/>
          <p14:tracePt t="11501" x="5321300" y="2063750"/>
          <p14:tracePt t="11518" x="5378450" y="2063750"/>
          <p14:tracePt t="11535" x="5422900" y="2070100"/>
          <p14:tracePt t="11551" x="5480050" y="2070100"/>
          <p14:tracePt t="11568" x="5530850" y="2070100"/>
          <p14:tracePt t="11584" x="5549900" y="2070100"/>
          <p14:tracePt t="11601" x="5588000" y="2070100"/>
          <p14:tracePt t="11618" x="5607050" y="2070100"/>
          <p14:tracePt t="11635" x="5613400" y="2070100"/>
          <p14:tracePt t="11652" x="5619750" y="2070100"/>
          <p14:tracePt t="12967" x="5626100" y="2070100"/>
          <p14:tracePt t="12998" x="5632450" y="2070100"/>
          <p14:tracePt t="13019" x="5638800" y="2070100"/>
          <p14:tracePt t="13050" x="5645150" y="2070100"/>
          <p14:tracePt t="13071" x="5651500" y="2070100"/>
          <p14:tracePt t="13082" x="5657850" y="2070100"/>
          <p14:tracePt t="13092" x="5664200" y="2070100"/>
          <p14:tracePt t="13103" x="5670550" y="2070100"/>
          <p14:tracePt t="13103" x="5676900" y="2070100"/>
          <p14:tracePt t="13118" x="5695950" y="2070100"/>
          <p14:tracePt t="13135" x="5702300" y="2070100"/>
          <p14:tracePt t="13151" x="5715000" y="2070100"/>
          <p14:tracePt t="13168" x="5721350" y="2070100"/>
          <p14:tracePt t="13184" x="5740400" y="2070100"/>
          <p14:tracePt t="13201" x="5772150" y="2070100"/>
          <p14:tracePt t="13218" x="5797550" y="2070100"/>
          <p14:tracePt t="13234" x="5861050" y="2070100"/>
          <p14:tracePt t="13251" x="5905500" y="2070100"/>
          <p14:tracePt t="13268" x="5988050" y="2070100"/>
          <p14:tracePt t="13284" x="6051550" y="2070100"/>
          <p14:tracePt t="13301" x="6083300" y="2070100"/>
          <p14:tracePt t="13318" x="6134100" y="2070100"/>
          <p14:tracePt t="13335" x="6191250" y="2070100"/>
          <p14:tracePt t="13351" x="6216650" y="2070100"/>
          <p14:tracePt t="13368" x="6273800" y="2070100"/>
          <p14:tracePt t="13384" x="6305550" y="2070100"/>
          <p14:tracePt t="13401" x="6343650" y="2070100"/>
          <p14:tracePt t="13418" x="6369050" y="2070100"/>
          <p14:tracePt t="13434" x="6400800" y="2070100"/>
          <p14:tracePt t="13451" x="6432550" y="2070100"/>
          <p14:tracePt t="13468" x="6445250" y="2070100"/>
          <p14:tracePt t="13484" x="6477000" y="2070100"/>
          <p14:tracePt t="13502" x="6496050" y="2070100"/>
          <p14:tracePt t="13518" x="6527800" y="2070100"/>
          <p14:tracePt t="13534" x="6572250" y="2070100"/>
          <p14:tracePt t="13551" x="6597650" y="2076450"/>
          <p14:tracePt t="13568" x="6648450" y="2076450"/>
          <p14:tracePt t="13585" x="6661150" y="2076450"/>
          <p14:tracePt t="13601" x="6692900" y="2082800"/>
          <p14:tracePt t="13618" x="6705600" y="2082800"/>
          <p14:tracePt t="13635" x="6711950" y="2082800"/>
          <p14:tracePt t="13651" x="6718300" y="2082800"/>
          <p14:tracePt t="13668" x="6724650" y="2082800"/>
          <p14:tracePt t="13685" x="6743700" y="2082800"/>
          <p14:tracePt t="13701" x="6762750" y="2082800"/>
          <p14:tracePt t="13718" x="6769100" y="2082800"/>
          <p14:tracePt t="13735" x="6781800" y="2082800"/>
          <p14:tracePt t="13752" x="6788150" y="2082800"/>
          <p14:tracePt t="13767" x="6794500" y="2082800"/>
          <p14:tracePt t="13963" x="6794500" y="2089150"/>
          <p14:tracePt t="14024" x="6788150" y="2089150"/>
          <p14:tracePt t="14035" x="6781800" y="2089150"/>
          <p14:tracePt t="14045" x="6775450" y="2089150"/>
          <p14:tracePt t="14051" x="6756400" y="2089150"/>
          <p14:tracePt t="14067" x="6750050" y="2089150"/>
          <p14:tracePt t="14084" x="6743700" y="2089150"/>
          <p14:tracePt t="14101" x="6731000" y="2095500"/>
          <p14:tracePt t="14149" x="6731000" y="2101850"/>
          <p14:tracePt t="14159" x="6724650" y="2101850"/>
          <p14:tracePt t="14170" x="6718300" y="2101850"/>
          <p14:tracePt t="14190" x="6711950" y="2101850"/>
          <p14:tracePt t="14221" x="6699250" y="2108200"/>
          <p14:tracePt t="14232" x="6692900" y="2108200"/>
          <p14:tracePt t="14253" x="6680200" y="2108200"/>
          <p14:tracePt t="14254" x="6667500" y="2108200"/>
          <p14:tracePt t="14268" x="6654800" y="2108200"/>
          <p14:tracePt t="14285" x="6648450" y="2108200"/>
          <p14:tracePt t="14301" x="6623050" y="2108200"/>
          <p14:tracePt t="14336" x="6610350" y="2108200"/>
          <p14:tracePt t="14337" x="6597650" y="2108200"/>
          <p14:tracePt t="14351" x="6584950" y="2108200"/>
          <p14:tracePt t="14351" x="6572250" y="2108200"/>
          <p14:tracePt t="14368" x="6553200" y="2108200"/>
          <p14:tracePt t="14384" x="6527800" y="2108200"/>
          <p14:tracePt t="14402" x="6508750" y="2108200"/>
          <p14:tracePt t="14418" x="6483350" y="2108200"/>
          <p14:tracePt t="14435" x="6438900" y="2108200"/>
          <p14:tracePt t="14451" x="6419850" y="2108200"/>
          <p14:tracePt t="14468" x="6369050" y="2108200"/>
          <p14:tracePt t="14484" x="6330950" y="2108200"/>
          <p14:tracePt t="14502" x="6254750" y="2108200"/>
          <p14:tracePt t="14518" x="6178550" y="2108200"/>
          <p14:tracePt t="14535" x="6146800" y="2108200"/>
          <p14:tracePt t="14551" x="6076950" y="2108200"/>
          <p14:tracePt t="14568" x="6045200" y="2108200"/>
          <p14:tracePt t="14584" x="5988050" y="2108200"/>
          <p14:tracePt t="14601" x="5949950" y="2108200"/>
          <p14:tracePt t="14618" x="5873750" y="2108200"/>
          <p14:tracePt t="14635" x="5797550" y="2108200"/>
          <p14:tracePt t="14651" x="5765800" y="2108200"/>
          <p14:tracePt t="14668" x="5695950" y="2108200"/>
          <p14:tracePt t="14684" x="5651500" y="2108200"/>
          <p14:tracePt t="14702" x="5575300" y="2108200"/>
          <p14:tracePt t="14718" x="5505450" y="2108200"/>
          <p14:tracePt t="14735" x="5473700" y="2108200"/>
          <p14:tracePt t="14752" x="5410200" y="2108200"/>
          <p14:tracePt t="14768" x="5384800" y="2108200"/>
          <p14:tracePt t="14783" x="5327650" y="2108200"/>
          <p14:tracePt t="14800" x="5251450" y="2108200"/>
          <p14:tracePt t="14818" x="5207000" y="2108200"/>
          <p14:tracePt t="14835" x="5130800" y="2108200"/>
          <p14:tracePt t="14851" x="5092700" y="2108200"/>
          <p14:tracePt t="14868" x="5048250" y="2108200"/>
          <p14:tracePt t="14884" x="5003800" y="2108200"/>
          <p14:tracePt t="14902" x="4997450" y="2108200"/>
          <p14:tracePt t="14918" x="4978400" y="2108200"/>
          <p14:tracePt t="14963" x="4972050" y="2108200"/>
          <p14:tracePt t="15859" x="4965700" y="2108200"/>
          <p14:tracePt t="15879" x="4959350" y="2108200"/>
          <p14:tracePt t="15911" x="4953000" y="2108200"/>
          <p14:tracePt t="15921" x="4946650" y="2108200"/>
          <p14:tracePt t="15942" x="4940300" y="2108200"/>
          <p14:tracePt t="16075" x="4933950" y="2108200"/>
          <p14:tracePt t="16107" x="4927600" y="2108200"/>
          <p14:tracePt t="16199" x="4933950" y="2108200"/>
          <p14:tracePt t="16240" x="4940300" y="2108200"/>
          <p14:tracePt t="16250" x="4946650" y="2108200"/>
          <p14:tracePt t="16261" x="4953000" y="2108200"/>
          <p14:tracePt t="16275" x="4959350" y="2101850"/>
          <p14:tracePt t="16284" x="4972050" y="2101850"/>
          <p14:tracePt t="16301" x="4997450" y="2101850"/>
          <p14:tracePt t="16318" x="5022850" y="2101850"/>
          <p14:tracePt t="16334" x="5035550" y="2101850"/>
          <p14:tracePt t="16351" x="5067300" y="2101850"/>
          <p14:tracePt t="16367" x="5080000" y="2101850"/>
          <p14:tracePt t="16384" x="5105400" y="2101850"/>
          <p14:tracePt t="16417" x="5137150" y="2101850"/>
          <p14:tracePt t="16418" x="5143500" y="2101850"/>
          <p14:tracePt t="16434" x="5162550" y="2101850"/>
          <p14:tracePt t="16451" x="5168900" y="2101850"/>
          <p14:tracePt t="16451" x="5175250" y="2101850"/>
          <p14:tracePt t="16468" x="5187950" y="2101850"/>
          <p14:tracePt t="16484" x="5200650" y="2101850"/>
          <p14:tracePt t="16501" x="5213350" y="2101850"/>
          <p14:tracePt t="16518" x="5238750" y="2101850"/>
          <p14:tracePt t="16535" x="5270500" y="2101850"/>
          <p14:tracePt t="16551" x="5295900" y="2101850"/>
          <p14:tracePt t="16568" x="5334000" y="2101850"/>
          <p14:tracePt t="16585" x="5359400" y="2101850"/>
          <p14:tracePt t="16601" x="5384800" y="2095500"/>
          <p14:tracePt t="16618" x="5403850" y="2095500"/>
          <p14:tracePt t="16635" x="5410200" y="2095500"/>
          <p14:tracePt t="16652" x="5422900" y="2095500"/>
          <p14:tracePt t="16687" x="5429250" y="2095500"/>
          <p14:tracePt t="16687" x="5435600" y="2095500"/>
          <p14:tracePt t="16702" x="5441950" y="2095500"/>
          <p14:tracePt t="16702" x="5448300" y="2095500"/>
          <p14:tracePt t="16718" x="5454650" y="2095500"/>
          <p14:tracePt t="16735" x="5467350" y="2095500"/>
          <p14:tracePt t="16752" x="5473700" y="2095500"/>
          <p14:tracePt t="16767" x="5480050" y="2095500"/>
          <p14:tracePt t="17006" x="5473700" y="2095500"/>
          <p14:tracePt t="17414" x="5480050" y="2095500"/>
          <p14:tracePt t="17417" x="5486400" y="2095500"/>
          <p14:tracePt t="17428" x="5499100" y="2095500"/>
          <p14:tracePt t="17436" x="5511800" y="2095500"/>
          <p14:tracePt t="17452" x="5562600" y="2095500"/>
          <p14:tracePt t="17469" x="5588000" y="2095500"/>
          <p14:tracePt t="17486" x="5645150" y="2095500"/>
          <p14:tracePt t="17503" x="5683250" y="2095500"/>
          <p14:tracePt t="17518" x="5708650" y="2095500"/>
          <p14:tracePt t="17535" x="5753100" y="2095500"/>
          <p14:tracePt t="17553" x="5772150" y="2095500"/>
          <p14:tracePt t="17569" x="5816600" y="2095500"/>
          <p14:tracePt t="17586" x="5867400" y="2095500"/>
          <p14:tracePt t="17602" x="5892800" y="2095500"/>
          <p14:tracePt t="17619" x="5949950" y="2095500"/>
          <p14:tracePt t="17636" x="5969000" y="2095500"/>
          <p14:tracePt t="17636" x="6007100" y="2095500"/>
          <p14:tracePt t="17653" x="6026150" y="2095500"/>
          <p14:tracePt t="17668" x="6083300" y="2095500"/>
          <p14:tracePt t="17684" x="6108700" y="2095500"/>
          <p14:tracePt t="17702" x="6140450" y="2095500"/>
          <p14:tracePt t="17719" x="6159500" y="2095500"/>
          <p14:tracePt t="17736" x="6165850" y="2095500"/>
          <p14:tracePt t="17778" x="6172200" y="2095500"/>
          <p14:tracePt t="17798" x="6178550" y="2095500"/>
          <p14:tracePt t="17819" x="6184900" y="2095500"/>
          <p14:tracePt t="17830" x="6191250" y="2095500"/>
          <p14:tracePt t="17840" x="6197600" y="2095500"/>
          <p14:tracePt t="17852" x="6210300" y="2095500"/>
          <p14:tracePt t="17853" x="6223000" y="2095500"/>
          <p14:tracePt t="17869" x="6254750" y="2095500"/>
          <p14:tracePt t="17886" x="6273800" y="2095500"/>
          <p14:tracePt t="17902" x="6324600" y="2095500"/>
          <p14:tracePt t="17919" x="6369050" y="2095500"/>
          <p14:tracePt t="17935" x="6394450" y="2095500"/>
          <p14:tracePt t="17952" x="6445250" y="2095500"/>
          <p14:tracePt t="17969" x="6470650" y="2095500"/>
          <p14:tracePt t="17985" x="6508750" y="2095500"/>
          <p14:tracePt t="18003" x="6553200" y="2095500"/>
          <p14:tracePt t="18019" x="6565900" y="2095500"/>
          <p14:tracePt t="18035" x="6610350" y="2095500"/>
          <p14:tracePt t="18052" x="6629400" y="2095500"/>
          <p14:tracePt t="18069" x="6661150" y="2095500"/>
          <p14:tracePt t="18086" x="6699250" y="2095500"/>
          <p14:tracePt t="18102" x="6711950" y="2095500"/>
          <p14:tracePt t="18119" x="6762750" y="2095500"/>
          <p14:tracePt t="18135" x="6788150" y="2095500"/>
          <p14:tracePt t="18152" x="6845300" y="2095500"/>
          <p14:tracePt t="18168" x="6908800" y="2095500"/>
          <p14:tracePt t="18185" x="6940550" y="2095500"/>
          <p14:tracePt t="18202" x="7010400" y="2095500"/>
          <p14:tracePt t="18218" x="7042150" y="2095500"/>
          <p14:tracePt t="18235" x="7112000" y="2095500"/>
          <p14:tracePt t="18252" x="7169150" y="2095500"/>
          <p14:tracePt t="18269" x="7200900" y="2095500"/>
          <p14:tracePt t="18285" x="7251700" y="2095500"/>
          <p14:tracePt t="18303" x="7277100" y="2095500"/>
          <p14:tracePt t="18318" x="7321550" y="2095500"/>
          <p14:tracePt t="18335" x="7366000" y="2095500"/>
          <p14:tracePt t="18352" x="7385050" y="2095500"/>
          <p14:tracePt t="18368" x="7410450" y="2095500"/>
          <p14:tracePt t="18386" x="7423150" y="2095500"/>
          <p14:tracePt t="18402" x="7435850" y="2095500"/>
          <p14:tracePt t="18419" x="7442200" y="2095500"/>
          <p14:tracePt t="19911" x="7448550" y="2095500"/>
          <p14:tracePt t="20838" x="7454900" y="2095500"/>
          <p14:tracePt t="20879" x="7461250" y="2095500"/>
          <p14:tracePt t="20909" x="7461250" y="2089150"/>
          <p14:tracePt t="21714" x="7461250" y="2082800"/>
          <p14:tracePt t="21718" x="7461250" y="2076450"/>
          <p14:tracePt t="21736" x="7461250" y="2070100"/>
          <p14:tracePt t="21737" x="7461250" y="2063750"/>
          <p14:tracePt t="21754" x="7461250" y="2044700"/>
          <p14:tracePt t="21770" x="7461250" y="2032000"/>
          <p14:tracePt t="21785" x="7461250" y="2012950"/>
          <p14:tracePt t="21804" x="7461250" y="2000250"/>
          <p14:tracePt t="21820" x="7461250" y="1987550"/>
          <p14:tracePt t="21836" x="7461250" y="1968500"/>
          <p14:tracePt t="21853" x="7461250" y="1943100"/>
          <p14:tracePt t="21870" x="7454900" y="1936750"/>
          <p14:tracePt t="21886" x="7442200" y="1911350"/>
          <p14:tracePt t="21903" x="7435850" y="1898650"/>
          <p14:tracePt t="21920" x="7416800" y="1879600"/>
          <p14:tracePt t="21936" x="7391400" y="1854200"/>
          <p14:tracePt t="21954" x="7385050" y="1841500"/>
          <p14:tracePt t="21970" x="7359650" y="1822450"/>
          <p14:tracePt t="21986" x="7346950" y="1809750"/>
          <p14:tracePt t="22003" x="7315200" y="1784350"/>
          <p14:tracePt t="22020" x="7277100" y="1752600"/>
          <p14:tracePt t="22036" x="7251700" y="1739900"/>
          <p14:tracePt t="22053" x="7213600" y="1714500"/>
          <p14:tracePt t="22070" x="7194550" y="1708150"/>
          <p14:tracePt t="22086" x="7162800" y="1695450"/>
          <p14:tracePt t="22104" x="7143750" y="1689100"/>
          <p14:tracePt t="22104" x="7131050" y="1689100"/>
          <p14:tracePt t="22121" x="7112000" y="1689100"/>
          <p14:tracePt t="22137" x="7073900" y="1682750"/>
          <p14:tracePt t="22153" x="7048500" y="1676400"/>
          <p14:tracePt t="22170" x="6997700" y="1670050"/>
          <p14:tracePt t="22187" x="6959600" y="1670050"/>
          <p14:tracePt t="22203" x="6934200" y="1670050"/>
          <p14:tracePt t="22220" x="6902450" y="1670050"/>
          <p14:tracePt t="22236" x="6889750" y="1670050"/>
          <p14:tracePt t="22253" x="6858000" y="1670050"/>
          <p14:tracePt t="22269" x="6845300" y="1670050"/>
          <p14:tracePt t="22286" x="6800850" y="1670050"/>
          <p14:tracePt t="22304" x="6750050" y="1670050"/>
          <p14:tracePt t="22319" x="6731000" y="1670050"/>
          <p14:tracePt t="22336" x="6686550" y="1670050"/>
          <p14:tracePt t="22353" x="6661150" y="1670050"/>
          <p14:tracePt t="22370" x="6623050" y="1676400"/>
          <p14:tracePt t="22386" x="6584950" y="1682750"/>
          <p14:tracePt t="22403" x="6565900" y="1689100"/>
          <p14:tracePt t="22420" x="6534150" y="1695450"/>
          <p14:tracePt t="22436" x="6527800" y="1701800"/>
          <p14:tracePt t="22453" x="6502400" y="1714500"/>
          <p14:tracePt t="22470" x="6489700" y="1727200"/>
          <p14:tracePt t="22486" x="6483350" y="1727200"/>
          <p14:tracePt t="22503" x="6464300" y="1739900"/>
          <p14:tracePt t="22520" x="6457950" y="1746250"/>
          <p14:tracePt t="22536" x="6445250" y="1752600"/>
          <p14:tracePt t="22553" x="6432550" y="1765300"/>
          <p14:tracePt t="22570" x="6426200" y="1771650"/>
          <p14:tracePt t="22586" x="6426200" y="1790700"/>
          <p14:tracePt t="22621" x="6419850" y="1803400"/>
          <p14:tracePt t="22622" x="6419850" y="1809750"/>
          <p14:tracePt t="22637" x="6413500" y="1822450"/>
          <p14:tracePt t="22653" x="6407150" y="1828800"/>
          <p14:tracePt t="22670" x="6407150" y="1841500"/>
          <p14:tracePt t="22686" x="6407150" y="1847850"/>
          <p14:tracePt t="22703" x="6407150" y="1854200"/>
          <p14:tracePt t="22720" x="6407150" y="1866900"/>
          <p14:tracePt t="22756" x="6407150" y="1873250"/>
          <p14:tracePt t="22757" x="6407150" y="1879600"/>
          <p14:tracePt t="22788" x="6407150" y="1885950"/>
          <p14:tracePt t="22798" x="6413500" y="1892300"/>
          <p14:tracePt t="22809" x="6413500" y="1898650"/>
          <p14:tracePt t="22819" x="6426200" y="1905000"/>
          <p14:tracePt t="22836" x="6438900" y="1924050"/>
          <p14:tracePt t="22853" x="6451600" y="1930400"/>
          <p14:tracePt t="22870" x="6464300" y="1943100"/>
          <p14:tracePt t="22886" x="6477000" y="1955800"/>
          <p14:tracePt t="22904" x="6483350" y="1955800"/>
          <p14:tracePt t="22920" x="6496050" y="1968500"/>
          <p14:tracePt t="22937" x="6502400" y="1974850"/>
          <p14:tracePt t="22953" x="6508750" y="1981200"/>
          <p14:tracePt t="22970" x="6521450" y="1987550"/>
          <p14:tracePt t="22986" x="6521450" y="1993900"/>
          <p14:tracePt t="23003" x="6527800" y="2000250"/>
          <p14:tracePt t="23020" x="6534150" y="2006600"/>
          <p14:tracePt t="23036" x="6540500" y="2006600"/>
          <p14:tracePt t="23053" x="6546850" y="2006600"/>
          <p14:tracePt t="23053" x="6559550" y="2012950"/>
          <p14:tracePt t="23090" x="6565900" y="2019300"/>
          <p14:tracePt t="23093" x="6572250" y="2019300"/>
          <p14:tracePt t="23142" x="6578600" y="2025650"/>
          <p14:tracePt t="23173" x="6584950" y="2025650"/>
          <p14:tracePt t="23183" x="6591300" y="2032000"/>
          <p14:tracePt t="23195" x="6591300" y="2038350"/>
          <p14:tracePt t="23204" x="6597650" y="2038350"/>
          <p14:tracePt t="23219" x="6610350" y="2044700"/>
          <p14:tracePt t="23220" x="6623050" y="2044700"/>
          <p14:tracePt t="23236" x="6635750" y="2051050"/>
          <p14:tracePt t="23253" x="6654800" y="2057400"/>
          <p14:tracePt t="23270" x="6673850" y="2057400"/>
          <p14:tracePt t="23286" x="6718300" y="2070100"/>
          <p14:tracePt t="23303" x="6756400" y="2082800"/>
          <p14:tracePt t="23319" x="6775450" y="2082800"/>
          <p14:tracePt t="23336" x="6813550" y="2095500"/>
          <p14:tracePt t="23353" x="6826250" y="2101850"/>
          <p14:tracePt t="23353" x="6832600" y="2101850"/>
          <p14:tracePt t="23370" x="6838950" y="2101850"/>
          <p14:tracePt t="23386" x="6851650" y="2101850"/>
          <p14:tracePt t="23403" x="6864350" y="2101850"/>
          <p14:tracePt t="23420" x="6870700" y="2101850"/>
          <p14:tracePt t="23436" x="6889750" y="2101850"/>
          <p14:tracePt t="23484" x="6896100" y="2101850"/>
          <p14:tracePt t="29832" x="6902450" y="2101850"/>
          <p14:tracePt t="31420" x="6908800" y="2101850"/>
          <p14:tracePt t="31461" x="6915150" y="2101850"/>
          <p14:tracePt t="32488" x="6921500" y="2101850"/>
          <p14:tracePt t="33730" x="6927850" y="2101850"/>
          <p14:tracePt t="33771" x="6934200" y="2101850"/>
          <p14:tracePt t="34892" x="6940550" y="2101850"/>
          <p14:tracePt t="35126" x="6946900" y="2101850"/>
          <p14:tracePt t="35167" x="6953250" y="2101850"/>
          <p14:tracePt t="40935" x="6946900" y="2101850"/>
          <p14:tracePt t="40946" x="6946900" y="2108200"/>
          <p14:tracePt t="40977" x="6940550" y="2114550"/>
          <p14:tracePt t="40987" x="6927850" y="2114550"/>
          <p14:tracePt t="41002" x="6915150" y="2120900"/>
          <p14:tracePt t="41003" x="6896100" y="2127250"/>
          <p14:tracePt t="41019" x="6819900" y="2146300"/>
          <p14:tracePt t="41036" x="6718300" y="2178050"/>
          <p14:tracePt t="41053" x="6667500" y="2197100"/>
          <p14:tracePt t="41069" x="6578600" y="2222500"/>
          <p14:tracePt t="41086" x="6483350" y="2247900"/>
          <p14:tracePt t="41103" x="6451600" y="2254250"/>
          <p14:tracePt t="41119" x="6375400" y="2279650"/>
          <p14:tracePt t="41136" x="6343650" y="2286000"/>
          <p14:tracePt t="41153" x="6248400" y="2305050"/>
          <p14:tracePt t="41169" x="6191250" y="2317750"/>
          <p14:tracePt t="41186" x="6108700" y="2336800"/>
          <p14:tracePt t="41203" x="6045200" y="2343150"/>
          <p14:tracePt t="41219" x="6019800" y="2349500"/>
          <p14:tracePt t="41236" x="5975350" y="2349500"/>
          <p14:tracePt t="41252" x="5956300" y="2355850"/>
          <p14:tracePt t="41269" x="5918200" y="2362200"/>
          <p14:tracePt t="41286" x="5873750" y="2368550"/>
          <p14:tracePt t="41303" x="5854700" y="2368550"/>
          <p14:tracePt t="41322" x="5835650" y="2374900"/>
          <p14:tracePt t="41336" x="5822950" y="2374900"/>
          <p14:tracePt t="41353" x="5816600" y="2374900"/>
          <p14:tracePt t="41369" x="5803900" y="2374900"/>
          <p14:tracePt t="41387" x="5797550" y="2374900"/>
          <p14:tracePt t="41403" x="5772150" y="2374900"/>
          <p14:tracePt t="41419" x="5765800" y="2368550"/>
          <p14:tracePt t="41436" x="5746750" y="2368550"/>
          <p14:tracePt t="41453" x="5727700" y="2349500"/>
          <p14:tracePt t="41469" x="5721350" y="2343150"/>
          <p14:tracePt t="41486" x="5715000" y="2336800"/>
          <p14:tracePt t="41503" x="5702300" y="2324100"/>
          <p14:tracePt t="41519" x="5676900" y="2311400"/>
          <p14:tracePt t="41536" x="5664200" y="2292350"/>
          <p14:tracePt t="41553" x="5645150" y="2279650"/>
          <p14:tracePt t="41569" x="5619750" y="2260600"/>
          <p14:tracePt t="41586" x="5607050" y="2254250"/>
          <p14:tracePt t="41603" x="5575300" y="2247900"/>
          <p14:tracePt t="41619" x="5537200" y="2235200"/>
          <p14:tracePt t="41636" x="5524500" y="2228850"/>
          <p14:tracePt t="41654" x="5492750" y="2222500"/>
          <p14:tracePt t="41670" x="5480050" y="2216150"/>
          <p14:tracePt t="41686" x="5461000" y="2209800"/>
          <p14:tracePt t="41703" x="5441950" y="2203450"/>
          <p14:tracePt t="41719" x="5422900" y="2203450"/>
          <p14:tracePt t="41736" x="5372100" y="2197100"/>
          <p14:tracePt t="41753" x="5346700" y="2190750"/>
          <p14:tracePt t="41770" x="5264150" y="2184400"/>
          <p14:tracePt t="41785" x="5232400" y="2184400"/>
          <p14:tracePt t="41802" x="5175250" y="2184400"/>
          <p14:tracePt t="41818" x="5137150" y="2184400"/>
          <p14:tracePt t="41835" x="5118100" y="2184400"/>
          <p14:tracePt t="41851" x="5080000" y="2184400"/>
          <p14:tracePt t="41868" x="5048250" y="2184400"/>
          <p14:tracePt t="41886" x="5022850" y="2184400"/>
          <p14:tracePt t="41903" x="4972050" y="2184400"/>
          <p14:tracePt t="41919" x="4946650" y="2184400"/>
          <p14:tracePt t="41936" x="4895850" y="2184400"/>
          <p14:tracePt t="41953" x="4870450" y="2184400"/>
          <p14:tracePt t="41969" x="4819650" y="2184400"/>
          <p14:tracePt t="41986" x="4781550" y="2184400"/>
          <p14:tracePt t="42003" x="4768850" y="2184400"/>
          <p14:tracePt t="42019" x="4737100" y="2184400"/>
          <p14:tracePt t="42036" x="4730750" y="2184400"/>
          <p14:tracePt t="42053" x="4699000" y="2184400"/>
          <p14:tracePt t="42069" x="4679950" y="2184400"/>
          <p14:tracePt t="42086" x="4673600" y="2184400"/>
          <p14:tracePt t="42103" x="4641850" y="2184400"/>
          <p14:tracePt t="42119" x="4629150" y="2190750"/>
          <p14:tracePt t="42136" x="4610100" y="2203450"/>
          <p14:tracePt t="42153" x="4597400" y="2203450"/>
          <p14:tracePt t="42169" x="4591050" y="2209800"/>
          <p14:tracePt t="42186" x="4584700" y="2216150"/>
          <p14:tracePt t="42203" x="4578350" y="2216150"/>
          <p14:tracePt t="42219" x="4578350" y="2222500"/>
          <p14:tracePt t="42236" x="4565650" y="2222500"/>
          <p14:tracePt t="42253" x="4565650" y="2228850"/>
          <p14:tracePt t="42269" x="4565650" y="2241550"/>
          <p14:tracePt t="42304" x="4559300" y="2247900"/>
          <p14:tracePt t="42304" x="4559300" y="2254250"/>
          <p14:tracePt t="42320" x="4552950" y="2260600"/>
          <p14:tracePt t="42336" x="4552950" y="2266950"/>
          <p14:tracePt t="42353" x="4546600" y="2279650"/>
          <p14:tracePt t="42369" x="4546600" y="2292350"/>
          <p14:tracePt t="42386" x="4546600" y="2305050"/>
          <p14:tracePt t="42403" x="4546600" y="2317750"/>
          <p14:tracePt t="42420" x="4546600" y="2324100"/>
          <p14:tracePt t="42436" x="4546600" y="2336800"/>
          <p14:tracePt t="42453" x="4546600" y="2343150"/>
          <p14:tracePt t="42469" x="4546600" y="2355850"/>
          <p14:tracePt t="42486" x="4546600" y="2374900"/>
          <p14:tracePt t="42503" x="4546600" y="2381250"/>
          <p14:tracePt t="42519" x="4546600" y="2400300"/>
          <p14:tracePt t="42536" x="4546600" y="2413000"/>
          <p14:tracePt t="42553" x="4546600" y="2438400"/>
          <p14:tracePt t="42569" x="4552950" y="2457450"/>
          <p14:tracePt t="42586" x="4565650" y="2470150"/>
          <p14:tracePt t="42603" x="4578350" y="2482850"/>
          <p14:tracePt t="42619" x="4591050" y="2495550"/>
          <p14:tracePt t="42636" x="4616450" y="2514600"/>
          <p14:tracePt t="42653" x="4648200" y="2533650"/>
          <p14:tracePt t="42670" x="4667250" y="2540000"/>
          <p14:tracePt t="42685" x="4711700" y="2559050"/>
          <p14:tracePt t="42701" x="4730750" y="2565400"/>
          <p14:tracePt t="42719" x="4768850" y="2578100"/>
          <p14:tracePt t="42736" x="4826000" y="2597150"/>
          <p14:tracePt t="42753" x="4857750" y="2603500"/>
          <p14:tracePt t="42770" x="4921250" y="2628900"/>
          <p14:tracePt t="42786" x="4946650" y="2641600"/>
          <p14:tracePt t="42801" x="5022850" y="2660650"/>
          <p14:tracePt t="42818" x="5054600" y="2667000"/>
          <p14:tracePt t="42835" x="5105400" y="2679700"/>
          <p14:tracePt t="42851" x="5156200" y="2686050"/>
          <p14:tracePt t="42869" x="5181600" y="2692400"/>
          <p14:tracePt t="42886" x="5219700" y="2698750"/>
          <p14:tracePt t="42903" x="5283200" y="2705100"/>
          <p14:tracePt t="42919" x="5302250" y="2711450"/>
          <p14:tracePt t="42935" x="5353050" y="2711450"/>
          <p14:tracePt t="42951" x="5384800" y="2711450"/>
          <p14:tracePt t="42968" x="5441950" y="2711450"/>
          <p14:tracePt t="42985" x="5473700" y="2711450"/>
          <p14:tracePt t="43001" x="5556250" y="2711450"/>
          <p14:tracePt t="43018" x="5632450" y="2711450"/>
          <p14:tracePt t="43035" x="5664200" y="2711450"/>
          <p14:tracePt t="43052" x="5715000" y="2711450"/>
          <p14:tracePt t="43069" x="5734050" y="2711450"/>
          <p14:tracePt t="43086" x="5765800" y="2711450"/>
          <p14:tracePt t="43103" x="5791200" y="2698750"/>
          <p14:tracePt t="43119" x="5803900" y="2698750"/>
          <p14:tracePt t="43136" x="5835650" y="2686050"/>
          <p14:tracePt t="43153" x="5854700" y="2679700"/>
          <p14:tracePt t="43169" x="5880100" y="2667000"/>
          <p14:tracePt t="43186" x="5905500" y="2647950"/>
          <p14:tracePt t="43202" x="5918200" y="2635250"/>
          <p14:tracePt t="43219" x="5930900" y="2622550"/>
          <p14:tracePt t="43236" x="5937250" y="2616200"/>
          <p14:tracePt t="43252" x="5949950" y="2603500"/>
          <p14:tracePt t="43269" x="5956300" y="2578100"/>
          <p14:tracePt t="43285" x="5962650" y="2578100"/>
          <p14:tracePt t="43303" x="5975350" y="2552700"/>
          <p14:tracePt t="43319" x="5981700" y="2546350"/>
          <p14:tracePt t="43336" x="5988050" y="2520950"/>
          <p14:tracePt t="43352" x="5994400" y="2501900"/>
          <p14:tracePt t="43369" x="6000750" y="2482850"/>
          <p14:tracePt t="43386" x="6000750" y="2463800"/>
          <p14:tracePt t="43403" x="6000750" y="2451100"/>
          <p14:tracePt t="43420" x="6000750" y="2432050"/>
          <p14:tracePt t="43436" x="6000750" y="2406650"/>
          <p14:tracePt t="43473" x="6000750" y="2393950"/>
          <p14:tracePt t="43483" x="5994400" y="2387600"/>
          <p14:tracePt t="43486" x="5988050" y="2387600"/>
          <p14:tracePt t="43503" x="5975350" y="2368550"/>
          <p14:tracePt t="43519" x="5943600" y="2349500"/>
          <p14:tracePt t="43536" x="5924550" y="2343150"/>
          <p14:tracePt t="43552" x="5880100" y="2330450"/>
          <p14:tracePt t="43569" x="5848350" y="2317750"/>
          <p14:tracePt t="43586" x="5797550" y="2311400"/>
          <p14:tracePt t="43603" x="5746750" y="2305050"/>
          <p14:tracePt t="43619" x="5721350" y="2298700"/>
          <p14:tracePt t="43636" x="5664200" y="2286000"/>
          <p14:tracePt t="43652" x="5638800" y="2279650"/>
          <p14:tracePt t="43670" x="5568950" y="2266950"/>
          <p14:tracePt t="43686" x="5486400" y="2247900"/>
          <p14:tracePt t="43703" x="5441950" y="2241550"/>
          <p14:tracePt t="43719" x="5340350" y="2222500"/>
          <p14:tracePt t="43736" x="5295900" y="2216150"/>
          <p14:tracePt t="43753" x="5213350" y="2209800"/>
          <p14:tracePt t="43770" x="5156200" y="2209800"/>
          <p14:tracePt t="43786" x="5130800" y="2209800"/>
          <p14:tracePt t="43801" x="5092700" y="2209800"/>
          <p14:tracePt t="43818" x="5073650" y="2209800"/>
          <p14:tracePt t="43835" x="5035550" y="2209800"/>
          <p14:tracePt t="43851" x="5010150" y="2209800"/>
          <p14:tracePt t="43868" x="4959350" y="2209800"/>
          <p14:tracePt t="43886" x="4895850" y="2209800"/>
          <p14:tracePt t="43903" x="4857750" y="2209800"/>
          <p14:tracePt t="43919" x="4813300" y="2209800"/>
          <p14:tracePt t="43936" x="4775200" y="2209800"/>
          <p14:tracePt t="43953" x="4762500" y="2209800"/>
          <p14:tracePt t="43969" x="4730750" y="2228850"/>
          <p14:tracePt t="43986" x="4718050" y="2228850"/>
          <p14:tracePt t="44003" x="4679950" y="2247900"/>
          <p14:tracePt t="44019" x="4667250" y="2260600"/>
          <p14:tracePt t="44036" x="4629150" y="2279650"/>
          <p14:tracePt t="44052" x="4591050" y="2292350"/>
          <p14:tracePt t="44069" x="4578350" y="2298700"/>
          <p14:tracePt t="44085" x="4559300" y="2311400"/>
          <p14:tracePt t="44103" x="4552950" y="2317750"/>
          <p14:tracePt t="44119" x="4546600" y="2330450"/>
          <p14:tracePt t="44136" x="4546600" y="2355850"/>
          <p14:tracePt t="44152" x="4546600" y="2362200"/>
          <p14:tracePt t="44169" x="4546600" y="2387600"/>
          <p14:tracePt t="44204" x="4552950" y="2393950"/>
          <p14:tracePt t="44204" x="4559300" y="2406650"/>
          <p14:tracePt t="44219" x="4565650" y="2419350"/>
          <p14:tracePt t="44236" x="4565650" y="2425700"/>
          <p14:tracePt t="44253" x="4584700" y="2438400"/>
          <p14:tracePt t="44269" x="4591050" y="2451100"/>
          <p14:tracePt t="44286" x="4610100" y="2482850"/>
          <p14:tracePt t="44303" x="4641850" y="2501900"/>
          <p14:tracePt t="44319" x="4660900" y="2520950"/>
          <p14:tracePt t="44336" x="4705350" y="2552700"/>
          <p14:tracePt t="44352" x="4730750" y="2565400"/>
          <p14:tracePt t="44369" x="4794250" y="2597150"/>
          <p14:tracePt t="44386" x="4857750" y="2616200"/>
          <p14:tracePt t="44403" x="4895850" y="2622550"/>
          <p14:tracePt t="44419" x="4959350" y="2628900"/>
          <p14:tracePt t="44436" x="5010150" y="2641600"/>
          <p14:tracePt t="44452" x="5073650" y="2641600"/>
          <p14:tracePt t="44469" x="5149850" y="2641600"/>
          <p14:tracePt t="44486" x="5187950" y="2641600"/>
          <p14:tracePt t="44502" x="5251450" y="2641600"/>
          <p14:tracePt t="44519" x="5289550" y="2641600"/>
          <p14:tracePt t="44536" x="5334000" y="2641600"/>
          <p14:tracePt t="44552" x="5378450" y="2641600"/>
          <p14:tracePt t="44569" x="5397500" y="2641600"/>
          <p14:tracePt t="44586" x="5422900" y="2641600"/>
          <p14:tracePt t="44603" x="5441950" y="2641600"/>
          <p14:tracePt t="44619" x="5467350" y="2641600"/>
          <p14:tracePt t="44636" x="5511800" y="2641600"/>
          <p14:tracePt t="44653" x="5518150" y="2641600"/>
          <p14:tracePt t="44670" x="5556250" y="2641600"/>
          <p14:tracePt t="44686" x="5562600" y="2641600"/>
          <p14:tracePt t="44701" x="5581650" y="2641600"/>
          <p14:tracePt t="44736" x="5588000" y="2641600"/>
          <p14:tracePt t="44737" x="5594350" y="2641600"/>
          <p14:tracePt t="44753" x="5613400" y="2641600"/>
          <p14:tracePt t="44769" x="5626100" y="2641600"/>
          <p14:tracePt t="44786" x="5645150" y="2641600"/>
          <p14:tracePt t="44802" x="5664200" y="2641600"/>
          <p14:tracePt t="44819" x="5683250" y="2628900"/>
          <p14:tracePt t="44836" x="5708650" y="2616200"/>
          <p14:tracePt t="44853" x="5715000" y="2609850"/>
          <p14:tracePt t="44870" x="5746750" y="2603500"/>
          <p14:tracePt t="44886" x="5753100" y="2590800"/>
          <p14:tracePt t="44886" x="5772150" y="2584450"/>
          <p14:tracePt t="44903" x="5778500" y="2578100"/>
          <p14:tracePt t="44919" x="5791200" y="2559050"/>
          <p14:tracePt t="44936" x="5797550" y="2559050"/>
          <p14:tracePt t="44953" x="5803900" y="2540000"/>
          <p14:tracePt t="44970" x="5803900" y="2533650"/>
          <p14:tracePt t="44970" x="5803900" y="2527300"/>
          <p14:tracePt t="44986" x="5803900" y="2520950"/>
          <p14:tracePt t="45002" x="5803900" y="2495550"/>
          <p14:tracePt t="45019" x="5803900" y="2482850"/>
          <p14:tracePt t="45036" x="5803900" y="2457450"/>
          <p14:tracePt t="45053" x="5803900" y="2451100"/>
          <p14:tracePt t="45069" x="5803900" y="2425700"/>
          <p14:tracePt t="45086" x="5803900" y="2413000"/>
          <p14:tracePt t="45103" x="5803900" y="2400300"/>
          <p14:tracePt t="45119" x="5803900" y="2393950"/>
          <p14:tracePt t="45136" x="5803900" y="2387600"/>
          <p14:tracePt t="45174" x="5803900" y="2381250"/>
          <p14:tracePt t="45184" x="5803900" y="2374900"/>
          <p14:tracePt t="45195" x="5797550" y="2362200"/>
          <p14:tracePt t="45205" x="5784850" y="2355850"/>
          <p14:tracePt t="45219" x="5772150" y="2349500"/>
          <p14:tracePt t="45236" x="5746750" y="2330450"/>
          <p14:tracePt t="45253" x="5727700" y="2324100"/>
          <p14:tracePt t="45269" x="5715000" y="2317750"/>
          <p14:tracePt t="45286" x="5702300" y="2311400"/>
          <p14:tracePt t="45302" x="5689600" y="2305050"/>
          <p14:tracePt t="45319" x="5676900" y="2305050"/>
          <p14:tracePt t="45336" x="5651500" y="2298700"/>
          <p14:tracePt t="45352" x="5645150" y="2298700"/>
          <p14:tracePt t="45369" x="5607050" y="2298700"/>
          <p14:tracePt t="45385" x="5594350" y="2292350"/>
          <p14:tracePt t="45402" x="5568950" y="2292350"/>
          <p14:tracePt t="45419" x="5543550" y="2292350"/>
          <p14:tracePt t="45436" x="5530850" y="2292350"/>
          <p14:tracePt t="45453" x="5505450" y="2286000"/>
          <p14:tracePt t="45469" x="5492750" y="2286000"/>
          <p14:tracePt t="45486" x="5473700" y="2279650"/>
          <p14:tracePt t="45503" x="5441950" y="2279650"/>
          <p14:tracePt t="45519" x="5429250" y="2279650"/>
          <p14:tracePt t="45536" x="5384800" y="2279650"/>
          <p14:tracePt t="45553" x="5359400" y="2279650"/>
          <p14:tracePt t="45569" x="5302250" y="2279650"/>
          <p14:tracePt t="45586" x="5245100" y="2279650"/>
          <p14:tracePt t="45602" x="5213350" y="2279650"/>
          <p14:tracePt t="45619" x="5162550" y="2279650"/>
          <p14:tracePt t="45636" x="5149850" y="2279650"/>
          <p14:tracePt t="45652" x="5105400" y="2279650"/>
          <p14:tracePt t="45669" x="5080000" y="2279650"/>
          <p14:tracePt t="45685" x="5035550" y="2286000"/>
          <p14:tracePt t="45701" x="4997450" y="2292350"/>
          <p14:tracePt t="45718" x="4978400" y="2305050"/>
          <p14:tracePt t="45735" x="4946650" y="2324100"/>
          <p14:tracePt t="45753" x="4921250" y="2343150"/>
          <p14:tracePt t="45769" x="4908550" y="2355850"/>
          <p14:tracePt t="45787" x="4889500" y="2374900"/>
          <p14:tracePt t="45801" x="4876800" y="2381250"/>
          <p14:tracePt t="45818" x="4870450" y="2400300"/>
          <p14:tracePt t="45835" x="4864100" y="2400300"/>
          <p14:tracePt t="45851" x="4864100" y="2419350"/>
          <p14:tracePt t="45870" x="4864100" y="2438400"/>
          <p14:tracePt t="45886" x="4864100" y="2444750"/>
          <p14:tracePt t="45901" x="4870450" y="2463800"/>
          <p14:tracePt t="45918" x="4876800" y="2476500"/>
          <p14:tracePt t="45936" x="4902200" y="2489200"/>
          <p14:tracePt t="45953" x="4927600" y="2508250"/>
          <p14:tracePt t="45969" x="4946650" y="2514600"/>
          <p14:tracePt t="45986" x="4984750" y="2527300"/>
          <p14:tracePt t="46002" x="5035550" y="2540000"/>
          <p14:tracePt t="46020" x="5067300" y="2546350"/>
          <p14:tracePt t="46036" x="5168900" y="2552700"/>
          <p14:tracePt t="46053" x="5226050" y="2559050"/>
          <p14:tracePt t="46070" x="5346700" y="2571750"/>
          <p14:tracePt t="46086" x="5391150" y="2571750"/>
          <p14:tracePt t="46102" x="5461000" y="2571750"/>
          <p14:tracePt t="46119" x="5492750" y="2571750"/>
          <p14:tracePt t="46136" x="5505450" y="2571750"/>
          <p14:tracePt t="46152" x="5524500" y="2571750"/>
          <p14:tracePt t="46169" x="5549900" y="2571750"/>
          <p14:tracePt t="46186" x="5607050" y="2571750"/>
          <p14:tracePt t="46202" x="5670550" y="2571750"/>
          <p14:tracePt t="46219" x="5702300" y="2571750"/>
          <p14:tracePt t="46236" x="5746750" y="2571750"/>
          <p14:tracePt t="46252" x="5765800" y="2571750"/>
          <p14:tracePt t="46269" x="5816600" y="2584450"/>
          <p14:tracePt t="46286" x="5949950" y="2616200"/>
          <p14:tracePt t="46302" x="6051550" y="2635250"/>
          <p14:tracePt t="46321" x="6280150" y="2679700"/>
          <p14:tracePt t="46335" x="6432550" y="2711450"/>
          <p14:tracePt t="46352" x="6629400" y="2736850"/>
          <p14:tracePt t="46369" x="6724650" y="2749550"/>
          <p14:tracePt t="47678" x="6724650" y="2755900"/>
          <p14:tracePt t="47700" x="6718300" y="2755900"/>
          <p14:tracePt t="47720" x="6705600" y="2755900"/>
          <p14:tracePt t="47730" x="6686550" y="2755900"/>
          <p14:tracePt t="47733" x="6680200" y="2755900"/>
          <p14:tracePt t="47752" x="6654800" y="2755900"/>
          <p14:tracePt t="47753" x="6635750" y="2755900"/>
          <p14:tracePt t="47769" x="6584950" y="2755900"/>
          <p14:tracePt t="47786" x="6565900" y="2755900"/>
          <p14:tracePt t="47802" x="6527800" y="2755900"/>
          <p14:tracePt t="47820" x="6508750" y="2755900"/>
          <p14:tracePt t="47835" x="6502400" y="2755900"/>
          <p14:tracePt t="47852" x="6496050" y="2755900"/>
          <p14:tracePt t="47897" x="6489700" y="2755900"/>
          <p14:tracePt t="47907" x="6483350" y="2755900"/>
          <p14:tracePt t="47918" x="6477000" y="2755900"/>
          <p14:tracePt t="47940" x="6470650" y="2755900"/>
          <p14:tracePt t="47991" x="6464300" y="2755900"/>
          <p14:tracePt t="48073" x="6457950" y="2755900"/>
          <p14:tracePt t="48083" x="6451600" y="2755900"/>
          <p14:tracePt t="48084" x="6438900" y="2755900"/>
          <p14:tracePt t="48114" x="6426200" y="2755900"/>
          <p14:tracePt t="48128" x="6413500" y="2755900"/>
          <p14:tracePt t="48128" x="6407150" y="2749550"/>
          <p14:tracePt t="48136" x="6400800" y="2749550"/>
          <p14:tracePt t="48153" x="6388100" y="2743200"/>
          <p14:tracePt t="48169" x="6381750" y="2736850"/>
          <p14:tracePt t="48185" x="6369050" y="2736850"/>
          <p14:tracePt t="48203" x="6362700" y="2730500"/>
          <p14:tracePt t="48219" x="6356350" y="2730500"/>
          <p14:tracePt t="48259" x="6350000" y="2730500"/>
          <p14:tracePt t="49044" x="6356350" y="2730500"/>
          <p14:tracePt t="49065" x="6356350" y="2724150"/>
          <p14:tracePt t="49096" x="6362700" y="2724150"/>
          <p14:tracePt t="49111" x="6369050" y="2717800"/>
          <p14:tracePt t="49113" x="6388100" y="2717800"/>
          <p14:tracePt t="49119" x="6407150" y="2717800"/>
          <p14:tracePt t="49135" x="6470650" y="2717800"/>
          <p14:tracePt t="49152" x="6559550" y="2717800"/>
          <p14:tracePt t="49169" x="6616700" y="2717800"/>
          <p14:tracePt t="49186" x="6711950" y="2717800"/>
          <p14:tracePt t="49202" x="6756400" y="2717800"/>
          <p14:tracePt t="49219" x="6858000" y="2717800"/>
          <p14:tracePt t="49236" x="6908800" y="2717800"/>
          <p14:tracePt t="49252" x="7023100" y="2717800"/>
          <p14:tracePt t="49269" x="7137400" y="2717800"/>
          <p14:tracePt t="49285" x="7207250" y="2717800"/>
          <p14:tracePt t="49302" x="7346950" y="2717800"/>
          <p14:tracePt t="49322" x="7486650" y="2717800"/>
          <p14:tracePt t="49336" x="7562850" y="2717800"/>
          <p14:tracePt t="49352" x="7715250" y="2717800"/>
          <p14:tracePt t="49369" x="7791450" y="2717800"/>
          <p14:tracePt t="49386" x="7931150" y="2717800"/>
          <p14:tracePt t="49402" x="8070850" y="2717800"/>
          <p14:tracePt t="49419" x="8128000" y="2717800"/>
          <p14:tracePt t="49436" x="8216900" y="2717800"/>
          <p14:tracePt t="49452" x="8248650" y="2717800"/>
          <p14:tracePt t="49469" x="8280400" y="2717800"/>
          <p14:tracePt t="49486" x="8293100" y="2717800"/>
          <p14:tracePt t="50989" x="8280400" y="2717800"/>
          <p14:tracePt t="51000" x="8255000" y="2724150"/>
          <p14:tracePt t="51010" x="8210550" y="2730500"/>
          <p14:tracePt t="51028" x="8134350" y="2749550"/>
          <p14:tracePt t="51028" x="8032750" y="2768600"/>
          <p14:tracePt t="51036" x="7683500" y="2813050"/>
          <p14:tracePt t="51052" x="7480300" y="2838450"/>
          <p14:tracePt t="51069" x="6978650" y="2876550"/>
          <p14:tracePt t="51085" x="6705600" y="2889250"/>
          <p14:tracePt t="51102" x="6089650" y="2901950"/>
          <p14:tracePt t="51119" x="5378450" y="2921000"/>
          <p14:tracePt t="51135" x="5003800" y="2921000"/>
          <p14:tracePt t="51152" x="4273550" y="2933700"/>
          <p14:tracePt t="51169" x="3987800" y="2933700"/>
          <p14:tracePt t="51186" x="3606800" y="2933700"/>
          <p14:tracePt t="51202" x="3416300" y="2946400"/>
          <p14:tracePt t="51219" x="3327400" y="2952750"/>
          <p14:tracePt t="51235" x="3130550" y="2959100"/>
          <p14:tracePt t="51252" x="3022600" y="2971800"/>
          <p14:tracePt t="51252" x="2889250" y="2978150"/>
          <p14:tracePt t="51270" x="2711450" y="2978150"/>
          <p14:tracePt t="51285" x="2393950" y="2990850"/>
          <p14:tracePt t="51302" x="2260600" y="2990850"/>
          <p14:tracePt t="51319" x="2057400" y="2990850"/>
          <p14:tracePt t="51336" x="1968500" y="2997200"/>
          <p14:tracePt t="51352" x="1822450" y="3022600"/>
          <p14:tracePt t="51369" x="1701800" y="3060700"/>
          <p14:tracePt t="51386" x="1631950" y="3073400"/>
          <p14:tracePt t="51402" x="1517650" y="3105150"/>
          <p14:tracePt t="51419" x="1460500" y="3124200"/>
          <p14:tracePt t="51435" x="1390650" y="3143250"/>
          <p14:tracePt t="51452" x="1327150" y="3168650"/>
          <p14:tracePt t="51469" x="1308100" y="3181350"/>
          <p14:tracePt t="51486" x="1276350" y="3187700"/>
          <p14:tracePt t="51502" x="1263650" y="3194050"/>
          <p14:tracePt t="51502" x="1244600" y="3200400"/>
          <p14:tracePt t="51521" x="1231900" y="3206750"/>
          <p14:tracePt t="51535" x="1225550" y="3206750"/>
          <p14:tracePt t="52429" x="1231900" y="3206750"/>
          <p14:tracePt t="52470" x="1238250" y="3206750"/>
          <p14:tracePt t="53732" x="1244600" y="3206750"/>
          <p14:tracePt t="53753" x="1257300" y="3206750"/>
          <p14:tracePt t="53773" x="1276350" y="3206750"/>
          <p14:tracePt t="53784" x="1289050" y="3206750"/>
          <p14:tracePt t="53790" x="1308100" y="3206750"/>
          <p14:tracePt t="53804" x="1377950" y="3206750"/>
          <p14:tracePt t="53819" x="1473200" y="3206750"/>
          <p14:tracePt t="53837" x="1530350" y="3206750"/>
          <p14:tracePt t="53852" x="1638300" y="3206750"/>
          <p14:tracePt t="53869" x="1695450" y="3206750"/>
          <p14:tracePt t="53885" x="1803400" y="3206750"/>
          <p14:tracePt t="53903" x="1911350" y="3206750"/>
          <p14:tracePt t="53920" x="1968500" y="3206750"/>
          <p14:tracePt t="53936" x="2089150" y="3206750"/>
          <p14:tracePt t="53954" x="2139950" y="3206750"/>
          <p14:tracePt t="53970" x="2247900" y="3206750"/>
          <p14:tracePt t="53987" x="2317750" y="3206750"/>
          <p14:tracePt t="54003" x="2343150" y="3206750"/>
          <p14:tracePt t="54020" x="2362200" y="3206750"/>
          <p14:tracePt t="54492" x="2368550" y="3206750"/>
          <p14:tracePt t="54523" x="2374900" y="3206750"/>
          <p14:tracePt t="54544" x="2381250" y="3206750"/>
          <p14:tracePt t="54554" x="2387600" y="3206750"/>
          <p14:tracePt t="54559" x="2393950" y="3206750"/>
          <p14:tracePt t="54570" x="2419350" y="3206750"/>
          <p14:tracePt t="54586" x="2432050" y="3206750"/>
          <p14:tracePt t="54604" x="2476500" y="3206750"/>
          <p14:tracePt t="54620" x="2501900" y="3206750"/>
          <p14:tracePt t="54620" x="2520950" y="3200400"/>
          <p14:tracePt t="54637" x="2552700" y="3200400"/>
          <p14:tracePt t="54653" x="2609850" y="3194050"/>
          <p14:tracePt t="54670" x="2641600" y="3194050"/>
          <p14:tracePt t="54687" x="2698750" y="3187700"/>
          <p14:tracePt t="54704" x="2730500" y="3187700"/>
          <p14:tracePt t="54719" x="2800350" y="3181350"/>
          <p14:tracePt t="54735" x="2857500" y="3175000"/>
          <p14:tracePt t="54754" x="2895600" y="3175000"/>
          <p14:tracePt t="54770" x="2965450" y="3168650"/>
          <p14:tracePt t="54787" x="3035300" y="3155950"/>
          <p14:tracePt t="54804" x="3067050" y="3149600"/>
          <p14:tracePt t="54821" x="3136900" y="3130550"/>
          <p14:tracePt t="54836" x="3175000" y="3124200"/>
          <p14:tracePt t="54852" x="3257550" y="3105150"/>
          <p14:tracePt t="54869" x="3314700" y="3092450"/>
          <p14:tracePt t="54885" x="3435350" y="3079750"/>
          <p14:tracePt t="54902" x="3587750" y="3079750"/>
          <p14:tracePt t="54919" x="3651250" y="3079750"/>
          <p14:tracePt t="54937" x="3759200" y="3079750"/>
          <p14:tracePt t="54954" x="3797300" y="3079750"/>
          <p14:tracePt t="54970" x="3835400" y="3086100"/>
          <p14:tracePt t="54987" x="3854450" y="3086100"/>
          <p14:tracePt t="55003" x="3860800" y="3086100"/>
          <p14:tracePt t="55021" x="3892550" y="3086100"/>
          <p14:tracePt t="55036" x="3911600" y="3079750"/>
          <p14:tracePt t="55053" x="3968750" y="3073400"/>
          <p14:tracePt t="55070" x="4044950" y="3073400"/>
          <p14:tracePt t="55087" x="4089400" y="3073400"/>
          <p14:tracePt t="55103" x="4178300" y="3073400"/>
          <p14:tracePt t="55120" x="4222750" y="3073400"/>
          <p14:tracePt t="55137" x="4298950" y="3073400"/>
          <p14:tracePt t="55153" x="4362450" y="3073400"/>
          <p14:tracePt t="55170" x="4387850" y="3073400"/>
          <p14:tracePt t="55186" x="4432300" y="3073400"/>
          <p14:tracePt t="55203" x="4451350" y="3073400"/>
          <p14:tracePt t="55220" x="4483100" y="3073400"/>
          <p14:tracePt t="55236" x="4533900" y="3073400"/>
          <p14:tracePt t="55253" x="4559300" y="3073400"/>
          <p14:tracePt t="55270" x="4610100" y="3073400"/>
          <p14:tracePt t="55287" x="4635500" y="3073400"/>
          <p14:tracePt t="55303" x="4705350" y="3073400"/>
          <p14:tracePt t="55321" x="4781550" y="3073400"/>
          <p14:tracePt t="55337" x="4826000" y="3073400"/>
          <p14:tracePt t="55352" x="4921250" y="3073400"/>
          <p14:tracePt t="55369" x="4965700" y="3073400"/>
          <p14:tracePt t="55386" x="5054600" y="3073400"/>
          <p14:tracePt t="55402" x="5105400" y="3073400"/>
          <p14:tracePt t="55419" x="5130800" y="3073400"/>
          <p14:tracePt t="55435" x="5156200" y="3073400"/>
          <p14:tracePt t="55452" x="5175250" y="3073400"/>
          <p14:tracePt t="55469" x="5213350" y="3073400"/>
          <p14:tracePt t="55486" x="5238750" y="3073400"/>
          <p14:tracePt t="55502" x="5295900" y="3073400"/>
          <p14:tracePt t="55519" x="5372100" y="3073400"/>
          <p14:tracePt t="55535" x="5410200" y="3073400"/>
          <p14:tracePt t="55552" x="5486400" y="3073400"/>
          <p14:tracePt t="55569" x="5518150" y="3073400"/>
          <p14:tracePt t="55585" x="5588000" y="3073400"/>
          <p14:tracePt t="55602" x="5651500" y="3073400"/>
          <p14:tracePt t="55619" x="5676900" y="3073400"/>
          <p14:tracePt t="55636" x="5715000" y="3073400"/>
          <p14:tracePt t="55652" x="5727700" y="3073400"/>
          <p14:tracePt t="55669" x="5746750" y="3073400"/>
          <p14:tracePt t="56597" x="5740400" y="3073400"/>
          <p14:tracePt t="71789" x="5734050" y="3073400"/>
          <p14:tracePt t="72543" x="5727700" y="3073400"/>
          <p14:tracePt t="72563" x="5721350" y="3079750"/>
          <p14:tracePt t="72570" x="5721350" y="3086100"/>
          <p14:tracePt t="72588" x="5708650" y="3098800"/>
          <p14:tracePt t="72588" x="5664200" y="3130550"/>
          <p14:tracePt t="72605" x="5632450" y="3162300"/>
          <p14:tracePt t="72622" x="5562600" y="3219450"/>
          <p14:tracePt t="72638" x="5524500" y="3251200"/>
          <p14:tracePt t="72655" x="5429250" y="3327400"/>
          <p14:tracePt t="72672" x="5378450" y="3359150"/>
          <p14:tracePt t="72688" x="5289550" y="3441700"/>
          <p14:tracePt t="72720" x="5187950" y="3517900"/>
          <p14:tracePt t="72720" x="5149850" y="3556000"/>
          <p14:tracePt t="72737" x="5060950" y="3619500"/>
          <p14:tracePt t="72754" x="5010150" y="3651250"/>
          <p14:tracePt t="72772" x="4921250" y="3714750"/>
          <p14:tracePt t="72788" x="4826000" y="3778250"/>
          <p14:tracePt t="72805" x="4775200" y="3810000"/>
          <p14:tracePt t="72822" x="4660900" y="3886200"/>
          <p14:tracePt t="72839" x="4527550" y="3968750"/>
          <p14:tracePt t="72856" x="4451350" y="4013200"/>
          <p14:tracePt t="72871" x="4311650" y="4076700"/>
          <p14:tracePt t="72887" x="4235450" y="4108450"/>
          <p14:tracePt t="72904" x="4114800" y="4165600"/>
          <p14:tracePt t="72922" x="4076700" y="4184650"/>
          <p14:tracePt t="72938" x="4000500" y="4235450"/>
          <p14:tracePt t="72955" x="3924300" y="4273550"/>
          <p14:tracePt t="72972" x="3886200" y="4292600"/>
          <p14:tracePt t="72988" x="3797300" y="4324350"/>
          <p14:tracePt t="73005" x="3740150" y="4343400"/>
          <p14:tracePt t="73022" x="3644900" y="4375150"/>
          <p14:tracePt t="73038" x="3562350" y="4394200"/>
          <p14:tracePt t="73055" x="3524250" y="4400550"/>
          <p14:tracePt t="73072" x="3448050" y="4425950"/>
          <p14:tracePt t="73088" x="3397250" y="4438650"/>
          <p14:tracePt t="73105" x="3263900" y="4457700"/>
          <p14:tracePt t="73122" x="3105150" y="4464050"/>
          <p14:tracePt t="73138" x="3016250" y="4464050"/>
          <p14:tracePt t="73155" x="2844800" y="4464050"/>
          <p14:tracePt t="73172" x="2755900" y="4464050"/>
          <p14:tracePt t="73188" x="2628900" y="4464050"/>
          <p14:tracePt t="73205" x="2514600" y="4464050"/>
          <p14:tracePt t="73222" x="2463800" y="4464050"/>
          <p14:tracePt t="73238" x="2330450" y="4464050"/>
          <p14:tracePt t="73255" x="2254250" y="4464050"/>
          <p14:tracePt t="73272" x="2082800" y="4464050"/>
          <p14:tracePt t="73288" x="1924050" y="4464050"/>
          <p14:tracePt t="73305" x="1854200" y="4464050"/>
          <p14:tracePt t="73322" x="1758950" y="4464050"/>
          <p14:tracePt t="73339" x="1714500" y="4464050"/>
          <p14:tracePt t="73355" x="1657350" y="4464050"/>
          <p14:tracePt t="73372" x="1600200" y="4464050"/>
          <p14:tracePt t="73388" x="1574800" y="4464050"/>
          <p14:tracePt t="73405" x="1524000" y="4464050"/>
          <p14:tracePt t="73422" x="1511300" y="4464050"/>
          <p14:tracePt t="73438" x="1473200" y="4464050"/>
          <p14:tracePt t="73455" x="1454150" y="4470400"/>
          <p14:tracePt t="73472" x="1435100" y="4470400"/>
          <p14:tracePt t="73488" x="1409700" y="4476750"/>
          <p14:tracePt t="73505" x="1397000" y="4476750"/>
          <p14:tracePt t="73521" x="1365250" y="4483100"/>
          <p14:tracePt t="73538" x="1352550" y="4489450"/>
          <p14:tracePt t="73555" x="1346200" y="4489450"/>
          <p14:tracePt t="73572" x="1346200" y="4495800"/>
          <p14:tracePt t="73607" x="1339850" y="4495800"/>
          <p14:tracePt t="73608" x="1333500" y="4495800"/>
          <p14:tracePt t="73622" x="1333500" y="4502150"/>
          <p14:tracePt t="73638" x="1327150" y="4502150"/>
          <p14:tracePt t="73655" x="1320800" y="4508500"/>
          <p14:tracePt t="73722" x="1320800" y="4514850"/>
          <p14:tracePt t="73814" x="1327150" y="4514850"/>
          <p14:tracePt t="73846" x="1333500" y="4514850"/>
          <p14:tracePt t="73856" x="1339850" y="4514850"/>
          <p14:tracePt t="73876" x="1352550" y="4514850"/>
          <p14:tracePt t="73887" x="1377950" y="4514850"/>
          <p14:tracePt t="73887" x="1397000" y="4514850"/>
          <p14:tracePt t="73904" x="1485900" y="4514850"/>
          <p14:tracePt t="73920" x="1543050" y="4514850"/>
          <p14:tracePt t="73937" x="1670050" y="4514850"/>
          <p14:tracePt t="73955" x="1803400" y="4514850"/>
          <p14:tracePt t="73972" x="1854200" y="4514850"/>
          <p14:tracePt t="73988" x="1955800" y="4514850"/>
          <p14:tracePt t="74005" x="2044700" y="4514850"/>
          <p14:tracePt t="74022" x="2089150" y="4514850"/>
          <p14:tracePt t="74038" x="2209800" y="4514850"/>
          <p14:tracePt t="74055" x="2273300" y="4514850"/>
          <p14:tracePt t="74072" x="2438400" y="4514850"/>
          <p14:tracePt t="74088" x="2616200" y="4514850"/>
          <p14:tracePt t="74105" x="2705100" y="4514850"/>
          <p14:tracePt t="74122" x="2870200" y="4514850"/>
          <p14:tracePt t="74138" x="2940050" y="4514850"/>
          <p14:tracePt t="74155" x="3086100" y="4514850"/>
          <p14:tracePt t="74171" x="3206750" y="4514850"/>
          <p14:tracePt t="74188" x="3270250" y="4514850"/>
          <p14:tracePt t="74204" x="3397250" y="4514850"/>
          <p14:tracePt t="74222" x="3467100" y="4514850"/>
          <p14:tracePt t="74238" x="3606800" y="4514850"/>
          <p14:tracePt t="74254" x="3727450" y="4514850"/>
          <p14:tracePt t="74272" x="3778250" y="4514850"/>
          <p14:tracePt t="74288" x="3867150" y="4514850"/>
          <p14:tracePt t="74305" x="3911600" y="4514850"/>
          <p14:tracePt t="74323" x="3968750" y="4514850"/>
          <p14:tracePt t="74338" x="4000500" y="4514850"/>
          <p14:tracePt t="74338" x="4025900" y="4514850"/>
          <p14:tracePt t="74356" x="4070350" y="4514850"/>
          <p14:tracePt t="74372" x="4146550" y="4514850"/>
          <p14:tracePt t="74388" x="4191000" y="4514850"/>
          <p14:tracePt t="74405" x="4279900" y="4514850"/>
          <p14:tracePt t="74422" x="4311650" y="4514850"/>
          <p14:tracePt t="74438" x="4400550" y="4514850"/>
          <p14:tracePt t="74455" x="4476750" y="4514850"/>
          <p14:tracePt t="74471" x="4508500" y="4514850"/>
          <p14:tracePt t="74488" x="4610100" y="4514850"/>
          <p14:tracePt t="74505" x="4711700" y="4514850"/>
          <p14:tracePt t="74522" x="4762500" y="4514850"/>
          <p14:tracePt t="74538" x="4883150" y="4514850"/>
          <p14:tracePt t="74554" x="4946650" y="4514850"/>
          <p14:tracePt t="74572" x="5080000" y="4514850"/>
          <p14:tracePt t="74588" x="5156200" y="4514850"/>
          <p14:tracePt t="74605" x="5308600" y="4514850"/>
          <p14:tracePt t="74622" x="5486400" y="4514850"/>
          <p14:tracePt t="74638" x="5588000" y="4514850"/>
          <p14:tracePt t="74655" x="5778500" y="4514850"/>
          <p14:tracePt t="74671" x="5854700" y="4514850"/>
          <p14:tracePt t="74688" x="5988050" y="4514850"/>
          <p14:tracePt t="74704" x="6045200" y="4514850"/>
          <p14:tracePt t="75077" x="6038850" y="4514850"/>
          <p14:tracePt t="75087" x="6032500" y="4521200"/>
          <p14:tracePt t="75097" x="6026150" y="4521200"/>
          <p14:tracePt t="75105" x="5994400" y="4533900"/>
          <p14:tracePt t="75121" x="5975350" y="4540250"/>
          <p14:tracePt t="75138" x="5930900" y="4552950"/>
          <p14:tracePt t="75155" x="5873750" y="4565650"/>
          <p14:tracePt t="75172" x="5835650" y="4578350"/>
          <p14:tracePt t="75188" x="5765800" y="4597400"/>
          <p14:tracePt t="75204" x="5715000" y="4610100"/>
          <p14:tracePt t="75222" x="5613400" y="4641850"/>
          <p14:tracePt t="75238" x="5511800" y="4673600"/>
          <p14:tracePt t="75254" x="5454650" y="4686300"/>
          <p14:tracePt t="75272" x="5346700" y="4730750"/>
          <p14:tracePt t="75288" x="5302250" y="4737100"/>
          <p14:tracePt t="75288" x="5264150" y="4749800"/>
          <p14:tracePt t="75305" x="5226050" y="4762500"/>
          <p14:tracePt t="75324" x="5156200" y="4787900"/>
          <p14:tracePt t="75338" x="5111750" y="4794250"/>
          <p14:tracePt t="75355" x="5029200" y="4819650"/>
          <p14:tracePt t="75373" x="4984750" y="4832350"/>
          <p14:tracePt t="75388" x="4857750" y="4851400"/>
          <p14:tracePt t="75405" x="4737100" y="4864100"/>
          <p14:tracePt t="75422" x="4679950" y="4870450"/>
          <p14:tracePt t="75438" x="4578350" y="4883150"/>
          <p14:tracePt t="75455" x="4533900" y="4889500"/>
          <p14:tracePt t="75471" x="4464050" y="4902200"/>
          <p14:tracePt t="75488" x="4406900" y="4914900"/>
          <p14:tracePt t="75505" x="4368800" y="4933950"/>
          <p14:tracePt t="75521" x="4305300" y="4946650"/>
          <p14:tracePt t="75538" x="4273550" y="4953000"/>
          <p14:tracePt t="75554" x="4222750" y="4965700"/>
          <p14:tracePt t="75572" x="4171950" y="4972050"/>
          <p14:tracePt t="75588" x="4152900" y="4972050"/>
          <p14:tracePt t="75605" x="4114800" y="4978400"/>
          <p14:tracePt t="75621" x="4095750" y="4984750"/>
          <p14:tracePt t="75638" x="4051300" y="4991100"/>
          <p14:tracePt t="75655" x="3981450" y="5010150"/>
          <p14:tracePt t="75672" x="3949700" y="5010150"/>
          <p14:tracePt t="75688" x="3860800" y="5016500"/>
          <p14:tracePt t="75704" x="3803650" y="5022850"/>
          <p14:tracePt t="75722" x="3714750" y="5022850"/>
          <p14:tracePt t="75738" x="3638550" y="5022850"/>
          <p14:tracePt t="75755" x="3594100" y="5022850"/>
          <p14:tracePt t="75771" x="3505200" y="5022850"/>
          <p14:tracePt t="75787" x="3448050" y="5022850"/>
          <p14:tracePt t="75805" x="3321050" y="5022850"/>
          <p14:tracePt t="75822" x="3168650" y="5022850"/>
          <p14:tracePt t="75839" x="3092450" y="5022850"/>
          <p14:tracePt t="75870" x="2940050" y="5022850"/>
          <p14:tracePt t="75871" x="2876550" y="5022850"/>
          <p14:tracePt t="75887" x="2787650" y="5022850"/>
          <p14:tracePt t="75903" x="2743200" y="5022850"/>
          <p14:tracePt t="75921" x="2736850" y="5022850"/>
          <p14:tracePt t="75938" x="2717800" y="5022850"/>
          <p14:tracePt t="75955" x="2711450" y="5022850"/>
          <p14:tracePt t="75972" x="2679700" y="5029200"/>
          <p14:tracePt t="75988" x="2647950" y="5029200"/>
          <p14:tracePt t="76005" x="2635250" y="5035550"/>
          <p14:tracePt t="76022" x="2616200" y="5035550"/>
          <p14:tracePt t="76038" x="2603500" y="5035550"/>
          <p14:tracePt t="76078" x="2597150" y="5035550"/>
          <p14:tracePt t="76180" x="2609850" y="5035550"/>
          <p14:tracePt t="76197" x="2628900" y="5035550"/>
          <p14:tracePt t="76205" x="2641600" y="5035550"/>
          <p14:tracePt t="76211" x="2667000" y="5035550"/>
          <p14:tracePt t="76221" x="2730500" y="5035550"/>
          <p14:tracePt t="76238" x="2819400" y="5035550"/>
          <p14:tracePt t="76255" x="2857500" y="5035550"/>
          <p14:tracePt t="76272" x="2933700" y="5035550"/>
          <p14:tracePt t="76288" x="2990850" y="5035550"/>
          <p14:tracePt t="76305" x="3016250" y="5035550"/>
          <p14:tracePt t="76321" x="3054350" y="5035550"/>
          <p14:tracePt t="76337" x="3086100" y="5035550"/>
          <p14:tracePt t="76354" x="3168650" y="5035550"/>
          <p14:tracePt t="76371" x="3232150" y="5035550"/>
          <p14:tracePt t="76387" x="3359150" y="5035550"/>
          <p14:tracePt t="76403" x="3492500" y="5035550"/>
          <p14:tracePt t="76420" x="3549650" y="5035550"/>
          <p14:tracePt t="76438" x="3632200" y="5035550"/>
          <p14:tracePt t="76455" x="3695700" y="5035550"/>
          <p14:tracePt t="76472" x="3727450" y="5035550"/>
          <p14:tracePt t="76488" x="3816350" y="5035550"/>
          <p14:tracePt t="76504" x="3867150" y="5035550"/>
          <p14:tracePt t="76522" x="4000500" y="5035550"/>
          <p14:tracePt t="76538" x="4127500" y="5035550"/>
          <p14:tracePt t="76555" x="4197350" y="5035550"/>
          <p14:tracePt t="76572" x="4292600" y="5035550"/>
          <p14:tracePt t="76588" x="4337050" y="5035550"/>
          <p14:tracePt t="76605" x="4413250" y="5035550"/>
          <p14:tracePt t="76621" x="4502150" y="5035550"/>
          <p14:tracePt t="76638" x="4559300" y="5035550"/>
          <p14:tracePt t="76654" x="4686300" y="5035550"/>
          <p14:tracePt t="76671" x="4756150" y="5035550"/>
          <p14:tracePt t="76688" x="4895850" y="5035550"/>
          <p14:tracePt t="76705" x="5048250" y="5035550"/>
          <p14:tracePt t="76722" x="5111750" y="5035550"/>
          <p14:tracePt t="76738" x="5238750" y="5035550"/>
          <p14:tracePt t="76756" x="5295900" y="5035550"/>
          <p14:tracePt t="76770" x="5403850" y="5035550"/>
          <p14:tracePt t="76787" x="5448300" y="5035550"/>
          <p14:tracePt t="76805" x="5549900" y="5035550"/>
          <p14:tracePt t="76822" x="5638800" y="5035550"/>
          <p14:tracePt t="76839" x="5689600" y="5035550"/>
          <p14:tracePt t="76856" x="5778500" y="5035550"/>
          <p14:tracePt t="76872" x="5835650" y="5035550"/>
          <p14:tracePt t="76887" x="5911850" y="5035550"/>
          <p14:tracePt t="76904" x="5969000" y="5035550"/>
          <p14:tracePt t="76920" x="5994400" y="5035550"/>
          <p14:tracePt t="76937" x="6045200" y="5035550"/>
          <p14:tracePt t="76955" x="6083300" y="5035550"/>
          <p14:tracePt t="76972" x="6108700" y="5035550"/>
          <p14:tracePt t="76988" x="6159500" y="5035550"/>
          <p14:tracePt t="77005" x="6191250" y="5035550"/>
          <p14:tracePt t="77022" x="6248400" y="5035550"/>
          <p14:tracePt t="77038" x="6280150" y="5035550"/>
          <p14:tracePt t="77055" x="6330950" y="5035550"/>
          <p14:tracePt t="77072" x="6375400" y="5035550"/>
          <p14:tracePt t="77088" x="6394450" y="5035550"/>
          <p14:tracePt t="77105" x="6426200" y="5035550"/>
          <p14:tracePt t="77121" x="6445250" y="5035550"/>
          <p14:tracePt t="77138" x="6483350" y="5035550"/>
          <p14:tracePt t="77155" x="6502400" y="5035550"/>
          <p14:tracePt t="77172" x="6515100" y="5035550"/>
          <p14:tracePt t="77188" x="6534150" y="5035550"/>
          <p14:tracePt t="77204" x="6540500" y="5035550"/>
          <p14:tracePt t="77221" x="6572250" y="5035550"/>
          <p14:tracePt t="77238" x="6597650" y="5035550"/>
          <p14:tracePt t="77255" x="6616700" y="5035550"/>
          <p14:tracePt t="77272" x="6661150" y="5035550"/>
          <p14:tracePt t="77288" x="6673850" y="5035550"/>
          <p14:tracePt t="77305" x="6718300" y="5035550"/>
          <p14:tracePt t="77337" x="6743700" y="5035550"/>
          <p14:tracePt t="77337" x="6788150" y="5035550"/>
          <p14:tracePt t="77353" x="6832600" y="5035550"/>
          <p14:tracePt t="77372" x="6858000" y="5035550"/>
          <p14:tracePt t="77388" x="6908800" y="5035550"/>
          <p14:tracePt t="77406" x="6959600" y="5035550"/>
          <p14:tracePt t="77422" x="6997700" y="5035550"/>
          <p14:tracePt t="77438" x="7092950" y="5035550"/>
          <p14:tracePt t="77455" x="7162800" y="5035550"/>
          <p14:tracePt t="77471" x="7277100" y="5035550"/>
          <p14:tracePt t="77488" x="7410450" y="5035550"/>
          <p14:tracePt t="77504" x="7467600" y="5035550"/>
          <p14:tracePt t="77522" x="7562850" y="5035550"/>
          <p14:tracePt t="77538" x="7607300" y="5035550"/>
          <p14:tracePt t="77555" x="7664450" y="5035550"/>
          <p14:tracePt t="77572" x="7696200" y="5035550"/>
          <p14:tracePt t="77588" x="7702550" y="5035550"/>
          <p14:tracePt t="79714" x="7708900" y="5041900"/>
          <p14:tracePt t="79746" x="7715250" y="5041900"/>
          <p14:tracePt t="79756" x="7715250" y="5048250"/>
          <p14:tracePt t="79766" x="7715250" y="5054600"/>
          <p14:tracePt t="79773" x="7721600" y="5067300"/>
          <p14:tracePt t="79787" x="7721600" y="5073650"/>
          <p14:tracePt t="79803" x="7721600" y="5086350"/>
          <p14:tracePt t="79822" x="7721600" y="5092700"/>
          <p14:tracePt t="79838" x="7721600" y="5099050"/>
          <p14:tracePt t="79856" x="7721600" y="5111750"/>
          <p14:tracePt t="79872" x="7721600" y="5118100"/>
          <p14:tracePt t="79888" x="7696200" y="5130800"/>
          <p14:tracePt t="79905" x="7670800" y="5143500"/>
          <p14:tracePt t="79921" x="7575550" y="5175250"/>
          <p14:tracePt t="79939" x="7454900" y="5219700"/>
          <p14:tracePt t="79955" x="7397750" y="5232400"/>
          <p14:tracePt t="79971" x="7283450" y="5264150"/>
          <p14:tracePt t="79988" x="7232650" y="5283200"/>
          <p14:tracePt t="80005" x="7175500" y="5302250"/>
          <p14:tracePt t="80022" x="7112000" y="5327650"/>
          <p14:tracePt t="80038" x="7061200" y="5346700"/>
          <p14:tracePt t="80055" x="6927850" y="5391150"/>
          <p14:tracePt t="80071" x="6838950" y="5403850"/>
          <p14:tracePt t="80088" x="6661150" y="5448300"/>
          <p14:tracePt t="80104" x="6496050" y="5492750"/>
          <p14:tracePt t="80121" x="6426200" y="5511800"/>
          <p14:tracePt t="80138" x="6330950" y="5543550"/>
          <p14:tracePt t="80155" x="6299200" y="5556250"/>
          <p14:tracePt t="80171" x="6223000" y="5581650"/>
          <p14:tracePt t="80188" x="6134100" y="5600700"/>
          <p14:tracePt t="80205" x="6076950" y="5619750"/>
          <p14:tracePt t="80221" x="5943600" y="5651500"/>
          <p14:tracePt t="80238" x="5886450" y="5670550"/>
          <p14:tracePt t="80255" x="5772150" y="5702300"/>
          <p14:tracePt t="80271" x="5721350" y="5708650"/>
          <p14:tracePt t="80288" x="5664200" y="5727700"/>
          <p14:tracePt t="80305" x="5588000" y="5753100"/>
          <p14:tracePt t="80322" x="5543550" y="5765800"/>
          <p14:tracePt t="80338" x="5429250" y="5797550"/>
          <p14:tracePt t="80355" x="5359400" y="5816600"/>
          <p14:tracePt t="80370" x="5213350" y="5861050"/>
          <p14:tracePt t="80387" x="5080000" y="5892800"/>
          <p14:tracePt t="80405" x="5035550" y="5911850"/>
          <p14:tracePt t="80421" x="4953000" y="5937250"/>
          <p14:tracePt t="80440" x="4914900" y="5943600"/>
          <p14:tracePt t="80440" x="4889500" y="5949950"/>
          <p14:tracePt t="80455" x="4864100" y="5969000"/>
          <p14:tracePt t="80471" x="4819650" y="5975350"/>
          <p14:tracePt t="80488" x="4800600" y="5988050"/>
          <p14:tracePt t="80505" x="4762500" y="6000750"/>
          <p14:tracePt t="80521" x="4743450" y="6013450"/>
          <p14:tracePt t="80538" x="4673600" y="6038850"/>
          <p14:tracePt t="80555" x="4578350" y="6057900"/>
          <p14:tracePt t="80571" x="4533900" y="6076950"/>
          <p14:tracePt t="80588" x="4406900" y="6108700"/>
          <p14:tracePt t="80605" x="4349750" y="6121400"/>
          <p14:tracePt t="80621" x="4248150" y="6146800"/>
          <p14:tracePt t="80638" x="4165600" y="6165850"/>
          <p14:tracePt t="80654" x="4121150" y="6172200"/>
          <p14:tracePt t="80671" x="4032250" y="6184900"/>
          <p14:tracePt t="80688" x="3975100" y="6191250"/>
          <p14:tracePt t="80705" x="3867150" y="6191250"/>
          <p14:tracePt t="80721" x="3746500" y="6203950"/>
          <p14:tracePt t="80738" x="3676650" y="6203950"/>
          <p14:tracePt t="80756" x="3581400" y="6210300"/>
          <p14:tracePt t="80772" x="3536950" y="6210300"/>
          <p14:tracePt t="80788" x="3422650" y="6216650"/>
          <p14:tracePt t="80804" x="3289300" y="6223000"/>
          <p14:tracePt t="80822" x="3225800" y="6223000"/>
          <p14:tracePt t="80838" x="3054350" y="6223000"/>
          <p14:tracePt t="80855" x="2965450" y="6223000"/>
          <p14:tracePt t="80871" x="2813050" y="6223000"/>
          <p14:tracePt t="80888" x="2762250" y="6223000"/>
          <p14:tracePt t="80903" x="2673350" y="6223000"/>
          <p14:tracePt t="80920" x="2616200" y="6223000"/>
          <p14:tracePt t="80939" x="2584450" y="6223000"/>
          <p14:tracePt t="80955" x="2495550" y="6223000"/>
          <p14:tracePt t="80972" x="2393950" y="6235700"/>
          <p14:tracePt t="80988" x="2330450" y="6242050"/>
          <p14:tracePt t="81005" x="2203450" y="6254750"/>
          <p14:tracePt t="81021" x="2152650" y="6267450"/>
          <p14:tracePt t="81038" x="2025650" y="6299200"/>
          <p14:tracePt t="81055" x="1892300" y="6324600"/>
          <p14:tracePt t="81071" x="1816100" y="6330950"/>
          <p14:tracePt t="81088" x="1682750" y="6356350"/>
          <p14:tracePt t="81104" x="1625600" y="6375400"/>
          <p14:tracePt t="81121" x="1543050" y="6394450"/>
          <p14:tracePt t="81138" x="1485900" y="6407150"/>
          <p14:tracePt t="81154" x="1479550" y="6413500"/>
          <p14:tracePt t="81171" x="1454150" y="6432550"/>
          <p14:tracePt t="81188" x="1435100" y="6438900"/>
          <p14:tracePt t="81205" x="1409700" y="6457950"/>
          <p14:tracePt t="81221" x="1377950" y="6464300"/>
          <p14:tracePt t="81238" x="1358900" y="6470650"/>
          <p14:tracePt t="81254" x="1320800" y="6483350"/>
          <p14:tracePt t="81271" x="1308100" y="6483350"/>
          <p14:tracePt t="81288" x="1289050" y="6489700"/>
          <p14:tracePt t="81304" x="1276350" y="6489700"/>
          <p14:tracePt t="81322" x="1270000" y="6496050"/>
          <p14:tracePt t="81435" x="1276350" y="6496050"/>
          <p14:tracePt t="81447" x="1282700" y="6496050"/>
          <p14:tracePt t="81456" x="1295400" y="6496050"/>
          <p14:tracePt t="81471" x="1314450" y="6496050"/>
          <p14:tracePt t="81472" x="1390650" y="6496050"/>
          <p14:tracePt t="81488" x="1441450" y="6496050"/>
          <p14:tracePt t="81505" x="1619250" y="6496050"/>
          <p14:tracePt t="81521" x="1714500" y="6496050"/>
          <p14:tracePt t="81538" x="1949450" y="6496050"/>
          <p14:tracePt t="81555" x="2197100" y="6496050"/>
          <p14:tracePt t="81571" x="2317750" y="6496050"/>
          <p14:tracePt t="81588" x="2565400" y="6496050"/>
          <p14:tracePt t="81604" x="2698750" y="6496050"/>
          <p14:tracePt t="81621" x="2990850" y="6496050"/>
          <p14:tracePt t="81638" x="3276600" y="6496050"/>
          <p14:tracePt t="81655" x="3409950" y="6496050"/>
          <p14:tracePt t="81671" x="3619500" y="6496050"/>
          <p14:tracePt t="81688" x="3778250" y="6496050"/>
          <p14:tracePt t="81705" x="3841750" y="6496050"/>
          <p14:tracePt t="81721" x="3962400" y="6496050"/>
          <p14:tracePt t="81738" x="4038600" y="6496050"/>
          <p14:tracePt t="81755" x="4203700" y="6496050"/>
          <p14:tracePt t="81770" x="4298950" y="6496050"/>
          <p14:tracePt t="81787" x="4495800" y="6496050"/>
          <p14:tracePt t="81805" x="4654550" y="6496050"/>
          <p14:tracePt t="81821" x="4718050" y="6496050"/>
          <p14:tracePt t="81838" x="4800600" y="6496050"/>
          <p14:tracePt t="81855" x="4813300" y="6496050"/>
          <p14:tracePt t="81870" x="4832350" y="6496050"/>
          <p14:tracePt t="81887" x="4838700" y="6496050"/>
          <p14:tracePt t="81903" x="4845050" y="6496050"/>
          <p14:tracePt t="81921" x="4851400" y="6496050"/>
          <p14:tracePt t="84702" x="4857750" y="6496050"/>
          <p14:tracePt t="84743" x="4857750" y="6489700"/>
          <p14:tracePt t="84764" x="4857750" y="6477000"/>
          <p14:tracePt t="84774" x="4851400" y="6464300"/>
          <p14:tracePt t="84785" x="4838700" y="6438900"/>
          <p14:tracePt t="84795" x="4826000" y="6413500"/>
          <p14:tracePt t="84805" x="4775200" y="6337300"/>
          <p14:tracePt t="84821" x="4699000" y="6216650"/>
          <p14:tracePt t="84838" x="4635500" y="6146800"/>
          <p14:tracePt t="84855" x="4508500" y="5981700"/>
          <p14:tracePt t="84870" x="4445000" y="5905500"/>
          <p14:tracePt t="84887" x="4298950" y="5753100"/>
          <p14:tracePt t="84903" x="4178300" y="5626100"/>
          <p14:tracePt t="84922" x="4121150" y="5575300"/>
          <p14:tracePt t="84938" x="4038600" y="5505450"/>
          <p14:tracePt t="84955" x="3987800" y="5461000"/>
          <p14:tracePt t="84971" x="3892550" y="5397500"/>
          <p14:tracePt t="84988" x="3784600" y="5334000"/>
          <p14:tracePt t="85005" x="3727450" y="5308600"/>
          <p14:tracePt t="85021" x="3632200" y="5257800"/>
          <p14:tracePt t="85038" x="3581400" y="5245100"/>
          <p14:tracePt t="85055" x="3530600" y="5232400"/>
          <p14:tracePt t="85071" x="3492500" y="5219700"/>
          <p14:tracePt t="85088" x="3473450" y="5213350"/>
          <p14:tracePt t="85105" x="3409950" y="5194300"/>
          <p14:tracePt t="85121" x="3365500" y="5175250"/>
          <p14:tracePt t="85138" x="3257550" y="5137150"/>
          <p14:tracePt t="85155" x="3136900" y="5105400"/>
          <p14:tracePt t="85171" x="3067050" y="5080000"/>
          <p14:tracePt t="85188" x="2940050" y="5041900"/>
          <p14:tracePt t="85204" x="2882900" y="5029200"/>
          <p14:tracePt t="85221" x="2762250" y="4991100"/>
          <p14:tracePt t="85238" x="2616200" y="4953000"/>
          <p14:tracePt t="85255" x="2527300" y="4933950"/>
          <p14:tracePt t="85271" x="2349500" y="4883150"/>
          <p14:tracePt t="85288" x="2247900" y="4851400"/>
          <p14:tracePt t="85305" x="2051050" y="4806950"/>
          <p14:tracePt t="85322" x="1962150" y="4781550"/>
          <p14:tracePt t="85338" x="1816100" y="4749800"/>
          <p14:tracePt t="85354" x="1733550" y="4724400"/>
          <p14:tracePt t="85371" x="1701800" y="4718050"/>
          <p14:tracePt t="85388" x="1663700" y="4705350"/>
          <p14:tracePt t="85405" x="1644650" y="4705350"/>
          <p14:tracePt t="85421" x="1619250" y="4692650"/>
          <p14:tracePt t="85438" x="1555750" y="4679950"/>
          <p14:tracePt t="85455" x="1530350" y="4673600"/>
          <p14:tracePt t="85471" x="1428750" y="4641850"/>
          <p14:tracePt t="85488" x="1371600" y="4635500"/>
          <p14:tracePt t="85488" x="1314450" y="4616450"/>
          <p14:tracePt t="85505" x="1250950" y="4610100"/>
          <p14:tracePt t="85521" x="1123950" y="4591050"/>
          <p14:tracePt t="85538" x="1073150" y="4584700"/>
          <p14:tracePt t="85554" x="1003300" y="4584700"/>
          <p14:tracePt t="85571" x="984250" y="4584700"/>
          <p14:tracePt t="85588" x="977900" y="4584700"/>
          <p14:tracePt t="85682" x="984250" y="4584700"/>
          <p14:tracePt t="85703" x="990600" y="4584700"/>
          <p14:tracePt t="85724" x="1009650" y="4584700"/>
          <p14:tracePt t="85734" x="1028700" y="4584700"/>
          <p14:tracePt t="85744" x="1047750" y="4584700"/>
          <p14:tracePt t="85756" x="1079500" y="4584700"/>
          <p14:tracePt t="85757" x="1123950" y="4584700"/>
          <p14:tracePt t="85772" x="1244600" y="4584700"/>
          <p14:tracePt t="85788" x="1301750" y="4584700"/>
          <p14:tracePt t="85805" x="1409700" y="4584700"/>
          <p14:tracePt t="85821" x="1454150" y="4584700"/>
          <p14:tracePt t="85839" x="1524000" y="4584700"/>
          <p14:tracePt t="85855" x="1568450" y="4584700"/>
          <p14:tracePt t="85872" x="1593850" y="4584700"/>
          <p14:tracePt t="85887" x="1631950" y="4584700"/>
          <p14:tracePt t="85903" x="1644650" y="4584700"/>
          <p14:tracePt t="85920" x="1695450" y="4584700"/>
          <p14:tracePt t="85937" x="1752600" y="4584700"/>
          <p14:tracePt t="85955" x="1784350" y="4584700"/>
          <p14:tracePt t="85971" x="1866900" y="4584700"/>
          <p14:tracePt t="85988" x="1917700" y="4584700"/>
          <p14:tracePt t="86005" x="2025650" y="4584700"/>
          <p14:tracePt t="86022" x="2146300" y="4584700"/>
          <p14:tracePt t="86038" x="2190750" y="4584700"/>
          <p14:tracePt t="86054" x="2279650" y="4584700"/>
          <p14:tracePt t="86071" x="2311400" y="4584700"/>
          <p14:tracePt t="86088" x="2362200" y="4584700"/>
          <p14:tracePt t="86105" x="2425700" y="4584700"/>
          <p14:tracePt t="86121" x="2470150" y="4584700"/>
          <p14:tracePt t="86138" x="2571750" y="4584700"/>
          <p14:tracePt t="86154" x="2616200" y="4584700"/>
          <p14:tracePt t="86171" x="2711450" y="4584700"/>
          <p14:tracePt t="86188" x="2781300" y="4584700"/>
          <p14:tracePt t="86204" x="2813050" y="4584700"/>
          <p14:tracePt t="86221" x="2857500" y="4584700"/>
          <p14:tracePt t="86238" x="2882900" y="4584700"/>
          <p14:tracePt t="86254" x="2940050" y="4584700"/>
          <p14:tracePt t="86271" x="2997200" y="4584700"/>
          <p14:tracePt t="86288" x="3028950" y="4584700"/>
          <p14:tracePt t="86305" x="3086100" y="4584700"/>
          <p14:tracePt t="86321" x="3117850" y="4584700"/>
          <p14:tracePt t="86338" x="3162300" y="4584700"/>
          <p14:tracePt t="86354" x="3200400" y="4584700"/>
          <p14:tracePt t="86371" x="3276600" y="4584700"/>
          <p14:tracePt t="86388" x="3365500" y="4584700"/>
          <p14:tracePt t="86404" x="3409950" y="4584700"/>
          <p14:tracePt t="86421" x="3473450" y="4584700"/>
          <p14:tracePt t="86438" x="3498850" y="4584700"/>
          <p14:tracePt t="86455" x="3524250" y="4584700"/>
          <p14:tracePt t="86471" x="3543300" y="4584700"/>
          <p14:tracePt t="86488" x="3549650" y="4584700"/>
          <p14:tracePt t="87007" x="3556000" y="4584700"/>
          <p14:tracePt t="87038" x="3562350" y="4591050"/>
          <p14:tracePt t="87060" x="3562350" y="4597400"/>
          <p14:tracePt t="87070" x="3568700" y="4603750"/>
          <p14:tracePt t="87080" x="3568700" y="4610100"/>
          <p14:tracePt t="87090" x="3575050" y="4610100"/>
          <p14:tracePt t="87152" x="3581400" y="4616450"/>
          <p14:tracePt t="87162" x="3581400" y="4622800"/>
          <p14:tracePt t="87183" x="3587750" y="4629150"/>
          <p14:tracePt t="87193" x="3594100" y="4629150"/>
          <p14:tracePt t="87205" x="3600450" y="4635500"/>
          <p14:tracePt t="87208" x="3600450" y="4641850"/>
          <p14:tracePt t="87245" x="3600450" y="4648200"/>
          <p14:tracePt t="87256" x="3600450" y="4654550"/>
          <p14:tracePt t="87256" x="3600450" y="4660900"/>
          <p14:tracePt t="87272" x="3600450" y="4679950"/>
          <p14:tracePt t="87289" x="3600450" y="4686300"/>
          <p14:tracePt t="87305" x="3613150" y="4718050"/>
          <p14:tracePt t="87324" x="3619500" y="4743450"/>
          <p14:tracePt t="87339" x="3619500" y="4762500"/>
          <p14:tracePt t="87355" x="3638550" y="4806950"/>
          <p14:tracePt t="87372" x="3651250" y="4832350"/>
          <p14:tracePt t="87389" x="3689350" y="4889500"/>
          <p14:tracePt t="87406" x="3727450" y="4953000"/>
          <p14:tracePt t="87422" x="3759200" y="4991100"/>
          <p14:tracePt t="87439" x="3810000" y="5054600"/>
          <p14:tracePt t="87456" x="3841750" y="5080000"/>
          <p14:tracePt t="87472" x="3911600" y="5149850"/>
          <p14:tracePt t="87489" x="4000500" y="5238750"/>
          <p14:tracePt t="87506" x="4044950" y="5283200"/>
          <p14:tracePt t="87522" x="4152900" y="5391150"/>
          <p14:tracePt t="87539" x="4216400" y="5454650"/>
          <p14:tracePt t="87556" x="4324350" y="5568950"/>
          <p14:tracePt t="87572" x="4419600" y="5664200"/>
          <p14:tracePt t="87589" x="4457700" y="5708650"/>
          <p14:tracePt t="87605" x="4540250" y="5803900"/>
          <p14:tracePt t="87622" x="4578350" y="5848350"/>
          <p14:tracePt t="87639" x="4673600" y="5943600"/>
          <p14:tracePt t="87655" x="4794250" y="6051550"/>
          <p14:tracePt t="87672" x="4857750" y="6108700"/>
          <p14:tracePt t="87689" x="4984750" y="6223000"/>
          <p14:tracePt t="87706" x="5048250" y="6273800"/>
          <p14:tracePt t="87722" x="5156200" y="6381750"/>
          <p14:tracePt t="87739" x="5257800" y="6464300"/>
          <p14:tracePt t="87756" x="5295900" y="6502400"/>
          <p14:tracePt t="87771" x="5378450" y="6565900"/>
          <p14:tracePt t="87788" x="5416550" y="6597650"/>
          <p14:tracePt t="87804" x="5492750" y="6635750"/>
          <p14:tracePt t="87821" x="5562600" y="6654800"/>
          <p14:tracePt t="87839" x="5588000" y="6654800"/>
          <p14:tracePt t="87856" x="5664200" y="6661150"/>
          <p14:tracePt t="87873" x="5695950" y="6661150"/>
          <p14:tracePt t="87889" x="5765800" y="6661150"/>
          <p14:tracePt t="87905" x="5842000" y="6661150"/>
          <p14:tracePt t="87922" x="5873750" y="6661150"/>
          <p14:tracePt t="87939" x="5937250" y="6661150"/>
          <p14:tracePt t="87955" x="5962650" y="6654800"/>
          <p14:tracePt t="87972" x="6007100" y="6654800"/>
          <p14:tracePt t="87989" x="6026150" y="6654800"/>
          <p14:tracePt t="88118" x="6019800" y="6654800"/>
          <p14:tracePt t="88129" x="6007100" y="6648450"/>
          <p14:tracePt t="88139" x="5981700" y="6642100"/>
          <p14:tracePt t="88140" x="5956300" y="6642100"/>
          <p14:tracePt t="88155" x="5886450" y="6623050"/>
          <p14:tracePt t="88172" x="5861050" y="6616700"/>
          <p14:tracePt t="88189" x="5803900" y="6604000"/>
          <p14:tracePt t="88206" x="5791200" y="6604000"/>
          <p14:tracePt t="88253" x="5784850" y="6597650"/>
          <p14:tracePt t="88273" x="5778500" y="6591300"/>
          <p14:tracePt t="88294" x="5772150" y="6584950"/>
          <p14:tracePt t="88305" x="5765800" y="6584950"/>
          <p14:tracePt t="88315" x="5759450" y="6578600"/>
          <p14:tracePt t="88323" x="5740400" y="6565900"/>
          <p14:tracePt t="88459" x="5753100" y="6565900"/>
          <p14:tracePt t="88469" x="5778500" y="6565900"/>
          <p14:tracePt t="88474" x="5810250" y="6565900"/>
          <p14:tracePt t="88490" x="5867400" y="6565900"/>
          <p14:tracePt t="88490" x="5943600" y="6565900"/>
          <p14:tracePt t="88504" x="6102350" y="6565900"/>
          <p14:tracePt t="88522" x="6203950" y="6565900"/>
          <p14:tracePt t="88539" x="6394450" y="6565900"/>
          <p14:tracePt t="88556" x="6502400" y="6565900"/>
          <p14:tracePt t="88572" x="6699250" y="6565900"/>
          <p14:tracePt t="88590" x="6883400" y="6565900"/>
          <p14:tracePt t="88605" x="6965950" y="6565900"/>
          <p14:tracePt t="88622" x="7118350" y="6565900"/>
          <p14:tracePt t="88639" x="7175500" y="6565900"/>
          <p14:tracePt t="88655" x="7251700" y="6565900"/>
          <p14:tracePt t="88672" x="7283450" y="6565900"/>
          <p14:tracePt t="88689" x="7296150" y="6565900"/>
          <p14:tracePt t="88705" x="7308850" y="6565900"/>
          <p14:tracePt t="88722" x="7321550" y="6565900"/>
          <p14:tracePt t="88739" x="7340600" y="6565900"/>
          <p14:tracePt t="88756" x="7372350" y="6565900"/>
          <p14:tracePt t="88792" x="7385050" y="6565900"/>
          <p14:tracePt t="88793" x="7391400" y="6565900"/>
          <p14:tracePt t="88874" x="7397750" y="6565900"/>
          <p14:tracePt t="88891" x="7404100" y="6565900"/>
          <p14:tracePt t="90118" x="7410450" y="6565900"/>
          <p14:tracePt t="90147" x="0" y="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276600"/>
            <a:ext cx="53767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3200" dirty="0" smtClean="0"/>
              <a:t>Arenijus-ov  tip intermedijera</a:t>
            </a:r>
            <a:endParaRPr lang="sr-Latn-R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362200" y="4191000"/>
            <a:ext cx="3200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(primeri)</a:t>
            </a:r>
            <a:endParaRPr lang="sr-Latn-R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21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7544" x="3727450" y="3886200"/>
          <p14:tracePt t="7881" x="3721100" y="3886200"/>
          <p14:tracePt t="7933" x="3714750" y="3886200"/>
          <p14:tracePt t="9450" x="3714750" y="3879850"/>
          <p14:tracePt t="9460" x="3721100" y="3873500"/>
          <p14:tracePt t="9473" x="3727450" y="3867150"/>
          <p14:tracePt t="9490" x="3733800" y="3854450"/>
          <p14:tracePt t="9491" x="3759200" y="3822700"/>
          <p14:tracePt t="9506" x="3797300" y="3765550"/>
          <p14:tracePt t="9523" x="3816350" y="3740150"/>
          <p14:tracePt t="9540" x="3873500" y="3651250"/>
          <p14:tracePt t="9556" x="3898900" y="3594100"/>
          <p14:tracePt t="9573" x="3943350" y="3467100"/>
          <p14:tracePt t="9590" x="3956050" y="3346450"/>
          <p14:tracePt t="9607" x="3956050" y="3289300"/>
          <p14:tracePt t="9624" x="3956050" y="3168650"/>
          <p14:tracePt t="9640" x="3962400" y="3124200"/>
          <p14:tracePt t="9656" x="3975100" y="3048000"/>
          <p14:tracePt t="9673" x="3994150" y="2971800"/>
          <p14:tracePt t="9690" x="4000500" y="2946400"/>
          <p14:tracePt t="9706" x="4025900" y="2882900"/>
          <p14:tracePt t="9724" x="4051300" y="2825750"/>
          <p14:tracePt t="9740" x="4057650" y="2774950"/>
          <p14:tracePt t="9755" x="4070350" y="2686050"/>
          <p14:tracePt t="9772" x="4076700" y="2641600"/>
          <p14:tracePt t="9788" x="4095750" y="2552700"/>
          <p14:tracePt t="9805" x="4108450" y="2470150"/>
          <p14:tracePt t="9823" x="4121150" y="2432050"/>
          <p14:tracePt t="9840" x="4140200" y="2362200"/>
          <p14:tracePt t="9856" x="4140200" y="2336800"/>
          <p14:tracePt t="9873" x="4140200" y="2286000"/>
          <p14:tracePt t="9890" x="4140200" y="2260600"/>
          <p14:tracePt t="9907" x="4140200" y="2247900"/>
          <p14:tracePt t="9924" x="4133850" y="2241550"/>
          <p14:tracePt t="9939" x="4133850" y="2235200"/>
          <p14:tracePt t="9955" x="4127500" y="2235200"/>
          <p14:tracePt t="16891" x="4121150" y="2235200"/>
          <p14:tracePt t="16901" x="4114800" y="2235200"/>
          <p14:tracePt t="16912" x="4108450" y="2235200"/>
          <p14:tracePt t="16932" x="4076700" y="2247900"/>
          <p14:tracePt t="16943" x="4051300" y="2260600"/>
          <p14:tracePt t="16944" x="4025900" y="2273300"/>
          <p14:tracePt t="16964" x="3975100" y="2298700"/>
          <p14:tracePt t="16973" x="3879850" y="2349500"/>
          <p14:tracePt t="16989" x="3797300" y="2393950"/>
          <p14:tracePt t="17006" x="3746500" y="2406650"/>
          <p14:tracePt t="17023" x="3657600" y="2463800"/>
          <p14:tracePt t="17039" x="3632200" y="2482850"/>
          <p14:tracePt t="17056" x="3575050" y="2533650"/>
          <p14:tracePt t="17073" x="3524250" y="2597150"/>
          <p14:tracePt t="17090" x="3492500" y="2622550"/>
          <p14:tracePt t="17106" x="3454400" y="2660650"/>
          <p14:tracePt t="17123" x="3435350" y="2679700"/>
          <p14:tracePt t="17139" x="3409950" y="2717800"/>
          <p14:tracePt t="17156" x="3384550" y="2755900"/>
          <p14:tracePt t="17173" x="3371850" y="2781300"/>
          <p14:tracePt t="17189" x="3346450" y="2825750"/>
          <p14:tracePt t="17207" x="3308350" y="2876550"/>
          <p14:tracePt t="17224" x="3295650" y="2895600"/>
          <p14:tracePt t="17239" x="3276600" y="2933700"/>
          <p14:tracePt t="17256" x="3263900" y="2946400"/>
          <p14:tracePt t="17273" x="3244850" y="2971800"/>
          <p14:tracePt t="17289" x="3238500" y="2997200"/>
          <p14:tracePt t="17306" x="3232150" y="3009900"/>
          <p14:tracePt t="17340" x="3225800" y="3028950"/>
          <p14:tracePt t="17340" x="3225800" y="3048000"/>
          <p14:tracePt t="17355" x="3219450" y="3073400"/>
          <p14:tracePt t="17373" x="3219450" y="3098800"/>
          <p14:tracePt t="17390" x="3219450" y="3111500"/>
          <p14:tracePt t="17406" x="3219450" y="3124200"/>
          <p14:tracePt t="17512" x="3219450" y="3130550"/>
          <p14:tracePt t="17543" x="3219450" y="3136900"/>
          <p14:tracePt t="17565" x="3219450" y="3143250"/>
          <p14:tracePt t="17585" x="3213100" y="3149600"/>
          <p14:tracePt t="17595" x="3206750" y="3155950"/>
          <p14:tracePt t="17605" x="3206750" y="3162300"/>
          <p14:tracePt t="17626" x="3206750" y="3168650"/>
          <p14:tracePt t="17627" x="3200400" y="3168650"/>
          <p14:tracePt t="17640" x="3200400" y="3175000"/>
          <p14:tracePt t="17655" x="3194050" y="3181350"/>
          <p14:tracePt t="17672" x="3194050" y="3187700"/>
          <p14:tracePt t="17731" x="3187700" y="3187700"/>
          <p14:tracePt t="17914" x="3181350" y="3187700"/>
          <p14:tracePt t="17955" x="3175000" y="3187700"/>
          <p14:tracePt t="18281" x="3175000" y="3194050"/>
          <p14:tracePt t="18312" x="3168650" y="3194050"/>
          <p14:tracePt t="18344" x="3168650" y="3200400"/>
          <p14:tracePt t="18354" x="3162300" y="3200400"/>
          <p14:tracePt t="18364" x="3155950" y="3206750"/>
          <p14:tracePt t="18385" x="3155950" y="3213100"/>
          <p14:tracePt t="18415" x="3149600" y="3213100"/>
          <p14:tracePt t="18416" x="3143250" y="3213100"/>
          <p14:tracePt t="18423" x="3136900" y="3213100"/>
          <p14:tracePt t="18459" x="3130550" y="3213100"/>
          <p14:tracePt t="18460" x="3124200" y="3213100"/>
          <p14:tracePt t="18473" x="3117850" y="3213100"/>
          <p14:tracePt t="18489" x="3105150" y="3213100"/>
          <p14:tracePt t="18506" x="3092450" y="3213100"/>
          <p14:tracePt t="18523" x="3086100" y="3213100"/>
          <p14:tracePt t="18539" x="3073400" y="3213100"/>
          <p14:tracePt t="18556" x="3060700" y="3213100"/>
          <p14:tracePt t="18573" x="3048000" y="3213100"/>
          <p14:tracePt t="18589" x="3041650" y="3213100"/>
          <p14:tracePt t="18606" x="3028950" y="3213100"/>
          <p14:tracePt t="18624" x="3009900" y="3213100"/>
          <p14:tracePt t="18640" x="2978150" y="3213100"/>
          <p14:tracePt t="18657" x="2965450" y="3213100"/>
          <p14:tracePt t="18672" x="2921000" y="3213100"/>
          <p14:tracePt t="18688" x="2901950" y="3213100"/>
          <p14:tracePt t="18706" x="2863850" y="3206750"/>
          <p14:tracePt t="18724" x="2825750" y="3206750"/>
          <p14:tracePt t="18740" x="2806700" y="3206750"/>
          <p14:tracePt t="18755" x="2768600" y="3200400"/>
          <p14:tracePt t="18772" x="2743200" y="3200400"/>
          <p14:tracePt t="18788" x="2679700" y="3200400"/>
          <p14:tracePt t="18805" x="2641600" y="3200400"/>
          <p14:tracePt t="18823" x="2565400" y="3200400"/>
          <p14:tracePt t="18840" x="2489200" y="3200400"/>
          <p14:tracePt t="18856" x="2457450" y="3200400"/>
          <p14:tracePt t="18873" x="2393950" y="3200400"/>
          <p14:tracePt t="18890" x="2362200" y="3200400"/>
          <p14:tracePt t="18906" x="2317750" y="3200400"/>
          <p14:tracePt t="18923" x="2260600" y="3200400"/>
          <p14:tracePt t="18939" x="2235200" y="3200400"/>
          <p14:tracePt t="18957" x="2159000" y="3200400"/>
          <p14:tracePt t="18973" x="2114550" y="3200400"/>
          <p14:tracePt t="18989" x="2038350" y="3200400"/>
          <p14:tracePt t="19007" x="1968500" y="3206750"/>
          <p14:tracePt t="19023" x="1930400" y="3213100"/>
          <p14:tracePt t="19039" x="1885950" y="3219450"/>
          <p14:tracePt t="19056" x="1873250" y="3225800"/>
          <p14:tracePt t="19073" x="1835150" y="3232150"/>
          <p14:tracePt t="19089" x="1803400" y="3251200"/>
          <p14:tracePt t="19115" x="1758950" y="3276600"/>
          <p14:tracePt t="19132" x="1720850" y="3295650"/>
          <p14:tracePt t="19138" x="1682750" y="3308350"/>
          <p14:tracePt t="19155" x="1606550" y="3346450"/>
          <p14:tracePt t="19173" x="1543050" y="3371850"/>
          <p14:tracePt t="19190" x="1517650" y="3397250"/>
          <p14:tracePt t="19206" x="1473200" y="3429000"/>
          <p14:tracePt t="19224" x="1460500" y="3454400"/>
          <p14:tracePt t="19240" x="1428750" y="3492500"/>
          <p14:tracePt t="19256" x="1403350" y="3536950"/>
          <p14:tracePt t="19273" x="1390650" y="3549650"/>
          <p14:tracePt t="19289" x="1371600" y="3581400"/>
          <p14:tracePt t="19306" x="1371600" y="3594100"/>
          <p14:tracePt t="19323" x="1371600" y="3619500"/>
          <p14:tracePt t="19340" x="1371600" y="3651250"/>
          <p14:tracePt t="19356" x="1384300" y="3657600"/>
          <p14:tracePt t="19373" x="1403350" y="3689350"/>
          <p14:tracePt t="19389" x="1422400" y="3702050"/>
          <p14:tracePt t="19406" x="1460500" y="3733800"/>
          <p14:tracePt t="19424" x="1473200" y="3746500"/>
          <p14:tracePt t="19424" x="1492250" y="3759200"/>
          <p14:tracePt t="19440" x="1511300" y="3771900"/>
          <p14:tracePt t="19456" x="1543050" y="3778250"/>
          <p14:tracePt t="19473" x="1568450" y="3784600"/>
          <p14:tracePt t="19489" x="1644650" y="3810000"/>
          <p14:tracePt t="19506" x="1689100" y="3810000"/>
          <p14:tracePt t="19523" x="1797050" y="3822700"/>
          <p14:tracePt t="19540" x="1917700" y="3822700"/>
          <p14:tracePt t="19556" x="1974850" y="3822700"/>
          <p14:tracePt t="19573" x="2095500" y="3822700"/>
          <p14:tracePt t="19589" x="2146300" y="3822700"/>
          <p14:tracePt t="19606" x="2254250" y="3822700"/>
          <p14:tracePt t="19623" x="2374900" y="3822700"/>
          <p14:tracePt t="19640" x="2432050" y="3822700"/>
          <p14:tracePt t="19655" x="2571750" y="3822700"/>
          <p14:tracePt t="19672" x="2736850" y="3822700"/>
          <p14:tracePt t="19690" x="2813050" y="3822700"/>
          <p14:tracePt t="19706" x="2959100" y="3822700"/>
          <p14:tracePt t="19723" x="3035300" y="3822700"/>
          <p14:tracePt t="19740" x="3155950" y="3822700"/>
          <p14:tracePt t="19755" x="3213100" y="3822700"/>
          <p14:tracePt t="19788" x="3289300" y="3822700"/>
          <p14:tracePt t="19789" x="3359150" y="3822700"/>
          <p14:tracePt t="19806" x="3378200" y="3822700"/>
          <p14:tracePt t="19823" x="3429000" y="3822700"/>
          <p14:tracePt t="19840" x="3454400" y="3822700"/>
          <p14:tracePt t="19856" x="3505200" y="3816350"/>
          <p14:tracePt t="19873" x="3549650" y="3797300"/>
          <p14:tracePt t="19889" x="3562350" y="3790950"/>
          <p14:tracePt t="19906" x="3606800" y="3784600"/>
          <p14:tracePt t="19923" x="3632200" y="3778250"/>
          <p14:tracePt t="19939" x="3683000" y="3765550"/>
          <p14:tracePt t="19957" x="3727450" y="3752850"/>
          <p14:tracePt t="19973" x="3752850" y="3740150"/>
          <p14:tracePt t="19989" x="3790950" y="3721100"/>
          <p14:tracePt t="20006" x="3803650" y="3714750"/>
          <p14:tracePt t="20023" x="3829050" y="3689350"/>
          <p14:tracePt t="20040" x="3848100" y="3676650"/>
          <p14:tracePt t="20056" x="3848100" y="3670300"/>
          <p14:tracePt t="20073" x="3854450" y="3638550"/>
          <p14:tracePt t="20089" x="3860800" y="3619500"/>
          <p14:tracePt t="20106" x="3860800" y="3568700"/>
          <p14:tracePt t="20123" x="3867150" y="3511550"/>
          <p14:tracePt t="20139" x="3867150" y="3479800"/>
          <p14:tracePt t="20156" x="3854450" y="3429000"/>
          <p14:tracePt t="20173" x="3841750" y="3409950"/>
          <p14:tracePt t="20189" x="3810000" y="3371850"/>
          <p14:tracePt t="20206" x="3746500" y="3346450"/>
          <p14:tracePt t="20224" x="3708400" y="3327400"/>
          <p14:tracePt t="20239" x="3606800" y="3295650"/>
          <p14:tracePt t="20256" x="3549650" y="3289300"/>
          <p14:tracePt t="20274" x="3435350" y="3263900"/>
          <p14:tracePt t="20289" x="3314700" y="3257550"/>
          <p14:tracePt t="20306" x="3263900" y="3251200"/>
          <p14:tracePt t="20323" x="3162300" y="3244850"/>
          <p14:tracePt t="20340" x="3105150" y="3244850"/>
          <p14:tracePt t="20356" x="3003550" y="3232150"/>
          <p14:tracePt t="20374" x="2908300" y="3232150"/>
          <p14:tracePt t="20389" x="2851150" y="3238500"/>
          <p14:tracePt t="20406" x="2762250" y="3251200"/>
          <p14:tracePt t="20423" x="2717800" y="3257550"/>
          <p14:tracePt t="20439" x="2628900" y="3289300"/>
          <p14:tracePt t="20456" x="2546350" y="3321050"/>
          <p14:tracePt t="20473" x="2501900" y="3333750"/>
          <p14:tracePt t="20489" x="2374900" y="3365500"/>
          <p14:tracePt t="20506" x="2317750" y="3378200"/>
          <p14:tracePt t="20523" x="2184400" y="3409950"/>
          <p14:tracePt t="20539" x="2127250" y="3429000"/>
          <p14:tracePt t="20556" x="2012950" y="3460750"/>
          <p14:tracePt t="20573" x="1936750" y="3498850"/>
          <p14:tracePt t="20589" x="1898650" y="3517900"/>
          <p14:tracePt t="20606" x="1847850" y="3556000"/>
          <p14:tracePt t="20623" x="1828800" y="3575050"/>
          <p14:tracePt t="20623" x="1809750" y="3581400"/>
          <p14:tracePt t="20640" x="1790700" y="3600450"/>
          <p14:tracePt t="20656" x="1758950" y="3625850"/>
          <p14:tracePt t="20673" x="1746250" y="3638550"/>
          <p14:tracePt t="20690" x="1739900" y="3657600"/>
          <p14:tracePt t="20706" x="1739900" y="3689350"/>
          <p14:tracePt t="20724" x="1739900" y="3708400"/>
          <p14:tracePt t="20742" x="1746250" y="3733800"/>
          <p14:tracePt t="20757" x="1752600" y="3752850"/>
          <p14:tracePt t="20772" x="1778000" y="3784600"/>
          <p14:tracePt t="20788" x="1797050" y="3803650"/>
          <p14:tracePt t="20805" x="1841500" y="3822700"/>
          <p14:tracePt t="20823" x="1905000" y="3841750"/>
          <p14:tracePt t="20840" x="1936750" y="3848100"/>
          <p14:tracePt t="20856" x="2063750" y="3854450"/>
          <p14:tracePt t="20874" x="2127250" y="3860800"/>
          <p14:tracePt t="20889" x="2279650" y="3860800"/>
          <p14:tracePt t="20906" x="2432050" y="3860800"/>
          <p14:tracePt t="20923" x="2495550" y="3860800"/>
          <p14:tracePt t="20939" x="2597150" y="3860800"/>
          <p14:tracePt t="20956" x="2679700" y="3860800"/>
          <p14:tracePt t="20974" x="2724150" y="3860800"/>
          <p14:tracePt t="20989" x="2844800" y="3860800"/>
          <p14:tracePt t="21006" x="2921000" y="3860800"/>
          <p14:tracePt t="21023" x="3073400" y="3860800"/>
          <p14:tracePt t="21039" x="3149600" y="3860800"/>
          <p14:tracePt t="21056" x="3270250" y="3860800"/>
          <p14:tracePt t="21073" x="3359150" y="3860800"/>
          <p14:tracePt t="21089" x="3390900" y="3860800"/>
          <p14:tracePt t="21106" x="3467100" y="3860800"/>
          <p14:tracePt t="21123" x="3505200" y="3860800"/>
          <p14:tracePt t="21139" x="3568700" y="3860800"/>
          <p14:tracePt t="21156" x="3619500" y="3860800"/>
          <p14:tracePt t="21173" x="3638550" y="3860800"/>
          <p14:tracePt t="21189" x="3651250" y="3860800"/>
          <p14:tracePt t="21206" x="3657600" y="3860800"/>
          <p14:tracePt t="21223" x="3670300" y="3854450"/>
          <p14:tracePt t="21239" x="3695700" y="3854450"/>
          <p14:tracePt t="21257" x="3708400" y="3848100"/>
          <p14:tracePt t="21273" x="3733800" y="3841750"/>
          <p14:tracePt t="21290" x="3746500" y="3841750"/>
          <p14:tracePt t="21306" x="3752850" y="3841750"/>
          <p14:tracePt t="25472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533400" y="152400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A+B</a:t>
            </a:r>
            <a:endParaRPr lang="en-US" altLang="en-US" sz="2400" b="1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1447800" y="381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 flipH="1">
            <a:off x="1371600" y="45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2133600" y="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2</a:t>
            </a:r>
            <a:endParaRPr lang="en-US" altLang="en-US" sz="1800" baseline="-25000"/>
          </a:p>
        </p:txBody>
      </p:sp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1371600" y="457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-1</a:t>
            </a:r>
            <a:endParaRPr lang="en-US" altLang="en-US" sz="1800" baseline="-25000"/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1371600" y="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1</a:t>
            </a:r>
            <a:endParaRPr lang="en-US" altLang="en-US" sz="1800" baseline="-25000"/>
          </a:p>
        </p:txBody>
      </p:sp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1905000" y="1524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I</a:t>
            </a:r>
            <a:endParaRPr lang="en-US" altLang="en-US" sz="2400" b="1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2133600" y="381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2590800" y="152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C </a:t>
            </a:r>
            <a:endParaRPr lang="en-US" altLang="en-US" sz="2400" b="1"/>
          </a:p>
        </p:txBody>
      </p:sp>
      <p:sp>
        <p:nvSpPr>
          <p:cNvPr id="21515" name="Text Box 22"/>
          <p:cNvSpPr txBox="1">
            <a:spLocks noChangeArrowheads="1"/>
          </p:cNvSpPr>
          <p:nvPr/>
        </p:nvSpPr>
        <p:spPr bwMode="auto">
          <a:xfrm>
            <a:off x="457200" y="1295400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>
                <a:solidFill>
                  <a:srgbClr val="FF0000"/>
                </a:solidFill>
              </a:rPr>
              <a:t>A+B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21516" name="Line 23"/>
          <p:cNvSpPr>
            <a:spLocks noChangeShapeType="1"/>
          </p:cNvSpPr>
          <p:nvPr/>
        </p:nvSpPr>
        <p:spPr bwMode="auto">
          <a:xfrm>
            <a:off x="1371600" y="152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Line 24"/>
          <p:cNvSpPr>
            <a:spLocks noChangeShapeType="1"/>
          </p:cNvSpPr>
          <p:nvPr/>
        </p:nvSpPr>
        <p:spPr bwMode="auto">
          <a:xfrm flipH="1">
            <a:off x="1295400" y="160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Text Box 25"/>
          <p:cNvSpPr txBox="1">
            <a:spLocks noChangeArrowheads="1"/>
          </p:cNvSpPr>
          <p:nvPr/>
        </p:nvSpPr>
        <p:spPr bwMode="auto">
          <a:xfrm>
            <a:off x="2057400" y="11430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>
                <a:solidFill>
                  <a:srgbClr val="FF0000"/>
                </a:solidFill>
              </a:rPr>
              <a:t>spor</a:t>
            </a:r>
            <a:endParaRPr lang="en-US" altLang="en-US" sz="1800" baseline="-25000">
              <a:solidFill>
                <a:srgbClr val="FF0000"/>
              </a:solidFill>
            </a:endParaRPr>
          </a:p>
        </p:txBody>
      </p:sp>
      <p:sp>
        <p:nvSpPr>
          <p:cNvPr id="21519" name="Text Box 27"/>
          <p:cNvSpPr txBox="1">
            <a:spLocks noChangeArrowheads="1"/>
          </p:cNvSpPr>
          <p:nvPr/>
        </p:nvSpPr>
        <p:spPr bwMode="auto">
          <a:xfrm>
            <a:off x="1295400" y="1143000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>
                <a:solidFill>
                  <a:srgbClr val="FF0000"/>
                </a:solidFill>
              </a:rPr>
              <a:t>brz</a:t>
            </a:r>
            <a:endParaRPr lang="en-US" altLang="en-US" sz="1800" baseline="-25000">
              <a:solidFill>
                <a:srgbClr val="FF0000"/>
              </a:solidFill>
            </a:endParaRPr>
          </a:p>
        </p:txBody>
      </p:sp>
      <p:sp>
        <p:nvSpPr>
          <p:cNvPr id="21520" name="Text Box 28"/>
          <p:cNvSpPr txBox="1">
            <a:spLocks noChangeArrowheads="1"/>
          </p:cNvSpPr>
          <p:nvPr/>
        </p:nvSpPr>
        <p:spPr bwMode="auto">
          <a:xfrm>
            <a:off x="1828800" y="12954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>
                <a:solidFill>
                  <a:srgbClr val="FF0000"/>
                </a:solidFill>
              </a:rPr>
              <a:t>I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21521" name="Line 29"/>
          <p:cNvSpPr>
            <a:spLocks noChangeShapeType="1"/>
          </p:cNvSpPr>
          <p:nvPr/>
        </p:nvSpPr>
        <p:spPr bwMode="auto">
          <a:xfrm>
            <a:off x="2057400" y="152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Text Box 30"/>
          <p:cNvSpPr txBox="1">
            <a:spLocks noChangeArrowheads="1"/>
          </p:cNvSpPr>
          <p:nvPr/>
        </p:nvSpPr>
        <p:spPr bwMode="auto">
          <a:xfrm>
            <a:off x="2819400" y="1295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>
                <a:solidFill>
                  <a:srgbClr val="FF0000"/>
                </a:solidFill>
              </a:rPr>
              <a:t>C 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215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76181"/>
              </p:ext>
            </p:extLst>
          </p:nvPr>
        </p:nvGraphicFramePr>
        <p:xfrm>
          <a:off x="6172200" y="1282700"/>
          <a:ext cx="205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5" imgW="1079032" imgH="444307" progId="Equation.3">
                  <p:embed/>
                </p:oleObj>
              </mc:Choice>
              <mc:Fallback>
                <p:oleObj name="Equation" r:id="rId5" imgW="1079032" imgH="44430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282700"/>
                        <a:ext cx="205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2393"/>
              </p:ext>
            </p:extLst>
          </p:nvPr>
        </p:nvGraphicFramePr>
        <p:xfrm>
          <a:off x="6019800" y="2056606"/>
          <a:ext cx="25146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7" imgW="939392" imgH="444307" progId="Equation.3">
                  <p:embed/>
                </p:oleObj>
              </mc:Choice>
              <mc:Fallback>
                <p:oleObj name="Equation" r:id="rId7" imgW="939392" imgH="44430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6606"/>
                        <a:ext cx="25146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86504"/>
              </p:ext>
            </p:extLst>
          </p:nvPr>
        </p:nvGraphicFramePr>
        <p:xfrm>
          <a:off x="2362200" y="3221038"/>
          <a:ext cx="60134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9" imgW="2628720" imgH="457200" progId="Equation.DSMT4">
                  <p:embed/>
                </p:oleObj>
              </mc:Choice>
              <mc:Fallback>
                <p:oleObj name="Equation" r:id="rId9" imgW="2628720" imgH="457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21038"/>
                        <a:ext cx="60134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47642"/>
              </p:ext>
            </p:extLst>
          </p:nvPr>
        </p:nvGraphicFramePr>
        <p:xfrm>
          <a:off x="173037" y="5674519"/>
          <a:ext cx="4397376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11" imgW="1752480" imgH="457200" progId="Equation.DSMT4">
                  <p:embed/>
                </p:oleObj>
              </mc:Choice>
              <mc:Fallback>
                <p:oleObj name="Equation" r:id="rId11" imgW="1752480" imgH="45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5674519"/>
                        <a:ext cx="4397376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Text Box 56"/>
          <p:cNvSpPr txBox="1">
            <a:spLocks noChangeArrowheads="1"/>
          </p:cNvSpPr>
          <p:nvPr/>
        </p:nvSpPr>
        <p:spPr bwMode="auto">
          <a:xfrm>
            <a:off x="2971800" y="0"/>
            <a:ext cx="5410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 dirty="0"/>
              <a:t>Arenijusov intermedijer-brzo se </a:t>
            </a:r>
            <a:endParaRPr lang="en-US" altLang="en-US" sz="2400" b="1" dirty="0"/>
          </a:p>
          <a:p>
            <a:r>
              <a:rPr lang="sr-Latn-CS" altLang="en-US" sz="2400" b="1" dirty="0"/>
              <a:t>Stvara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(</a:t>
            </a:r>
            <a:r>
              <a:rPr lang="en-US" altLang="en-US" sz="2400" b="1" dirty="0" err="1" smtClean="0"/>
              <a:t>br</a:t>
            </a:r>
            <a:r>
              <a:rPr lang="sr-Latn-RS" altLang="en-US" sz="2400" b="1" dirty="0" smtClean="0"/>
              <a:t>za ravnoteža pomerena</a:t>
            </a:r>
          </a:p>
          <a:p>
            <a:r>
              <a:rPr lang="sr-Latn-RS" altLang="en-US" sz="2400" b="1" dirty="0" smtClean="0"/>
              <a:t> nadesno k</a:t>
            </a:r>
            <a:r>
              <a:rPr lang="sr-Latn-RS" altLang="en-US" sz="2400" b="1" baseline="-25000" dirty="0" smtClean="0"/>
              <a:t>1</a:t>
            </a:r>
            <a:r>
              <a:rPr lang="sr-Latn-RS" altLang="en-US" sz="2400" b="1" dirty="0" smtClean="0"/>
              <a:t>&gt; k</a:t>
            </a:r>
            <a:r>
              <a:rPr lang="sr-Latn-RS" altLang="en-US" sz="2400" b="1" baseline="-25000" dirty="0" smtClean="0"/>
              <a:t>-1</a:t>
            </a:r>
            <a:r>
              <a:rPr lang="sr-Latn-RS" altLang="en-US" sz="2400" b="1" dirty="0" smtClean="0"/>
              <a:t>)  </a:t>
            </a:r>
            <a:r>
              <a:rPr lang="sr-Latn-CS" altLang="en-US" sz="2400" b="1" dirty="0" smtClean="0"/>
              <a:t>a </a:t>
            </a:r>
            <a:r>
              <a:rPr lang="sr-Latn-CS" altLang="en-US" sz="2400" b="1" dirty="0"/>
              <a:t>sporo troši</a:t>
            </a:r>
            <a:endParaRPr lang="en-US" altLang="en-US" sz="2400" b="1" dirty="0"/>
          </a:p>
        </p:txBody>
      </p:sp>
      <p:sp>
        <p:nvSpPr>
          <p:cNvPr id="21529" name="Rectangle 57"/>
          <p:cNvSpPr>
            <a:spLocks noChangeArrowheads="1"/>
          </p:cNvSpPr>
          <p:nvPr/>
        </p:nvSpPr>
        <p:spPr bwMode="auto">
          <a:xfrm>
            <a:off x="152400" y="1828800"/>
            <a:ext cx="502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en-IE" altLang="en-US" sz="2400" b="1"/>
              <a:t>odlu</a:t>
            </a:r>
            <a:r>
              <a:rPr lang="sr-Latn-CS" altLang="en-US" sz="2400" b="1"/>
              <a:t>č</a:t>
            </a:r>
            <a:r>
              <a:rPr lang="en-IE" altLang="en-US" sz="2400" b="1"/>
              <a:t>uju</a:t>
            </a:r>
            <a:r>
              <a:rPr lang="sr-Latn-CS" altLang="en-US" sz="2400" b="1"/>
              <a:t>ć</a:t>
            </a:r>
            <a:r>
              <a:rPr lang="en-IE" altLang="en-US" sz="2400" b="1"/>
              <a:t>i stupanj </a:t>
            </a:r>
            <a:r>
              <a:rPr lang="sr-Latn-CS" altLang="en-US" sz="2400" b="1"/>
              <a:t>je spori drugi stupanj, sa konstantom </a:t>
            </a:r>
            <a:r>
              <a:rPr lang="en-IE" altLang="en-US" b="1"/>
              <a:t>k</a:t>
            </a:r>
            <a:r>
              <a:rPr lang="en-IE" altLang="en-US" b="1" baseline="-25000"/>
              <a:t>2</a:t>
            </a:r>
            <a:r>
              <a:rPr lang="sr-Latn-CS" altLang="en-US" b="1"/>
              <a:t> </a:t>
            </a:r>
            <a:endParaRPr lang="en-IE" altLang="en-US" sz="2400" b="1"/>
          </a:p>
        </p:txBody>
      </p:sp>
      <p:sp>
        <p:nvSpPr>
          <p:cNvPr id="21530" name="Text Box 58"/>
          <p:cNvSpPr txBox="1">
            <a:spLocks noChangeArrowheads="1"/>
          </p:cNvSpPr>
          <p:nvPr/>
        </p:nvSpPr>
        <p:spPr bwMode="auto">
          <a:xfrm>
            <a:off x="5562600" y="6099175"/>
            <a:ext cx="1973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>
                <a:solidFill>
                  <a:srgbClr val="009900"/>
                </a:solidFill>
              </a:rPr>
              <a:t>E</a:t>
            </a:r>
            <a:r>
              <a:rPr lang="sr-Latn-CS" altLang="en-US" sz="2400" b="1" baseline="-25000">
                <a:solidFill>
                  <a:srgbClr val="009900"/>
                </a:solidFill>
              </a:rPr>
              <a:t>a</a:t>
            </a:r>
            <a:r>
              <a:rPr lang="sr-Latn-CS" altLang="en-US" sz="2400" b="1">
                <a:solidFill>
                  <a:srgbClr val="009900"/>
                </a:solidFill>
              </a:rPr>
              <a:t>=E</a:t>
            </a:r>
            <a:r>
              <a:rPr lang="sr-Latn-CS" altLang="en-US" sz="2400" b="1" baseline="-25000">
                <a:solidFill>
                  <a:srgbClr val="009900"/>
                </a:solidFill>
              </a:rPr>
              <a:t>1</a:t>
            </a:r>
            <a:r>
              <a:rPr lang="sr-Latn-CS" altLang="en-US" sz="2400" b="1">
                <a:solidFill>
                  <a:srgbClr val="009900"/>
                </a:solidFill>
              </a:rPr>
              <a:t>+E</a:t>
            </a:r>
            <a:r>
              <a:rPr lang="sr-Latn-CS" altLang="en-US" sz="2400" b="1" baseline="-25000">
                <a:solidFill>
                  <a:srgbClr val="009900"/>
                </a:solidFill>
              </a:rPr>
              <a:t>2</a:t>
            </a:r>
            <a:r>
              <a:rPr lang="sr-Latn-CS" altLang="en-US" sz="2400" b="1">
                <a:solidFill>
                  <a:srgbClr val="009900"/>
                </a:solidFill>
              </a:rPr>
              <a:t>-E</a:t>
            </a:r>
            <a:r>
              <a:rPr lang="sr-Latn-CS" altLang="en-US" sz="2400" b="1" baseline="-25000">
                <a:solidFill>
                  <a:srgbClr val="009900"/>
                </a:solidFill>
              </a:rPr>
              <a:t>-1</a:t>
            </a:r>
            <a:endParaRPr lang="en-US" altLang="en-US" sz="2400" b="1" baseline="-25000">
              <a:solidFill>
                <a:srgbClr val="009900"/>
              </a:solidFill>
            </a:endParaRPr>
          </a:p>
        </p:txBody>
      </p:sp>
      <p:sp>
        <p:nvSpPr>
          <p:cNvPr id="21531" name="AutoShape 61"/>
          <p:cNvSpPr>
            <a:spLocks noChangeArrowheads="1"/>
          </p:cNvSpPr>
          <p:nvPr/>
        </p:nvSpPr>
        <p:spPr bwMode="auto">
          <a:xfrm>
            <a:off x="4343400" y="13716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1532" name="AutoShape 62"/>
          <p:cNvSpPr>
            <a:spLocks noChangeArrowheads="1"/>
          </p:cNvSpPr>
          <p:nvPr/>
        </p:nvSpPr>
        <p:spPr bwMode="auto">
          <a:xfrm rot="7274353">
            <a:off x="5257800" y="28956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1533" name="AutoShape 63"/>
          <p:cNvSpPr>
            <a:spLocks noChangeArrowheads="1"/>
          </p:cNvSpPr>
          <p:nvPr/>
        </p:nvSpPr>
        <p:spPr bwMode="auto">
          <a:xfrm>
            <a:off x="4914900" y="6213475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47725" y="4267200"/>
            <a:ext cx="7534275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 smtClean="0">
                <a:solidFill>
                  <a:srgbClr val="0000FF"/>
                </a:solidFill>
              </a:rPr>
              <a:t>Treba praviti razliku od Van’t hoff –og intermdijera gde je zbog </a:t>
            </a:r>
          </a:p>
          <a:p>
            <a:r>
              <a:rPr lang="sr-Latn-RS" sz="2000" dirty="0" smtClean="0">
                <a:solidFill>
                  <a:srgbClr val="0000FF"/>
                </a:solidFill>
              </a:rPr>
              <a:t> k 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-1</a:t>
            </a:r>
            <a:r>
              <a:rPr lang="sr-Latn-RS" sz="2000" dirty="0" smtClean="0">
                <a:solidFill>
                  <a:srgbClr val="0000FF"/>
                </a:solidFill>
              </a:rPr>
              <a:t>&gt;k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2</a:t>
            </a:r>
            <a:r>
              <a:rPr lang="sr-Latn-RS" sz="2000" dirty="0" smtClean="0">
                <a:solidFill>
                  <a:srgbClr val="0000FF"/>
                </a:solidFill>
              </a:rPr>
              <a:t> , (k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2</a:t>
            </a:r>
            <a:r>
              <a:rPr lang="sr-Latn-RS" sz="2000" dirty="0" smtClean="0">
                <a:solidFill>
                  <a:srgbClr val="0000FF"/>
                </a:solidFill>
              </a:rPr>
              <a:t> , k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 -1</a:t>
            </a:r>
            <a:r>
              <a:rPr lang="sr-Latn-RS" sz="2000" dirty="0" smtClean="0">
                <a:solidFill>
                  <a:srgbClr val="0000FF"/>
                </a:solidFill>
              </a:rPr>
              <a:t> &gt;&gt;k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1</a:t>
            </a:r>
            <a:r>
              <a:rPr lang="sr-Latn-RS" dirty="0" smtClean="0">
                <a:solidFill>
                  <a:srgbClr val="0000FF"/>
                </a:solidFill>
              </a:rPr>
              <a:t> )  koncentracija intermdijera uvek bila mala. Kod Arenijusov-og intermdijera se,, zbog velike K, ravnoteža uvek brzo prilagodi trenutnoj koncentraciji intemedijera. 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441" x="3562350" y="469900"/>
          <p14:tracePt t="4765" x="3556000" y="469900"/>
          <p14:tracePt t="4806" x="3549650" y="469900"/>
          <p14:tracePt t="4978" x="3543300" y="469900"/>
          <p14:tracePt t="5011" x="3530600" y="469900"/>
          <p14:tracePt t="5023" x="3511550" y="469900"/>
          <p14:tracePt t="5031" x="3492500" y="469900"/>
          <p14:tracePt t="5033" x="3454400" y="469900"/>
          <p14:tracePt t="5047" x="3378200" y="469900"/>
          <p14:tracePt t="5063" x="3327400" y="469900"/>
          <p14:tracePt t="5079" x="3238500" y="469900"/>
          <p14:tracePt t="5097" x="3194050" y="469900"/>
          <p14:tracePt t="5112" x="3092450" y="469900"/>
          <p14:tracePt t="5129" x="3003550" y="476250"/>
          <p14:tracePt t="5146" x="2946400" y="488950"/>
          <p14:tracePt t="5162" x="2838450" y="495300"/>
          <p14:tracePt t="5179" x="2781300" y="501650"/>
          <p14:tracePt t="5196" x="2679700" y="508000"/>
          <p14:tracePt t="5212" x="2622550" y="508000"/>
          <p14:tracePt t="5228" x="2546350" y="508000"/>
          <p14:tracePt t="5245" x="2489200" y="514350"/>
          <p14:tracePt t="5261" x="2451100" y="527050"/>
          <p14:tracePt t="5279" x="2387600" y="533400"/>
          <p14:tracePt t="5296" x="2317750" y="539750"/>
          <p14:tracePt t="5311" x="2292350" y="546100"/>
          <p14:tracePt t="5328" x="2247900" y="558800"/>
          <p14:tracePt t="5345" x="2228850" y="565150"/>
          <p14:tracePt t="5363" x="2216150" y="565150"/>
          <p14:tracePt t="5379" x="2190750" y="577850"/>
          <p14:tracePt t="5396" x="2184400" y="577850"/>
          <p14:tracePt t="5412" x="2152650" y="584200"/>
          <p14:tracePt t="5429" x="2146300" y="584200"/>
          <p14:tracePt t="5446" x="2120900" y="584200"/>
          <p14:tracePt t="5463" x="2101850" y="584200"/>
          <p14:tracePt t="5480" x="2089150" y="584200"/>
          <p14:tracePt t="5496" x="2076450" y="584200"/>
          <p14:tracePt t="5513" x="2070100" y="584200"/>
          <p14:tracePt t="5529" x="2057400" y="584200"/>
          <p14:tracePt t="12238" x="2063750" y="584200"/>
          <p14:tracePt t="12270" x="2070100" y="584200"/>
          <p14:tracePt t="12281" x="2076450" y="584200"/>
          <p14:tracePt t="12302" x="2082800" y="584200"/>
          <p14:tracePt t="12303" x="2089150" y="577850"/>
          <p14:tracePt t="12332" x="2095500" y="577850"/>
          <p14:tracePt t="12353" x="2101850" y="577850"/>
          <p14:tracePt t="12372" x="2108200" y="571500"/>
          <p14:tracePt t="12373" x="2114550" y="571500"/>
          <p14:tracePt t="12380" x="2114550" y="565150"/>
          <p14:tracePt t="12531" x="2120900" y="565150"/>
          <p14:tracePt t="12540" x="2127250" y="565150"/>
          <p14:tracePt t="12591" x="2133600" y="565150"/>
          <p14:tracePt t="12612" x="2139950" y="565150"/>
          <p14:tracePt t="12633" x="2146300" y="565150"/>
          <p14:tracePt t="12725" x="2152650" y="565150"/>
          <p14:tracePt t="12756" x="2159000" y="565150"/>
          <p14:tracePt t="12777" x="2165350" y="558800"/>
          <p14:tracePt t="12796" x="2178050" y="552450"/>
          <p14:tracePt t="12808" x="2184400" y="546100"/>
          <p14:tracePt t="12818" x="2190750" y="546100"/>
          <p14:tracePt t="12828" x="2203450" y="539750"/>
          <p14:tracePt t="12832" x="2216150" y="539750"/>
          <p14:tracePt t="12846" x="2247900" y="533400"/>
          <p14:tracePt t="12864" x="2286000" y="520700"/>
          <p14:tracePt t="12881" x="2305050" y="514350"/>
          <p14:tracePt t="12898" x="2330450" y="501650"/>
          <p14:tracePt t="12915" x="2349500" y="495300"/>
          <p14:tracePt t="12931" x="2381250" y="482600"/>
          <p14:tracePt t="12948" x="2406650" y="469900"/>
          <p14:tracePt t="12964" x="2425700" y="463550"/>
          <p14:tracePt t="12981" x="2463800" y="457200"/>
          <p14:tracePt t="12998" x="2476500" y="450850"/>
          <p14:tracePt t="13014" x="2501900" y="438150"/>
          <p14:tracePt t="13031" x="2514600" y="431800"/>
          <p14:tracePt t="13048" x="2527300" y="425450"/>
          <p14:tracePt t="13065" x="2540000" y="419100"/>
          <p14:tracePt t="13081" x="2559050" y="419100"/>
          <p14:tracePt t="13098" x="2590800" y="412750"/>
          <p14:tracePt t="13115" x="2616200" y="406400"/>
          <p14:tracePt t="13131" x="2622550" y="406400"/>
          <p14:tracePt t="13148" x="2641600" y="400050"/>
          <p14:tracePt t="13164" x="2654300" y="400050"/>
          <p14:tracePt t="13181" x="2679700" y="400050"/>
          <p14:tracePt t="13198" x="2711450" y="393700"/>
          <p14:tracePt t="13215" x="2724150" y="387350"/>
          <p14:tracePt t="13230" x="2768600" y="381000"/>
          <p14:tracePt t="13246" x="2787650" y="381000"/>
          <p14:tracePt t="13264" x="2813050" y="368300"/>
          <p14:tracePt t="13281" x="2838450" y="355600"/>
          <p14:tracePt t="13298" x="2844800" y="355600"/>
          <p14:tracePt t="13315" x="2857500" y="349250"/>
          <p14:tracePt t="13332" x="2863850" y="349250"/>
          <p14:tracePt t="13346" x="2876550" y="342900"/>
          <p14:tracePt t="13363" x="2889250" y="336550"/>
          <p14:tracePt t="13381" x="2901950" y="336550"/>
          <p14:tracePt t="13398" x="2933700" y="336550"/>
          <p14:tracePt t="13415" x="2959100" y="336550"/>
          <p14:tracePt t="13431" x="3003550" y="336550"/>
          <p14:tracePt t="13448" x="3035300" y="336550"/>
          <p14:tracePt t="13464" x="3054350" y="336550"/>
          <p14:tracePt t="13481" x="3073400" y="336550"/>
          <p14:tracePt t="13497" x="3086100" y="336550"/>
          <p14:tracePt t="13513" x="3111500" y="336550"/>
          <p14:tracePt t="13530" x="3130550" y="336550"/>
          <p14:tracePt t="13546" x="3162300" y="336550"/>
          <p14:tracePt t="13563" x="3200400" y="336550"/>
          <p14:tracePt t="13579" x="3219450" y="336550"/>
          <p14:tracePt t="13598" x="3251200" y="336550"/>
          <p14:tracePt t="13614" x="3302000" y="336550"/>
          <p14:tracePt t="13631" x="3333750" y="336550"/>
          <p14:tracePt t="13648" x="3435350" y="336550"/>
          <p14:tracePt t="13664" x="3498850" y="336550"/>
          <p14:tracePt t="13681" x="3638550" y="336550"/>
          <p14:tracePt t="13698" x="3790950" y="336550"/>
          <p14:tracePt t="13714" x="3867150" y="336550"/>
          <p14:tracePt t="13731" x="4006850" y="336550"/>
          <p14:tracePt t="13748" x="4095750" y="336550"/>
          <p14:tracePt t="13764" x="4286250" y="336550"/>
          <p14:tracePt t="13781" x="4527550" y="336550"/>
          <p14:tracePt t="13798" x="4654550" y="336550"/>
          <p14:tracePt t="13814" x="4921250" y="336550"/>
          <p14:tracePt t="13831" x="5041900" y="336550"/>
          <p14:tracePt t="13848" x="5238750" y="336550"/>
          <p14:tracePt t="13864" x="5378450" y="336550"/>
          <p14:tracePt t="13881" x="5429250" y="336550"/>
          <p14:tracePt t="13898" x="5518150" y="336550"/>
          <p14:tracePt t="13915" x="5562600" y="336550"/>
          <p14:tracePt t="13931" x="5638800" y="336550"/>
          <p14:tracePt t="13948" x="5683250" y="336550"/>
          <p14:tracePt t="13964" x="5753100" y="336550"/>
          <p14:tracePt t="13981" x="5822950" y="342900"/>
          <p14:tracePt t="13998" x="5848350" y="349250"/>
          <p14:tracePt t="14014" x="5899150" y="355600"/>
          <p14:tracePt t="14031" x="5930900" y="361950"/>
          <p14:tracePt t="14048" x="5949950" y="361950"/>
          <p14:tracePt t="14064" x="5981700" y="368300"/>
          <p14:tracePt t="14081" x="6000750" y="368300"/>
          <p14:tracePt t="14098" x="6057900" y="368300"/>
          <p14:tracePt t="14114" x="6115050" y="368300"/>
          <p14:tracePt t="14131" x="6146800" y="368300"/>
          <p14:tracePt t="14148" x="6184900" y="368300"/>
          <p14:tracePt t="14164" x="6197600" y="368300"/>
          <p14:tracePt t="14181" x="6223000" y="368300"/>
          <p14:tracePt t="14198" x="6229350" y="368300"/>
          <p14:tracePt t="14230" x="6235700" y="368300"/>
          <p14:tracePt t="14231" x="6254750" y="368300"/>
          <p14:tracePt t="14246" x="6261100" y="368300"/>
          <p14:tracePt t="14263" x="6280150" y="368300"/>
          <p14:tracePt t="14281" x="6286500" y="368300"/>
          <p14:tracePt t="21196" x="6292850" y="368300"/>
          <p14:tracePt t="21797" x="6299200" y="368300"/>
          <p14:tracePt t="21819" x="6305550" y="374650"/>
          <p14:tracePt t="22673" x="6311900" y="374650"/>
          <p14:tracePt t="27151" x="6318250" y="374650"/>
          <p14:tracePt t="27193" x="6324600" y="374650"/>
          <p14:tracePt t="28080" x="6318250" y="374650"/>
          <p14:tracePt t="28091" x="6318250" y="381000"/>
          <p14:tracePt t="28094" x="6311900" y="381000"/>
          <p14:tracePt t="28114" x="6305550" y="387350"/>
          <p14:tracePt t="28130" x="6286500" y="393700"/>
          <p14:tracePt t="28133" x="6261100" y="400050"/>
          <p14:tracePt t="28147" x="6191250" y="406400"/>
          <p14:tracePt t="28164" x="6146800" y="412750"/>
          <p14:tracePt t="28180" x="6038850" y="438150"/>
          <p14:tracePt t="28197" x="5918200" y="457200"/>
          <p14:tracePt t="28215" x="5861050" y="463550"/>
          <p14:tracePt t="28229" x="5746750" y="488950"/>
          <p14:tracePt t="28246" x="5695950" y="495300"/>
          <p14:tracePt t="28263" x="5562600" y="514350"/>
          <p14:tracePt t="28279" x="5410200" y="514350"/>
          <p14:tracePt t="28297" x="5340350" y="520700"/>
          <p14:tracePt t="28314" x="5200650" y="527050"/>
          <p14:tracePt t="28332" x="5067300" y="546100"/>
          <p14:tracePt t="28348" x="4991100" y="552450"/>
          <p14:tracePt t="28364" x="4826000" y="571500"/>
          <p14:tracePt t="28381" x="4718050" y="577850"/>
          <p14:tracePt t="28397" x="4495800" y="590550"/>
          <p14:tracePt t="28414" x="4375150" y="590550"/>
          <p14:tracePt t="28430" x="4159250" y="590550"/>
          <p14:tracePt t="28447" x="3968750" y="590550"/>
          <p14:tracePt t="28464" x="3879850" y="590550"/>
          <p14:tracePt t="28480" x="3746500" y="596900"/>
          <p14:tracePt t="28497" x="3702050" y="603250"/>
          <p14:tracePt t="28514" x="3600450" y="628650"/>
          <p14:tracePt t="28529" x="3498850" y="647700"/>
          <p14:tracePt t="28546" x="3441700" y="654050"/>
          <p14:tracePt t="28564" x="3289300" y="666750"/>
          <p14:tracePt t="28580" x="3200400" y="666750"/>
          <p14:tracePt t="28597" x="3028950" y="666750"/>
          <p14:tracePt t="28615" x="2870200" y="666750"/>
          <p14:tracePt t="28631" x="2800350" y="666750"/>
          <p14:tracePt t="28647" x="2679700" y="666750"/>
          <p14:tracePt t="28664" x="2641600" y="666750"/>
          <p14:tracePt t="28680" x="2559050" y="666750"/>
          <p14:tracePt t="28697" x="2495550" y="666750"/>
          <p14:tracePt t="28715" x="2451100" y="666750"/>
          <p14:tracePt t="28730" x="2381250" y="666750"/>
          <p14:tracePt t="28748" x="2355850" y="666750"/>
          <p14:tracePt t="28764" x="2330450" y="673100"/>
          <p14:tracePt t="28781" x="2317750" y="673100"/>
          <p14:tracePt t="29061" x="2311400" y="673100"/>
          <p14:tracePt t="29072" x="2305050" y="666750"/>
          <p14:tracePt t="29082" x="2305050" y="660400"/>
          <p14:tracePt t="29097" x="2298700" y="660400"/>
          <p14:tracePt t="29099" x="2292350" y="641350"/>
          <p14:tracePt t="29137" x="2292350" y="635000"/>
          <p14:tracePt t="29139" x="2292350" y="628650"/>
          <p14:tracePt t="29147" x="2292350" y="622300"/>
          <p14:tracePt t="29164" x="2292350" y="603250"/>
          <p14:tracePt t="29180" x="2292350" y="590550"/>
          <p14:tracePt t="29197" x="2292350" y="577850"/>
          <p14:tracePt t="29214" x="2292350" y="565150"/>
          <p14:tracePt t="29231" x="2292350" y="558800"/>
          <p14:tracePt t="29246" x="2292350" y="552450"/>
          <p14:tracePt t="29263" x="2292350" y="546100"/>
          <p14:tracePt t="29281" x="2292350" y="539750"/>
          <p14:tracePt t="29298" x="2292350" y="527050"/>
          <p14:tracePt t="29344" x="2292350" y="520700"/>
          <p14:tracePt t="29349" x="2292350" y="514350"/>
          <p14:tracePt t="29366" x="2292350" y="508000"/>
          <p14:tracePt t="29397" x="2292350" y="501650"/>
          <p14:tracePt t="29407" x="2292350" y="495300"/>
          <p14:tracePt t="29428" x="2292350" y="488950"/>
          <p14:tracePt t="29439" x="2292350" y="482600"/>
          <p14:tracePt t="29448" x="2292350" y="476250"/>
          <p14:tracePt t="29449" x="2292350" y="469900"/>
          <p14:tracePt t="29464" x="2292350" y="457200"/>
          <p14:tracePt t="29502" x="2292350" y="450850"/>
          <p14:tracePt t="29504" x="2292350" y="438150"/>
          <p14:tracePt t="29534" x="2292350" y="431800"/>
          <p14:tracePt t="29548" x="2292350" y="419100"/>
          <p14:tracePt t="29550" x="2286000" y="406400"/>
          <p14:tracePt t="29565" x="2279650" y="393700"/>
          <p14:tracePt t="29582" x="2260600" y="368300"/>
          <p14:tracePt t="29598" x="2254250" y="355600"/>
          <p14:tracePt t="29615" x="2241550" y="336550"/>
          <p14:tracePt t="29632" x="2235200" y="330200"/>
          <p14:tracePt t="29648" x="2235200" y="323850"/>
          <p14:tracePt t="29665" x="2228850" y="323850"/>
          <p14:tracePt t="29700" x="2228850" y="317500"/>
          <p14:tracePt t="29702" x="2222500" y="311150"/>
          <p14:tracePt t="29715" x="2222500" y="304800"/>
          <p14:tracePt t="29731" x="2216150" y="304800"/>
          <p14:tracePt t="29748" x="2216150" y="298450"/>
          <p14:tracePt t="29783" x="2216150" y="292100"/>
          <p14:tracePt t="29815" x="2216150" y="285750"/>
          <p14:tracePt t="29845" x="2209800" y="285750"/>
          <p14:tracePt t="29866" x="2203450" y="279400"/>
          <p14:tracePt t="29876" x="2197100" y="273050"/>
          <p14:tracePt t="29897" x="2190750" y="266700"/>
          <p14:tracePt t="29907" x="2178050" y="260350"/>
          <p14:tracePt t="29918" x="2171700" y="247650"/>
          <p14:tracePt t="29925" x="2159000" y="241300"/>
          <p14:tracePt t="29930" x="2146300" y="234950"/>
          <p14:tracePt t="29947" x="2133600" y="228600"/>
          <p14:tracePt t="29965" x="2120900" y="215900"/>
          <p14:tracePt t="30002" x="2114550" y="215900"/>
          <p14:tracePt t="30015" x="2108200" y="215900"/>
          <p14:tracePt t="30017" x="2101850" y="215900"/>
          <p14:tracePt t="30031" x="2089150" y="209550"/>
          <p14:tracePt t="30048" x="2082800" y="209550"/>
          <p14:tracePt t="30065" x="2076450" y="209550"/>
          <p14:tracePt t="30082" x="2063750" y="203200"/>
          <p14:tracePt t="30098" x="2057400" y="203200"/>
          <p14:tracePt t="30115" x="2044700" y="203200"/>
          <p14:tracePt t="30132" x="2032000" y="203200"/>
          <p14:tracePt t="30148" x="2025650" y="203200"/>
          <p14:tracePt t="30242" x="2019300" y="203200"/>
          <p14:tracePt t="30251" x="2012950" y="203200"/>
          <p14:tracePt t="30262" x="2006600" y="209550"/>
          <p14:tracePt t="30282" x="2000250" y="209550"/>
          <p14:tracePt t="30283" x="1993900" y="209550"/>
          <p14:tracePt t="30297" x="1987550" y="215900"/>
          <p14:tracePt t="30314" x="1987550" y="222250"/>
          <p14:tracePt t="30330" x="1981200" y="222250"/>
          <p14:tracePt t="30347" x="1974850" y="222250"/>
          <p14:tracePt t="30364" x="1974850" y="228600"/>
          <p14:tracePt t="30417" x="1968500" y="234950"/>
          <p14:tracePt t="30440" x="1962150" y="241300"/>
          <p14:tracePt t="30458" x="1955800" y="241300"/>
          <p14:tracePt t="30463" x="1955800" y="247650"/>
          <p14:tracePt t="30491" x="1955800" y="254000"/>
          <p14:tracePt t="30500" x="1955800" y="260350"/>
          <p14:tracePt t="30502" x="1949450" y="260350"/>
          <p14:tracePt t="30515" x="1949450" y="273050"/>
          <p14:tracePt t="30532" x="1943100" y="273050"/>
          <p14:tracePt t="30548" x="1936750" y="292100"/>
          <p14:tracePt t="30565" x="1936750" y="298450"/>
          <p14:tracePt t="30604" x="1930400" y="298450"/>
          <p14:tracePt t="30606" x="1930400" y="304800"/>
          <p14:tracePt t="30636" x="1930400" y="311150"/>
          <p14:tracePt t="30686" x="1930400" y="317500"/>
          <p14:tracePt t="30699" x="1930400" y="323850"/>
          <p14:tracePt t="30718" x="1930400" y="330200"/>
          <p14:tracePt t="30759" x="1930400" y="336550"/>
          <p14:tracePt t="30781" x="1930400" y="342900"/>
          <p14:tracePt t="30801" x="1930400" y="349250"/>
          <p14:tracePt t="30832" x="1930400" y="355600"/>
          <p14:tracePt t="30842" x="1930400" y="361950"/>
          <p14:tracePt t="30857" x="1930400" y="368300"/>
          <p14:tracePt t="30859" x="1930400" y="374650"/>
          <p14:tracePt t="30865" x="1930400" y="381000"/>
          <p14:tracePt t="30881" x="1936750" y="393700"/>
          <p14:tracePt t="30898" x="1949450" y="406400"/>
          <p14:tracePt t="30915" x="1949450" y="412750"/>
          <p14:tracePt t="30931" x="1955800" y="425450"/>
          <p14:tracePt t="30967" x="1962150" y="431800"/>
          <p14:tracePt t="30969" x="1962150" y="438150"/>
          <p14:tracePt t="30981" x="1968500" y="444500"/>
          <p14:tracePt t="30998" x="1974850" y="450850"/>
          <p14:tracePt t="31015" x="1987550" y="463550"/>
          <p14:tracePt t="31031" x="1987550" y="469900"/>
          <p14:tracePt t="31048" x="1993900" y="482600"/>
          <p14:tracePt t="31065" x="2000250" y="495300"/>
          <p14:tracePt t="31082" x="2006600" y="501650"/>
          <p14:tracePt t="31123" x="2006600" y="514350"/>
          <p14:tracePt t="31133" x="2012950" y="520700"/>
          <p14:tracePt t="31154" x="2019300" y="520700"/>
          <p14:tracePt t="31157" x="2025650" y="527050"/>
          <p14:tracePt t="31165" x="2025650" y="533400"/>
          <p14:tracePt t="31181" x="2032000" y="539750"/>
          <p14:tracePt t="31217" x="2038350" y="539750"/>
          <p14:tracePt t="31219" x="2044700" y="546100"/>
          <p14:tracePt t="31232" x="2044700" y="552450"/>
          <p14:tracePt t="31269" x="2051050" y="552450"/>
          <p14:tracePt t="31281" x="2057400" y="552450"/>
          <p14:tracePt t="31298" x="2057400" y="558800"/>
          <p14:tracePt t="31321" x="2063750" y="558800"/>
          <p14:tracePt t="31341" x="2070100" y="558800"/>
          <p14:tracePt t="31362" x="2076450" y="558800"/>
          <p14:tracePt t="31393" x="2089150" y="558800"/>
          <p14:tracePt t="31404" x="2095500" y="558800"/>
          <p14:tracePt t="31425" x="2101850" y="558800"/>
          <p14:tracePt t="31435" x="2114550" y="558800"/>
          <p14:tracePt t="31456" x="2120900" y="558800"/>
          <p14:tracePt t="31467" x="2127250" y="558800"/>
          <p14:tracePt t="31467" x="2133600" y="558800"/>
          <p14:tracePt t="31480" x="2133600" y="552450"/>
          <p14:tracePt t="31497" x="2139950" y="546100"/>
          <p14:tracePt t="31514" x="2146300" y="533400"/>
          <p14:tracePt t="31532" x="2146300" y="527050"/>
          <p14:tracePt t="31548" x="2152650" y="520700"/>
          <p14:tracePt t="31565" x="2152650" y="508000"/>
          <p14:tracePt t="31602" x="2159000" y="508000"/>
          <p14:tracePt t="31604" x="2159000" y="501650"/>
          <p14:tracePt t="31615" x="2165350" y="495300"/>
          <p14:tracePt t="31631" x="2165350" y="488950"/>
          <p14:tracePt t="31665" x="2165350" y="482600"/>
          <p14:tracePt t="31667" x="2165350" y="476250"/>
          <p14:tracePt t="31682" x="2165350" y="469900"/>
          <p14:tracePt t="31698" x="2165350" y="463550"/>
          <p14:tracePt t="31715" x="2165350" y="450850"/>
          <p14:tracePt t="31732" x="2165350" y="444500"/>
          <p14:tracePt t="31748" x="2165350" y="438150"/>
          <p14:tracePt t="31765" x="2165350" y="425450"/>
          <p14:tracePt t="31781" x="2165350" y="419100"/>
          <p14:tracePt t="31798" x="2165350" y="406400"/>
          <p14:tracePt t="31815" x="2165350" y="400050"/>
          <p14:tracePt t="31831" x="2165350" y="393700"/>
          <p14:tracePt t="31848" x="2165350" y="374650"/>
          <p14:tracePt t="31865" x="2165350" y="361950"/>
          <p14:tracePt t="31881" x="2165350" y="349250"/>
          <p14:tracePt t="31898" x="2165350" y="330200"/>
          <p14:tracePt t="31915" x="2165350" y="323850"/>
          <p14:tracePt t="31931" x="2159000" y="304800"/>
          <p14:tracePt t="31948" x="2152650" y="304800"/>
          <p14:tracePt t="31965" x="2152650" y="292100"/>
          <p14:tracePt t="31982" x="2146300" y="292100"/>
          <p14:tracePt t="31998" x="2139950" y="285750"/>
          <p14:tracePt t="32015" x="2133600" y="279400"/>
          <p14:tracePt t="32031" x="2133600" y="273050"/>
          <p14:tracePt t="32048" x="2120900" y="260350"/>
          <p14:tracePt t="32065" x="2108200" y="254000"/>
          <p14:tracePt t="32082" x="2101850" y="241300"/>
          <p14:tracePt t="32098" x="2082800" y="228600"/>
          <p14:tracePt t="32136" x="2070100" y="222250"/>
          <p14:tracePt t="32138" x="2063750" y="215900"/>
          <p14:tracePt t="32148" x="2063750" y="209550"/>
          <p14:tracePt t="32165" x="2044700" y="203200"/>
          <p14:tracePt t="32181" x="2032000" y="196850"/>
          <p14:tracePt t="32198" x="2019300" y="190500"/>
          <p14:tracePt t="32215" x="2006600" y="184150"/>
          <p14:tracePt t="32232" x="2000250" y="184150"/>
          <p14:tracePt t="32247" x="1987550" y="184150"/>
          <p14:tracePt t="32264" x="1981200" y="184150"/>
          <p14:tracePt t="32322" x="1974850" y="184150"/>
          <p14:tracePt t="32343" x="1968500" y="184150"/>
          <p14:tracePt t="32353" x="1962150" y="184150"/>
          <p14:tracePt t="32374" x="1955800" y="184150"/>
          <p14:tracePt t="32385" x="1949450" y="184150"/>
          <p14:tracePt t="32386" x="1943100" y="184150"/>
          <p14:tracePt t="32397" x="1936750" y="190500"/>
          <p14:tracePt t="32414" x="1917700" y="203200"/>
          <p14:tracePt t="32432" x="1911350" y="215900"/>
          <p14:tracePt t="32448" x="1905000" y="222250"/>
          <p14:tracePt t="32465" x="1898650" y="222250"/>
          <p14:tracePt t="32482" x="1892300" y="228600"/>
          <p14:tracePt t="32498" x="1892300" y="241300"/>
          <p14:tracePt t="32515" x="1885950" y="266700"/>
          <p14:tracePt t="32532" x="1885950" y="273050"/>
          <p14:tracePt t="32548" x="1885950" y="304800"/>
          <p14:tracePt t="32565" x="1885950" y="311150"/>
          <p14:tracePt t="32582" x="1885950" y="330200"/>
          <p14:tracePt t="32598" x="1885950" y="349250"/>
          <p14:tracePt t="32635" x="1885950" y="361950"/>
          <p14:tracePt t="32638" x="1885950" y="374650"/>
          <p14:tracePt t="32648" x="1885950" y="381000"/>
          <p14:tracePt t="32665" x="1885950" y="400050"/>
          <p14:tracePt t="32682" x="1885950" y="406400"/>
          <p14:tracePt t="32698" x="1885950" y="419100"/>
          <p14:tracePt t="32715" x="1885950" y="431800"/>
          <p14:tracePt t="32732" x="1885950" y="438150"/>
          <p14:tracePt t="32748" x="1885950" y="450850"/>
          <p14:tracePt t="32765" x="1892300" y="457200"/>
          <p14:tracePt t="32782" x="1898650" y="463550"/>
          <p14:tracePt t="32798" x="1911350" y="476250"/>
          <p14:tracePt t="32815" x="1917700" y="482600"/>
          <p14:tracePt t="32831" x="1936750" y="488950"/>
          <p14:tracePt t="32848" x="1936750" y="495300"/>
          <p14:tracePt t="32848" x="1943100" y="495300"/>
          <p14:tracePt t="32865" x="1955800" y="501650"/>
          <p14:tracePt t="32882" x="1968500" y="508000"/>
          <p14:tracePt t="32898" x="1981200" y="514350"/>
          <p14:tracePt t="32915" x="2000250" y="520700"/>
          <p14:tracePt t="32931" x="2012950" y="527050"/>
          <p14:tracePt t="32948" x="2025650" y="527050"/>
          <p14:tracePt t="32965" x="2038350" y="527050"/>
          <p14:tracePt t="32981" x="2044700" y="527050"/>
          <p14:tracePt t="32998" x="2063750" y="527050"/>
          <p14:tracePt t="33015" x="2076450" y="527050"/>
          <p14:tracePt t="33032" x="2095500" y="527050"/>
          <p14:tracePt t="33048" x="2120900" y="527050"/>
          <p14:tracePt t="33086" x="2127250" y="527050"/>
          <p14:tracePt t="33116" x="2133600" y="527050"/>
          <p14:tracePt t="33126" x="2133600" y="520700"/>
          <p14:tracePt t="33149" x="2133600" y="514350"/>
          <p14:tracePt t="33270" x="2133600" y="508000"/>
          <p14:tracePt t="58700" x="2139950" y="508000"/>
          <p14:tracePt t="58741" x="2146300" y="508000"/>
          <p14:tracePt t="58985" x="0" y="0"/>
        </p14:tracePtLst>
        <p14:tracePtLst>
          <p14:tracePt t="59919" x="2146300" y="508000"/>
          <p14:tracePt t="61836" x="2152650" y="508000"/>
          <p14:tracePt t="61878" x="2165350" y="508000"/>
          <p14:tracePt t="61887" x="2184400" y="501650"/>
          <p14:tracePt t="61897" x="2197100" y="501650"/>
          <p14:tracePt t="61915" x="2222500" y="495300"/>
          <p14:tracePt t="61916" x="2279650" y="488950"/>
          <p14:tracePt t="61931" x="2305050" y="488950"/>
          <p14:tracePt t="61949" x="2368550" y="476250"/>
          <p14:tracePt t="61965" x="2406650" y="469900"/>
          <p14:tracePt t="61982" x="2432050" y="463550"/>
          <p14:tracePt t="61998" x="2514600" y="457200"/>
          <p14:tracePt t="62015" x="2565400" y="444500"/>
          <p14:tracePt t="62032" x="2686050" y="444500"/>
          <p14:tracePt t="62049" x="2787650" y="438150"/>
          <p14:tracePt t="62065" x="2832100" y="438150"/>
          <p14:tracePt t="62082" x="2889250" y="431800"/>
          <p14:tracePt t="62099" x="2914650" y="425450"/>
          <p14:tracePt t="62115" x="2946400" y="412750"/>
          <p14:tracePt t="62132" x="2978150" y="393700"/>
          <p14:tracePt t="62148" x="2990850" y="387350"/>
          <p14:tracePt t="62165" x="3022600" y="374650"/>
          <p14:tracePt t="62182" x="3041650" y="368300"/>
          <p14:tracePt t="62198" x="3054350" y="355600"/>
          <p14:tracePt t="62215" x="3067050" y="355600"/>
          <p14:tracePt t="62234" x="3073400" y="355600"/>
          <p14:tracePt t="62249" x="3092450" y="349250"/>
          <p14:tracePt t="62265" x="3105150" y="342900"/>
          <p14:tracePt t="62281" x="3136900" y="342900"/>
          <p14:tracePt t="62298" x="3155950" y="336550"/>
          <p14:tracePt t="62315" x="3168650" y="336550"/>
          <p14:tracePt t="62332" x="3181350" y="336550"/>
          <p14:tracePt t="62349" x="3187700" y="336550"/>
          <p14:tracePt t="62364" x="3213100" y="336550"/>
          <p14:tracePt t="62381" x="3232150" y="336550"/>
          <p14:tracePt t="62397" x="3244850" y="336550"/>
          <p14:tracePt t="62414" x="3263900" y="336550"/>
          <p14:tracePt t="62432" x="3270250" y="336550"/>
          <p14:tracePt t="62479" x="3276600" y="336550"/>
          <p14:tracePt t="62493" x="3282950" y="336550"/>
          <p14:tracePt t="62495" x="3289300" y="336550"/>
          <p14:tracePt t="62507" x="3302000" y="336550"/>
          <p14:tracePt t="62515" x="3314700" y="336550"/>
          <p14:tracePt t="62532" x="3340100" y="336550"/>
          <p14:tracePt t="62549" x="3378200" y="349250"/>
          <p14:tracePt t="62565" x="3384550" y="349250"/>
          <p14:tracePt t="62582" x="3429000" y="361950"/>
          <p14:tracePt t="62599" x="3448050" y="368300"/>
          <p14:tracePt t="62615" x="3492500" y="381000"/>
          <p14:tracePt t="62632" x="3549650" y="400050"/>
          <p14:tracePt t="62648" x="3587750" y="406400"/>
          <p14:tracePt t="62665" x="3638550" y="425450"/>
          <p14:tracePt t="62682" x="3663950" y="431800"/>
          <p14:tracePt t="62698" x="3714750" y="438150"/>
          <p14:tracePt t="62715" x="3765550" y="444500"/>
          <p14:tracePt t="62732" x="3784600" y="444500"/>
          <p14:tracePt t="62749" x="3854450" y="444500"/>
          <p14:tracePt t="62765" x="3886200" y="444500"/>
          <p14:tracePt t="62782" x="3962400" y="444500"/>
          <p14:tracePt t="62799" x="4013200" y="450850"/>
          <p14:tracePt t="62815" x="4038600" y="450850"/>
          <p14:tracePt t="62832" x="4064000" y="450850"/>
          <p14:tracePt t="62848" x="4076700" y="457200"/>
          <p14:tracePt t="62865" x="4095750" y="457200"/>
          <p14:tracePt t="62883" x="4121150" y="457200"/>
          <p14:tracePt t="62899" x="4127500" y="457200"/>
          <p14:tracePt t="62914" x="4146550" y="457200"/>
          <p14:tracePt t="62948" x="4159250" y="457200"/>
          <p14:tracePt t="62965" x="4165600" y="457200"/>
          <p14:tracePt t="62967" x="4178300" y="457200"/>
          <p14:tracePt t="62982" x="4184650" y="457200"/>
          <p14:tracePt t="62998" x="4203700" y="457200"/>
          <p14:tracePt t="63034" x="4210050" y="457200"/>
          <p14:tracePt t="63036" x="4216400" y="457200"/>
          <p14:tracePt t="63048" x="4222750" y="457200"/>
          <p14:tracePt t="63065" x="4229100" y="457200"/>
          <p14:tracePt t="63083" x="4235450" y="457200"/>
          <p14:tracePt t="63098" x="4248150" y="457200"/>
          <p14:tracePt t="63115" x="4267200" y="457200"/>
          <p14:tracePt t="63133" x="4279900" y="457200"/>
          <p14:tracePt t="63148" x="4292600" y="457200"/>
          <p14:tracePt t="63165" x="4311650" y="457200"/>
          <p14:tracePt t="63181" x="4318000" y="457200"/>
          <p14:tracePt t="63198" x="4330700" y="457200"/>
          <p14:tracePt t="63243" x="4337050" y="457200"/>
          <p14:tracePt t="63245" x="4343400" y="457200"/>
          <p14:tracePt t="63257" x="4349750" y="457200"/>
          <p14:tracePt t="63285" x="4356100" y="457200"/>
          <p14:tracePt t="63285" x="4362450" y="457200"/>
          <p14:tracePt t="63316" x="4368800" y="457200"/>
          <p14:tracePt t="63317" x="4375150" y="457200"/>
          <p14:tracePt t="63331" x="4381500" y="457200"/>
          <p14:tracePt t="63379" x="4387850" y="457200"/>
          <p14:tracePt t="63382" x="4400550" y="457200"/>
          <p14:tracePt t="63400" x="4400550" y="463550"/>
          <p14:tracePt t="63415" x="4406900" y="463550"/>
          <p14:tracePt t="63417" x="4419600" y="463550"/>
          <p14:tracePt t="63432" x="4425950" y="463550"/>
          <p14:tracePt t="63448" x="4438650" y="463550"/>
          <p14:tracePt t="63465" x="4445000" y="463550"/>
          <p14:tracePt t="63482" x="4457700" y="463550"/>
          <p14:tracePt t="63498" x="4489450" y="463550"/>
          <p14:tracePt t="63515" x="4495800" y="463550"/>
          <p14:tracePt t="63531" x="4533900" y="463550"/>
          <p14:tracePt t="63549" x="4552950" y="463550"/>
          <p14:tracePt t="63565" x="4591050" y="463550"/>
          <p14:tracePt t="63582" x="4629150" y="463550"/>
          <p14:tracePt t="63598" x="4641850" y="463550"/>
          <p14:tracePt t="63615" x="4673600" y="463550"/>
          <p14:tracePt t="63633" x="4692650" y="463550"/>
          <p14:tracePt t="63648" x="4718050" y="463550"/>
          <p14:tracePt t="63665" x="4749800" y="463550"/>
          <p14:tracePt t="63682" x="4775200" y="463550"/>
          <p14:tracePt t="63698" x="4819650" y="463550"/>
          <p14:tracePt t="63715" x="4838700" y="463550"/>
          <p14:tracePt t="63732" x="4876800" y="463550"/>
          <p14:tracePt t="63749" x="4914900" y="463550"/>
          <p14:tracePt t="63765" x="4927600" y="463550"/>
          <p14:tracePt t="63782" x="4965700" y="463550"/>
          <p14:tracePt t="63798" x="4978400" y="463550"/>
          <p14:tracePt t="63816" x="5022850" y="463550"/>
          <p14:tracePt t="63832" x="5067300" y="469900"/>
          <p14:tracePt t="63848" x="5092700" y="469900"/>
          <p14:tracePt t="63865" x="5130800" y="476250"/>
          <p14:tracePt t="63882" x="5149850" y="476250"/>
          <p14:tracePt t="63899" x="5175250" y="476250"/>
          <p14:tracePt t="63915" x="5213350" y="482600"/>
          <p14:tracePt t="63932" x="5232400" y="482600"/>
          <p14:tracePt t="63948" x="5270500" y="488950"/>
          <p14:tracePt t="63965" x="5295900" y="488950"/>
          <p14:tracePt t="63982" x="5353050" y="488950"/>
          <p14:tracePt t="63998" x="5378450" y="488950"/>
          <p14:tracePt t="64015" x="5441950" y="488950"/>
          <p14:tracePt t="64031" x="5499100" y="488950"/>
          <p14:tracePt t="64049" x="5524500" y="488950"/>
          <p14:tracePt t="64065" x="5568950" y="488950"/>
          <p14:tracePt t="64082" x="5600700" y="488950"/>
          <p14:tracePt t="64098" x="5626100" y="488950"/>
          <p14:tracePt t="64115" x="5670550" y="482600"/>
          <p14:tracePt t="64132" x="5695950" y="476250"/>
          <p14:tracePt t="64148" x="5746750" y="457200"/>
          <p14:tracePt t="64165" x="5791200" y="444500"/>
          <p14:tracePt t="64182" x="5803900" y="438150"/>
          <p14:tracePt t="64198" x="5835650" y="425450"/>
          <p14:tracePt t="64215" x="5854700" y="425450"/>
          <p14:tracePt t="64232" x="5892800" y="425450"/>
          <p14:tracePt t="64249" x="5918200" y="419100"/>
          <p14:tracePt t="64266" x="5969000" y="419100"/>
          <p14:tracePt t="64284" x="6013450" y="412750"/>
          <p14:tracePt t="64299" x="6026150" y="412750"/>
          <p14:tracePt t="64316" x="6051550" y="412750"/>
          <p14:tracePt t="64352" x="6064250" y="412750"/>
          <p14:tracePt t="64366" x="6070600" y="412750"/>
          <p14:tracePt t="64368" x="6083300" y="412750"/>
          <p14:tracePt t="64382" x="6089650" y="412750"/>
          <p14:tracePt t="64398" x="6102350" y="412750"/>
          <p14:tracePt t="64415" x="6108700" y="412750"/>
          <p14:tracePt t="68586" x="6115050" y="412750"/>
          <p14:tracePt t="68628" x="6121400" y="412750"/>
          <p14:tracePt t="69716" x="6127750" y="412750"/>
          <p14:tracePt t="69767" x="6127750" y="406400"/>
          <p14:tracePt t="69808" x="6127750" y="400050"/>
          <p14:tracePt t="69839" x="6134100" y="400050"/>
          <p14:tracePt t="69872" x="6140450" y="400050"/>
          <p14:tracePt t="69913" x="6146800" y="400050"/>
          <p14:tracePt t="69923" x="6153150" y="400050"/>
          <p14:tracePt t="69933" x="6159500" y="400050"/>
          <p14:tracePt t="69964" x="6165850" y="400050"/>
          <p14:tracePt t="69975" x="6172200" y="400050"/>
          <p14:tracePt t="69981" x="6178550" y="400050"/>
          <p14:tracePt t="70027" x="6184900" y="400050"/>
          <p14:tracePt t="70048" x="6191250" y="400050"/>
          <p14:tracePt t="70079" x="6197600" y="400050"/>
          <p14:tracePt t="70089" x="6203950" y="400050"/>
          <p14:tracePt t="70101" x="6210300" y="400050"/>
          <p14:tracePt t="70121" x="6216650" y="400050"/>
          <p14:tracePt t="70132" x="6223000" y="400050"/>
          <p14:tracePt t="70134" x="6229350" y="400050"/>
          <p14:tracePt t="70148" x="6235700" y="400050"/>
          <p14:tracePt t="73419" x="6242050" y="400050"/>
          <p14:tracePt t="73449" x="6248400" y="400050"/>
          <p14:tracePt t="73460" x="6261100" y="400050"/>
          <p14:tracePt t="73471" x="6267450" y="400050"/>
          <p14:tracePt t="73473" x="6280150" y="400050"/>
          <p14:tracePt t="73483" x="6292850" y="400050"/>
          <p14:tracePt t="73499" x="6305550" y="400050"/>
          <p14:tracePt t="73516" x="6318250" y="400050"/>
          <p14:tracePt t="73536" x="6324600" y="400050"/>
          <p14:tracePt t="73549" x="6337300" y="400050"/>
          <p14:tracePt t="73566" x="6350000" y="400050"/>
          <p14:tracePt t="73583" x="6375400" y="400050"/>
          <p14:tracePt t="73599" x="6388100" y="400050"/>
          <p14:tracePt t="73616" x="6407150" y="400050"/>
          <p14:tracePt t="73633" x="6419850" y="400050"/>
          <p14:tracePt t="73667" x="6426200" y="400050"/>
          <p14:tracePt t="73690" x="6432550" y="400050"/>
          <p14:tracePt t="73701" x="6438900" y="400050"/>
          <p14:tracePt t="73721" x="6445250" y="400050"/>
          <p14:tracePt t="73724" x="6457950" y="400050"/>
          <p14:tracePt t="73754" x="6464300" y="400050"/>
          <p14:tracePt t="73756" x="6477000" y="400050"/>
          <p14:tracePt t="73785" x="6489700" y="400050"/>
          <p14:tracePt t="73787" x="6496050" y="400050"/>
          <p14:tracePt t="73799" x="6515100" y="400050"/>
          <p14:tracePt t="73837" x="6527800" y="400050"/>
          <p14:tracePt t="73839" x="6540500" y="400050"/>
          <p14:tracePt t="73870" x="6553200" y="400050"/>
          <p14:tracePt t="73883" x="6559550" y="400050"/>
          <p14:tracePt t="73885" x="6572250" y="400050"/>
          <p14:tracePt t="73899" x="6578600" y="400050"/>
          <p14:tracePt t="73916" x="6591300" y="400050"/>
          <p14:tracePt t="73933" x="6604000" y="400050"/>
          <p14:tracePt t="73949" x="6616700" y="400050"/>
          <p14:tracePt t="73966" x="6629400" y="400050"/>
          <p14:tracePt t="73983" x="6642100" y="400050"/>
          <p14:tracePt t="73999" x="6648450" y="400050"/>
          <p14:tracePt t="74016" x="6661150" y="400050"/>
          <p14:tracePt t="74033" x="6673850" y="400050"/>
          <p14:tracePt t="74049" x="6692900" y="400050"/>
          <p14:tracePt t="74066" x="6711950" y="400050"/>
          <p14:tracePt t="74083" x="6731000" y="400050"/>
          <p14:tracePt t="74099" x="6743700" y="400050"/>
          <p14:tracePt t="74116" x="6756400" y="400050"/>
          <p14:tracePt t="74133" x="6769100" y="400050"/>
          <p14:tracePt t="74149" x="6788150" y="400050"/>
          <p14:tracePt t="74166" x="6826250" y="400050"/>
          <p14:tracePt t="74182" x="6838950" y="400050"/>
          <p14:tracePt t="74199" x="6877050" y="400050"/>
          <p14:tracePt t="74216" x="6896100" y="400050"/>
          <p14:tracePt t="74233" x="6921500" y="400050"/>
          <p14:tracePt t="74250" x="6946900" y="400050"/>
          <p14:tracePt t="74266" x="6959600" y="400050"/>
          <p14:tracePt t="74282" x="6972300" y="400050"/>
          <p14:tracePt t="74298" x="6978650" y="400050"/>
          <p14:tracePt t="74316" x="6991350" y="400050"/>
          <p14:tracePt t="74333" x="7004050" y="400050"/>
          <p14:tracePt t="74349" x="7010400" y="400050"/>
          <p14:tracePt t="74365" x="7016750" y="400050"/>
          <p14:tracePt t="74382" x="7023100" y="400050"/>
          <p14:tracePt t="74398" x="7029450" y="400050"/>
          <p14:tracePt t="74415" x="7042150" y="400050"/>
          <p14:tracePt t="74463" x="7048500" y="400050"/>
          <p14:tracePt t="74475" x="7054850" y="400050"/>
          <p14:tracePt t="74485" x="7061200" y="400050"/>
          <p14:tracePt t="74506" x="7067550" y="400050"/>
          <p14:tracePt t="74893" x="7061200" y="400050"/>
          <p14:tracePt t="74902" x="7048500" y="400050"/>
          <p14:tracePt t="74904" x="7029450" y="400050"/>
          <p14:tracePt t="74916" x="7010400" y="400050"/>
          <p14:tracePt t="74933" x="6921500" y="400050"/>
          <p14:tracePt t="74949" x="6788150" y="400050"/>
          <p14:tracePt t="74966" x="6711950" y="400050"/>
          <p14:tracePt t="74983" x="6521450" y="400050"/>
          <p14:tracePt t="74999" x="6413500" y="400050"/>
          <p14:tracePt t="75016" x="6178550" y="400050"/>
          <p14:tracePt t="75033" x="5886450" y="400050"/>
          <p14:tracePt t="75050" x="5753100" y="400050"/>
          <p14:tracePt t="75065" x="5467350" y="400050"/>
          <p14:tracePt t="75083" x="5346700" y="400050"/>
          <p14:tracePt t="75099" x="5149850" y="400050"/>
          <p14:tracePt t="75116" x="5003800" y="400050"/>
          <p14:tracePt t="75133" x="4946650" y="400050"/>
          <p14:tracePt t="75149" x="4857750" y="400050"/>
          <p14:tracePt t="75166" x="4826000" y="400050"/>
          <p14:tracePt t="75183" x="4756150" y="400050"/>
          <p14:tracePt t="75199" x="4679950" y="406400"/>
          <p14:tracePt t="75216" x="4629150" y="419100"/>
          <p14:tracePt t="75233" x="4508500" y="419100"/>
          <p14:tracePt t="75249" x="4457700" y="419100"/>
          <p14:tracePt t="75265" x="4337050" y="425450"/>
          <p14:tracePt t="75282" x="4292600" y="425450"/>
          <p14:tracePt t="75298" x="4222750" y="425450"/>
          <p14:tracePt t="75315" x="4184650" y="425450"/>
          <p14:tracePt t="75333" x="4165600" y="425450"/>
          <p14:tracePt t="75350" x="4133850" y="431800"/>
          <p14:tracePt t="75366" x="4114800" y="438150"/>
          <p14:tracePt t="75382" x="4102100" y="444500"/>
          <p14:tracePt t="75398" x="4089400" y="450850"/>
          <p14:tracePt t="75415" x="4076700" y="457200"/>
          <p14:tracePt t="75431" x="4064000" y="463550"/>
          <p14:tracePt t="75449" x="4044950" y="469900"/>
          <p14:tracePt t="75466" x="4038600" y="476250"/>
          <p14:tracePt t="75484" x="4025900" y="488950"/>
          <p14:tracePt t="75500" x="4019550" y="495300"/>
          <p14:tracePt t="75516" x="4019550" y="508000"/>
          <p14:tracePt t="75533" x="4019550" y="520700"/>
          <p14:tracePt t="75550" x="4019550" y="527050"/>
          <p14:tracePt t="75566" x="4019550" y="533400"/>
          <p14:tracePt t="75583" x="4019550" y="539750"/>
          <p14:tracePt t="75599" x="4019550" y="552450"/>
          <p14:tracePt t="75616" x="4019550" y="565150"/>
          <p14:tracePt t="75633" x="4025900" y="571500"/>
          <p14:tracePt t="75649" x="4038600" y="590550"/>
          <p14:tracePt t="75666" x="4044950" y="596900"/>
          <p14:tracePt t="75682" x="4051300" y="622300"/>
          <p14:tracePt t="75699" x="4057650" y="622300"/>
          <p14:tracePt t="75716" x="4064000" y="635000"/>
          <p14:tracePt t="75733" x="4064000" y="641350"/>
          <p14:tracePt t="75780" x="4070350" y="641350"/>
          <p14:tracePt t="77833" x="4076700" y="641350"/>
          <p14:tracePt t="77856" x="4083050" y="641350"/>
          <p14:tracePt t="77865" x="4089400" y="641350"/>
          <p14:tracePt t="77875" x="4102100" y="647700"/>
          <p14:tracePt t="77886" x="4121150" y="647700"/>
          <p14:tracePt t="77887" x="4133850" y="654050"/>
          <p14:tracePt t="77898" x="4159250" y="654050"/>
          <p14:tracePt t="77916" x="4197350" y="660400"/>
          <p14:tracePt t="77933" x="4229100" y="666750"/>
          <p14:tracePt t="77949" x="4248150" y="666750"/>
          <p14:tracePt t="77966" x="4273550" y="666750"/>
          <p14:tracePt t="77983" x="4292600" y="666750"/>
          <p14:tracePt t="77999" x="4343400" y="666750"/>
          <p14:tracePt t="78016" x="4406900" y="666750"/>
          <p14:tracePt t="78033" x="4432300" y="666750"/>
          <p14:tracePt t="78049" x="4483100" y="666750"/>
          <p14:tracePt t="78066" x="4514850" y="666750"/>
          <p14:tracePt t="78083" x="4527550" y="666750"/>
          <p14:tracePt t="78099" x="4559300" y="666750"/>
          <p14:tracePt t="78116" x="4578350" y="666750"/>
          <p14:tracePt t="78132" x="4629150" y="666750"/>
          <p14:tracePt t="78149" x="4686300" y="666750"/>
          <p14:tracePt t="78166" x="4705350" y="666750"/>
          <p14:tracePt t="78183" x="4749800" y="666750"/>
          <p14:tracePt t="78199" x="4768850" y="666750"/>
          <p14:tracePt t="78216" x="4794250" y="666750"/>
          <p14:tracePt t="78233" x="4819650" y="666750"/>
          <p14:tracePt t="78249" x="4838700" y="666750"/>
          <p14:tracePt t="78265" x="4883150" y="666750"/>
          <p14:tracePt t="78281" x="4895850" y="666750"/>
          <p14:tracePt t="78298" x="4946650" y="666750"/>
          <p14:tracePt t="78315" x="5003800" y="666750"/>
          <p14:tracePt t="78333" x="5029200" y="666750"/>
          <p14:tracePt t="78350" x="5080000" y="666750"/>
          <p14:tracePt t="78366" x="5099050" y="666750"/>
          <p14:tracePt t="78382" x="5143500" y="666750"/>
          <p14:tracePt t="78398" x="5156200" y="666750"/>
          <p14:tracePt t="78415" x="5187950" y="666750"/>
          <p14:tracePt t="78431" x="5219700" y="666750"/>
          <p14:tracePt t="78449" x="5232400" y="666750"/>
          <p14:tracePt t="78466" x="5270500" y="660400"/>
          <p14:tracePt t="78483" x="5308600" y="660400"/>
          <p14:tracePt t="78499" x="5327650" y="660400"/>
          <p14:tracePt t="78516" x="5365750" y="660400"/>
          <p14:tracePt t="78534" x="5372100" y="660400"/>
          <p14:tracePt t="78549" x="5403850" y="660400"/>
          <p14:tracePt t="78566" x="5416550" y="660400"/>
          <p14:tracePt t="78566" x="5435600" y="660400"/>
          <p14:tracePt t="78583" x="5461000" y="660400"/>
          <p14:tracePt t="78599" x="5499100" y="660400"/>
          <p14:tracePt t="78616" x="5524500" y="660400"/>
          <p14:tracePt t="78632" x="5575300" y="660400"/>
          <p14:tracePt t="78649" x="5594350" y="660400"/>
          <p14:tracePt t="78666" x="5619750" y="654050"/>
          <p14:tracePt t="78683" x="5645150" y="647700"/>
          <p14:tracePt t="78699" x="5651500" y="647700"/>
          <p14:tracePt t="78716" x="5689600" y="647700"/>
          <p14:tracePt t="78733" x="5702300" y="647700"/>
          <p14:tracePt t="78749" x="5734050" y="641350"/>
          <p14:tracePt t="78766" x="5778500" y="635000"/>
          <p14:tracePt t="78783" x="5797550" y="635000"/>
          <p14:tracePt t="78799" x="5835650" y="635000"/>
          <p14:tracePt t="78816" x="5854700" y="628650"/>
          <p14:tracePt t="78832" x="5892800" y="628650"/>
          <p14:tracePt t="78849" x="5937250" y="628650"/>
          <p14:tracePt t="78865" x="5956300" y="628650"/>
          <p14:tracePt t="78883" x="6013450" y="622300"/>
          <p14:tracePt t="78899" x="6045200" y="615950"/>
          <p14:tracePt t="78916" x="6121400" y="603250"/>
          <p14:tracePt t="78932" x="6191250" y="596900"/>
          <p14:tracePt t="78949" x="6223000" y="596900"/>
          <p14:tracePt t="78966" x="6273800" y="596900"/>
          <p14:tracePt t="78982" x="6292850" y="596900"/>
          <p14:tracePt t="78999" x="6324600" y="596900"/>
          <p14:tracePt t="79016" x="6356350" y="596900"/>
          <p14:tracePt t="79033" x="6369050" y="596900"/>
          <p14:tracePt t="79049" x="6413500" y="596900"/>
          <p14:tracePt t="79066" x="6438900" y="596900"/>
          <p14:tracePt t="79082" x="6489700" y="603250"/>
          <p14:tracePt t="79099" x="6527800" y="609600"/>
          <p14:tracePt t="79116" x="6546850" y="615950"/>
          <p14:tracePt t="79132" x="6572250" y="622300"/>
          <p14:tracePt t="79149" x="6578600" y="628650"/>
          <p14:tracePt t="79166" x="6604000" y="635000"/>
          <p14:tracePt t="79183" x="6635750" y="641350"/>
          <p14:tracePt t="79199" x="6661150" y="641350"/>
          <p14:tracePt t="79216" x="6711950" y="654050"/>
          <p14:tracePt t="79232" x="6737350" y="660400"/>
          <p14:tracePt t="79250" x="6781800" y="673100"/>
          <p14:tracePt t="79267" x="6807200" y="679450"/>
          <p14:tracePt t="79282" x="6845300" y="692150"/>
          <p14:tracePt t="79298" x="6896100" y="704850"/>
          <p14:tracePt t="79316" x="6934200" y="717550"/>
          <p14:tracePt t="79333" x="7029450" y="742950"/>
          <p14:tracePt t="79350" x="7143750" y="774700"/>
          <p14:tracePt t="79366" x="7188200" y="787400"/>
          <p14:tracePt t="79382" x="7277100" y="812800"/>
          <p14:tracePt t="79398" x="7327900" y="825500"/>
          <p14:tracePt t="79415" x="7397750" y="838200"/>
          <p14:tracePt t="79433" x="7442200" y="844550"/>
          <p14:tracePt t="79450" x="7448550" y="844550"/>
          <p14:tracePt t="79466" x="7467600" y="850900"/>
          <p14:tracePt t="79483" x="7473950" y="850900"/>
          <p14:tracePt t="79634" x="7461250" y="850900"/>
          <p14:tracePt t="79645" x="7454900" y="850900"/>
          <p14:tracePt t="79647" x="7429500" y="850900"/>
          <p14:tracePt t="79666" x="7404100" y="850900"/>
          <p14:tracePt t="79668" x="7359650" y="850900"/>
          <p14:tracePt t="79683" x="7270750" y="850900"/>
          <p14:tracePt t="79699" x="7207250" y="844550"/>
          <p14:tracePt t="79716" x="7073900" y="831850"/>
          <p14:tracePt t="79732" x="6908800" y="819150"/>
          <p14:tracePt t="79749" x="6813550" y="819150"/>
          <p14:tracePt t="79766" x="6578600" y="806450"/>
          <p14:tracePt t="79783" x="6432550" y="806450"/>
          <p14:tracePt t="79799" x="6140450" y="806450"/>
          <p14:tracePt t="79816" x="5899150" y="806450"/>
          <p14:tracePt t="79833" x="5797550" y="812800"/>
          <p14:tracePt t="79849" x="5657850" y="825500"/>
          <p14:tracePt t="79866" x="5600700" y="844550"/>
          <p14:tracePt t="79882" x="5499100" y="869950"/>
          <p14:tracePt t="79899" x="5403850" y="901700"/>
          <p14:tracePt t="79916" x="5346700" y="914400"/>
          <p14:tracePt t="79933" x="5200650" y="958850"/>
          <p14:tracePt t="79949" x="5124450" y="977900"/>
          <p14:tracePt t="79966" x="4984750" y="1016000"/>
          <p14:tracePt t="79983" x="4921250" y="1035050"/>
          <p14:tracePt t="79983" x="4864100" y="1047750"/>
          <p14:tracePt t="79999" x="4806950" y="1066800"/>
          <p14:tracePt t="80016" x="4724400" y="1098550"/>
          <p14:tracePt t="80033" x="4673600" y="1104900"/>
          <p14:tracePt t="80049" x="4591050" y="1136650"/>
          <p14:tracePt t="80066" x="4546600" y="1149350"/>
          <p14:tracePt t="80082" x="4464050" y="1174750"/>
          <p14:tracePt t="80099" x="4381500" y="1193800"/>
          <p14:tracePt t="80116" x="4356100" y="1200150"/>
          <p14:tracePt t="80131" x="4318000" y="1212850"/>
          <p14:tracePt t="80148" x="4292600" y="1219200"/>
          <p14:tracePt t="80166" x="4273550" y="1225550"/>
          <p14:tracePt t="80182" x="4241800" y="1231900"/>
          <p14:tracePt t="80199" x="4216400" y="1231900"/>
          <p14:tracePt t="80216" x="4165600" y="1231900"/>
          <p14:tracePt t="80232" x="4140200" y="1238250"/>
          <p14:tracePt t="80249" x="4095750" y="1238250"/>
          <p14:tracePt t="80281" x="4057650" y="1238250"/>
          <p14:tracePt t="80282" x="4032250" y="1238250"/>
          <p14:tracePt t="80298" x="3987800" y="1238250"/>
          <p14:tracePt t="80314" x="3962400" y="1238250"/>
          <p14:tracePt t="80314" x="3937000" y="1238250"/>
          <p14:tracePt t="80333" x="3911600" y="1238250"/>
          <p14:tracePt t="80349" x="3873500" y="1238250"/>
          <p14:tracePt t="80367" x="3860800" y="1238250"/>
          <p14:tracePt t="80383" x="3841750" y="1238250"/>
          <p14:tracePt t="80458" x="3835400" y="1238250"/>
          <p14:tracePt t="80478" x="3829050" y="1238250"/>
          <p14:tracePt t="80591" x="3835400" y="1238250"/>
          <p14:tracePt t="80602" x="3841750" y="1238250"/>
          <p14:tracePt t="80612" x="3854450" y="1238250"/>
          <p14:tracePt t="80622" x="3867150" y="1238250"/>
          <p14:tracePt t="80640" x="3879850" y="1238250"/>
          <p14:tracePt t="80648" x="3898900" y="1231900"/>
          <p14:tracePt t="80649" x="3956050" y="1225550"/>
          <p14:tracePt t="80666" x="4000500" y="1225550"/>
          <p14:tracePt t="80682" x="4089400" y="1219200"/>
          <p14:tracePt t="80699" x="4133850" y="1219200"/>
          <p14:tracePt t="80699" x="4191000" y="1219200"/>
          <p14:tracePt t="80716" x="4235450" y="1219200"/>
          <p14:tracePt t="80732" x="4305300" y="1219200"/>
          <p14:tracePt t="80749" x="4337050" y="1219200"/>
          <p14:tracePt t="80766" x="4387850" y="1212850"/>
          <p14:tracePt t="80782" x="4406900" y="1212850"/>
          <p14:tracePt t="80799" x="4457700" y="1212850"/>
          <p14:tracePt t="80816" x="4508500" y="1206500"/>
          <p14:tracePt t="80833" x="4533900" y="1206500"/>
          <p14:tracePt t="80849" x="4565650" y="1206500"/>
          <p14:tracePt t="80866" x="4603750" y="1206500"/>
          <p14:tracePt t="80883" x="4610100" y="1206500"/>
          <p14:tracePt t="80899" x="4660900" y="1206500"/>
          <p14:tracePt t="80916" x="4686300" y="1206500"/>
          <p14:tracePt t="80932" x="4756150" y="1206500"/>
          <p14:tracePt t="80949" x="4800600" y="1206500"/>
          <p14:tracePt t="80966" x="4864100" y="1206500"/>
          <p14:tracePt t="80983" x="4889500" y="1206500"/>
          <p14:tracePt t="81059" x="4895850" y="1212850"/>
          <p14:tracePt t="81101" x="4902200" y="1212850"/>
          <p14:tracePt t="81324" x="4902200" y="1219200"/>
          <p14:tracePt t="81365" x="4902200" y="1225550"/>
          <p14:tracePt t="81396" x="4895850" y="1225550"/>
          <p14:tracePt t="81400" x="4889500" y="1225550"/>
          <p14:tracePt t="81417" x="4876800" y="1225550"/>
          <p14:tracePt t="81417" x="4857750" y="1225550"/>
          <p14:tracePt t="81431" x="4813300" y="1225550"/>
          <p14:tracePt t="81448" x="4787900" y="1225550"/>
          <p14:tracePt t="81464" x="4737100" y="1219200"/>
          <p14:tracePt t="81483" x="4718050" y="1212850"/>
          <p14:tracePt t="81499" x="4679950" y="1200150"/>
          <p14:tracePt t="81516" x="4660900" y="1187450"/>
          <p14:tracePt t="81533" x="4648200" y="1187450"/>
          <p14:tracePt t="81549" x="4641850" y="1187450"/>
          <p14:tracePt t="81715" x="4641850" y="1181100"/>
          <p14:tracePt t="81757" x="4641850" y="1174750"/>
          <p14:tracePt t="81911" x="4635500" y="1174750"/>
          <p14:tracePt t="81931" x="4629150" y="1174750"/>
          <p14:tracePt t="81935" x="4610100" y="1174750"/>
          <p14:tracePt t="81950" x="4584700" y="1174750"/>
          <p14:tracePt t="81967" x="4552950" y="1174750"/>
          <p14:tracePt t="81969" x="4419600" y="1149350"/>
          <p14:tracePt t="81984" x="4318000" y="1130300"/>
          <p14:tracePt t="82000" x="4083050" y="1079500"/>
          <p14:tracePt t="82016" x="3956050" y="1047750"/>
          <p14:tracePt t="82033" x="3651250" y="971550"/>
          <p14:tracePt t="82050" x="3371850" y="908050"/>
          <p14:tracePt t="82066" x="3257550" y="876300"/>
          <p14:tracePt t="82084" x="3048000" y="831850"/>
          <p14:tracePt t="82101" x="2965450" y="819150"/>
          <p14:tracePt t="82117" x="2800350" y="800100"/>
          <p14:tracePt t="82134" x="2673350" y="781050"/>
          <p14:tracePt t="82151" x="2609850" y="774700"/>
          <p14:tracePt t="82165" x="2508250" y="774700"/>
          <p14:tracePt t="82182" x="2444750" y="768350"/>
          <p14:tracePt t="82200" x="2324100" y="749300"/>
          <p14:tracePt t="82217" x="2190750" y="717550"/>
          <p14:tracePt t="82233" x="2108200" y="698500"/>
          <p14:tracePt t="82250" x="1955800" y="654050"/>
          <p14:tracePt t="82267" x="1885950" y="641350"/>
          <p14:tracePt t="82282" x="1758950" y="603250"/>
          <p14:tracePt t="82299" x="1676400" y="577850"/>
          <p14:tracePt t="82317" x="1651000" y="571500"/>
          <p14:tracePt t="82334" x="1625600" y="558800"/>
          <p14:tracePt t="82350" x="1593850" y="546100"/>
          <p14:tracePt t="82368" x="1574800" y="539750"/>
          <p14:tracePt t="82382" x="1549400" y="527050"/>
          <p14:tracePt t="82399" x="1530350" y="520700"/>
          <p14:tracePt t="82415" x="1498600" y="501650"/>
          <p14:tracePt t="82434" x="1498600" y="495300"/>
          <p14:tracePt t="82450" x="1473200" y="476250"/>
          <p14:tracePt t="82467" x="1447800" y="450850"/>
          <p14:tracePt t="82484" x="1435100" y="444500"/>
          <p14:tracePt t="82500" x="1409700" y="425450"/>
          <p14:tracePt t="82517" x="1397000" y="419100"/>
          <p14:tracePt t="82533" x="1390650" y="412750"/>
          <p14:tracePt t="82550" x="1390650" y="406400"/>
          <p14:tracePt t="82598" x="1390650" y="400050"/>
          <p14:tracePt t="82617" x="1390650" y="393700"/>
          <p14:tracePt t="82669" x="1397000" y="387350"/>
          <p14:tracePt t="82691" x="1403350" y="387350"/>
          <p14:tracePt t="82711" x="1403350" y="381000"/>
          <p14:tracePt t="83017" x="1409700" y="381000"/>
          <p14:tracePt t="83047" x="1416050" y="381000"/>
          <p14:tracePt t="83059" x="1422400" y="374650"/>
          <p14:tracePt t="83069" x="1428750" y="374650"/>
          <p14:tracePt t="83071" x="1441450" y="374650"/>
          <p14:tracePt t="83084" x="1466850" y="368300"/>
          <p14:tracePt t="83101" x="1485900" y="368300"/>
          <p14:tracePt t="83117" x="1511300" y="368300"/>
          <p14:tracePt t="83134" x="1524000" y="368300"/>
          <p14:tracePt t="83150" x="1536700" y="368300"/>
          <p14:tracePt t="83168" x="1549400" y="368300"/>
          <p14:tracePt t="83183" x="1568450" y="368300"/>
          <p14:tracePt t="83200" x="1606550" y="368300"/>
          <p14:tracePt t="83217" x="1625600" y="368300"/>
          <p14:tracePt t="83234" x="1663700" y="368300"/>
          <p14:tracePt t="83250" x="1689100" y="368300"/>
          <p14:tracePt t="83267" x="1695450" y="368300"/>
          <p14:tracePt t="83282" x="1701800" y="368300"/>
          <p14:tracePt t="83318" x="1708150" y="368300"/>
          <p14:tracePt t="83338" x="1714500" y="368300"/>
          <p14:tracePt t="83359" x="1720850" y="368300"/>
          <p14:tracePt t="83604" x="1714500" y="374650"/>
          <p14:tracePt t="83615" x="1714500" y="381000"/>
          <p14:tracePt t="83619" x="1701800" y="381000"/>
          <p14:tracePt t="83633" x="1676400" y="400050"/>
          <p14:tracePt t="83650" x="1657350" y="425450"/>
          <p14:tracePt t="83667" x="1638300" y="438150"/>
          <p14:tracePt t="83683" x="1619250" y="457200"/>
          <p14:tracePt t="83700" x="1612900" y="476250"/>
          <p14:tracePt t="83716" x="1606550" y="501650"/>
          <p14:tracePt t="83733" x="1606550" y="520700"/>
          <p14:tracePt t="83750" x="1606550" y="527050"/>
          <p14:tracePt t="83767" x="1606550" y="558800"/>
          <p14:tracePt t="83784" x="1606550" y="571500"/>
          <p14:tracePt t="83800" x="1612900" y="596900"/>
          <p14:tracePt t="83817" x="1619250" y="609600"/>
          <p14:tracePt t="83833" x="1619250" y="615950"/>
          <p14:tracePt t="83850" x="1619250" y="628650"/>
          <p14:tracePt t="83906" x="1619250" y="635000"/>
          <p14:tracePt t="83915" x="1619250" y="641350"/>
          <p14:tracePt t="83978" x="1619250" y="647700"/>
          <p14:tracePt t="84010" x="1619250" y="654050"/>
          <p14:tracePt t="84052" x="1619250" y="660400"/>
          <p14:tracePt t="84182" x="1619250" y="666750"/>
          <p14:tracePt t="84939" x="1625600" y="666750"/>
          <p14:tracePt t="84958" x="1638300" y="666750"/>
          <p14:tracePt t="84968" x="1651000" y="666750"/>
          <p14:tracePt t="84977" x="1657350" y="666750"/>
          <p14:tracePt t="84992" x="1676400" y="666750"/>
          <p14:tracePt t="85000" x="1695450" y="660400"/>
          <p14:tracePt t="85002" x="1708150" y="654050"/>
          <p14:tracePt t="85016" x="1733550" y="654050"/>
          <p14:tracePt t="85033" x="1746250" y="654050"/>
          <p14:tracePt t="85050" x="1752600" y="641350"/>
          <p14:tracePt t="85066" x="1765300" y="635000"/>
          <p14:tracePt t="85084" x="1771650" y="635000"/>
          <p14:tracePt t="85100" x="1790700" y="622300"/>
          <p14:tracePt t="85117" x="1809750" y="615950"/>
          <p14:tracePt t="85134" x="1841500" y="603250"/>
          <p14:tracePt t="85150" x="1860550" y="596900"/>
          <p14:tracePt t="85167" x="1873250" y="590550"/>
          <p14:tracePt t="85183" x="1885950" y="584200"/>
          <p14:tracePt t="85200" x="1885950" y="577850"/>
          <p14:tracePt t="85216" x="1898650" y="571500"/>
          <p14:tracePt t="85233" x="1905000" y="558800"/>
          <p14:tracePt t="85250" x="1911350" y="558800"/>
          <p14:tracePt t="85267" x="1924050" y="539750"/>
          <p14:tracePt t="85282" x="1930400" y="533400"/>
          <p14:tracePt t="85299" x="1943100" y="527050"/>
          <p14:tracePt t="85317" x="1949450" y="514350"/>
          <p14:tracePt t="85334" x="1955800" y="514350"/>
          <p14:tracePt t="85350" x="1962150" y="501650"/>
          <p14:tracePt t="85367" x="1962150" y="495300"/>
          <p14:tracePt t="85382" x="1968500" y="476250"/>
          <p14:tracePt t="85417" x="1968500" y="463550"/>
          <p14:tracePt t="85418" x="1968500" y="450850"/>
          <p14:tracePt t="85432" x="1968500" y="444500"/>
          <p14:tracePt t="85449" x="1968500" y="438150"/>
          <p14:tracePt t="85467" x="1968500" y="431800"/>
          <p14:tracePt t="85483" x="1968500" y="425450"/>
          <p14:tracePt t="85500" x="1962150" y="419100"/>
          <p14:tracePt t="85517" x="1949450" y="406400"/>
          <p14:tracePt t="85533" x="1943100" y="400050"/>
          <p14:tracePt t="85550" x="1924050" y="393700"/>
          <p14:tracePt t="85567" x="1911350" y="381000"/>
          <p14:tracePt t="85584" x="1898650" y="381000"/>
          <p14:tracePt t="85600" x="1879600" y="374650"/>
          <p14:tracePt t="85617" x="1866900" y="374650"/>
          <p14:tracePt t="85634" x="1841500" y="374650"/>
          <p14:tracePt t="85650" x="1828800" y="374650"/>
          <p14:tracePt t="85666" x="1816100" y="381000"/>
          <p14:tracePt t="85683" x="1803400" y="387350"/>
          <p14:tracePt t="85700" x="1803400" y="393700"/>
          <p14:tracePt t="85717" x="1803400" y="406400"/>
          <p14:tracePt t="85752" x="1803400" y="412750"/>
          <p14:tracePt t="85754" x="1803400" y="419100"/>
          <p14:tracePt t="85767" x="1828800" y="431800"/>
          <p14:tracePt t="85783" x="1841500" y="444500"/>
          <p14:tracePt t="85800" x="1873250" y="463550"/>
          <p14:tracePt t="85817" x="1892300" y="469900"/>
          <p14:tracePt t="85833" x="1911350" y="482600"/>
          <p14:tracePt t="85850" x="1924050" y="488950"/>
          <p14:tracePt t="85867" x="1930400" y="488950"/>
          <p14:tracePt t="85883" x="1943100" y="488950"/>
          <p14:tracePt t="85900" x="1949450" y="488950"/>
          <p14:tracePt t="85916" x="1962150" y="488950"/>
          <p14:tracePt t="85934" x="1974850" y="488950"/>
          <p14:tracePt t="85950" x="1987550" y="482600"/>
          <p14:tracePt t="85966" x="1993900" y="476250"/>
          <p14:tracePt t="85983" x="2000250" y="476250"/>
          <p14:tracePt t="86000" x="2012950" y="469900"/>
          <p14:tracePt t="86016" x="2025650" y="469900"/>
          <p14:tracePt t="86033" x="2032000" y="469900"/>
          <p14:tracePt t="86155" x="2025650" y="469900"/>
          <p14:tracePt t="86575" x="2038350" y="469900"/>
          <p14:tracePt t="86583" x="2051050" y="469900"/>
          <p14:tracePt t="86594" x="2076450" y="469900"/>
          <p14:tracePt t="86604" x="2101850" y="476250"/>
          <p14:tracePt t="86615" x="2139950" y="482600"/>
          <p14:tracePt t="86616" x="2197100" y="495300"/>
          <p14:tracePt t="86633" x="2311400" y="527050"/>
          <p14:tracePt t="86650" x="2374900" y="552450"/>
          <p14:tracePt t="86667" x="2514600" y="590550"/>
          <p14:tracePt t="86683" x="2679700" y="641350"/>
          <p14:tracePt t="86700" x="2768600" y="666750"/>
          <p14:tracePt t="86716" x="2965450" y="723900"/>
          <p14:tracePt t="86733" x="3067050" y="749300"/>
          <p14:tracePt t="86750" x="3276600" y="806450"/>
          <p14:tracePt t="86767" x="3454400" y="857250"/>
          <p14:tracePt t="86783" x="3543300" y="882650"/>
          <p14:tracePt t="86800" x="3676650" y="927100"/>
          <p14:tracePt t="86816" x="3759200" y="952500"/>
          <p14:tracePt t="86833" x="3898900" y="984250"/>
          <p14:tracePt t="86850" x="4038600" y="1028700"/>
          <p14:tracePt t="86866" x="4114800" y="1047750"/>
          <p14:tracePt t="86883" x="4260850" y="1092200"/>
          <p14:tracePt t="86900" x="4330700" y="1117600"/>
          <p14:tracePt t="86917" x="4464050" y="1149350"/>
          <p14:tracePt t="86933" x="4591050" y="1181100"/>
          <p14:tracePt t="86950" x="4648200" y="1200150"/>
          <p14:tracePt t="86967" x="4768850" y="1225550"/>
          <p14:tracePt t="86983" x="4813300" y="1238250"/>
          <p14:tracePt t="87000" x="4927600" y="1263650"/>
          <p14:tracePt t="87016" x="5029200" y="1289050"/>
          <p14:tracePt t="87033" x="5073650" y="1295400"/>
          <p14:tracePt t="87050" x="5168900" y="1314450"/>
          <p14:tracePt t="87067" x="5207000" y="1333500"/>
          <p14:tracePt t="87083" x="5276850" y="1346200"/>
          <p14:tracePt t="87100" x="5314950" y="1358900"/>
          <p14:tracePt t="87117" x="5321300" y="1358900"/>
          <p14:tracePt t="87133" x="5340350" y="1365250"/>
          <p14:tracePt t="87151" x="5346700" y="1365250"/>
          <p14:tracePt t="87167" x="5359400" y="1365250"/>
          <p14:tracePt t="87183" x="5372100" y="1365250"/>
          <p14:tracePt t="87200" x="5378450" y="1365250"/>
          <p14:tracePt t="87217" x="5403850" y="1365250"/>
          <p14:tracePt t="87234" x="5416550" y="1365250"/>
          <p14:tracePt t="87250" x="5448300" y="1352550"/>
          <p14:tracePt t="87267" x="5480050" y="1339850"/>
          <p14:tracePt t="87283" x="5499100" y="1333500"/>
          <p14:tracePt t="87299" x="5524500" y="1327150"/>
          <p14:tracePt t="87315" x="5537200" y="1320800"/>
          <p14:tracePt t="87333" x="5556250" y="1314450"/>
          <p14:tracePt t="87350" x="5568950" y="1301750"/>
          <p14:tracePt t="87368" x="5568950" y="1295400"/>
          <p14:tracePt t="87384" x="5568950" y="1289050"/>
          <p14:tracePt t="87400" x="5575300" y="1282700"/>
          <p14:tracePt t="87416" x="5575300" y="1276350"/>
          <p14:tracePt t="87432" x="5575300" y="1257300"/>
          <p14:tracePt t="87450" x="5575300" y="1250950"/>
          <p14:tracePt t="87467" x="5575300" y="1225550"/>
          <p14:tracePt t="87483" x="5568950" y="1219200"/>
          <p14:tracePt t="87500" x="5562600" y="1200150"/>
          <p14:tracePt t="87517" x="5549900" y="1187450"/>
          <p14:tracePt t="87534" x="5549900" y="1181100"/>
          <p14:tracePt t="87952" x="5543550" y="1174750"/>
          <p14:tracePt t="87994" x="5537200" y="1174750"/>
          <p14:tracePt t="88054" x="5537200" y="1168400"/>
          <p14:tracePt t="88087" x="5537200" y="1162050"/>
          <p14:tracePt t="88096" x="5543550" y="1162050"/>
          <p14:tracePt t="88116" x="5549900" y="1162050"/>
          <p14:tracePt t="88127" x="5556250" y="1155700"/>
          <p14:tracePt t="88158" x="5562600" y="1149350"/>
          <p14:tracePt t="88189" x="5568950" y="1143000"/>
          <p14:tracePt t="88199" x="5575300" y="1143000"/>
          <p14:tracePt t="88230" x="5581650" y="1143000"/>
          <p14:tracePt t="88241" x="5588000" y="1143000"/>
          <p14:tracePt t="88251" x="5594350" y="1143000"/>
          <p14:tracePt t="88273" x="5600700" y="1143000"/>
          <p14:tracePt t="88283" x="5607050" y="1143000"/>
          <p14:tracePt t="88284" x="5607050" y="1136650"/>
          <p14:tracePt t="88299" x="5619750" y="1136650"/>
          <p14:tracePt t="88315" x="5626100" y="1130300"/>
          <p14:tracePt t="88332" x="5638800" y="1130300"/>
          <p14:tracePt t="88350" x="5645150" y="1123950"/>
          <p14:tracePt t="88367" x="5651500" y="1123950"/>
          <p14:tracePt t="88382" x="5664200" y="1123950"/>
          <p14:tracePt t="88418" x="5670550" y="1123950"/>
          <p14:tracePt t="88418" x="5676900" y="1123950"/>
          <p14:tracePt t="88450" x="5683250" y="1123950"/>
          <p14:tracePt t="88450" x="5695950" y="1123950"/>
          <p14:tracePt t="88467" x="5702300" y="1123950"/>
          <p14:tracePt t="88483" x="5715000" y="1123950"/>
          <p14:tracePt t="88500" x="5721350" y="1123950"/>
          <p14:tracePt t="88517" x="5734050" y="1123950"/>
          <p14:tracePt t="88534" x="5740400" y="1123950"/>
          <p14:tracePt t="88550" x="5753100" y="1123950"/>
          <p14:tracePt t="88567" x="5759450" y="1123950"/>
          <p14:tracePt t="88583" x="5772150" y="1123950"/>
          <p14:tracePt t="88600" x="5791200" y="1123950"/>
          <p14:tracePt t="88637" x="5797550" y="1123950"/>
          <p14:tracePt t="88658" x="5803900" y="1123950"/>
          <p14:tracePt t="88669" x="5810250" y="1123950"/>
          <p14:tracePt t="88671" x="5816600" y="1123950"/>
          <p14:tracePt t="88683" x="5835650" y="1123950"/>
          <p14:tracePt t="88700" x="5854700" y="1123950"/>
          <p14:tracePt t="88717" x="5886450" y="1123950"/>
          <p14:tracePt t="88733" x="5899150" y="1123950"/>
          <p14:tracePt t="88750" x="5930900" y="1123950"/>
          <p14:tracePt t="88767" x="5956300" y="1123950"/>
          <p14:tracePt t="88783" x="5981700" y="1123950"/>
          <p14:tracePt t="88800" x="6019800" y="1123950"/>
          <p14:tracePt t="88816" x="6038850" y="1123950"/>
          <p14:tracePt t="88833" x="6089650" y="1123950"/>
          <p14:tracePt t="88850" x="6127750" y="1123950"/>
          <p14:tracePt t="88866" x="6153150" y="1123950"/>
          <p14:tracePt t="88883" x="6191250" y="1123950"/>
          <p14:tracePt t="88900" x="6216650" y="1123950"/>
          <p14:tracePt t="88916" x="6248400" y="1123950"/>
          <p14:tracePt t="88933" x="6273800" y="1123950"/>
          <p14:tracePt t="88933" x="6292850" y="1123950"/>
          <p14:tracePt t="88950" x="6311900" y="1123950"/>
          <p14:tracePt t="88966" x="6350000" y="1123950"/>
          <p14:tracePt t="88983" x="6375400" y="1123950"/>
          <p14:tracePt t="89000" x="6407150" y="1123950"/>
          <p14:tracePt t="89017" x="6426200" y="1123950"/>
          <p14:tracePt t="89033" x="6457950" y="1123950"/>
          <p14:tracePt t="89050" x="6489700" y="1123950"/>
          <p14:tracePt t="89067" x="6502400" y="1123950"/>
          <p14:tracePt t="89083" x="6534150" y="1123950"/>
          <p14:tracePt t="89100" x="6553200" y="1123950"/>
          <p14:tracePt t="89116" x="6584950" y="1123950"/>
          <p14:tracePt t="89133" x="6610350" y="1123950"/>
          <p14:tracePt t="89150" x="6629400" y="1123950"/>
          <p14:tracePt t="89167" x="6648450" y="1123950"/>
          <p14:tracePt t="89184" x="6661150" y="1123950"/>
          <p14:tracePt t="89200" x="6673850" y="1123950"/>
          <p14:tracePt t="89217" x="6699250" y="1123950"/>
          <p14:tracePt t="89233" x="6705600" y="1123950"/>
          <p14:tracePt t="89251" x="6731000" y="1123950"/>
          <p14:tracePt t="89267" x="6743700" y="1123950"/>
          <p14:tracePt t="89282" x="6781800" y="1123950"/>
          <p14:tracePt t="89299" x="6813550" y="1123950"/>
          <p14:tracePt t="89315" x="6826250" y="1123950"/>
          <p14:tracePt t="89333" x="6858000" y="1123950"/>
          <p14:tracePt t="89350" x="6870700" y="1123950"/>
          <p14:tracePt t="89367" x="6902450" y="1123950"/>
          <p14:tracePt t="89384" x="6940550" y="1123950"/>
          <p14:tracePt t="89399" x="6959600" y="1123950"/>
          <p14:tracePt t="89415" x="6978650" y="1123950"/>
          <p14:tracePt t="89432" x="6985000" y="1123950"/>
          <p14:tracePt t="90795" x="6978650" y="1123950"/>
          <p14:tracePt t="90808" x="6972300" y="1123950"/>
          <p14:tracePt t="90824" x="6959600" y="1123950"/>
          <p14:tracePt t="90825" x="6934200" y="1123950"/>
          <p14:tracePt t="90833" x="6870700" y="1123950"/>
          <p14:tracePt t="90850" x="6737350" y="1123950"/>
          <p14:tracePt t="90867" x="6661150" y="1123950"/>
          <p14:tracePt t="90883" x="6508750" y="1123950"/>
          <p14:tracePt t="90900" x="6426200" y="1123950"/>
          <p14:tracePt t="90916" x="6254750" y="1123950"/>
          <p14:tracePt t="90933" x="6070600" y="1117600"/>
          <p14:tracePt t="90950" x="5969000" y="1111250"/>
          <p14:tracePt t="90967" x="5772150" y="1092200"/>
          <p14:tracePt t="90984" x="5676900" y="1073150"/>
          <p14:tracePt t="91000" x="5467350" y="1047750"/>
          <p14:tracePt t="91017" x="5264150" y="1003300"/>
          <p14:tracePt t="91033" x="5149850" y="971550"/>
          <p14:tracePt t="91050" x="4933950" y="927100"/>
          <p14:tracePt t="91066" x="4806950" y="901700"/>
          <p14:tracePt t="91083" x="4565650" y="831850"/>
          <p14:tracePt t="91100" x="4343400" y="768350"/>
          <p14:tracePt t="91117" x="4229100" y="736600"/>
          <p14:tracePt t="91133" x="4032250" y="685800"/>
          <p14:tracePt t="91150" x="3956050" y="660400"/>
          <p14:tracePt t="91166" x="3790950" y="615950"/>
          <p14:tracePt t="91183" x="3721100" y="596900"/>
          <p14:tracePt t="91200" x="3606800" y="558800"/>
          <p14:tracePt t="91217" x="3498850" y="508000"/>
          <p14:tracePt t="91234" x="3454400" y="482600"/>
          <p14:tracePt t="91251" x="3365500" y="438150"/>
          <p14:tracePt t="91268" x="3327400" y="412750"/>
          <p14:tracePt t="91282" x="3232150" y="368300"/>
          <p14:tracePt t="91299" x="3149600" y="336550"/>
          <p14:tracePt t="91299" x="0" y="0"/>
        </p14:tracePtLst>
        <p14:tracePtLst>
          <p14:tracePt t="91545" x="2444750" y="101600"/>
          <p14:tracePt t="91556" x="2432050" y="101600"/>
          <p14:tracePt t="91566" x="2425700" y="101600"/>
          <p14:tracePt t="91667" x="0" y="0"/>
        </p14:tracePtLst>
        <p14:tracePtLst>
          <p14:tracePt t="92248" x="2349500" y="114300"/>
          <p14:tracePt t="92700" x="2343150" y="114300"/>
          <p14:tracePt t="92711" x="2336800" y="114300"/>
          <p14:tracePt t="92733" x="2324100" y="114300"/>
          <p14:tracePt t="92735" x="2317750" y="114300"/>
          <p14:tracePt t="92760" x="2305050" y="120650"/>
          <p14:tracePt t="92775" x="2298700" y="120650"/>
          <p14:tracePt t="92793" x="2286000" y="127000"/>
          <p14:tracePt t="92803" x="2279650" y="127000"/>
          <p14:tracePt t="92815" x="2279650" y="133350"/>
          <p14:tracePt t="92818" x="2266950" y="133350"/>
          <p14:tracePt t="92832" x="2260600" y="139700"/>
          <p14:tracePt t="92850" x="2247900" y="152400"/>
          <p14:tracePt t="92867" x="2241550" y="158750"/>
          <p14:tracePt t="92883" x="2235200" y="158750"/>
          <p14:tracePt t="92900" x="2228850" y="165100"/>
          <p14:tracePt t="92917" x="2222500" y="171450"/>
          <p14:tracePt t="92933" x="2216150" y="177800"/>
          <p14:tracePt t="92950" x="2209800" y="177800"/>
          <p14:tracePt t="92967" x="2209800" y="184150"/>
          <p14:tracePt t="92983" x="2209800" y="196850"/>
          <p14:tracePt t="93000" x="2203450" y="203200"/>
          <p14:tracePt t="93017" x="2197100" y="215900"/>
          <p14:tracePt t="93033" x="2190750" y="222250"/>
          <p14:tracePt t="93050" x="2190750" y="228600"/>
          <p14:tracePt t="93066" x="2190750" y="234950"/>
          <p14:tracePt t="93083" x="2190750" y="247650"/>
          <p14:tracePt t="93146" x="2190750" y="254000"/>
          <p14:tracePt t="93157" x="2197100" y="254000"/>
          <p14:tracePt t="93166" x="2203450" y="260350"/>
          <p14:tracePt t="93189" x="2209800" y="266700"/>
          <p14:tracePt t="93191" x="2216150" y="266700"/>
          <p14:tracePt t="93200" x="2222500" y="273050"/>
          <p14:tracePt t="93216" x="2235200" y="279400"/>
          <p14:tracePt t="93234" x="2235200" y="285750"/>
          <p14:tracePt t="93250" x="2247900" y="292100"/>
          <p14:tracePt t="93267" x="2260600" y="304800"/>
          <p14:tracePt t="93284" x="2273300" y="311150"/>
          <p14:tracePt t="93299" x="2311400" y="336550"/>
          <p14:tracePt t="93315" x="2330450" y="349250"/>
          <p14:tracePt t="93332" x="2362200" y="374650"/>
          <p14:tracePt t="93349" x="2381250" y="387350"/>
          <p14:tracePt t="93366" x="2393950" y="387350"/>
          <p14:tracePt t="93383" x="2406650" y="393700"/>
          <p14:tracePt t="93401" x="2419350" y="393700"/>
          <p14:tracePt t="93416" x="2444750" y="393700"/>
          <p14:tracePt t="93433" x="2470150" y="393700"/>
          <p14:tracePt t="93450" x="2476500" y="393700"/>
          <p14:tracePt t="93467" x="2489200" y="400050"/>
          <p14:tracePt t="94082" x="2489200" y="393700"/>
          <p14:tracePt t="94094" x="2489200" y="387350"/>
          <p14:tracePt t="94102" x="2489200" y="381000"/>
          <p14:tracePt t="94113" x="2489200" y="355600"/>
          <p14:tracePt t="94133" x="2489200" y="349250"/>
          <p14:tracePt t="94149" x="2489200" y="336550"/>
          <p14:tracePt t="94152" x="2489200" y="317500"/>
          <p14:tracePt t="94167" x="2482850" y="304800"/>
          <p14:tracePt t="94183" x="2476500" y="292100"/>
          <p14:tracePt t="94200" x="2470150" y="285750"/>
          <p14:tracePt t="94216" x="2470150" y="273050"/>
          <p14:tracePt t="94233" x="2463800" y="254000"/>
          <p14:tracePt t="94250" x="2457450" y="254000"/>
          <p14:tracePt t="94267" x="2444750" y="234950"/>
          <p14:tracePt t="94284" x="2438400" y="222250"/>
          <p14:tracePt t="94301" x="2432050" y="215900"/>
          <p14:tracePt t="94315" x="2425700" y="209550"/>
          <p14:tracePt t="94362" x="2425700" y="203200"/>
          <p14:tracePt t="94403" x="2425700" y="196850"/>
          <p14:tracePt t="94435" x="2419350" y="190500"/>
          <p14:tracePt t="94445" x="2419350" y="184150"/>
          <p14:tracePt t="94458" x="2413000" y="177800"/>
          <p14:tracePt t="94459" x="2400300" y="165100"/>
          <p14:tracePt t="94466" x="2400300" y="152400"/>
          <p14:tracePt t="94483" x="2374900" y="133350"/>
          <p14:tracePt t="94500" x="2362200" y="120650"/>
          <p14:tracePt t="94516" x="2355850" y="114300"/>
          <p14:tracePt t="94561" x="2349500" y="114300"/>
          <p14:tracePt t="94591" x="2343150" y="114300"/>
          <p14:tracePt t="94612" x="2336800" y="114300"/>
          <p14:tracePt t="94614" x="2330450" y="114300"/>
          <p14:tracePt t="94633" x="2324100" y="114300"/>
          <p14:tracePt t="94656" x="2317750" y="114300"/>
          <p14:tracePt t="94658" x="2311400" y="114300"/>
          <p14:tracePt t="94716" x="2305050" y="114300"/>
          <p14:tracePt t="94749" x="2298700" y="114300"/>
          <p14:tracePt t="94757" x="2292350" y="120650"/>
          <p14:tracePt t="94781" x="2279650" y="127000"/>
          <p14:tracePt t="94784" x="2273300" y="133350"/>
          <p14:tracePt t="94800" x="2266950" y="133350"/>
          <p14:tracePt t="94821" x="2266950" y="139700"/>
          <p14:tracePt t="94832" x="2260600" y="146050"/>
          <p14:tracePt t="94842" x="2254250" y="152400"/>
          <p14:tracePt t="94874" x="2247900" y="158750"/>
          <p14:tracePt t="94895" x="2241550" y="165100"/>
          <p14:tracePt t="94897" x="2241550" y="171450"/>
          <p14:tracePt t="94927" x="2235200" y="177800"/>
          <p14:tracePt t="94929" x="2235200" y="190500"/>
          <p14:tracePt t="94956" x="2235200" y="196850"/>
          <p14:tracePt t="94968" x="2235200" y="209550"/>
          <p14:tracePt t="94989" x="2235200" y="215900"/>
          <p14:tracePt t="94991" x="2235200" y="222250"/>
          <p14:tracePt t="95030" x="2235200" y="228600"/>
          <p14:tracePt t="95033" x="2235200" y="234950"/>
          <p14:tracePt t="95052" x="2235200" y="241300"/>
          <p14:tracePt t="95070" x="2235200" y="247650"/>
          <p14:tracePt t="95072" x="2235200" y="254000"/>
          <p14:tracePt t="95083" x="2235200" y="260350"/>
          <p14:tracePt t="95099" x="2235200" y="266700"/>
          <p14:tracePt t="95133" x="2241550" y="273050"/>
          <p14:tracePt t="95156" x="2247900" y="279400"/>
          <p14:tracePt t="95176" x="2254250" y="285750"/>
          <p14:tracePt t="95192" x="2260600" y="292100"/>
          <p14:tracePt t="95194" x="2266950" y="292100"/>
          <p14:tracePt t="95200" x="2273300" y="292100"/>
          <p14:tracePt t="95216" x="2286000" y="292100"/>
          <p14:tracePt t="95233" x="2305050" y="292100"/>
          <p14:tracePt t="95249" x="2311400" y="292100"/>
          <p14:tracePt t="95267" x="2324100" y="292100"/>
          <p14:tracePt t="95283" x="2336800" y="292100"/>
          <p14:tracePt t="95300" x="2349500" y="292100"/>
          <p14:tracePt t="95316" x="2374900" y="292100"/>
          <p14:tracePt t="95354" x="2381250" y="292100"/>
          <p14:tracePt t="95365" x="2387600" y="292100"/>
          <p14:tracePt t="95382" x="2393950" y="292100"/>
          <p14:tracePt t="95383" x="2406650" y="292100"/>
          <p14:tracePt t="95416" x="2413000" y="292100"/>
          <p14:tracePt t="95417" x="2419350" y="292100"/>
          <p14:tracePt t="95432" x="2425700" y="292100"/>
          <p14:tracePt t="95469" x="2432050" y="292100"/>
          <p14:tracePt t="95500" x="2438400" y="292100"/>
          <p14:tracePt t="95520" x="2438400" y="285750"/>
          <p14:tracePt t="95530" x="2438400" y="279400"/>
          <p14:tracePt t="95551" x="2438400" y="273050"/>
          <p14:tracePt t="95561" x="2438400" y="266700"/>
          <p14:tracePt t="95583" x="2438400" y="260350"/>
          <p14:tracePt t="95593" x="2438400" y="254000"/>
          <p14:tracePt t="95608" x="2438400" y="247650"/>
          <p14:tracePt t="95645" x="2438400" y="241300"/>
          <p14:tracePt t="95668" x="2438400" y="234950"/>
          <p14:tracePt t="95677" x="2432050" y="228600"/>
          <p14:tracePt t="95709" x="2425700" y="222250"/>
          <p14:tracePt t="95719" x="2419350" y="222250"/>
          <p14:tracePt t="95724" x="2413000" y="215900"/>
          <p14:tracePt t="95751" x="2406650" y="215900"/>
          <p14:tracePt t="95753" x="2400300" y="215900"/>
          <p14:tracePt t="95767" x="2400300" y="209550"/>
          <p14:tracePt t="95783" x="2393950" y="209550"/>
          <p14:tracePt t="95800" x="2387600" y="203200"/>
          <p14:tracePt t="95816" x="2381250" y="203200"/>
          <p14:tracePt t="95833" x="2374900" y="196850"/>
          <p14:tracePt t="95850" x="2368550" y="196850"/>
          <p14:tracePt t="95866" x="2362200" y="196850"/>
          <p14:tracePt t="95883" x="2355850" y="184150"/>
          <p14:tracePt t="95899" x="2343150" y="177800"/>
          <p14:tracePt t="95917" x="2330450" y="171450"/>
          <p14:tracePt t="95933" x="2298700" y="152400"/>
          <p14:tracePt t="95949" x="2292350" y="139700"/>
          <p14:tracePt t="95966" x="2266950" y="133350"/>
          <p14:tracePt t="95983" x="2254250" y="120650"/>
          <p14:tracePt t="96000" x="2241550" y="107950"/>
          <p14:tracePt t="96016" x="2228850" y="101600"/>
          <p14:tracePt t="96033" x="2222500" y="101600"/>
          <p14:tracePt t="96050" x="2209800" y="101600"/>
          <p14:tracePt t="96067" x="2197100" y="101600"/>
          <p14:tracePt t="96083" x="2184400" y="101600"/>
          <p14:tracePt t="96100" x="2159000" y="101600"/>
          <p14:tracePt t="96117" x="2152650" y="101600"/>
          <p14:tracePt t="96133" x="2139950" y="101600"/>
          <p14:tracePt t="96150" x="2133600" y="101600"/>
          <p14:tracePt t="96166" x="2120900" y="101600"/>
          <p14:tracePt t="96183" x="2120900" y="107950"/>
          <p14:tracePt t="96200" x="2114550" y="114300"/>
          <p14:tracePt t="96216" x="2108200" y="114300"/>
          <p14:tracePt t="96233" x="2108200" y="120650"/>
          <p14:tracePt t="96250" x="2101850" y="133350"/>
          <p14:tracePt t="96266" x="2101850" y="152400"/>
          <p14:tracePt t="96285" x="2095500" y="158750"/>
          <p14:tracePt t="96301" x="2089150" y="177800"/>
          <p14:tracePt t="96334" x="2089150" y="190500"/>
          <p14:tracePt t="96335" x="2089150" y="196850"/>
          <p14:tracePt t="96365" x="2089150" y="203200"/>
          <p14:tracePt t="96366" x="2089150" y="209550"/>
          <p14:tracePt t="96383" x="2089150" y="215900"/>
          <p14:tracePt t="96400" x="2089150" y="222250"/>
          <p14:tracePt t="96416" x="2101850" y="234950"/>
          <p14:tracePt t="96432" x="2114550" y="247650"/>
          <p14:tracePt t="96449" x="2120900" y="260350"/>
          <p14:tracePt t="96465" x="2133600" y="273050"/>
          <p14:tracePt t="96502" x="2139950" y="279400"/>
          <p14:tracePt t="96504" x="2146300" y="279400"/>
          <p14:tracePt t="96516" x="2159000" y="285750"/>
          <p14:tracePt t="96533" x="2171700" y="285750"/>
          <p14:tracePt t="96550" x="2190750" y="292100"/>
          <p14:tracePt t="96567" x="2197100" y="298450"/>
          <p14:tracePt t="96583" x="2216150" y="298450"/>
          <p14:tracePt t="96600" x="2228850" y="298450"/>
          <p14:tracePt t="96617" x="2241550" y="298450"/>
          <p14:tracePt t="96632" x="2260600" y="298450"/>
          <p14:tracePt t="96649" x="2273300" y="298450"/>
          <p14:tracePt t="96665" x="2286000" y="298450"/>
          <p14:tracePt t="96683" x="2292350" y="298450"/>
          <p14:tracePt t="101584" x="2292350" y="304800"/>
          <p14:tracePt t="101605" x="2292350" y="311150"/>
          <p14:tracePt t="101626" x="2292350" y="317500"/>
          <p14:tracePt t="101647" x="2292350" y="330200"/>
          <p14:tracePt t="101659" x="2292350" y="336550"/>
          <p14:tracePt t="101664" x="2286000" y="336550"/>
          <p14:tracePt t="101684" x="2279650" y="349250"/>
          <p14:tracePt t="101701" x="2273300" y="361950"/>
          <p14:tracePt t="101703" x="2266950" y="368300"/>
          <p14:tracePt t="101717" x="2266950" y="387350"/>
          <p14:tracePt t="101734" x="2260600" y="419100"/>
          <p14:tracePt t="101751" x="2260600" y="425450"/>
          <p14:tracePt t="101767" x="2260600" y="457200"/>
          <p14:tracePt t="101784" x="2260600" y="463550"/>
          <p14:tracePt t="101801" x="2260600" y="495300"/>
          <p14:tracePt t="101818" x="2260600" y="501650"/>
          <p14:tracePt t="101834" x="2260600" y="520700"/>
          <p14:tracePt t="101850" x="2260600" y="527050"/>
          <p14:tracePt t="101868" x="2260600" y="539750"/>
          <p14:tracePt t="101884" x="2260600" y="552450"/>
          <p14:tracePt t="101901" x="2260600" y="558800"/>
          <p14:tracePt t="101917" x="2260600" y="584200"/>
          <p14:tracePt t="101934" x="2260600" y="609600"/>
          <p14:tracePt t="101951" x="2260600" y="628650"/>
          <p14:tracePt t="101967" x="2260600" y="647700"/>
          <p14:tracePt t="101984" x="2260600" y="660400"/>
          <p14:tracePt t="102001" x="2260600" y="673100"/>
          <p14:tracePt t="102017" x="2260600" y="685800"/>
          <p14:tracePt t="102034" x="2260600" y="692150"/>
          <p14:tracePt t="102051" x="2260600" y="711200"/>
          <p14:tracePt t="102067" x="2260600" y="717550"/>
          <p14:tracePt t="102084" x="2260600" y="742950"/>
          <p14:tracePt t="102101" x="2260600" y="781050"/>
          <p14:tracePt t="102117" x="2260600" y="793750"/>
          <p14:tracePt t="102134" x="2260600" y="831850"/>
          <p14:tracePt t="102151" x="2260600" y="850900"/>
          <p14:tracePt t="102167" x="2260600" y="882650"/>
          <p14:tracePt t="102184" x="2260600" y="908050"/>
          <p14:tracePt t="102200" x="2260600" y="920750"/>
          <p14:tracePt t="102217" x="2260600" y="958850"/>
          <p14:tracePt t="102234" x="2260600" y="971550"/>
          <p14:tracePt t="102251" x="2260600" y="996950"/>
          <p14:tracePt t="102267" x="2254250" y="1016000"/>
          <p14:tracePt t="102284" x="2254250" y="1028700"/>
          <p14:tracePt t="102301" x="2254250" y="1035050"/>
          <p14:tracePt t="102318" x="2254250" y="1041400"/>
          <p14:tracePt t="102356" x="2254250" y="1047750"/>
          <p14:tracePt t="102368" x="2254250" y="1054100"/>
          <p14:tracePt t="102888" x="2260600" y="1054100"/>
          <p14:tracePt t="102898" x="2266950" y="1054100"/>
          <p14:tracePt t="102900" x="2279650" y="1054100"/>
          <p14:tracePt t="102917" x="2292350" y="1054100"/>
          <p14:tracePt t="102934" x="2305050" y="1054100"/>
          <p14:tracePt t="102936" x="2355850" y="1054100"/>
          <p14:tracePt t="102950" x="2387600" y="1054100"/>
          <p14:tracePt t="102968" x="2495550" y="1028700"/>
          <p14:tracePt t="102984" x="2546350" y="1016000"/>
          <p14:tracePt t="103001" x="2673350" y="965200"/>
          <p14:tracePt t="103018" x="2794000" y="901700"/>
          <p14:tracePt t="103034" x="2838450" y="882650"/>
          <p14:tracePt t="103051" x="2921000" y="825500"/>
          <p14:tracePt t="103067" x="2946400" y="806450"/>
          <p14:tracePt t="103084" x="2990850" y="774700"/>
          <p14:tracePt t="103101" x="3028950" y="736600"/>
          <p14:tracePt t="103117" x="3041650" y="723900"/>
          <p14:tracePt t="103134" x="3067050" y="704850"/>
          <p14:tracePt t="103151" x="3067050" y="692150"/>
          <p14:tracePt t="103167" x="3079750" y="685800"/>
          <p14:tracePt t="103184" x="3086100" y="679450"/>
          <p14:tracePt t="103405" x="3086100" y="685800"/>
          <p14:tracePt t="103435" x="3086100" y="698500"/>
          <p14:tracePt t="103445" x="3086100" y="704850"/>
          <p14:tracePt t="103456" x="3092450" y="711200"/>
          <p14:tracePt t="103466" x="3092450" y="717550"/>
          <p14:tracePt t="103475" x="3098800" y="730250"/>
          <p14:tracePt t="103483" x="3111500" y="755650"/>
          <p14:tracePt t="103501" x="3124200" y="768350"/>
          <p14:tracePt t="103518" x="3136900" y="806450"/>
          <p14:tracePt t="103534" x="3168650" y="831850"/>
          <p14:tracePt t="103551" x="3181350" y="850900"/>
          <p14:tracePt t="103567" x="3213100" y="882650"/>
          <p14:tracePt t="103585" x="3219450" y="895350"/>
          <p14:tracePt t="103601" x="3238500" y="914400"/>
          <p14:tracePt t="103617" x="3251200" y="933450"/>
          <p14:tracePt t="103655" x="3257550" y="939800"/>
          <p14:tracePt t="103657" x="3257550" y="946150"/>
          <p14:tracePt t="103667" x="3257550" y="958850"/>
          <p14:tracePt t="103684" x="3257550" y="971550"/>
          <p14:tracePt t="103701" x="3257550" y="984250"/>
          <p14:tracePt t="103717" x="3257550" y="990600"/>
          <p14:tracePt t="103734" x="3257550" y="1003300"/>
          <p14:tracePt t="103777" x="3257550" y="1009650"/>
          <p14:tracePt t="103808" x="3257550" y="1016000"/>
          <p14:tracePt t="105580" x="3257550" y="1022350"/>
          <p14:tracePt t="105712" x="3257550" y="1028700"/>
          <p14:tracePt t="105763" x="3257550" y="1035050"/>
          <p14:tracePt t="106233" x="3257550" y="1041400"/>
          <p14:tracePt t="106263" x="3257550" y="1047750"/>
          <p14:tracePt t="106294" x="3257550" y="1054100"/>
          <p14:tracePt t="106300" x="3257550" y="1060450"/>
          <p14:tracePt t="106325" x="3257550" y="1066800"/>
          <p14:tracePt t="106346" x="3257550" y="1073150"/>
          <p14:tracePt t="106356" x="3257550" y="1079500"/>
          <p14:tracePt t="106377" x="3251200" y="1092200"/>
          <p14:tracePt t="106388" x="3244850" y="1104900"/>
          <p14:tracePt t="106388" x="3244850" y="1111250"/>
          <p14:tracePt t="106408" x="3232150" y="1117600"/>
          <p14:tracePt t="106417" x="3213100" y="1143000"/>
          <p14:tracePt t="106433" x="3200400" y="1149350"/>
          <p14:tracePt t="106449" x="3181350" y="1162050"/>
          <p14:tracePt t="106468" x="3155950" y="1181100"/>
          <p14:tracePt t="106484" x="3143250" y="1193800"/>
          <p14:tracePt t="106500" x="3124200" y="1212850"/>
          <p14:tracePt t="106516" x="3092450" y="1231900"/>
          <p14:tracePt t="106534" x="3073400" y="1250950"/>
          <p14:tracePt t="106551" x="3035300" y="1276350"/>
          <p14:tracePt t="106567" x="3016250" y="1295400"/>
          <p14:tracePt t="106584" x="2971800" y="1327150"/>
          <p14:tracePt t="106601" x="2927350" y="1358900"/>
          <p14:tracePt t="106618" x="2908300" y="1371600"/>
          <p14:tracePt t="106634" x="2882900" y="1397000"/>
          <p14:tracePt t="106651" x="2863850" y="1403350"/>
          <p14:tracePt t="106667" x="2832100" y="1409700"/>
          <p14:tracePt t="106684" x="2819400" y="1416050"/>
          <p14:tracePt t="106701" x="2806700" y="1422400"/>
          <p14:tracePt t="106717" x="2800350" y="1428750"/>
          <p14:tracePt t="106734" x="2794000" y="1435100"/>
          <p14:tracePt t="106895" x="2794000" y="1428750"/>
          <p14:tracePt t="106905" x="2794000" y="1422400"/>
          <p14:tracePt t="106917" x="2787650" y="1422400"/>
          <p14:tracePt t="106918" x="2781300" y="1409700"/>
          <p14:tracePt t="106933" x="2781300" y="1397000"/>
          <p14:tracePt t="106949" x="2774950" y="1390650"/>
          <p14:tracePt t="106966" x="2755900" y="1377950"/>
          <p14:tracePt t="106983" x="2755900" y="1371600"/>
          <p14:tracePt t="106999" x="2736850" y="1352550"/>
          <p14:tracePt t="107016" x="2711450" y="1339850"/>
          <p14:tracePt t="107034" x="2698750" y="1327150"/>
          <p14:tracePt t="107051" x="2654300" y="1308100"/>
          <p14:tracePt t="107067" x="2616200" y="1289050"/>
          <p14:tracePt t="107084" x="2590800" y="1282700"/>
          <p14:tracePt t="107101" x="2552700" y="1270000"/>
          <p14:tracePt t="107117" x="2533650" y="1270000"/>
          <p14:tracePt t="107134" x="2495550" y="1263650"/>
          <p14:tracePt t="107151" x="2470150" y="1263650"/>
          <p14:tracePt t="107167" x="2457450" y="1263650"/>
          <p14:tracePt t="107184" x="2432050" y="1263650"/>
          <p14:tracePt t="107200" x="2419350" y="1263650"/>
          <p14:tracePt t="107217" x="2393950" y="1263650"/>
          <p14:tracePt t="107234" x="2374900" y="1263650"/>
          <p14:tracePt t="107250" x="2362200" y="1263650"/>
          <p14:tracePt t="107267" x="2343150" y="1263650"/>
          <p14:tracePt t="107284" x="2336800" y="1263650"/>
          <p14:tracePt t="107301" x="2324100" y="1263650"/>
          <p14:tracePt t="107317" x="2317750" y="1263650"/>
          <p14:tracePt t="107333" x="2305050" y="1263650"/>
          <p14:tracePt t="107350" x="2292350" y="1270000"/>
          <p14:tracePt t="107367" x="2286000" y="1270000"/>
          <p14:tracePt t="107384" x="2273300" y="1282700"/>
          <p14:tracePt t="107401" x="2266950" y="1289050"/>
          <p14:tracePt t="107418" x="2254250" y="1289050"/>
          <p14:tracePt t="107433" x="2247900" y="1301750"/>
          <p14:tracePt t="107449" x="2241550" y="1308100"/>
          <p14:tracePt t="107468" x="2228850" y="1320800"/>
          <p14:tracePt t="107484" x="2222500" y="1333500"/>
          <p14:tracePt t="107516" x="2222500" y="1339850"/>
          <p14:tracePt t="107517" x="2209800" y="1352550"/>
          <p14:tracePt t="107533" x="2209800" y="1358900"/>
          <p14:tracePt t="107549" x="2190750" y="1371600"/>
          <p14:tracePt t="107566" x="2184400" y="1377950"/>
          <p14:tracePt t="107583" x="2178050" y="1390650"/>
          <p14:tracePt t="107599" x="2171700" y="1403350"/>
          <p14:tracePt t="107617" x="2165350" y="1416050"/>
          <p14:tracePt t="107633" x="2165350" y="1422400"/>
          <p14:tracePt t="107650" x="2159000" y="1435100"/>
          <p14:tracePt t="107666" x="2152650" y="1441450"/>
          <p14:tracePt t="107683" x="2146300" y="1454150"/>
          <p14:tracePt t="107720" x="2146300" y="1460500"/>
          <p14:tracePt t="107741" x="2146300" y="1466850"/>
          <p14:tracePt t="107751" x="2139950" y="1466850"/>
          <p14:tracePt t="107766" x="2139950" y="1473200"/>
          <p14:tracePt t="107767" x="2139950" y="1485900"/>
          <p14:tracePt t="107814" x="2139950" y="1492250"/>
          <p14:tracePt t="107825" x="2139950" y="1498600"/>
          <p14:tracePt t="107835" x="2139950" y="1504950"/>
          <p14:tracePt t="107856" x="2146300" y="1504950"/>
          <p14:tracePt t="107866" x="2152650" y="1511300"/>
          <p14:tracePt t="107875" x="2152650" y="1517650"/>
          <p14:tracePt t="107883" x="2159000" y="1524000"/>
          <p14:tracePt t="107899" x="2165350" y="1530350"/>
          <p14:tracePt t="107916" x="2171700" y="1543050"/>
          <p14:tracePt t="107934" x="2178050" y="1555750"/>
          <p14:tracePt t="107992" x="2184400" y="1562100"/>
          <p14:tracePt t="108012" x="2190750" y="1568450"/>
          <p14:tracePt t="108023" x="2190750" y="1574800"/>
          <p14:tracePt t="108033" x="2203450" y="1574800"/>
          <p14:tracePt t="108034" x="2209800" y="1574800"/>
          <p14:tracePt t="108050" x="2222500" y="1581150"/>
          <p14:tracePt t="108066" x="2235200" y="1587500"/>
          <p14:tracePt t="108083" x="2254250" y="1593850"/>
          <p14:tracePt t="108100" x="2266950" y="1600200"/>
          <p14:tracePt t="108116" x="2279650" y="1606550"/>
          <p14:tracePt t="108132" x="2305050" y="1619250"/>
          <p14:tracePt t="108151" x="2317750" y="1625600"/>
          <p14:tracePt t="108167" x="2336800" y="1631950"/>
          <p14:tracePt t="108184" x="2355850" y="1638300"/>
          <p14:tracePt t="108184" x="2381250" y="1644650"/>
          <p14:tracePt t="108201" x="2400300" y="1651000"/>
          <p14:tracePt t="108217" x="2463800" y="1676400"/>
          <p14:tracePt t="108234" x="2501900" y="1682750"/>
          <p14:tracePt t="108250" x="2578100" y="1689100"/>
          <p14:tracePt t="108267" x="2641600" y="1695450"/>
          <p14:tracePt t="108284" x="2673350" y="1695450"/>
          <p14:tracePt t="108301" x="2730500" y="1695450"/>
          <p14:tracePt t="108317" x="2755900" y="1695450"/>
          <p14:tracePt t="108333" x="2813050" y="1682750"/>
          <p14:tracePt t="108349" x="2857500" y="1670050"/>
          <p14:tracePt t="108367" x="2870200" y="1657350"/>
          <p14:tracePt t="108384" x="2895600" y="1631950"/>
          <p14:tracePt t="108401" x="2901950" y="1631950"/>
          <p14:tracePt t="108416" x="2914650" y="1606550"/>
          <p14:tracePt t="108433" x="2921000" y="1600200"/>
          <p14:tracePt t="108450" x="2921000" y="1574800"/>
          <p14:tracePt t="108466" x="2921000" y="1549400"/>
          <p14:tracePt t="108485" x="2921000" y="1536700"/>
          <p14:tracePt t="108500" x="2901950" y="1517650"/>
          <p14:tracePt t="108517" x="2889250" y="1504950"/>
          <p14:tracePt t="108533" x="2844800" y="1473200"/>
          <p14:tracePt t="108549" x="2813050" y="1454150"/>
          <p14:tracePt t="108567" x="2794000" y="1441450"/>
          <p14:tracePt t="108584" x="2743200" y="1422400"/>
          <p14:tracePt t="108601" x="2711450" y="1409700"/>
          <p14:tracePt t="108617" x="2654300" y="1397000"/>
          <p14:tracePt t="108634" x="2571750" y="1371600"/>
          <p14:tracePt t="108651" x="2527300" y="1358900"/>
          <p14:tracePt t="108667" x="2444750" y="1333500"/>
          <p14:tracePt t="108684" x="2393950" y="1327150"/>
          <p14:tracePt t="108701" x="2324100" y="1314450"/>
          <p14:tracePt t="108717" x="2273300" y="1301750"/>
          <p14:tracePt t="108733" x="2241550" y="1301750"/>
          <p14:tracePt t="108751" x="2184400" y="1301750"/>
          <p14:tracePt t="108767" x="2159000" y="1301750"/>
          <p14:tracePt t="108783" x="2089150" y="1308100"/>
          <p14:tracePt t="108801" x="2032000" y="1327150"/>
          <p14:tracePt t="108817" x="2000250" y="1339850"/>
          <p14:tracePt t="108834" x="1955800" y="1365250"/>
          <p14:tracePt t="108851" x="1949450" y="1377950"/>
          <p14:tracePt t="108867" x="1936750" y="1397000"/>
          <p14:tracePt t="108884" x="1936750" y="1416050"/>
          <p14:tracePt t="108901" x="1936750" y="1428750"/>
          <p14:tracePt t="108917" x="1955800" y="1447800"/>
          <p14:tracePt t="108934" x="1968500" y="1460500"/>
          <p14:tracePt t="108951" x="1993900" y="1479550"/>
          <p14:tracePt t="108967" x="2006600" y="1492250"/>
          <p14:tracePt t="108984" x="2012950" y="1492250"/>
          <p14:tracePt t="109000" x="2025650" y="1498600"/>
          <p14:tracePt t="109036" x="2032000" y="1498600"/>
          <p14:tracePt t="109038" x="2038350" y="1504950"/>
          <p14:tracePt t="109051" x="2051050" y="1511300"/>
          <p14:tracePt t="109067" x="2063750" y="1517650"/>
          <p14:tracePt t="109083" x="2070100" y="1530350"/>
          <p14:tracePt t="109101" x="2082800" y="1536700"/>
          <p14:tracePt t="109117" x="2089150" y="1549400"/>
          <p14:tracePt t="109134" x="2108200" y="1555750"/>
          <p14:tracePt t="109151" x="2114550" y="1555750"/>
          <p14:tracePt t="109167" x="2120900" y="1568450"/>
          <p14:tracePt t="109184" x="2133600" y="1568450"/>
          <p14:tracePt t="109200" x="2146300" y="1568450"/>
          <p14:tracePt t="109217" x="2159000" y="1574800"/>
          <p14:tracePt t="109233" x="2178050" y="1581150"/>
          <p14:tracePt t="109251" x="2203450" y="1581150"/>
          <p14:tracePt t="109267" x="2216150" y="1587500"/>
          <p14:tracePt t="109284" x="2235200" y="1587500"/>
          <p14:tracePt t="109301" x="2241550" y="1587500"/>
          <p14:tracePt t="109316" x="2260600" y="1587500"/>
          <p14:tracePt t="109333" x="2279650" y="1587500"/>
          <p14:tracePt t="109351" x="2286000" y="1587500"/>
          <p14:tracePt t="109367" x="2311400" y="1587500"/>
          <p14:tracePt t="109384" x="2324100" y="1587500"/>
          <p14:tracePt t="109402" x="2330450" y="1581150"/>
          <p14:tracePt t="109418" x="2330450" y="1574800"/>
          <p14:tracePt t="109434" x="2336800" y="1574800"/>
          <p14:tracePt t="109451" x="2336800" y="1568450"/>
          <p14:tracePt t="109468" x="2343150" y="1568450"/>
          <p14:tracePt t="109484" x="2349500" y="1568450"/>
          <p14:tracePt t="109501" x="2355850" y="1568450"/>
          <p14:tracePt t="109517" x="2362200" y="1568450"/>
          <p14:tracePt t="109534" x="2368550" y="1562100"/>
          <p14:tracePt t="109550" x="2381250" y="1555750"/>
          <p14:tracePt t="109567" x="2387600" y="1549400"/>
          <p14:tracePt t="109584" x="2393950" y="1536700"/>
          <p14:tracePt t="109601" x="2400300" y="1530350"/>
          <p14:tracePt t="109617" x="2406650" y="1524000"/>
          <p14:tracePt t="109634" x="2413000" y="1517650"/>
          <p14:tracePt t="109650" x="2419350" y="1511300"/>
          <p14:tracePt t="109667" x="2419350" y="1504950"/>
          <p14:tracePt t="109755" x="2413000" y="1504950"/>
          <p14:tracePt t="109776" x="2406650" y="1504950"/>
          <p14:tracePt t="109808" x="2400300" y="1504950"/>
          <p14:tracePt t="110560" x="2393950" y="1504950"/>
          <p14:tracePt t="110622" x="2387600" y="1504950"/>
          <p14:tracePt t="110633" x="2381250" y="1511300"/>
          <p14:tracePt t="110642" x="2374900" y="1511300"/>
          <p14:tracePt t="110663" x="2362200" y="1511300"/>
          <p14:tracePt t="110667" x="2355850" y="1517650"/>
          <p14:tracePt t="110684" x="2343150" y="1524000"/>
          <p14:tracePt t="110685" x="2330450" y="1530350"/>
          <p14:tracePt t="110700" x="2305050" y="1536700"/>
          <p14:tracePt t="110717" x="2292350" y="1536700"/>
          <p14:tracePt t="110734" x="2254250" y="1543050"/>
          <p14:tracePt t="110751" x="2228850" y="1543050"/>
          <p14:tracePt t="110767" x="2216150" y="1549400"/>
          <p14:tracePt t="110784" x="2190750" y="1555750"/>
          <p14:tracePt t="110800" x="2178050" y="1555750"/>
          <p14:tracePt t="110817" x="2146300" y="1562100"/>
          <p14:tracePt t="110834" x="2101850" y="1568450"/>
          <p14:tracePt t="110850" x="2070100" y="1568450"/>
          <p14:tracePt t="110867" x="2025650" y="1574800"/>
          <p14:tracePt t="110884" x="2000250" y="1574800"/>
          <p14:tracePt t="110901" x="1987550" y="1574800"/>
          <p14:tracePt t="111238" x="1993900" y="1574800"/>
          <p14:tracePt t="111260" x="2000250" y="1574800"/>
          <p14:tracePt t="111331" x="2006600" y="1574800"/>
          <p14:tracePt t="111352" x="2012950" y="1574800"/>
          <p14:tracePt t="111393" x="2019300" y="1574800"/>
          <p14:tracePt t="111398" x="2025650" y="1574800"/>
          <p14:tracePt t="111416" x="2032000" y="1574800"/>
          <p14:tracePt t="111417" x="2038350" y="1574800"/>
          <p14:tracePt t="111433" x="2057400" y="1574800"/>
          <p14:tracePt t="111451" x="2076450" y="1574800"/>
          <p14:tracePt t="111488" x="2089150" y="1574800"/>
          <p14:tracePt t="111491" x="2095500" y="1574800"/>
          <p14:tracePt t="111501" x="2101850" y="1574800"/>
          <p14:tracePt t="111518" x="2120900" y="1574800"/>
          <p14:tracePt t="111534" x="2139950" y="1574800"/>
          <p14:tracePt t="111553" x="2146300" y="1574800"/>
          <p14:tracePt t="111566" x="2159000" y="1574800"/>
          <p14:tracePt t="111582" x="2165350" y="1574800"/>
          <p14:tracePt t="111601" x="2178050" y="1574800"/>
          <p14:tracePt t="111617" x="2203450" y="1574800"/>
          <p14:tracePt t="111656" x="2209800" y="1574800"/>
          <p14:tracePt t="111716" x="2216150" y="1574800"/>
          <p14:tracePt t="111747" x="2222500" y="1574800"/>
          <p14:tracePt t="111759" x="2235200" y="1574800"/>
          <p14:tracePt t="111781" x="2247900" y="1574800"/>
          <p14:tracePt t="111793" x="2260600" y="1574800"/>
          <p14:tracePt t="111800" x="2266950" y="1574800"/>
          <p14:tracePt t="111801" x="2273300" y="1574800"/>
          <p14:tracePt t="111816" x="2279650" y="1574800"/>
          <p14:tracePt t="111833" x="2286000" y="1574800"/>
          <p14:tracePt t="111850" x="2298700" y="1574800"/>
          <p14:tracePt t="111867" x="2317750" y="1574800"/>
          <p14:tracePt t="111883" x="2336800" y="1574800"/>
          <p14:tracePt t="111901" x="2368550" y="1574800"/>
          <p14:tracePt t="111917" x="2387600" y="1574800"/>
          <p14:tracePt t="111934" x="2413000" y="1574800"/>
          <p14:tracePt t="111950" x="2425700" y="1574800"/>
          <p14:tracePt t="111967" x="2432050" y="1574800"/>
          <p14:tracePt t="111984" x="2438400" y="1574800"/>
          <p14:tracePt t="112001" x="2444750" y="1574800"/>
          <p14:tracePt t="112017" x="2470150" y="1574800"/>
          <p14:tracePt t="112033" x="2495550" y="1574800"/>
          <p14:tracePt t="112051" x="2508250" y="1574800"/>
          <p14:tracePt t="112067" x="2527300" y="1574800"/>
          <p14:tracePt t="112084" x="2540000" y="1574800"/>
          <p14:tracePt t="112100" x="2552700" y="1574800"/>
          <p14:tracePt t="112117" x="2565400" y="1574800"/>
          <p14:tracePt t="112134" x="2584450" y="1574800"/>
          <p14:tracePt t="112150" x="2603500" y="1574800"/>
          <p14:tracePt t="112167" x="2616200" y="1574800"/>
          <p14:tracePt t="112183" x="2635250" y="1574800"/>
          <p14:tracePt t="112200" x="2654300" y="1574800"/>
          <p14:tracePt t="112217" x="2660650" y="1574800"/>
          <p14:tracePt t="112233" x="2686050" y="1574800"/>
          <p14:tracePt t="112251" x="2698750" y="1574800"/>
          <p14:tracePt t="112267" x="2730500" y="1568450"/>
          <p14:tracePt t="112284" x="2749550" y="1568450"/>
          <p14:tracePt t="112301" x="2755900" y="1568450"/>
          <p14:tracePt t="112316" x="2762250" y="1568450"/>
          <p14:tracePt t="112332" x="2768600" y="1568450"/>
          <p14:tracePt t="112351" x="2774950" y="1568450"/>
          <p14:tracePt t="112386" x="2781300" y="1568450"/>
          <p14:tracePt t="112407" x="2787650" y="1568450"/>
          <p14:tracePt t="112762" x="2781300" y="1568450"/>
          <p14:tracePt t="112895" x="2774950" y="1568450"/>
          <p14:tracePt t="112916" x="2768600" y="1568450"/>
          <p14:tracePt t="112957" x="2762250" y="1568450"/>
          <p14:tracePt t="112988" x="2755900" y="1568450"/>
          <p14:tracePt t="112999" x="2743200" y="1568450"/>
          <p14:tracePt t="113020" x="2736850" y="1568450"/>
          <p14:tracePt t="113022" x="2724150" y="1568450"/>
          <p14:tracePt t="113033" x="2686050" y="1568450"/>
          <p14:tracePt t="113051" x="2667000" y="1568450"/>
          <p14:tracePt t="113067" x="2609850" y="1568450"/>
          <p14:tracePt t="113084" x="2578100" y="1574800"/>
          <p14:tracePt t="113100" x="2489200" y="1574800"/>
          <p14:tracePt t="113117" x="2400300" y="1574800"/>
          <p14:tracePt t="113134" x="2343150" y="1574800"/>
          <p14:tracePt t="113151" x="2247900" y="1574800"/>
          <p14:tracePt t="113167" x="2203450" y="1574800"/>
          <p14:tracePt t="113183" x="2127250" y="1574800"/>
          <p14:tracePt t="113201" x="2076450" y="1574800"/>
          <p14:tracePt t="113217" x="2057400" y="1574800"/>
          <p14:tracePt t="113234" x="2032000" y="1574800"/>
          <p14:tracePt t="113250" x="2012950" y="1574800"/>
          <p14:tracePt t="113267" x="1987550" y="1574800"/>
          <p14:tracePt t="113284" x="1943100" y="1574800"/>
          <p14:tracePt t="113300" x="1917700" y="1574800"/>
          <p14:tracePt t="113316" x="1879600" y="1574800"/>
          <p14:tracePt t="113332" x="1854200" y="1574800"/>
          <p14:tracePt t="113349" x="1828800" y="1574800"/>
          <p14:tracePt t="113454" x="1822450" y="1574800"/>
          <p14:tracePt t="113485" x="1822450" y="1568450"/>
          <p14:tracePt t="113495" x="1816100" y="1568450"/>
          <p14:tracePt t="113506" x="1816100" y="1562100"/>
          <p14:tracePt t="113527" x="1816100" y="1555750"/>
          <p14:tracePt t="113537" x="1816100" y="1549400"/>
          <p14:tracePt t="113559" x="1816100" y="1543050"/>
          <p14:tracePt t="113581" x="1816100" y="1536700"/>
          <p14:tracePt t="113584" x="1816100" y="1530350"/>
          <p14:tracePt t="113620" x="1822450" y="1524000"/>
          <p14:tracePt t="113630" x="1822450" y="1517650"/>
          <p14:tracePt t="113649" x="1828800" y="1511300"/>
          <p14:tracePt t="113651" x="1841500" y="1498600"/>
          <p14:tracePt t="113666" x="1847850" y="1492250"/>
          <p14:tracePt t="113682" x="1847850" y="1485900"/>
          <p14:tracePt t="113700" x="1854200" y="1473200"/>
          <p14:tracePt t="113717" x="1854200" y="1466850"/>
          <p14:tracePt t="113734" x="1854200" y="1454150"/>
          <p14:tracePt t="113750" x="1847850" y="1441450"/>
          <p14:tracePt t="113768" x="1847850" y="1435100"/>
          <p14:tracePt t="113783" x="1835150" y="1416050"/>
          <p14:tracePt t="113799" x="1822450" y="1403350"/>
          <p14:tracePt t="113816" x="1803400" y="1390650"/>
          <p14:tracePt t="113832" x="1778000" y="1365250"/>
          <p14:tracePt t="113851" x="1765300" y="1352550"/>
          <p14:tracePt t="113867" x="1733550" y="1333500"/>
          <p14:tracePt t="113884" x="1720850" y="1327150"/>
          <p14:tracePt t="113900" x="1689100" y="1308100"/>
          <p14:tracePt t="113916" x="1663700" y="1289050"/>
          <p14:tracePt t="113934" x="1657350" y="1282700"/>
          <p14:tracePt t="113950" x="1638300" y="1276350"/>
          <p14:tracePt t="113986" x="1631950" y="1276350"/>
          <p14:tracePt t="113988" x="1619250" y="1276350"/>
          <p14:tracePt t="114001" x="1606550" y="1270000"/>
          <p14:tracePt t="114017" x="1600200" y="1270000"/>
          <p14:tracePt t="114034" x="1587500" y="1263650"/>
          <p14:tracePt t="114051" x="1574800" y="1263650"/>
          <p14:tracePt t="114067" x="1562100" y="1257300"/>
          <p14:tracePt t="114084" x="1555750" y="1257300"/>
          <p14:tracePt t="114100" x="1543050" y="1257300"/>
          <p14:tracePt t="114117" x="1536700" y="1257300"/>
          <p14:tracePt t="114134" x="1524000" y="1257300"/>
          <p14:tracePt t="114151" x="1504950" y="1257300"/>
          <p14:tracePt t="114167" x="1492250" y="1257300"/>
          <p14:tracePt t="114183" x="1466850" y="1257300"/>
          <p14:tracePt t="114201" x="1441450" y="1257300"/>
          <p14:tracePt t="114217" x="1428750" y="1257300"/>
          <p14:tracePt t="114234" x="1397000" y="1257300"/>
          <p14:tracePt t="114250" x="1384300" y="1257300"/>
          <p14:tracePt t="114267" x="1352550" y="1257300"/>
          <p14:tracePt t="114283" x="1327150" y="1257300"/>
          <p14:tracePt t="114301" x="1314450" y="1257300"/>
          <p14:tracePt t="114317" x="1295400" y="1257300"/>
          <p14:tracePt t="114333" x="1289050" y="1257300"/>
          <p14:tracePt t="114349" x="1282700" y="1257300"/>
          <p14:tracePt t="114366" x="1270000" y="1257300"/>
          <p14:tracePt t="114384" x="1263650" y="1257300"/>
          <p14:tracePt t="114400" x="1244600" y="1257300"/>
          <p14:tracePt t="114417" x="1225550" y="1257300"/>
          <p14:tracePt t="114434" x="1219200" y="1257300"/>
          <p14:tracePt t="114449" x="1206500" y="1263650"/>
          <p14:tracePt t="114466" x="1206500" y="1270000"/>
          <p14:tracePt t="114482" x="1193800" y="1270000"/>
          <p14:tracePt t="114499" x="1181100" y="1270000"/>
          <p14:tracePt t="114517" x="1162050" y="1276350"/>
          <p14:tracePt t="114535" x="1130300" y="1282700"/>
          <p14:tracePt t="114551" x="1104900" y="1289050"/>
          <p14:tracePt t="114567" x="1060450" y="1289050"/>
          <p14:tracePt t="114584" x="1041400" y="1289050"/>
          <p14:tracePt t="114601" x="1003300" y="1295400"/>
          <p14:tracePt t="114617" x="984250" y="1295400"/>
          <p14:tracePt t="114632" x="965200" y="1301750"/>
          <p14:tracePt t="114649" x="939800" y="1314450"/>
          <p14:tracePt t="114667" x="920750" y="1314450"/>
          <p14:tracePt t="114684" x="901700" y="1320800"/>
          <p14:tracePt t="114701" x="876300" y="1327150"/>
          <p14:tracePt t="114717" x="863600" y="1333500"/>
          <p14:tracePt t="114734" x="831850" y="1346200"/>
          <p14:tracePt t="114750" x="819150" y="1352550"/>
          <p14:tracePt t="114767" x="812800" y="1358900"/>
          <p14:tracePt t="114784" x="800100" y="1371600"/>
          <p14:tracePt t="114800" x="800100" y="1377950"/>
          <p14:tracePt t="114817" x="793750" y="1390650"/>
          <p14:tracePt t="114834" x="793750" y="1397000"/>
          <p14:tracePt t="114850" x="787400" y="1416050"/>
          <p14:tracePt t="114867" x="781050" y="1428750"/>
          <p14:tracePt t="114884" x="781050" y="1441450"/>
          <p14:tracePt t="114900" x="781050" y="1447800"/>
          <p14:tracePt t="114917" x="781050" y="1454150"/>
          <p14:tracePt t="114933" x="781050" y="1466850"/>
          <p14:tracePt t="114999" x="781050" y="1473200"/>
          <p14:tracePt t="115018" x="781050" y="1479550"/>
          <p14:tracePt t="115072" x="781050" y="1485900"/>
          <p14:tracePt t="115092" x="781050" y="1492250"/>
          <p14:tracePt t="115102" x="781050" y="1498600"/>
          <p14:tracePt t="115133" x="781050" y="1504950"/>
          <p14:tracePt t="115144" x="781050" y="1517650"/>
          <p14:tracePt t="115164" x="787400" y="1524000"/>
          <p14:tracePt t="115175" x="787400" y="1530350"/>
          <p14:tracePt t="115192" x="787400" y="1536700"/>
          <p14:tracePt t="115194" x="793750" y="1536700"/>
          <p14:tracePt t="115200" x="793750" y="1543050"/>
          <p14:tracePt t="115217" x="800100" y="1549400"/>
          <p14:tracePt t="115234" x="806450" y="1549400"/>
          <p14:tracePt t="115269" x="806450" y="1555750"/>
          <p14:tracePt t="115271" x="812800" y="1555750"/>
          <p14:tracePt t="115284" x="819150" y="1562100"/>
          <p14:tracePt t="115319" x="825500" y="1568450"/>
          <p14:tracePt t="115342" x="831850" y="1568450"/>
          <p14:tracePt t="115353" x="838200" y="1568450"/>
          <p14:tracePt t="115363" x="844550" y="1568450"/>
          <p14:tracePt t="115372" x="857250" y="1568450"/>
          <p14:tracePt t="115383" x="869950" y="1568450"/>
          <p14:tracePt t="115399" x="882650" y="1568450"/>
          <p14:tracePt t="115418" x="889000" y="1568450"/>
          <p14:tracePt t="115434" x="901700" y="1568450"/>
          <p14:tracePt t="115451" x="908050" y="1568450"/>
          <p14:tracePt t="115466" x="920750" y="1568450"/>
          <p14:tracePt t="115482" x="958850" y="1568450"/>
          <p14:tracePt t="115499" x="977900" y="1568450"/>
          <p14:tracePt t="115516" x="1016000" y="1568450"/>
          <p14:tracePt t="115534" x="1028700" y="1568450"/>
          <p14:tracePt t="115534" x="1047750" y="1568450"/>
          <p14:tracePt t="115551" x="1054100" y="1568450"/>
          <p14:tracePt t="115567" x="1073150" y="1568450"/>
          <p14:tracePt t="115584" x="1079500" y="1568450"/>
          <p14:tracePt t="115601" x="1098550" y="1574800"/>
          <p14:tracePt t="115618" x="1111250" y="1574800"/>
          <p14:tracePt t="115634" x="1143000" y="1574800"/>
          <p14:tracePt t="115651" x="1168400" y="1581150"/>
          <p14:tracePt t="115667" x="1181100" y="1587500"/>
          <p14:tracePt t="115684" x="1206500" y="1593850"/>
          <p14:tracePt t="115700" x="1225550" y="1600200"/>
          <p14:tracePt t="115717" x="1270000" y="1606550"/>
          <p14:tracePt t="115734" x="1308100" y="1612900"/>
          <p14:tracePt t="115750" x="1327150" y="1619250"/>
          <p14:tracePt t="115767" x="1371600" y="1625600"/>
          <p14:tracePt t="115783" x="1390650" y="1625600"/>
          <p14:tracePt t="115800" x="1416050" y="1625600"/>
          <p14:tracePt t="115817" x="1435100" y="1625600"/>
          <p14:tracePt t="115834" x="1447800" y="1631950"/>
          <p14:tracePt t="115850" x="1466850" y="1631950"/>
          <p14:tracePt t="115867" x="1479550" y="1631950"/>
          <p14:tracePt t="115884" x="1498600" y="1638300"/>
          <p14:tracePt t="115900" x="1530350" y="1638300"/>
          <p14:tracePt t="115917" x="1536700" y="1638300"/>
          <p14:tracePt t="115933" x="1562100" y="1638300"/>
          <p14:tracePt t="115951" x="1568450" y="1638300"/>
          <p14:tracePt t="115967" x="1600200" y="1638300"/>
          <p14:tracePt t="115983" x="1619250" y="1644650"/>
          <p14:tracePt t="116000" x="1631950" y="1644650"/>
          <p14:tracePt t="116017" x="1651000" y="1644650"/>
          <p14:tracePt t="116034" x="1663700" y="1644650"/>
          <p14:tracePt t="116050" x="1676400" y="1644650"/>
          <p14:tracePt t="116067" x="1695450" y="1644650"/>
          <p14:tracePt t="116083" x="1708150" y="1644650"/>
          <p14:tracePt t="116101" x="1733550" y="1644650"/>
          <p14:tracePt t="116117" x="1746250" y="1644650"/>
          <p14:tracePt t="116133" x="1765300" y="1644650"/>
          <p14:tracePt t="116151" x="1784350" y="1644650"/>
          <p14:tracePt t="116167" x="1797050" y="1644650"/>
          <p14:tracePt t="116184" x="1828800" y="1644650"/>
          <p14:tracePt t="116200" x="1841500" y="1644650"/>
          <p14:tracePt t="116217" x="1885950" y="1644650"/>
          <p14:tracePt t="116233" x="1898650" y="1644650"/>
          <p14:tracePt t="116250" x="1936750" y="1644650"/>
          <p14:tracePt t="116267" x="1955800" y="1625600"/>
          <p14:tracePt t="116283" x="1962150" y="1619250"/>
          <p14:tracePt t="116300" x="1974850" y="1612900"/>
          <p14:tracePt t="116317" x="1981200" y="1600200"/>
          <p14:tracePt t="116335" x="1981200" y="1593850"/>
          <p14:tracePt t="116351" x="1987550" y="1587500"/>
          <p14:tracePt t="116366" x="1987550" y="1581150"/>
          <p14:tracePt t="116382" x="1993900" y="1568450"/>
          <p14:tracePt t="116400" x="1993900" y="1555750"/>
          <p14:tracePt t="116418" x="1993900" y="1543050"/>
          <p14:tracePt t="116435" x="1993900" y="1524000"/>
          <p14:tracePt t="116450" x="1993900" y="1511300"/>
          <p14:tracePt t="116466" x="1987550" y="1492250"/>
          <p14:tracePt t="116482" x="1987550" y="1479550"/>
          <p14:tracePt t="116499" x="1981200" y="1460500"/>
          <p14:tracePt t="116517" x="1968500" y="1428750"/>
          <p14:tracePt t="116534" x="1962150" y="1416050"/>
          <p14:tracePt t="116550" x="1943100" y="1390650"/>
          <p14:tracePt t="116568" x="1930400" y="1371600"/>
          <p14:tracePt t="116584" x="1905000" y="1339850"/>
          <p14:tracePt t="116601" x="1873250" y="1314450"/>
          <p14:tracePt t="116618" x="1860550" y="1295400"/>
          <p14:tracePt t="116633" x="1841500" y="1276350"/>
          <p14:tracePt t="116649" x="1822450" y="1263650"/>
          <p14:tracePt t="116666" x="1790700" y="1238250"/>
          <p14:tracePt t="116682" x="1758950" y="1212850"/>
          <p14:tracePt t="116700" x="1739900" y="1206500"/>
          <p14:tracePt t="116718" x="1695450" y="1187450"/>
          <p14:tracePt t="116735" x="1670050" y="1181100"/>
          <p14:tracePt t="116751" x="1619250" y="1174750"/>
          <p14:tracePt t="116768" x="1574800" y="1174750"/>
          <p14:tracePt t="116784" x="1549400" y="1174750"/>
          <p14:tracePt t="116801" x="1498600" y="1174750"/>
          <p14:tracePt t="116818" x="1473200" y="1174750"/>
          <p14:tracePt t="116835" x="1435100" y="1174750"/>
          <p14:tracePt t="116851" x="1390650" y="1174750"/>
          <p14:tracePt t="116868" x="1371600" y="1174750"/>
          <p14:tracePt t="116885" x="1339850" y="1174750"/>
          <p14:tracePt t="116901" x="1314450" y="1174750"/>
          <p14:tracePt t="116918" x="1270000" y="1187450"/>
          <p14:tracePt t="116934" x="1231900" y="1200150"/>
          <p14:tracePt t="116952" x="1206500" y="1206500"/>
          <p14:tracePt t="116968" x="1162050" y="1219200"/>
          <p14:tracePt t="116985" x="1143000" y="1231900"/>
          <p14:tracePt t="117001" x="1111250" y="1250950"/>
          <p14:tracePt t="117018" x="1098550" y="1263650"/>
          <p14:tracePt t="117035" x="1085850" y="1276350"/>
          <p14:tracePt t="117051" x="1066800" y="1308100"/>
          <p14:tracePt t="117069" x="1060450" y="1320800"/>
          <p14:tracePt t="117085" x="1041400" y="1346200"/>
          <p14:tracePt t="117101" x="1028700" y="1371600"/>
          <p14:tracePt t="117118" x="1022350" y="1377950"/>
          <p14:tracePt t="117135" x="1009650" y="1397000"/>
          <p14:tracePt t="117151" x="1003300" y="1403350"/>
          <p14:tracePt t="117168" x="1003300" y="1416050"/>
          <p14:tracePt t="117185" x="996950" y="1428750"/>
          <p14:tracePt t="117201" x="996950" y="1441450"/>
          <p14:tracePt t="117218" x="996950" y="1460500"/>
          <p14:tracePt t="117234" x="996950" y="1473200"/>
          <p14:tracePt t="117251" x="1009650" y="1498600"/>
          <p14:tracePt t="117268" x="1016000" y="1511300"/>
          <p14:tracePt t="117284" x="1028700" y="1543050"/>
          <p14:tracePt t="117302" x="1054100" y="1562100"/>
          <p14:tracePt t="117318" x="1066800" y="1574800"/>
          <p14:tracePt t="117335" x="1092200" y="1593850"/>
          <p14:tracePt t="117351" x="1111250" y="1606550"/>
          <p14:tracePt t="117367" x="1162050" y="1625600"/>
          <p14:tracePt t="117384" x="1219200" y="1644650"/>
          <p14:tracePt t="117401" x="1244600" y="1651000"/>
          <p14:tracePt t="117418" x="1276350" y="1663700"/>
          <p14:tracePt t="117435" x="1295400" y="1663700"/>
          <p14:tracePt t="117450" x="1314450" y="1670050"/>
          <p14:tracePt t="117467" x="1333500" y="1670050"/>
          <p14:tracePt t="117484" x="1339850" y="1670050"/>
          <p14:tracePt t="117500" x="1377950" y="1670050"/>
          <p14:tracePt t="117518" x="1403350" y="1670050"/>
          <p14:tracePt t="117534" x="1447800" y="1670050"/>
          <p14:tracePt t="117551" x="1504950" y="1670050"/>
          <p14:tracePt t="117570" x="1530350" y="1670050"/>
          <p14:tracePt t="117585" x="1581150" y="1670050"/>
          <p14:tracePt t="117602" x="1593850" y="1670050"/>
          <p14:tracePt t="117618" x="1631950" y="1670050"/>
          <p14:tracePt t="117635" x="1670050" y="1670050"/>
          <p14:tracePt t="117651" x="1695450" y="1670050"/>
          <p14:tracePt t="117667" x="1739900" y="1670050"/>
          <p14:tracePt t="117685" x="1758950" y="1670050"/>
          <p14:tracePt t="117701" x="1790700" y="1670050"/>
          <p14:tracePt t="117718" x="1835150" y="1670050"/>
          <p14:tracePt t="117734" x="1847850" y="1670050"/>
          <p14:tracePt t="117751" x="1905000" y="1670050"/>
          <p14:tracePt t="117768" x="1930400" y="1670050"/>
          <p14:tracePt t="117784" x="1981200" y="1670050"/>
          <p14:tracePt t="117802" x="2012950" y="1670050"/>
          <p14:tracePt t="117991" x="2012950" y="1663700"/>
          <p14:tracePt t="118013" x="2012950" y="1657350"/>
          <p14:tracePt t="118043" x="2012950" y="1651000"/>
          <p14:tracePt t="118053" x="2019300" y="1644650"/>
          <p14:tracePt t="118060" x="2019300" y="1638300"/>
          <p14:tracePt t="118068" x="2032000" y="1631950"/>
          <p14:tracePt t="118084" x="2044700" y="1619250"/>
          <p14:tracePt t="118102" x="2070100" y="1606550"/>
          <p14:tracePt t="118137" x="2082800" y="1600200"/>
          <p14:tracePt t="118139" x="2095500" y="1593850"/>
          <p14:tracePt t="118151" x="2108200" y="1581150"/>
          <p14:tracePt t="118168" x="2114550" y="1581150"/>
          <p14:tracePt t="118184" x="2120900" y="1581150"/>
          <p14:tracePt t="118201" x="2120900" y="1574800"/>
          <p14:tracePt t="118218" x="2127250" y="1568450"/>
          <p14:tracePt t="118234" x="2133600" y="1562100"/>
          <p14:tracePt t="118272" x="2139950" y="1562100"/>
          <p14:tracePt t="118303" x="2152650" y="1562100"/>
          <p14:tracePt t="118312" x="2159000" y="1562100"/>
          <p14:tracePt t="118326" x="2171700" y="1562100"/>
          <p14:tracePt t="118327" x="2184400" y="1562100"/>
          <p14:tracePt t="118334" x="2190750" y="1562100"/>
          <p14:tracePt t="118350" x="2209800" y="1562100"/>
          <p14:tracePt t="118397" x="2216150" y="1562100"/>
          <p14:tracePt t="118399" x="2222500" y="1562100"/>
          <p14:tracePt t="118418" x="2228850" y="1562100"/>
          <p14:tracePt t="118420" x="2235200" y="1562100"/>
          <p14:tracePt t="118434" x="2254250" y="1562100"/>
          <p14:tracePt t="118450" x="2273300" y="1562100"/>
          <p14:tracePt t="118467" x="2292350" y="1562100"/>
          <p14:tracePt t="118484" x="2317750" y="1562100"/>
          <p14:tracePt t="118501" x="2324100" y="1562100"/>
          <p14:tracePt t="118518" x="2355850" y="1562100"/>
          <p14:tracePt t="118535" x="2381250" y="1562100"/>
          <p14:tracePt t="118551" x="2393950" y="1562100"/>
          <p14:tracePt t="118568" x="2419350" y="1562100"/>
          <p14:tracePt t="118585" x="2432050" y="1562100"/>
          <p14:tracePt t="118602" x="2444750" y="1562100"/>
          <p14:tracePt t="118618" x="2470150" y="1562100"/>
          <p14:tracePt t="118635" x="2482850" y="1562100"/>
          <p14:tracePt t="118652" x="2527300" y="1562100"/>
          <p14:tracePt t="118668" x="2540000" y="1562100"/>
          <p14:tracePt t="118683" x="2565400" y="1562100"/>
          <p14:tracePt t="118700" x="2571750" y="1562100"/>
          <p14:tracePt t="118718" x="2590800" y="1562100"/>
          <p14:tracePt t="118734" x="2609850" y="1562100"/>
          <p14:tracePt t="118752" x="2622550" y="1562100"/>
          <p14:tracePt t="118768" x="2667000" y="1562100"/>
          <p14:tracePt t="118785" x="2711450" y="1562100"/>
          <p14:tracePt t="118802" x="2730500" y="1562100"/>
          <p14:tracePt t="118818" x="2755900" y="1562100"/>
          <p14:tracePt t="118835" x="2762250" y="1562100"/>
          <p14:tracePt t="118851" x="2774950" y="1562100"/>
          <p14:tracePt t="118868" x="2781300" y="1562100"/>
          <p14:tracePt t="118885" x="2813050" y="1562100"/>
          <p14:tracePt t="118901" x="2844800" y="1562100"/>
          <p14:tracePt t="118918" x="2863850" y="1562100"/>
          <p14:tracePt t="118935" x="2889250" y="1562100"/>
          <p14:tracePt t="120658" x="2895600" y="1562100"/>
          <p14:tracePt t="120688" x="2901950" y="1562100"/>
          <p14:tracePt t="120699" x="2908300" y="1562100"/>
          <p14:tracePt t="120720" x="2921000" y="1562100"/>
          <p14:tracePt t="120733" x="2927350" y="1562100"/>
          <p14:tracePt t="120751" x="2940050" y="1562100"/>
          <p14:tracePt t="120751" x="2946400" y="1562100"/>
          <p14:tracePt t="120767" x="2959100" y="1562100"/>
          <p14:tracePt t="120784" x="2965450" y="1562100"/>
          <p14:tracePt t="120801" x="2978150" y="1562100"/>
          <p14:tracePt t="120818" x="2997200" y="1562100"/>
          <p14:tracePt t="120834" x="3003550" y="1562100"/>
          <p14:tracePt t="120851" x="3022600" y="1562100"/>
          <p14:tracePt t="120868" x="3035300" y="1562100"/>
          <p14:tracePt t="120884" x="3041650" y="1562100"/>
          <p14:tracePt t="120901" x="3060700" y="1562100"/>
          <p14:tracePt t="120918" x="3067050" y="1562100"/>
          <p14:tracePt t="120934" x="3079750" y="1562100"/>
          <p14:tracePt t="120951" x="3086100" y="1562100"/>
          <p14:tracePt t="120968" x="3098800" y="1562100"/>
          <p14:tracePt t="120985" x="3117850" y="1562100"/>
          <p14:tracePt t="121001" x="3124200" y="1562100"/>
          <p14:tracePt t="121018" x="3143250" y="1562100"/>
          <p14:tracePt t="121034" x="3162300" y="1562100"/>
          <p14:tracePt t="121051" x="3200400" y="1562100"/>
          <p14:tracePt t="121068" x="3232150" y="1562100"/>
          <p14:tracePt t="121085" x="3257550" y="1562100"/>
          <p14:tracePt t="121101" x="3295650" y="1568450"/>
          <p14:tracePt t="121118" x="3314700" y="1568450"/>
          <p14:tracePt t="121135" x="3365500" y="1574800"/>
          <p14:tracePt t="121151" x="3409950" y="1581150"/>
          <p14:tracePt t="121168" x="3435350" y="1587500"/>
          <p14:tracePt t="121184" x="3473450" y="1593850"/>
          <p14:tracePt t="121201" x="3498850" y="1600200"/>
          <p14:tracePt t="121218" x="3549650" y="1612900"/>
          <p14:tracePt t="121235" x="3613150" y="1625600"/>
          <p14:tracePt t="121251" x="3632200" y="1625600"/>
          <p14:tracePt t="121268" x="3702050" y="1631950"/>
          <p14:tracePt t="121285" x="3746500" y="1638300"/>
          <p14:tracePt t="121301" x="3822700" y="1638300"/>
          <p14:tracePt t="121318" x="3924300" y="1638300"/>
          <p14:tracePt t="121335" x="3968750" y="1638300"/>
          <p14:tracePt t="121350" x="4076700" y="1638300"/>
          <p14:tracePt t="121367" x="4121150" y="1638300"/>
          <p14:tracePt t="121383" x="4210050" y="1638300"/>
          <p14:tracePt t="121400" x="4273550" y="1638300"/>
          <p14:tracePt t="121418" x="4311650" y="1638300"/>
          <p14:tracePt t="121435" x="4368800" y="1638300"/>
          <p14:tracePt t="121451" x="4400550" y="1638300"/>
          <p14:tracePt t="121467" x="4476750" y="1638300"/>
          <p14:tracePt t="121483" x="4521200" y="1638300"/>
          <p14:tracePt t="121500" x="4622800" y="1638300"/>
          <p14:tracePt t="121517" x="4743450" y="1638300"/>
          <p14:tracePt t="121535" x="4806950" y="1638300"/>
          <p14:tracePt t="121551" x="4978400" y="1638300"/>
          <p14:tracePt t="121568" x="5073650" y="1638300"/>
          <p14:tracePt t="121568" x="5175250" y="1638300"/>
          <p14:tracePt t="121585" x="5283200" y="1638300"/>
          <p14:tracePt t="121601" x="5454650" y="1638300"/>
          <p14:tracePt t="121618" x="5518150" y="1638300"/>
          <p14:tracePt t="121635" x="5594350" y="1638300"/>
          <p14:tracePt t="121651" x="5619750" y="1638300"/>
          <p14:tracePt t="121668" x="5651500" y="1638300"/>
          <p14:tracePt t="121685" x="5683250" y="1638300"/>
          <p14:tracePt t="121702" x="5702300" y="1638300"/>
          <p14:tracePt t="121718" x="5740400" y="1638300"/>
          <p14:tracePt t="121735" x="5765800" y="1638300"/>
          <p14:tracePt t="121751" x="5822950" y="1638300"/>
          <p14:tracePt t="121768" x="5892800" y="1638300"/>
          <p14:tracePt t="121784" x="5943600" y="1638300"/>
          <p14:tracePt t="121801" x="6045200" y="1638300"/>
          <p14:tracePt t="121818" x="6096000" y="1638300"/>
          <p14:tracePt t="121834" x="6178550" y="1638300"/>
          <p14:tracePt t="121851" x="6223000" y="1638300"/>
          <p14:tracePt t="121868" x="6242050" y="1638300"/>
          <p14:tracePt t="121884" x="6280150" y="1638300"/>
          <p14:tracePt t="121901" x="6292850" y="1638300"/>
          <p14:tracePt t="121918" x="6343650" y="1625600"/>
          <p14:tracePt t="121935" x="6381750" y="1612900"/>
          <p14:tracePt t="121951" x="6400800" y="1606550"/>
          <p14:tracePt t="121968" x="6419850" y="1600200"/>
          <p14:tracePt t="121984" x="6432550" y="1593850"/>
          <p14:tracePt t="122001" x="6464300" y="1587500"/>
          <p14:tracePt t="122018" x="6515100" y="1574800"/>
          <p14:tracePt t="122034" x="6540500" y="1568450"/>
          <p14:tracePt t="122051" x="6584950" y="1555750"/>
          <p14:tracePt t="122068" x="6604000" y="1549400"/>
          <p14:tracePt t="122084" x="6616700" y="1543050"/>
          <p14:tracePt t="123511" x="6616700" y="1549400"/>
          <p14:tracePt t="123540" x="6623050" y="1549400"/>
          <p14:tracePt t="123573" x="6629400" y="1549400"/>
          <p14:tracePt t="123604" x="6635750" y="1549400"/>
          <p14:tracePt t="123616" x="6642100" y="1549400"/>
          <p14:tracePt t="125314" x="6642100" y="1555750"/>
          <p14:tracePt t="125346" x="6642100" y="1562100"/>
          <p14:tracePt t="125365" x="6635750" y="1562100"/>
          <p14:tracePt t="125377" x="6635750" y="1568450"/>
          <p14:tracePt t="125387" x="6629400" y="1574800"/>
          <p14:tracePt t="125397" x="6616700" y="1574800"/>
          <p14:tracePt t="125407" x="6616700" y="1581150"/>
          <p14:tracePt t="125416" x="6597650" y="1587500"/>
          <p14:tracePt t="125435" x="6597650" y="1593850"/>
          <p14:tracePt t="125451" x="6597650" y="1600200"/>
          <p14:tracePt t="125467" x="6591300" y="1600200"/>
          <p14:tracePt t="125522" x="6584950" y="1600200"/>
          <p14:tracePt t="125553" x="6578600" y="1600200"/>
          <p14:tracePt t="125573" x="6578600" y="1606550"/>
          <p14:tracePt t="125584" x="6572250" y="1606550"/>
          <p14:tracePt t="125610" x="6565900" y="1606550"/>
          <p14:tracePt t="125612" x="6565900" y="1612900"/>
          <p14:tracePt t="125618" x="6559550" y="1612900"/>
          <p14:tracePt t="125634" x="6546850" y="1612900"/>
          <p14:tracePt t="125652" x="6546850" y="1619250"/>
          <p14:tracePt t="125668" x="6527800" y="1631950"/>
          <p14:tracePt t="125685" x="6515100" y="1638300"/>
          <p14:tracePt t="125701" x="6502400" y="1651000"/>
          <p14:tracePt t="125718" x="6489700" y="1670050"/>
          <p14:tracePt t="125735" x="6477000" y="1670050"/>
          <p14:tracePt t="125751" x="6464300" y="1695450"/>
          <p14:tracePt t="125767" x="6445250" y="1714500"/>
          <p14:tracePt t="125784" x="6445250" y="1720850"/>
          <p14:tracePt t="125801" x="6438900" y="1733550"/>
          <p14:tracePt t="125818" x="6432550" y="1739900"/>
          <p14:tracePt t="125834" x="6432550" y="1752600"/>
          <p14:tracePt t="125851" x="6432550" y="1758950"/>
          <p14:tracePt t="125889" x="6438900" y="1765300"/>
          <p14:tracePt t="125921" x="6438900" y="1771650"/>
          <p14:tracePt t="125931" x="6438900" y="1778000"/>
          <p14:tracePt t="125939" x="6445250" y="1784350"/>
          <p14:tracePt t="125951" x="6451600" y="1790700"/>
          <p14:tracePt t="125951" x="6464300" y="1797050"/>
          <p14:tracePt t="125966" x="6477000" y="1816100"/>
          <p14:tracePt t="125983" x="6483350" y="1828800"/>
          <p14:tracePt t="126001" x="6502400" y="1835150"/>
          <p14:tracePt t="126018" x="6521450" y="1847850"/>
          <p14:tracePt t="126034" x="6534150" y="1854200"/>
          <p14:tracePt t="126051" x="6559550" y="1860550"/>
          <p14:tracePt t="126068" x="6578600" y="1866900"/>
          <p14:tracePt t="126084" x="6616700" y="1879600"/>
          <p14:tracePt t="126101" x="6654800" y="1885950"/>
          <p14:tracePt t="126118" x="6680200" y="1892300"/>
          <p14:tracePt t="126134" x="6731000" y="1898650"/>
          <p14:tracePt t="126151" x="6750050" y="1905000"/>
          <p14:tracePt t="126167" x="6794500" y="1911350"/>
          <p14:tracePt t="126185" x="6826250" y="1911350"/>
          <p14:tracePt t="126202" x="6838950" y="1917700"/>
          <p14:tracePt t="126219" x="6870700" y="1924050"/>
          <p14:tracePt t="126234" x="6889750" y="1924050"/>
          <p14:tracePt t="126251" x="6934200" y="1930400"/>
          <p14:tracePt t="126268" x="6991350" y="1936750"/>
          <p14:tracePt t="126284" x="7023100" y="1943100"/>
          <p14:tracePt t="126301" x="7099300" y="1955800"/>
          <p14:tracePt t="126318" x="7131050" y="1955800"/>
          <p14:tracePt t="126335" x="7188200" y="1968500"/>
          <p14:tracePt t="126351" x="7226300" y="1968500"/>
          <p14:tracePt t="126367" x="7270750" y="1974850"/>
          <p14:tracePt t="126383" x="7327900" y="1974850"/>
          <p14:tracePt t="126400" x="7353300" y="1974850"/>
          <p14:tracePt t="126417" x="7410450" y="1974850"/>
          <p14:tracePt t="126433" x="7442200" y="1974850"/>
          <p14:tracePt t="126450" x="7493000" y="1974850"/>
          <p14:tracePt t="126467" x="7550150" y="1974850"/>
          <p14:tracePt t="126483" x="7581900" y="1974850"/>
          <p14:tracePt t="126500" x="7639050" y="1974850"/>
          <p14:tracePt t="126518" x="7670800" y="1974850"/>
          <p14:tracePt t="126534" x="7727950" y="1974850"/>
          <p14:tracePt t="126551" x="7772400" y="1974850"/>
          <p14:tracePt t="126568" x="7778750" y="1974850"/>
          <p14:tracePt t="126584" x="7810500" y="1974850"/>
          <p14:tracePt t="126601" x="7829550" y="1974850"/>
          <p14:tracePt t="126618" x="7854950" y="1974850"/>
          <p14:tracePt t="126634" x="7893050" y="1974850"/>
          <p14:tracePt t="126651" x="7918450" y="1968500"/>
          <p14:tracePt t="126669" x="7969250" y="1968500"/>
          <p14:tracePt t="126684" x="7988300" y="1968500"/>
          <p14:tracePt t="126701" x="8020050" y="1962150"/>
          <p14:tracePt t="126718" x="8051800" y="1949450"/>
          <p14:tracePt t="126734" x="8064500" y="1943100"/>
          <p14:tracePt t="126752" x="8102600" y="1930400"/>
          <p14:tracePt t="126768" x="8115300" y="1924050"/>
          <p14:tracePt t="126783" x="8147050" y="1911350"/>
          <p14:tracePt t="126800" x="8159750" y="1911350"/>
          <p14:tracePt t="126818" x="8172450" y="1905000"/>
          <p14:tracePt t="126834" x="8172450" y="1892300"/>
          <p14:tracePt t="126851" x="8178800" y="1892300"/>
          <p14:tracePt t="126868" x="8191500" y="1885950"/>
          <p14:tracePt t="126884" x="8197850" y="1879600"/>
          <p14:tracePt t="126901" x="8197850" y="1873250"/>
          <p14:tracePt t="126918" x="8210550" y="1866900"/>
          <p14:tracePt t="126934" x="8210550" y="1860550"/>
          <p14:tracePt t="126951" x="8216900" y="1854200"/>
          <p14:tracePt t="126968" x="8223250" y="1841500"/>
          <p14:tracePt t="126985" x="8223250" y="1835150"/>
          <p14:tracePt t="127001" x="8223250" y="1816100"/>
          <p14:tracePt t="127018" x="8223250" y="1809750"/>
          <p14:tracePt t="127034" x="8223250" y="1790700"/>
          <p14:tracePt t="127051" x="8223250" y="1778000"/>
          <p14:tracePt t="127069" x="8223250" y="1771650"/>
          <p14:tracePt t="127084" x="8223250" y="1758950"/>
          <p14:tracePt t="127101" x="8223250" y="1752600"/>
          <p14:tracePt t="127118" x="8223250" y="1739900"/>
          <p14:tracePt t="127134" x="8223250" y="1727200"/>
          <p14:tracePt t="127151" x="8223250" y="1714500"/>
          <p14:tracePt t="127168" x="8216900" y="1701800"/>
          <p14:tracePt t="127184" x="8210550" y="1689100"/>
          <p14:tracePt t="127201" x="8204200" y="1676400"/>
          <p14:tracePt t="127219" x="8178800" y="1644650"/>
          <p14:tracePt t="127235" x="8172450" y="1631950"/>
          <p14:tracePt t="127251" x="8153400" y="1612900"/>
          <p14:tracePt t="127268" x="8140700" y="1600200"/>
          <p14:tracePt t="127284" x="8134350" y="1581150"/>
          <p14:tracePt t="127301" x="8121650" y="1568450"/>
          <p14:tracePt t="127318" x="8115300" y="1562100"/>
          <p14:tracePt t="127334" x="8096250" y="1555750"/>
          <p14:tracePt t="127351" x="8089900" y="1543050"/>
          <p14:tracePt t="127368" x="8058150" y="1524000"/>
          <p14:tracePt t="127384" x="8020050" y="1504950"/>
          <p14:tracePt t="127401" x="8007350" y="1498600"/>
          <p14:tracePt t="127418" x="7962900" y="1485900"/>
          <p14:tracePt t="127434" x="7943850" y="1479550"/>
          <p14:tracePt t="127451" x="7893050" y="1466850"/>
          <p14:tracePt t="127467" x="7874000" y="1454150"/>
          <p14:tracePt t="127484" x="7829550" y="1447800"/>
          <p14:tracePt t="127501" x="7791450" y="1435100"/>
          <p14:tracePt t="127517" x="7772400" y="1428750"/>
          <p14:tracePt t="127534" x="7721600" y="1416050"/>
          <p14:tracePt t="127551" x="7683500" y="1403350"/>
          <p14:tracePt t="127568" x="7594600" y="1377950"/>
          <p14:tracePt t="127584" x="7499350" y="1352550"/>
          <p14:tracePt t="127601" x="7454900" y="1339850"/>
          <p14:tracePt t="127617" x="7372350" y="1314450"/>
          <p14:tracePt t="127634" x="7334250" y="1308100"/>
          <p14:tracePt t="127651" x="7289800" y="1301750"/>
          <p14:tracePt t="127667" x="7245350" y="1301750"/>
          <p14:tracePt t="127684" x="7219950" y="1301750"/>
          <p14:tracePt t="127701" x="7169150" y="1301750"/>
          <p14:tracePt t="127719" x="7137400" y="1301750"/>
          <p14:tracePt t="127734" x="7080250" y="1301750"/>
          <p14:tracePt t="127751" x="7023100" y="1301750"/>
          <p14:tracePt t="127768" x="7004050" y="1301750"/>
          <p14:tracePt t="127785" x="6953250" y="1301750"/>
          <p14:tracePt t="127800" x="6927850" y="1301750"/>
          <p14:tracePt t="127816" x="6877050" y="1301750"/>
          <p14:tracePt t="127834" x="6832600" y="1301750"/>
          <p14:tracePt t="127851" x="6807200" y="1301750"/>
          <p14:tracePt t="127868" x="6756400" y="1320800"/>
          <p14:tracePt t="127884" x="6731000" y="1327150"/>
          <p14:tracePt t="127901" x="6699250" y="1352550"/>
          <p14:tracePt t="127918" x="6673850" y="1371600"/>
          <p14:tracePt t="127934" x="6667500" y="1384300"/>
          <p14:tracePt t="127951" x="6642100" y="1403350"/>
          <p14:tracePt t="127968" x="6623050" y="1416050"/>
          <p14:tracePt t="127984" x="6591300" y="1435100"/>
          <p14:tracePt t="128001" x="6559550" y="1454150"/>
          <p14:tracePt t="128019" x="6546850" y="1466850"/>
          <p14:tracePt t="128034" x="6515100" y="1479550"/>
          <p14:tracePt t="128051" x="6508750" y="1485900"/>
          <p14:tracePt t="128067" x="6489700" y="1511300"/>
          <p14:tracePt t="128084" x="6464300" y="1530350"/>
          <p14:tracePt t="128101" x="6451600" y="1543050"/>
          <p14:tracePt t="128117" x="6426200" y="1568450"/>
          <p14:tracePt t="128134" x="6413500" y="1581150"/>
          <p14:tracePt t="128151" x="6388100" y="1600200"/>
          <p14:tracePt t="128168" x="6369050" y="1625600"/>
          <p14:tracePt t="128184" x="6356350" y="1638300"/>
          <p14:tracePt t="128201" x="6337300" y="1651000"/>
          <p14:tracePt t="128219" x="6337300" y="1663700"/>
          <p14:tracePt t="128235" x="6324600" y="1676400"/>
          <p14:tracePt t="128251" x="6318250" y="1689100"/>
          <p14:tracePt t="128268" x="6318250" y="1695450"/>
          <p14:tracePt t="128284" x="6311900" y="1708150"/>
          <p14:tracePt t="128301" x="6311900" y="1714500"/>
          <p14:tracePt t="128318" x="6311900" y="1727200"/>
          <p14:tracePt t="128335" x="6311900" y="1733550"/>
          <p14:tracePt t="128352" x="6311900" y="1739900"/>
          <p14:tracePt t="128367" x="6311900" y="1752600"/>
          <p14:tracePt t="128383" x="6324600" y="1758950"/>
          <p14:tracePt t="128401" x="6343650" y="1778000"/>
          <p14:tracePt t="128418" x="6369050" y="1797050"/>
          <p14:tracePt t="128434" x="6381750" y="1803400"/>
          <p14:tracePt t="128451" x="6394450" y="1822450"/>
          <p14:tracePt t="128467" x="6407150" y="1822450"/>
          <p14:tracePt t="128483" x="6419850" y="1828800"/>
          <p14:tracePt t="128500" x="6426200" y="1835150"/>
          <p14:tracePt t="128517" x="6445250" y="1847850"/>
          <p14:tracePt t="128533" x="6477000" y="1847850"/>
          <p14:tracePt t="128551" x="6496050" y="1854200"/>
          <p14:tracePt t="128568" x="6521450" y="1860550"/>
          <p14:tracePt t="128584" x="6540500" y="1866900"/>
          <p14:tracePt t="128601" x="6565900" y="1873250"/>
          <p14:tracePt t="128618" x="6597650" y="1879600"/>
          <p14:tracePt t="128635" x="6604000" y="1885950"/>
          <p14:tracePt t="128651" x="6623050" y="1892300"/>
          <p14:tracePt t="128686" x="6629400" y="1892300"/>
          <p14:tracePt t="128701" x="6642100" y="1898650"/>
          <p14:tracePt t="128703" x="6661150" y="1911350"/>
          <p14:tracePt t="128717" x="6680200" y="1917700"/>
          <p14:tracePt t="128734" x="6743700" y="1943100"/>
          <p14:tracePt t="128752" x="6781800" y="1949450"/>
          <p14:tracePt t="128768" x="6864350" y="1981200"/>
          <p14:tracePt t="128784" x="6946900" y="2006600"/>
          <p14:tracePt t="128801" x="6978650" y="2012950"/>
          <p14:tracePt t="128817" x="7048500" y="2019300"/>
          <p14:tracePt t="128833" x="7086600" y="2025650"/>
          <p14:tracePt t="128851" x="7162800" y="2025650"/>
          <p14:tracePt t="128868" x="7258050" y="2025650"/>
          <p14:tracePt t="128884" x="7302500" y="2025650"/>
          <p14:tracePt t="128901" x="7404100" y="2025650"/>
          <p14:tracePt t="128918" x="7454900" y="2025650"/>
          <p14:tracePt t="128934" x="7569200" y="2025650"/>
          <p14:tracePt t="128951" x="7664450" y="2025650"/>
          <p14:tracePt t="128968" x="7721600" y="2025650"/>
          <p14:tracePt t="128984" x="7804150" y="2019300"/>
          <p14:tracePt t="129001" x="7835900" y="2012950"/>
          <p14:tracePt t="129018" x="7886700" y="2000250"/>
          <p14:tracePt t="129034" x="7937500" y="1987550"/>
          <p14:tracePt t="129051" x="7956550" y="1981200"/>
          <p14:tracePt t="129068" x="7994650" y="1968500"/>
          <p14:tracePt t="129085" x="8020050" y="1962150"/>
          <p14:tracePt t="129101" x="8058150" y="1943100"/>
          <p14:tracePt t="129117" x="8089900" y="1930400"/>
          <p14:tracePt t="129135" x="8096250" y="1924050"/>
          <p14:tracePt t="129151" x="8121650" y="1911350"/>
          <p14:tracePt t="129168" x="8128000" y="1911350"/>
          <p14:tracePt t="129184" x="8128000" y="1905000"/>
          <p14:tracePt t="129201" x="8134350" y="1898650"/>
          <p14:tracePt t="129239" x="8140700" y="1898650"/>
          <p14:tracePt t="129242" x="8140700" y="1892300"/>
          <p14:tracePt t="129251" x="8140700" y="1885950"/>
          <p14:tracePt t="129268" x="8140700" y="1879600"/>
          <p14:tracePt t="129284" x="8140700" y="1873250"/>
          <p14:tracePt t="129284" x="8140700" y="1866900"/>
          <p14:tracePt t="129301" x="8140700" y="1860550"/>
          <p14:tracePt t="129318" x="8140700" y="1841500"/>
          <p14:tracePt t="129334" x="8140700" y="1835150"/>
          <p14:tracePt t="129351" x="8134350" y="1816100"/>
          <p14:tracePt t="129369" x="8128000" y="1809750"/>
          <p14:tracePt t="129384" x="8121650" y="1803400"/>
          <p14:tracePt t="129401" x="8115300" y="1797050"/>
          <p14:tracePt t="129418" x="8108950" y="1790700"/>
          <p14:tracePt t="129435" x="8102600" y="1778000"/>
          <p14:tracePt t="129451" x="8083550" y="1765300"/>
          <p14:tracePt t="129468" x="8077200" y="1758950"/>
          <p14:tracePt t="129500" x="8064500" y="1752600"/>
          <p14:tracePt t="129501" x="8058150" y="1739900"/>
          <p14:tracePt t="129516" x="8045450" y="1727200"/>
          <p14:tracePt t="129534" x="8026400" y="1720850"/>
          <p14:tracePt t="129552" x="8020050" y="1708150"/>
          <p14:tracePt t="129568" x="7994650" y="1695450"/>
          <p14:tracePt t="129584" x="7981950" y="1689100"/>
          <p14:tracePt t="129601" x="7962900" y="1670050"/>
          <p14:tracePt t="129618" x="7950200" y="1663700"/>
          <p14:tracePt t="129634" x="7918450" y="1644650"/>
          <p14:tracePt t="129651" x="7893050" y="1625600"/>
          <p14:tracePt t="129668" x="7874000" y="1612900"/>
          <p14:tracePt t="129685" x="7835900" y="1587500"/>
          <p14:tracePt t="129701" x="7810500" y="1568450"/>
          <p14:tracePt t="129717" x="7753350" y="1536700"/>
          <p14:tracePt t="129734" x="7696200" y="1517650"/>
          <p14:tracePt t="129751" x="7664450" y="1504950"/>
          <p14:tracePt t="129767" x="7594600" y="1492250"/>
          <p14:tracePt t="129784" x="7556500" y="1473200"/>
          <p14:tracePt t="129801" x="7486650" y="1454150"/>
          <p14:tracePt t="129818" x="7416800" y="1435100"/>
          <p14:tracePt t="129834" x="7378700" y="1428750"/>
          <p14:tracePt t="129851" x="7321550" y="1403350"/>
          <p14:tracePt t="129867" x="7283450" y="1397000"/>
          <p14:tracePt t="129884" x="7213600" y="1377950"/>
          <p14:tracePt t="129901" x="7137400" y="1358900"/>
          <p14:tracePt t="129918" x="7105650" y="1346200"/>
          <p14:tracePt t="129934" x="7042150" y="1339850"/>
          <p14:tracePt t="129951" x="7010400" y="1333500"/>
          <p14:tracePt t="129968" x="6965950" y="1327150"/>
          <p14:tracePt t="129984" x="6934200" y="1327150"/>
          <p14:tracePt t="130001" x="6915150" y="1327150"/>
          <p14:tracePt t="130018" x="6877050" y="1327150"/>
          <p14:tracePt t="130034" x="6851650" y="1327150"/>
          <p14:tracePt t="130051" x="6800850" y="1327150"/>
          <p14:tracePt t="130067" x="6762750" y="1327150"/>
          <p14:tracePt t="130085" x="6743700" y="1327150"/>
          <p14:tracePt t="130101" x="6711950" y="1333500"/>
          <p14:tracePt t="130118" x="6711950" y="1339850"/>
          <p14:tracePt t="130134" x="6680200" y="1339850"/>
          <p14:tracePt t="130151" x="6654800" y="1352550"/>
          <p14:tracePt t="130168" x="6642100" y="1358900"/>
          <p14:tracePt t="130184" x="6610350" y="1371600"/>
          <p14:tracePt t="130201" x="6597650" y="1371600"/>
          <p14:tracePt t="130218" x="6565900" y="1384300"/>
          <p14:tracePt t="130234" x="6546850" y="1390650"/>
          <p14:tracePt t="130252" x="6534150" y="1390650"/>
          <p14:tracePt t="130268" x="6515100" y="1397000"/>
          <p14:tracePt t="130285" x="6496050" y="1397000"/>
          <p14:tracePt t="130301" x="6457950" y="1409700"/>
          <p14:tracePt t="130318" x="6426200" y="1422400"/>
          <p14:tracePt t="130334" x="6407150" y="1428750"/>
          <p14:tracePt t="130352" x="6375400" y="1435100"/>
          <p14:tracePt t="130368" x="6356350" y="1441450"/>
          <p14:tracePt t="130383" x="6337300" y="1454150"/>
          <p14:tracePt t="130400" x="6318250" y="1460500"/>
          <p14:tracePt t="130418" x="6305550" y="1460500"/>
          <p14:tracePt t="130434" x="6286500" y="1473200"/>
          <p14:tracePt t="130451" x="6286500" y="1479550"/>
          <p14:tracePt t="130467" x="6267450" y="1485900"/>
          <p14:tracePt t="130501" x="6261100" y="1492250"/>
          <p14:tracePt t="130502" x="6261100" y="1498600"/>
          <p14:tracePt t="130516" x="6254750" y="1517650"/>
          <p14:tracePt t="130534" x="6242050" y="1524000"/>
          <p14:tracePt t="130551" x="6235700" y="1543050"/>
          <p14:tracePt t="130568" x="6235700" y="1555750"/>
          <p14:tracePt t="130584" x="6223000" y="1568450"/>
          <p14:tracePt t="130601" x="6216650" y="1587500"/>
          <p14:tracePt t="130618" x="6216650" y="1593850"/>
          <p14:tracePt t="130634" x="6216650" y="1606550"/>
          <p14:tracePt t="130670" x="6216650" y="1619250"/>
          <p14:tracePt t="130684" x="6216650" y="1625600"/>
          <p14:tracePt t="130701" x="6223000" y="1638300"/>
          <p14:tracePt t="130703" x="6223000" y="1651000"/>
          <p14:tracePt t="130718" x="6242050" y="1670050"/>
          <p14:tracePt t="130734" x="6261100" y="1695450"/>
          <p14:tracePt t="130752" x="6273800" y="1714500"/>
          <p14:tracePt t="130768" x="6292850" y="1733550"/>
          <p14:tracePt t="130784" x="6299200" y="1746250"/>
          <p14:tracePt t="130801" x="6311900" y="1765300"/>
          <p14:tracePt t="130835" x="6318250" y="1771650"/>
          <p14:tracePt t="130856" x="6318250" y="1778000"/>
          <p14:tracePt t="130866" x="6324600" y="1784350"/>
          <p14:tracePt t="130883" x="6330950" y="1790700"/>
          <p14:tracePt t="130900" x="6337300" y="1797050"/>
          <p14:tracePt t="130900" x="6343650" y="1809750"/>
          <p14:tracePt t="130918" x="6362700" y="1816100"/>
          <p14:tracePt t="130935" x="6369050" y="1828800"/>
          <p14:tracePt t="130951" x="6381750" y="1828800"/>
          <p14:tracePt t="130968" x="6400800" y="1835150"/>
          <p14:tracePt t="130984" x="6419850" y="1841500"/>
          <p14:tracePt t="131001" x="6451600" y="1847850"/>
          <p14:tracePt t="131018" x="6508750" y="1866900"/>
          <p14:tracePt t="131034" x="6534150" y="1873250"/>
          <p14:tracePt t="131051" x="6578600" y="1885950"/>
          <p14:tracePt t="131068" x="6604000" y="1892300"/>
          <p14:tracePt t="131084" x="6667500" y="1905000"/>
          <p14:tracePt t="131101" x="6724650" y="1917700"/>
          <p14:tracePt t="131118" x="6762750" y="1917700"/>
          <p14:tracePt t="131134" x="6832600" y="1924050"/>
          <p14:tracePt t="131151" x="6864350" y="1924050"/>
          <p14:tracePt t="131168" x="6921500" y="1924050"/>
          <p14:tracePt t="131184" x="6972300" y="1924050"/>
          <p14:tracePt t="131201" x="6991350" y="1924050"/>
          <p14:tracePt t="131218" x="7042150" y="1924050"/>
          <p14:tracePt t="131234" x="7067550" y="1924050"/>
          <p14:tracePt t="131251" x="7118350" y="1936750"/>
          <p14:tracePt t="131269" x="7169150" y="1943100"/>
          <p14:tracePt t="131285" x="7188200" y="1943100"/>
          <p14:tracePt t="131301" x="7239000" y="1949450"/>
          <p14:tracePt t="131318" x="7264400" y="1949450"/>
          <p14:tracePt t="131334" x="7315200" y="1949450"/>
          <p14:tracePt t="131352" x="7340600" y="1949450"/>
          <p14:tracePt t="131366" x="7397750" y="1949450"/>
          <p14:tracePt t="131383" x="7461250" y="1949450"/>
          <p14:tracePt t="131400" x="7493000" y="1949450"/>
          <p14:tracePt t="131416" x="7562850" y="1949450"/>
          <p14:tracePt t="131435" x="7607300" y="1949450"/>
          <p14:tracePt t="131452" x="7620000" y="1949450"/>
          <p14:tracePt t="131468" x="7658100" y="1949450"/>
          <p14:tracePt t="131484" x="7677150" y="1949450"/>
          <p14:tracePt t="131501" x="7708900" y="1943100"/>
          <p14:tracePt t="131518" x="7753350" y="1936750"/>
          <p14:tracePt t="131534" x="7772400" y="1930400"/>
          <p14:tracePt t="131551" x="7810500" y="1924050"/>
          <p14:tracePt t="131568" x="7823200" y="1917700"/>
          <p14:tracePt t="131584" x="7854950" y="1905000"/>
          <p14:tracePt t="131601" x="7854950" y="1892300"/>
          <p14:tracePt t="131601" x="7867650" y="1885950"/>
          <p14:tracePt t="131618" x="7874000" y="1879600"/>
          <p14:tracePt t="131634" x="7886700" y="1854200"/>
          <p14:tracePt t="131668" x="7893050" y="1841500"/>
          <p14:tracePt t="131670" x="7893050" y="1835150"/>
          <p14:tracePt t="131684" x="7899400" y="1828800"/>
          <p14:tracePt t="131701" x="7905750" y="1809750"/>
          <p14:tracePt t="131718" x="7905750" y="1790700"/>
          <p14:tracePt t="131734" x="7905750" y="1784350"/>
          <p14:tracePt t="131751" x="7905750" y="1758950"/>
          <p14:tracePt t="131769" x="7905750" y="1752600"/>
          <p14:tracePt t="131784" x="7893050" y="1739900"/>
          <p14:tracePt t="131801" x="7880350" y="1727200"/>
          <p14:tracePt t="131819" x="7861300" y="1708150"/>
          <p14:tracePt t="131834" x="7797800" y="1670050"/>
          <p14:tracePt t="131850" x="7759700" y="1657350"/>
          <p14:tracePt t="131866" x="7664450" y="1606550"/>
          <p14:tracePt t="131884" x="7562850" y="1574800"/>
          <p14:tracePt t="131901" x="7505700" y="1562100"/>
          <p14:tracePt t="131918" x="7404100" y="1536700"/>
          <p14:tracePt t="131934" x="7353300" y="1517650"/>
          <p14:tracePt t="131951" x="7232650" y="1498600"/>
          <p14:tracePt t="131968" x="7131050" y="1479550"/>
          <p14:tracePt t="131984" x="7073900" y="1473200"/>
          <p14:tracePt t="132001" x="6997700" y="1473200"/>
          <p14:tracePt t="132017" x="6953250" y="1473200"/>
          <p14:tracePt t="132034" x="6896100" y="1473200"/>
          <p14:tracePt t="132051" x="6838950" y="1473200"/>
          <p14:tracePt t="132068" x="6807200" y="1473200"/>
          <p14:tracePt t="132084" x="6756400" y="1473200"/>
          <p14:tracePt t="132101" x="6737350" y="1473200"/>
          <p14:tracePt t="132118" x="6692900" y="1473200"/>
          <p14:tracePt t="132134" x="6642100" y="1473200"/>
          <p14:tracePt t="132151" x="6623050" y="1473200"/>
          <p14:tracePt t="132167" x="6591300" y="1473200"/>
          <p14:tracePt t="132184" x="6572250" y="1473200"/>
          <p14:tracePt t="132201" x="6546850" y="1485900"/>
          <p14:tracePt t="132218" x="6534150" y="1504950"/>
          <p14:tracePt t="132234" x="6521450" y="1511300"/>
          <p14:tracePt t="132251" x="6502400" y="1536700"/>
          <p14:tracePt t="132268" x="6489700" y="1543050"/>
          <p14:tracePt t="132285" x="6483350" y="1562100"/>
          <p14:tracePt t="132301" x="6470650" y="1568450"/>
          <p14:tracePt t="132318" x="6470650" y="1581150"/>
          <p14:tracePt t="132334" x="6464300" y="1587500"/>
          <p14:tracePt t="132352" x="6464300" y="1593850"/>
          <p14:tracePt t="132369" x="6464300" y="1606550"/>
          <p14:tracePt t="132383" x="6457950" y="1619250"/>
          <p14:tracePt t="132400" x="6457950" y="1638300"/>
          <p14:tracePt t="132418" x="6457950" y="1676400"/>
          <p14:tracePt t="132434" x="6457950" y="1682750"/>
          <p14:tracePt t="132451" x="6464300" y="1720850"/>
          <p14:tracePt t="132469" x="6470650" y="1746250"/>
          <p14:tracePt t="132485" x="6477000" y="1765300"/>
          <p14:tracePt t="132501" x="6483350" y="1790700"/>
          <p14:tracePt t="132539" x="6483350" y="1803400"/>
          <p14:tracePt t="132541" x="6489700" y="1809750"/>
          <p14:tracePt t="132580" x="6496050" y="1816100"/>
          <p14:tracePt t="132601" x="6496050" y="1822450"/>
          <p14:tracePt t="132611" x="6496050" y="1828800"/>
          <p14:tracePt t="132641" x="6496050" y="1835150"/>
          <p14:tracePt t="132662" x="6496050" y="1841500"/>
          <p14:tracePt t="133385" x="6489700" y="1841500"/>
          <p14:tracePt t="133409" x="6483350" y="1841500"/>
          <p14:tracePt t="133426" x="6477000" y="1841500"/>
          <p14:tracePt t="133442" x="6470650" y="1841500"/>
          <p14:tracePt t="133451" x="6464300" y="1841500"/>
          <p14:tracePt t="133468" x="6457950" y="1847850"/>
          <p14:tracePt t="133469" x="6451600" y="1847850"/>
          <p14:tracePt t="133483" x="6438900" y="1847850"/>
          <p14:tracePt t="133500" x="6419850" y="1854200"/>
          <p14:tracePt t="133516" x="6356350" y="1860550"/>
          <p14:tracePt t="133535" x="6248400" y="1873250"/>
          <p14:tracePt t="133551" x="6172200" y="1873250"/>
          <p14:tracePt t="133568" x="5975350" y="1879600"/>
          <p14:tracePt t="133584" x="5880100" y="1879600"/>
          <p14:tracePt t="133601" x="5683250" y="1879600"/>
          <p14:tracePt t="133618" x="5480050" y="1879600"/>
          <p14:tracePt t="133634" x="5384800" y="1879600"/>
          <p14:tracePt t="133651" x="5156200" y="1879600"/>
          <p14:tracePt t="133668" x="5022850" y="1879600"/>
          <p14:tracePt t="133684" x="4711700" y="1879600"/>
          <p14:tracePt t="133701" x="4381500" y="1879600"/>
          <p14:tracePt t="133718" x="4222750" y="1879600"/>
          <p14:tracePt t="133734" x="3937000" y="1879600"/>
          <p14:tracePt t="133751" x="3816350" y="1879600"/>
          <p14:tracePt t="133768" x="3619500" y="1879600"/>
          <p14:tracePt t="133784" x="3543300" y="1879600"/>
          <p14:tracePt t="133800" x="3403600" y="1879600"/>
          <p14:tracePt t="133816" x="3282950" y="1879600"/>
          <p14:tracePt t="133833" x="3232150" y="1879600"/>
          <p14:tracePt t="133850" x="3124200" y="1879600"/>
          <p14:tracePt t="133866" x="3067050" y="1879600"/>
          <p14:tracePt t="133884" x="2965450" y="1860550"/>
          <p14:tracePt t="133901" x="2870200" y="1828800"/>
          <p14:tracePt t="133918" x="2825750" y="1816100"/>
          <p14:tracePt t="133934" x="2736850" y="1784350"/>
          <p14:tracePt t="133951" x="2667000" y="1765300"/>
          <p14:tracePt t="133968" x="2628900" y="1746250"/>
          <p14:tracePt t="133984" x="2546350" y="1727200"/>
          <p14:tracePt t="134001" x="2501900" y="1708150"/>
          <p14:tracePt t="134018" x="2419350" y="1695450"/>
          <p14:tracePt t="134034" x="2381250" y="1682750"/>
          <p14:tracePt t="134051" x="2317750" y="1676400"/>
          <p14:tracePt t="134068" x="2254250" y="1670050"/>
          <p14:tracePt t="134084" x="2228850" y="1663700"/>
          <p14:tracePt t="134101" x="2171700" y="1663700"/>
          <p14:tracePt t="134118" x="2139950" y="1663700"/>
          <p14:tracePt t="134134" x="2089150" y="1657350"/>
          <p14:tracePt t="134151" x="2063750" y="1657350"/>
          <p14:tracePt t="134269" x="2063750" y="1651000"/>
          <p14:tracePt t="134310" x="2063750" y="1644650"/>
          <p14:tracePt t="134393" x="2070100" y="1644650"/>
          <p14:tracePt t="134414" x="2082800" y="1638300"/>
          <p14:tracePt t="134424" x="2095500" y="1638300"/>
          <p14:tracePt t="134435" x="2108200" y="1638300"/>
          <p14:tracePt t="134445" x="2127250" y="1638300"/>
          <p14:tracePt t="134451" x="2178050" y="1631950"/>
          <p14:tracePt t="134468" x="2203450" y="1631950"/>
          <p14:tracePt t="134484" x="2266950" y="1631950"/>
          <p14:tracePt t="134501" x="2298700" y="1631950"/>
          <p14:tracePt t="134519" x="2368550" y="1631950"/>
          <p14:tracePt t="134535" x="2444750" y="1631950"/>
          <p14:tracePt t="134552" x="2470150" y="1631950"/>
          <p14:tracePt t="134569" x="2520950" y="1631950"/>
          <p14:tracePt t="134585" x="2527300" y="1631950"/>
          <p14:tracePt t="134602" x="2546350" y="1631950"/>
          <p14:tracePt t="134619" x="2571750" y="1631950"/>
          <p14:tracePt t="134635" x="2584450" y="1631950"/>
          <p14:tracePt t="134652" x="2616200" y="1631950"/>
          <p14:tracePt t="134669" x="2635250" y="1631950"/>
          <p14:tracePt t="134669" x="2641600" y="1631950"/>
          <p14:tracePt t="134685" x="2654300" y="1631950"/>
          <p14:tracePt t="135297" x="2660650" y="1631950"/>
          <p14:tracePt t="135327" x="2673350" y="1631950"/>
          <p14:tracePt t="135339" x="2692400" y="1631950"/>
          <p14:tracePt t="135341" x="2711450" y="1631950"/>
          <p14:tracePt t="135351" x="2755900" y="1631950"/>
          <p14:tracePt t="135351" x="2806700" y="1631950"/>
          <p14:tracePt t="135369" x="2876550" y="1631950"/>
          <p14:tracePt t="135384" x="3035300" y="1631950"/>
          <p14:tracePt t="135401" x="3124200" y="1631950"/>
          <p14:tracePt t="135419" x="3340100" y="1631950"/>
          <p14:tracePt t="135435" x="3448050" y="1631950"/>
          <p14:tracePt t="135452" x="3708400" y="1631950"/>
          <p14:tracePt t="135468" x="4032250" y="1651000"/>
          <p14:tracePt t="135486" x="4222750" y="1670050"/>
          <p14:tracePt t="135502" x="4603750" y="1733550"/>
          <p14:tracePt t="135519" x="4768850" y="1752600"/>
          <p14:tracePt t="135535" x="5086350" y="1809750"/>
          <p14:tracePt t="135552" x="5308600" y="1835150"/>
          <p14:tracePt t="135569" x="5403850" y="1847850"/>
          <p14:tracePt t="135585" x="5581650" y="1866900"/>
          <p14:tracePt t="135602" x="5670550" y="1879600"/>
          <p14:tracePt t="135619" x="5854700" y="1917700"/>
          <p14:tracePt t="135635" x="6064250" y="1974850"/>
          <p14:tracePt t="135652" x="6172200" y="1987550"/>
          <p14:tracePt t="135669" x="6362700" y="2025650"/>
          <p14:tracePt t="135686" x="6438900" y="2044700"/>
          <p14:tracePt t="135702" x="6546850" y="2051050"/>
          <p14:tracePt t="135719" x="6629400" y="2057400"/>
          <p14:tracePt t="135735" x="6661150" y="2057400"/>
          <p14:tracePt t="135752" x="6731000" y="2057400"/>
          <p14:tracePt t="135769" x="6775450" y="2057400"/>
          <p14:tracePt t="135785" x="6832600" y="2057400"/>
          <p14:tracePt t="135802" x="6870700" y="2057400"/>
          <p14:tracePt t="139170" x="6870700" y="2063750"/>
          <p14:tracePt t="139310" x="6864350" y="2063750"/>
          <p14:tracePt t="139333" x="6858000" y="2063750"/>
          <p14:tracePt t="139363" x="6858000" y="2070100"/>
          <p14:tracePt t="139365" x="6851650" y="2070100"/>
          <p14:tracePt t="139425" x="6851650" y="2076450"/>
          <p14:tracePt t="139446" x="6845300" y="2076450"/>
          <p14:tracePt t="139466" x="6845300" y="2082800"/>
          <p14:tracePt t="139477" x="6838950" y="2082800"/>
          <p14:tracePt t="139498" x="6838950" y="2089150"/>
          <p14:tracePt t="139519" x="6832600" y="2089150"/>
          <p14:tracePt t="139816" x="6826250" y="2089150"/>
          <p14:tracePt t="139846" x="6819900" y="2089150"/>
          <p14:tracePt t="139859" x="6819900" y="2095500"/>
          <p14:tracePt t="139888" x="6813550" y="2101850"/>
          <p14:tracePt t="139909" x="6807200" y="2101850"/>
          <p14:tracePt t="139919" x="6807200" y="2108200"/>
          <p14:tracePt t="139951" x="6800850" y="2108200"/>
          <p14:tracePt t="139972" x="6794500" y="2108200"/>
          <p14:tracePt t="140003" x="6788150" y="2108200"/>
          <p14:tracePt t="140423" x="6788150" y="2114550"/>
          <p14:tracePt t="140444" x="6788150" y="2120900"/>
          <p14:tracePt t="140473" x="6788150" y="2127250"/>
          <p14:tracePt t="140493" x="6788150" y="2133600"/>
          <p14:tracePt t="140510" x="6788150" y="2139950"/>
          <p14:tracePt t="140536" x="6788150" y="2146300"/>
          <p14:tracePt t="140547" x="6788150" y="2152650"/>
          <p14:tracePt t="140567" x="6788150" y="2159000"/>
          <p14:tracePt t="140578" x="6781800" y="2159000"/>
          <p14:tracePt t="140588" x="6781800" y="2165350"/>
          <p14:tracePt t="140589" x="6775450" y="2171700"/>
          <p14:tracePt t="140620" x="6769100" y="2178050"/>
          <p14:tracePt t="140621" x="6769100" y="2184400"/>
          <p14:tracePt t="140635" x="6769100" y="2197100"/>
          <p14:tracePt t="140652" x="6769100" y="2203450"/>
          <p14:tracePt t="140669" x="6762750" y="2216150"/>
          <p14:tracePt t="140685" x="6756400" y="2222500"/>
          <p14:tracePt t="140702" x="6743700" y="2235200"/>
          <p14:tracePt t="140718" x="6718300" y="2260600"/>
          <p14:tracePt t="140735" x="6705600" y="2266950"/>
          <p14:tracePt t="140752" x="6680200" y="2292350"/>
          <p14:tracePt t="140769" x="6661150" y="2305050"/>
          <p14:tracePt t="140785" x="6629400" y="2324100"/>
          <p14:tracePt t="140802" x="6604000" y="2349500"/>
          <p14:tracePt t="140819" x="6597650" y="2355850"/>
          <p14:tracePt t="140835" x="6578600" y="2368550"/>
          <p14:tracePt t="140852" x="6572250" y="2374900"/>
          <p14:tracePt t="140868" x="6559550" y="2387600"/>
          <p14:tracePt t="140885" x="6546850" y="2400300"/>
          <p14:tracePt t="140902" x="6546850" y="2406650"/>
          <p14:tracePt t="140918" x="6534150" y="2425700"/>
          <p14:tracePt t="140936" x="6521450" y="2438400"/>
          <p14:tracePt t="140952" x="6502400" y="2463800"/>
          <p14:tracePt t="140969" x="6483350" y="2476500"/>
          <p14:tracePt t="140985" x="6457950" y="2495550"/>
          <p14:tracePt t="141002" x="6426200" y="2514600"/>
          <p14:tracePt t="141019" x="6419850" y="2527300"/>
          <p14:tracePt t="141035" x="6400800" y="2540000"/>
          <p14:tracePt t="141052" x="6388100" y="2559050"/>
          <p14:tracePt t="141069" x="6388100" y="2565400"/>
          <p14:tracePt t="141085" x="6375400" y="2571750"/>
          <p14:tracePt t="141101" x="6369050" y="2578100"/>
          <p14:tracePt t="142067" x="6369050" y="2584450"/>
          <p14:tracePt t="142119" x="6369050" y="2590800"/>
          <p14:tracePt t="142131" x="6369050" y="2597150"/>
          <p14:tracePt t="142161" x="6369050" y="2603500"/>
          <p14:tracePt t="142171" x="6375400" y="2609850"/>
          <p14:tracePt t="142193" x="6381750" y="2616200"/>
          <p14:tracePt t="143759" x="6388100" y="2616200"/>
          <p14:tracePt t="143771" x="6394450" y="2616200"/>
          <p14:tracePt t="143781" x="6400800" y="2616200"/>
          <p14:tracePt t="143783" x="6413500" y="2616200"/>
          <p14:tracePt t="143794" x="6426200" y="2616200"/>
          <p14:tracePt t="143802" x="6432550" y="2616200"/>
          <p14:tracePt t="143822" x="6470650" y="2616200"/>
          <p14:tracePt t="143835" x="6477000" y="2616200"/>
          <p14:tracePt t="143852" x="6521450" y="2616200"/>
          <p14:tracePt t="143868" x="6572250" y="2616200"/>
          <p14:tracePt t="143885" x="6604000" y="2609850"/>
          <p14:tracePt t="143901" x="6699250" y="2578100"/>
          <p14:tracePt t="143919" x="6743700" y="2559050"/>
          <p14:tracePt t="143935" x="6832600" y="2520950"/>
          <p14:tracePt t="143952" x="6908800" y="2482850"/>
          <p14:tracePt t="143968" x="6946900" y="2463800"/>
          <p14:tracePt t="143985" x="6997700" y="2425700"/>
          <p14:tracePt t="144002" x="7023100" y="2413000"/>
          <p14:tracePt t="144019" x="7099300" y="2387600"/>
          <p14:tracePt t="144035" x="7137400" y="2368550"/>
          <p14:tracePt t="144035" x="7181850" y="2362200"/>
          <p14:tracePt t="144052" x="7239000" y="2343150"/>
          <p14:tracePt t="144068" x="7366000" y="2311400"/>
          <p14:tracePt t="144085" x="7423150" y="2286000"/>
          <p14:tracePt t="144101" x="7556500" y="2254250"/>
          <p14:tracePt t="144119" x="7658100" y="2216150"/>
          <p14:tracePt t="144135" x="7708900" y="2197100"/>
          <p14:tracePt t="144151" x="7772400" y="2171700"/>
          <p14:tracePt t="144168" x="7797800" y="2159000"/>
          <p14:tracePt t="144185" x="7861300" y="2127250"/>
          <p14:tracePt t="144201" x="7924800" y="2101850"/>
          <p14:tracePt t="144218" x="7962900" y="2095500"/>
          <p14:tracePt t="144235" x="8013700" y="2076450"/>
          <p14:tracePt t="144251" x="8045450" y="2070100"/>
          <p14:tracePt t="144268" x="8089900" y="2051050"/>
          <p14:tracePt t="144285" x="8115300" y="2038350"/>
          <p14:tracePt t="144302" x="8159750" y="2012950"/>
          <p14:tracePt t="144318" x="8204200" y="1993900"/>
          <p14:tracePt t="144335" x="8216900" y="1987550"/>
          <p14:tracePt t="144352" x="8235950" y="1974850"/>
          <p14:tracePt t="144386" x="8242300" y="1968500"/>
          <p14:tracePt t="144387" x="8248650" y="1968500"/>
          <p14:tracePt t="144400" x="8255000" y="1962150"/>
          <p14:tracePt t="144417" x="8255000" y="1955800"/>
          <p14:tracePt t="144434" x="8261350" y="1949450"/>
          <p14:tracePt t="144453" x="8267700" y="1949450"/>
          <p14:tracePt t="144613" x="8261350" y="1949450"/>
          <p14:tracePt t="144632" x="8255000" y="1955800"/>
          <p14:tracePt t="144644" x="8242300" y="1968500"/>
          <p14:tracePt t="144655" x="8229600" y="1968500"/>
          <p14:tracePt t="144658" x="8216900" y="1981200"/>
          <p14:tracePt t="144669" x="8185150" y="2000250"/>
          <p14:tracePt t="144685" x="8166100" y="2012950"/>
          <p14:tracePt t="144702" x="8134350" y="2038350"/>
          <p14:tracePt t="144719" x="8115300" y="2051050"/>
          <p14:tracePt t="144735" x="8077200" y="2076450"/>
          <p14:tracePt t="144751" x="8026400" y="2108200"/>
          <p14:tracePt t="144769" x="7994650" y="2127250"/>
          <p14:tracePt t="144785" x="7931150" y="2165350"/>
          <p14:tracePt t="144802" x="7893050" y="2184400"/>
          <p14:tracePt t="144818" x="7816850" y="2228850"/>
          <p14:tracePt t="144835" x="7740650" y="2286000"/>
          <p14:tracePt t="144852" x="7708900" y="2305050"/>
          <p14:tracePt t="144869" x="7632700" y="2349500"/>
          <p14:tracePt t="144885" x="7594600" y="2374900"/>
          <p14:tracePt t="144901" x="7537450" y="2419350"/>
          <p14:tracePt t="144919" x="7512050" y="2438400"/>
          <p14:tracePt t="144935" x="7461250" y="2476500"/>
          <p14:tracePt t="144952" x="7416800" y="2508250"/>
          <p14:tracePt t="144969" x="7397750" y="2527300"/>
          <p14:tracePt t="144985" x="7359650" y="2559050"/>
          <p14:tracePt t="145002" x="7315200" y="2590800"/>
          <p14:tracePt t="145019" x="7296150" y="2603500"/>
          <p14:tracePt t="145035" x="7245350" y="2641600"/>
          <p14:tracePt t="145051" x="7207250" y="2654300"/>
          <p14:tracePt t="145069" x="7143750" y="2667000"/>
          <p14:tracePt t="145085" x="7112000" y="2679700"/>
          <p14:tracePt t="145102" x="7042150" y="2686050"/>
          <p14:tracePt t="145119" x="6978650" y="2705100"/>
          <p14:tracePt t="145135" x="6953250" y="2711450"/>
          <p14:tracePt t="145151" x="6896100" y="2724150"/>
          <p14:tracePt t="145169" x="6870700" y="2730500"/>
          <p14:tracePt t="145185" x="6826250" y="2743200"/>
          <p14:tracePt t="145202" x="6775450" y="2762250"/>
          <p14:tracePt t="145219" x="6737350" y="2768600"/>
          <p14:tracePt t="145235" x="6692900" y="2781300"/>
          <p14:tracePt t="145252" x="6667500" y="2787650"/>
          <p14:tracePt t="145269" x="6623050" y="2806700"/>
          <p14:tracePt t="145285" x="6597650" y="2813050"/>
          <p14:tracePt t="145322" x="6597650" y="2819400"/>
          <p14:tracePt t="145363" x="6591300" y="2819400"/>
          <p14:tracePt t="145404" x="6584950" y="2825750"/>
          <p14:tracePt t="146350" x="6578600" y="2825750"/>
          <p14:tracePt t="146371" x="6565900" y="2832100"/>
          <p14:tracePt t="146381" x="6540500" y="2832100"/>
          <p14:tracePt t="146392" x="6508750" y="2844800"/>
          <p14:tracePt t="146410" x="6451600" y="2857500"/>
          <p14:tracePt t="146417" x="6375400" y="2882900"/>
          <p14:tracePt t="146418" x="6184900" y="2927350"/>
          <p14:tracePt t="146434" x="6070600" y="2965450"/>
          <p14:tracePt t="146453" x="5784850" y="3035300"/>
          <p14:tracePt t="146469" x="5632450" y="3079750"/>
          <p14:tracePt t="146484" x="5340350" y="3168650"/>
          <p14:tracePt t="146500" x="5067300" y="3251200"/>
          <p14:tracePt t="146517" x="4914900" y="3295650"/>
          <p14:tracePt t="146534" x="4622800" y="3384550"/>
          <p14:tracePt t="146552" x="4495800" y="3409950"/>
          <p14:tracePt t="146569" x="4203700" y="3498850"/>
          <p14:tracePt t="146585" x="3943350" y="3556000"/>
          <p14:tracePt t="146602" x="3835400" y="3587750"/>
          <p14:tracePt t="146619" x="3638550" y="3619500"/>
          <p14:tracePt t="146635" x="3549650" y="3638550"/>
          <p14:tracePt t="146652" x="3403600" y="3663950"/>
          <p14:tracePt t="146669" x="3282950" y="3683000"/>
          <p14:tracePt t="146685" x="3213100" y="3695700"/>
          <p14:tracePt t="146702" x="3098800" y="3721100"/>
          <p14:tracePt t="146719" x="3035300" y="3727450"/>
          <p14:tracePt t="146735" x="2882900" y="3746500"/>
          <p14:tracePt t="146752" x="2749550" y="3752850"/>
          <p14:tracePt t="146768" x="2692400" y="3752850"/>
          <p14:tracePt t="146785" x="2597150" y="3752850"/>
          <p14:tracePt t="146801" x="2571750" y="3752850"/>
          <p14:tracePt t="146819" x="2540000" y="3752850"/>
          <p14:tracePt t="147014" x="2546350" y="3752850"/>
          <p14:tracePt t="147032" x="2559050" y="3752850"/>
          <p14:tracePt t="147046" x="2571750" y="3752850"/>
          <p14:tracePt t="147048" x="2578100" y="3752850"/>
          <p14:tracePt t="147059" x="2597150" y="3752850"/>
          <p14:tracePt t="147067" x="2616200" y="3746500"/>
          <p14:tracePt t="147085" x="2654300" y="3733800"/>
          <p14:tracePt t="147102" x="2667000" y="3733800"/>
          <p14:tracePt t="147119" x="2692400" y="3721100"/>
          <p14:tracePt t="147135" x="2705100" y="3721100"/>
          <p14:tracePt t="147263" x="2705100" y="3727450"/>
          <p14:tracePt t="147283" x="2705100" y="3733800"/>
          <p14:tracePt t="147385" x="2705100" y="3740150"/>
          <p14:tracePt t="147966" x="2711450" y="3740150"/>
          <p14:tracePt t="147977" x="2717800" y="3740150"/>
          <p14:tracePt t="147997" x="2730500" y="3740150"/>
          <p14:tracePt t="148010" x="2749550" y="3740150"/>
          <p14:tracePt t="148012" x="2762250" y="3740150"/>
          <p14:tracePt t="148019" x="2800350" y="3740150"/>
          <p14:tracePt t="148035" x="2863850" y="3740150"/>
          <p14:tracePt t="148052" x="2908300" y="3752850"/>
          <p14:tracePt t="148069" x="2990850" y="3765550"/>
          <p14:tracePt t="148084" x="3060700" y="3778250"/>
          <p14:tracePt t="148101" x="3092450" y="3784600"/>
          <p14:tracePt t="148119" x="3143250" y="3797300"/>
          <p14:tracePt t="148135" x="3168650" y="3803650"/>
          <p14:tracePt t="148151" x="3219450" y="3822700"/>
          <p14:tracePt t="148169" x="3282950" y="3848100"/>
          <p14:tracePt t="148185" x="3308350" y="3854450"/>
          <p14:tracePt t="148202" x="3403600" y="3873500"/>
          <p14:tracePt t="148219" x="3448050" y="3892550"/>
          <p14:tracePt t="148235" x="3543300" y="3911600"/>
          <p14:tracePt t="148252" x="3613150" y="3937000"/>
          <p14:tracePt t="148269" x="3638550" y="3943350"/>
          <p14:tracePt t="148285" x="3663950" y="3949700"/>
          <p14:tracePt t="148328" x="3670300" y="3949700"/>
          <p14:tracePt t="148371" x="3676650" y="3956050"/>
          <p14:tracePt t="148443" x="3683000" y="3962400"/>
          <p14:tracePt t="148484" x="3683000" y="3968750"/>
          <p14:tracePt t="148993" x="3670300" y="3962400"/>
          <p14:tracePt t="149004" x="3644900" y="3949700"/>
          <p14:tracePt t="149010" x="3619500" y="3917950"/>
          <p14:tracePt t="149019" x="3492500" y="3816350"/>
          <p14:tracePt t="149035" x="3416300" y="3733800"/>
          <p14:tracePt t="149051" x="3238500" y="3536950"/>
          <p14:tracePt t="149069" x="3124200" y="3416300"/>
          <p14:tracePt t="149085" x="2940050" y="3162300"/>
          <p14:tracePt t="149102" x="2800350" y="2908300"/>
          <p14:tracePt t="149119" x="2743200" y="2806700"/>
          <p14:tracePt t="149135" x="2654300" y="2616200"/>
          <p14:tracePt t="149151" x="2616200" y="2527300"/>
          <p14:tracePt t="149169" x="2565400" y="2374900"/>
          <p14:tracePt t="149185" x="2540000" y="2317750"/>
          <p14:tracePt t="149201" x="2508250" y="2203450"/>
          <p14:tracePt t="149218" x="2501900" y="2114550"/>
          <p14:tracePt t="149235" x="2495550" y="2057400"/>
          <p14:tracePt t="149252" x="2482850" y="1962150"/>
          <p14:tracePt t="149269" x="2476500" y="1905000"/>
          <p14:tracePt t="149269" x="2470150" y="1835150"/>
          <p14:tracePt t="149285" x="2457450" y="1784350"/>
          <p14:tracePt t="149301" x="2444750" y="1670050"/>
          <p14:tracePt t="149319" x="2438400" y="1612900"/>
          <p14:tracePt t="149335" x="2406650" y="1498600"/>
          <p14:tracePt t="149352" x="2387600" y="1409700"/>
          <p14:tracePt t="149369" x="2381250" y="1365250"/>
          <p14:tracePt t="149385" x="2355850" y="1282700"/>
          <p14:tracePt t="149401" x="2349500" y="1231900"/>
          <p14:tracePt t="149417" x="2343150" y="1168400"/>
          <p14:tracePt t="149435" x="2336800" y="1130300"/>
          <p14:tracePt t="149452" x="2336800" y="1054100"/>
          <p14:tracePt t="149470" x="2336800" y="984250"/>
          <p14:tracePt t="149484" x="2336800" y="952500"/>
          <p14:tracePt t="149501" x="2336800" y="901700"/>
          <p14:tracePt t="149517" x="2336800" y="889000"/>
          <p14:tracePt t="149534" x="2336800" y="863600"/>
          <p14:tracePt t="149552" x="2336800" y="844550"/>
          <p14:tracePt t="149569" x="2336800" y="831850"/>
          <p14:tracePt t="149585" x="2330450" y="812800"/>
          <p14:tracePt t="149601" x="2324100" y="800100"/>
          <p14:tracePt t="149619" x="2311400" y="774700"/>
          <p14:tracePt t="149635" x="2298700" y="749300"/>
          <p14:tracePt t="149651" x="2286000" y="736600"/>
          <p14:tracePt t="149668" x="2260600" y="723900"/>
          <p14:tracePt t="149685" x="2254250" y="711200"/>
          <p14:tracePt t="149702" x="2235200" y="698500"/>
          <p14:tracePt t="149719" x="2222500" y="692150"/>
          <p14:tracePt t="149735" x="2216150" y="685800"/>
          <p14:tracePt t="149751" x="2184400" y="666750"/>
          <p14:tracePt t="149768" x="2178050" y="660400"/>
          <p14:tracePt t="149785" x="2139950" y="647700"/>
          <p14:tracePt t="149801" x="2114550" y="641350"/>
          <p14:tracePt t="149819" x="2101850" y="635000"/>
          <p14:tracePt t="149835" x="2089150" y="635000"/>
          <p14:tracePt t="149973" x="2095500" y="635000"/>
          <p14:tracePt t="149992" x="2108200" y="635000"/>
          <p14:tracePt t="150002" x="2120900" y="628650"/>
          <p14:tracePt t="150010" x="2127250" y="628650"/>
          <p14:tracePt t="150018" x="2165350" y="622300"/>
          <p14:tracePt t="150035" x="2184400" y="615950"/>
          <p14:tracePt t="150052" x="2228850" y="615950"/>
          <p14:tracePt t="150068" x="2260600" y="615950"/>
          <p14:tracePt t="150085" x="2324100" y="609600"/>
          <p14:tracePt t="150101" x="2381250" y="609600"/>
          <p14:tracePt t="150118" x="2406650" y="609600"/>
          <p14:tracePt t="150135" x="2451100" y="609600"/>
          <p14:tracePt t="150151" x="2470150" y="609600"/>
          <p14:tracePt t="150168" x="2527300" y="609600"/>
          <p14:tracePt t="150185" x="2603500" y="609600"/>
          <p14:tracePt t="150202" x="2647950" y="609600"/>
          <p14:tracePt t="150218" x="2724150" y="609600"/>
          <p14:tracePt t="150235" x="2755900" y="609600"/>
          <p14:tracePt t="150251" x="2794000" y="609600"/>
          <p14:tracePt t="150268" x="2806700" y="609600"/>
          <p14:tracePt t="150315" x="2806700" y="603250"/>
          <p14:tracePt t="150356" x="2813050" y="603250"/>
          <p14:tracePt t="150377" x="2819400" y="603250"/>
          <p14:tracePt t="150384" x="2819400" y="596900"/>
          <p14:tracePt t="150400" x="2825750" y="596900"/>
          <p14:tracePt t="150401" x="2832100" y="596900"/>
          <p14:tracePt t="150418" x="2832100" y="590550"/>
          <p14:tracePt t="150435" x="2838450" y="584200"/>
          <p14:tracePt t="150452" x="2844800" y="584200"/>
          <p14:tracePt t="150469" x="2851150" y="571500"/>
          <p14:tracePt t="150484" x="2863850" y="565150"/>
          <p14:tracePt t="150500" x="2882900" y="539750"/>
          <p14:tracePt t="150517" x="2889250" y="508000"/>
          <p14:tracePt t="150535" x="2895600" y="482600"/>
          <p14:tracePt t="150553" x="2895600" y="438150"/>
          <p14:tracePt t="150568" x="2876550" y="400050"/>
          <p14:tracePt t="150585" x="2844800" y="336550"/>
          <p14:tracePt t="150601" x="2800350" y="266700"/>
          <p14:tracePt t="150619" x="2768600" y="241300"/>
          <p14:tracePt t="150635" x="2724150" y="196850"/>
          <p14:tracePt t="150651" x="2692400" y="177800"/>
          <p14:tracePt t="150668" x="2647950" y="152400"/>
          <p14:tracePt t="150685" x="2603500" y="133350"/>
          <p14:tracePt t="150702" x="2578100" y="120650"/>
          <p14:tracePt t="150718" x="2533650" y="107950"/>
          <p14:tracePt t="150735" x="2501900" y="101600"/>
          <p14:tracePt t="150751" x="2444750" y="95250"/>
          <p14:tracePt t="150768" x="2419350" y="88900"/>
          <p14:tracePt t="150785" x="2349500" y="82550"/>
          <p14:tracePt t="150801" x="2298700" y="82550"/>
          <p14:tracePt t="150819" x="2273300" y="82550"/>
          <p14:tracePt t="150835" x="2228850" y="82550"/>
          <p14:tracePt t="150852" x="2184400" y="82550"/>
          <p14:tracePt t="150869" x="2165350" y="82550"/>
          <p14:tracePt t="150885" x="2120900" y="88900"/>
          <p14:tracePt t="150901" x="2101850" y="95250"/>
          <p14:tracePt t="150935" x="2057400" y="107950"/>
          <p14:tracePt t="150937" x="2038350" y="120650"/>
          <p14:tracePt t="150951" x="2000250" y="139700"/>
          <p14:tracePt t="150969" x="1974850" y="165100"/>
          <p14:tracePt t="150984" x="1955800" y="177800"/>
          <p14:tracePt t="151001" x="1930400" y="209550"/>
          <p14:tracePt t="151018" x="1924050" y="222250"/>
          <p14:tracePt t="151035" x="1911350" y="260350"/>
          <p14:tracePt t="151052" x="1911350" y="304800"/>
          <p14:tracePt t="151068" x="1911350" y="317500"/>
          <p14:tracePt t="151085" x="1911350" y="361950"/>
          <p14:tracePt t="151101" x="1911350" y="387350"/>
          <p14:tracePt t="151117" x="1917700" y="419100"/>
          <p14:tracePt t="151135" x="1930400" y="463550"/>
          <p14:tracePt t="151151" x="1936750" y="488950"/>
          <p14:tracePt t="151169" x="1962150" y="527050"/>
          <p14:tracePt t="151185" x="1968500" y="539750"/>
          <p14:tracePt t="151201" x="1993900" y="565150"/>
          <p14:tracePt t="151218" x="2025650" y="590550"/>
          <p14:tracePt t="151235" x="2044700" y="603250"/>
          <p14:tracePt t="151251" x="2114550" y="628650"/>
          <p14:tracePt t="151269" x="2165350" y="647700"/>
          <p14:tracePt t="151285" x="2254250" y="673100"/>
          <p14:tracePt t="151301" x="2336800" y="692150"/>
          <p14:tracePt t="151319" x="2362200" y="692150"/>
          <p14:tracePt t="151335" x="2419350" y="698500"/>
          <p14:tracePt t="151352" x="2463800" y="698500"/>
          <p14:tracePt t="151369" x="2495550" y="698500"/>
          <p14:tracePt t="151384" x="2559050" y="685800"/>
          <p14:tracePt t="151400" x="2603500" y="679450"/>
          <p14:tracePt t="151417" x="2660650" y="660400"/>
          <p14:tracePt t="151435" x="2692400" y="641350"/>
          <p14:tracePt t="151452" x="2736850" y="622300"/>
          <p14:tracePt t="151470" x="2762250" y="609600"/>
          <p14:tracePt t="151485" x="2768600" y="596900"/>
          <p14:tracePt t="151500" x="2794000" y="565150"/>
          <p14:tracePt t="151517" x="2800350" y="546100"/>
          <p14:tracePt t="151534" x="2825750" y="501650"/>
          <p14:tracePt t="151552" x="2838450" y="463550"/>
          <p14:tracePt t="151568" x="2838450" y="444500"/>
          <p14:tracePt t="151585" x="2844800" y="406400"/>
          <p14:tracePt t="151601" x="2844800" y="393700"/>
          <p14:tracePt t="151618" x="2844800" y="361950"/>
          <p14:tracePt t="151635" x="2838450" y="330200"/>
          <p14:tracePt t="151652" x="2825750" y="311150"/>
          <p14:tracePt t="151668" x="2787650" y="273050"/>
          <p14:tracePt t="151686" x="2768600" y="254000"/>
          <p14:tracePt t="151702" x="2724150" y="222250"/>
          <p14:tracePt t="151719" x="2673350" y="203200"/>
          <p14:tracePt t="151736" x="2635250" y="184150"/>
          <p14:tracePt t="151752" x="2584450" y="171450"/>
          <p14:tracePt t="151770" x="2559050" y="165100"/>
          <p14:tracePt t="151786" x="2508250" y="152400"/>
          <p14:tracePt t="151802" x="2482850" y="146050"/>
          <p14:tracePt t="151819" x="2432050" y="146050"/>
          <p14:tracePt t="151836" x="2387600" y="146050"/>
          <p14:tracePt t="151853" x="2355850" y="146050"/>
          <p14:tracePt t="151869" x="2286000" y="146050"/>
          <p14:tracePt t="151886" x="2254250" y="146050"/>
          <p14:tracePt t="151902" x="2203450" y="146050"/>
          <p14:tracePt t="151919" x="2165350" y="146050"/>
          <p14:tracePt t="151936" x="2146300" y="152400"/>
          <p14:tracePt t="151952" x="2127250" y="165100"/>
          <p14:tracePt t="151969" x="2114550" y="177800"/>
          <p14:tracePt t="151985" x="2082800" y="203200"/>
          <p14:tracePt t="152003" x="2057400" y="234950"/>
          <p14:tracePt t="152019" x="2044700" y="254000"/>
          <p14:tracePt t="152036" x="2025650" y="304800"/>
          <p14:tracePt t="152052" x="2019300" y="330200"/>
          <p14:tracePt t="152069" x="2012950" y="374650"/>
          <p14:tracePt t="152087" x="2012950" y="400050"/>
          <p14:tracePt t="152103" x="2012950" y="419100"/>
          <p14:tracePt t="152120" x="2012950" y="450850"/>
          <p14:tracePt t="152135" x="2019300" y="457200"/>
          <p14:tracePt t="152151" x="2044700" y="495300"/>
          <p14:tracePt t="152168" x="2076450" y="533400"/>
          <p14:tracePt t="152186" x="2095500" y="546100"/>
          <p14:tracePt t="152202" x="2139950" y="577850"/>
          <p14:tracePt t="152220" x="2165350" y="584200"/>
          <p14:tracePt t="152236" x="2216150" y="603250"/>
          <p14:tracePt t="152252" x="2279650" y="615950"/>
          <p14:tracePt t="152269" x="2305050" y="622300"/>
          <p14:tracePt t="152285" x="2381250" y="647700"/>
          <p14:tracePt t="152303" x="2432050" y="654050"/>
          <p14:tracePt t="152319" x="2520950" y="666750"/>
          <p14:tracePt t="152335" x="2597150" y="673100"/>
          <p14:tracePt t="152353" x="2635250" y="673100"/>
          <p14:tracePt t="152370" x="2705100" y="673100"/>
          <p14:tracePt t="152386" x="2724150" y="673100"/>
          <p14:tracePt t="152401" x="2781300" y="654050"/>
          <p14:tracePt t="152418" x="2819400" y="641350"/>
          <p14:tracePt t="152436" x="2838450" y="628650"/>
          <p14:tracePt t="152454" x="2876550" y="609600"/>
          <p14:tracePt t="152469" x="2895600" y="596900"/>
          <p14:tracePt t="152485" x="2927350" y="565150"/>
          <p14:tracePt t="152502" x="2927350" y="546100"/>
          <p14:tracePt t="152518" x="2946400" y="508000"/>
          <p14:tracePt t="152535" x="2959100" y="482600"/>
          <p14:tracePt t="152552" x="2959100" y="463550"/>
          <p14:tracePt t="152570" x="2959100" y="438150"/>
          <p14:tracePt t="152586" x="2946400" y="400050"/>
          <p14:tracePt t="152602" x="2927350" y="381000"/>
          <p14:tracePt t="152619" x="2889250" y="336550"/>
          <p14:tracePt t="152636" x="2857500" y="304800"/>
          <p14:tracePt t="152653" x="2806700" y="260350"/>
          <p14:tracePt t="152669" x="2749550" y="234950"/>
          <p14:tracePt t="152686" x="2724150" y="222250"/>
          <p14:tracePt t="152702" x="2654300" y="203200"/>
          <p14:tracePt t="152719" x="2628900" y="196850"/>
          <p14:tracePt t="152736" x="2565400" y="177800"/>
          <p14:tracePt t="152752" x="2508250" y="165100"/>
          <p14:tracePt t="152770" x="2482850" y="158750"/>
          <p14:tracePt t="152785" x="2438400" y="152400"/>
          <p14:tracePt t="152803" x="2413000" y="152400"/>
          <p14:tracePt t="152819" x="2355850" y="152400"/>
          <p14:tracePt t="152836" x="2330450" y="152400"/>
          <p14:tracePt t="152852" x="2273300" y="152400"/>
          <p14:tracePt t="152869" x="2235200" y="152400"/>
          <p14:tracePt t="152886" x="2216150" y="158750"/>
          <p14:tracePt t="152902" x="2184400" y="177800"/>
          <p14:tracePt t="152919" x="2171700" y="184150"/>
          <p14:tracePt t="152935" x="2139950" y="209550"/>
          <p14:tracePt t="152952" x="2101850" y="234950"/>
          <p14:tracePt t="152969" x="2089150" y="241300"/>
          <p14:tracePt t="152985" x="2070100" y="266700"/>
          <p14:tracePt t="153003" x="2051050" y="292100"/>
          <p14:tracePt t="153019" x="2044700" y="298450"/>
          <p14:tracePt t="153036" x="2038350" y="330200"/>
          <p14:tracePt t="153052" x="2032000" y="342900"/>
          <p14:tracePt t="153069" x="2019300" y="368300"/>
          <p14:tracePt t="153086" x="2012950" y="400050"/>
          <p14:tracePt t="153103" x="2012950" y="406400"/>
          <p14:tracePt t="153119" x="2012950" y="438150"/>
          <p14:tracePt t="153136" x="2012950" y="444500"/>
          <p14:tracePt t="153151" x="2019300" y="469900"/>
          <p14:tracePt t="153168" x="2032000" y="482600"/>
          <p14:tracePt t="153186" x="2057400" y="508000"/>
          <p14:tracePt t="153202" x="2101850" y="533400"/>
          <p14:tracePt t="153219" x="2133600" y="552450"/>
          <p14:tracePt t="153236" x="2228850" y="590550"/>
          <p14:tracePt t="153252" x="2279650" y="603250"/>
          <p14:tracePt t="153269" x="2381250" y="628650"/>
          <p14:tracePt t="153285" x="2451100" y="635000"/>
          <p14:tracePt t="153303" x="2476500" y="641350"/>
          <p14:tracePt t="153319" x="2501900" y="641350"/>
          <p14:tracePt t="153336" x="2520950" y="641350"/>
          <p14:tracePt t="153352" x="2540000" y="628650"/>
          <p14:tracePt t="153370" x="2559050" y="622300"/>
          <p14:tracePt t="153385" x="2590800" y="603250"/>
          <p14:tracePt t="153401" x="2622550" y="584200"/>
          <p14:tracePt t="153420" x="2628900" y="571500"/>
          <p14:tracePt t="153436" x="2647950" y="558800"/>
          <p14:tracePt t="153453" x="2654300" y="546100"/>
          <p14:tracePt t="153469" x="2660650" y="539750"/>
          <p14:tracePt t="153485" x="2667000" y="520700"/>
          <p14:tracePt t="153501" x="2673350" y="508000"/>
          <p14:tracePt t="153518" x="2679700" y="488950"/>
          <p14:tracePt t="153536" x="2679700" y="463550"/>
          <p14:tracePt t="153552" x="2679700" y="450850"/>
          <p14:tracePt t="153569" x="2673350" y="431800"/>
          <p14:tracePt t="153586" x="2667000" y="419100"/>
          <p14:tracePt t="153603" x="2641600" y="393700"/>
          <p14:tracePt t="153619" x="2622550" y="374650"/>
          <p14:tracePt t="153636" x="2609850" y="361950"/>
          <p14:tracePt t="153653" x="2584450" y="336550"/>
          <p14:tracePt t="153669" x="2565400" y="323850"/>
          <p14:tracePt t="153686" x="2533650" y="292100"/>
          <p14:tracePt t="153702" x="2514600" y="285750"/>
          <p14:tracePt t="153702" x="2495550" y="273050"/>
          <p14:tracePt t="153719" x="2476500" y="266700"/>
          <p14:tracePt t="153735" x="2425700" y="254000"/>
          <p14:tracePt t="153752" x="2400300" y="247650"/>
          <p14:tracePt t="153769" x="2362200" y="241300"/>
          <p14:tracePt t="153785" x="2311400" y="234950"/>
          <p14:tracePt t="153803" x="2286000" y="234950"/>
          <p14:tracePt t="153819" x="2254250" y="234950"/>
          <p14:tracePt t="153836" x="2235200" y="234950"/>
          <p14:tracePt t="153852" x="2197100" y="234950"/>
          <p14:tracePt t="153869" x="2178050" y="241300"/>
          <p14:tracePt t="153886" x="2146300" y="247650"/>
          <p14:tracePt t="153902" x="2120900" y="273050"/>
          <p14:tracePt t="153919" x="2108200" y="292100"/>
          <p14:tracePt t="153935" x="2095500" y="317500"/>
          <p14:tracePt t="153953" x="2095500" y="336550"/>
          <p14:tracePt t="153969" x="2089150" y="381000"/>
          <p14:tracePt t="153986" x="2082800" y="425450"/>
          <p14:tracePt t="154002" x="2076450" y="438150"/>
          <p14:tracePt t="154019" x="2076450" y="469900"/>
          <p14:tracePt t="154036" x="2076450" y="488950"/>
          <p14:tracePt t="154052" x="2082800" y="514350"/>
          <p14:tracePt t="154069" x="2108200" y="552450"/>
          <p14:tracePt t="154086" x="2120900" y="571500"/>
          <p14:tracePt t="154103" x="2152650" y="609600"/>
          <p14:tracePt t="154119" x="2165350" y="615950"/>
          <p14:tracePt t="154136" x="2190750" y="641350"/>
          <p14:tracePt t="154153" x="2203450" y="654050"/>
          <p14:tracePt t="154168" x="2209800" y="654050"/>
          <p14:tracePt t="154184" x="2216150" y="654050"/>
          <p14:tracePt t="154202" x="2222500" y="654050"/>
          <p14:tracePt t="154219" x="2241550" y="654050"/>
          <p14:tracePt t="154235" x="2286000" y="654050"/>
          <p14:tracePt t="154252" x="2311400" y="654050"/>
          <p14:tracePt t="154269" x="2368550" y="654050"/>
          <p14:tracePt t="154285" x="2400300" y="654050"/>
          <p14:tracePt t="154302" x="2444750" y="654050"/>
          <p14:tracePt t="154319" x="2495550" y="654050"/>
          <p14:tracePt t="154336" x="2514600" y="647700"/>
          <p14:tracePt t="154352" x="2565400" y="635000"/>
          <p14:tracePt t="154369" x="2584450" y="628650"/>
          <p14:tracePt t="154386" x="2616200" y="609600"/>
          <p14:tracePt t="154402" x="2654300" y="584200"/>
          <p14:tracePt t="154419" x="2660650" y="565150"/>
          <p14:tracePt t="154435" x="2679700" y="539750"/>
          <p14:tracePt t="154453" x="2686050" y="533400"/>
          <p14:tracePt t="154469" x="2692400" y="508000"/>
          <p14:tracePt t="154486" x="2692400" y="482600"/>
          <p14:tracePt t="154502" x="2692400" y="463550"/>
          <p14:tracePt t="154519" x="2692400" y="425450"/>
          <p14:tracePt t="154535" x="2673350" y="393700"/>
          <p14:tracePt t="154552" x="2641600" y="349250"/>
          <p14:tracePt t="154569" x="2603500" y="311150"/>
          <p14:tracePt t="154586" x="2565400" y="292100"/>
          <p14:tracePt t="154603" x="2501900" y="254000"/>
          <p14:tracePt t="154619" x="2463800" y="241300"/>
          <p14:tracePt t="154636" x="2387600" y="215900"/>
          <p14:tracePt t="154652" x="2305050" y="203200"/>
          <p14:tracePt t="154669" x="2266950" y="196850"/>
          <p14:tracePt t="154686" x="2216150" y="190500"/>
          <p14:tracePt t="154702" x="2203450" y="190500"/>
          <p14:tracePt t="154719" x="2159000" y="190500"/>
          <p14:tracePt t="154735" x="2133600" y="190500"/>
          <p14:tracePt t="154752" x="2089150" y="190500"/>
          <p14:tracePt t="154769" x="2032000" y="209550"/>
          <p14:tracePt t="154785" x="2006600" y="215900"/>
          <p14:tracePt t="154802" x="1962150" y="247650"/>
          <p14:tracePt t="154819" x="1936750" y="279400"/>
          <p14:tracePt t="154836" x="1930400" y="298450"/>
          <p14:tracePt t="154852" x="1930400" y="323850"/>
          <p14:tracePt t="154869" x="1930400" y="342900"/>
          <p14:tracePt t="154885" x="1930400" y="374650"/>
          <p14:tracePt t="154902" x="1943100" y="393700"/>
          <p14:tracePt t="154919" x="1974850" y="425450"/>
          <p14:tracePt t="154936" x="2012950" y="450850"/>
          <p14:tracePt t="154953" x="2038350" y="457200"/>
          <p14:tracePt t="154969" x="2089150" y="476250"/>
          <p14:tracePt t="154986" x="2114550" y="482600"/>
          <p14:tracePt t="155002" x="2171700" y="495300"/>
          <p14:tracePt t="155019" x="2235200" y="501650"/>
          <p14:tracePt t="155035" x="2266950" y="508000"/>
          <p14:tracePt t="155052" x="2336800" y="508000"/>
          <p14:tracePt t="155069" x="2368550" y="508000"/>
          <p14:tracePt t="155085" x="2438400" y="508000"/>
          <p14:tracePt t="155103" x="2476500" y="508000"/>
          <p14:tracePt t="155119" x="2489200" y="508000"/>
          <p14:tracePt t="155136" x="2501900" y="508000"/>
          <p14:tracePt t="155505" x="2501900" y="520700"/>
          <p14:tracePt t="155516" x="2501900" y="527050"/>
          <p14:tracePt t="155520" x="2501900" y="539750"/>
          <p14:tracePt t="155535" x="2508250" y="577850"/>
          <p14:tracePt t="155551" x="2520950" y="647700"/>
          <p14:tracePt t="155568" x="2527300" y="692150"/>
          <p14:tracePt t="155586" x="2565400" y="812800"/>
          <p14:tracePt t="155603" x="2590800" y="895350"/>
          <p14:tracePt t="155619" x="2654300" y="1085850"/>
          <p14:tracePt t="155636" x="2736850" y="1295400"/>
          <p14:tracePt t="155652" x="2787650" y="1416050"/>
          <p14:tracePt t="155669" x="2889250" y="1638300"/>
          <p14:tracePt t="155686" x="3035300" y="1911350"/>
          <p14:tracePt t="155703" x="3098800" y="2038350"/>
          <p14:tracePt t="155719" x="3219450" y="2286000"/>
          <p14:tracePt t="155735" x="3295650" y="2413000"/>
          <p14:tracePt t="155752" x="3416300" y="2641600"/>
          <p14:tracePt t="155769" x="3467100" y="2736850"/>
          <p14:tracePt t="155785" x="3562350" y="2908300"/>
          <p14:tracePt t="155801" x="3644900" y="3048000"/>
          <p14:tracePt t="155818" x="3689350" y="3105150"/>
          <p14:tracePt t="155834" x="3765550" y="3225800"/>
          <p14:tracePt t="155852" x="3797300" y="3282950"/>
          <p14:tracePt t="155869" x="3873500" y="3390900"/>
          <p14:tracePt t="155886" x="3924300" y="3486150"/>
          <p14:tracePt t="155903" x="3943350" y="3524250"/>
          <p14:tracePt t="155919" x="3981450" y="3600450"/>
          <p14:tracePt t="155936" x="3994150" y="3625850"/>
          <p14:tracePt t="155952" x="4025900" y="3689350"/>
          <p14:tracePt t="155969" x="4057650" y="3746500"/>
          <p14:tracePt t="155986" x="4070350" y="3759200"/>
          <p14:tracePt t="156002" x="4076700" y="3778250"/>
          <p14:tracePt t="156019" x="4076700" y="3784600"/>
          <p14:tracePt t="156036" x="4076700" y="3790950"/>
          <p14:tracePt t="156052" x="4070350" y="3803650"/>
          <p14:tracePt t="156069" x="4057650" y="3816350"/>
          <p14:tracePt t="156086" x="4025900" y="3848100"/>
          <p14:tracePt t="156103" x="4006850" y="3867150"/>
          <p14:tracePt t="156120" x="3949700" y="3911600"/>
          <p14:tracePt t="156136" x="3892550" y="3943350"/>
          <p14:tracePt t="156152" x="3873500" y="3956050"/>
          <p14:tracePt t="156169" x="3848100" y="3968750"/>
          <p14:tracePt t="156186" x="3841750" y="3975100"/>
          <p14:tracePt t="156223" x="3835400" y="3975100"/>
          <p14:tracePt t="156257" x="3829050" y="3975100"/>
          <p14:tracePt t="156267" x="3816350" y="3975100"/>
          <p14:tracePt t="156277" x="3810000" y="3975100"/>
          <p14:tracePt t="156288" x="3797300" y="3975100"/>
          <p14:tracePt t="156301" x="3784600" y="3975100"/>
          <p14:tracePt t="156302" x="3771900" y="3975100"/>
          <p14:tracePt t="156318" x="3746500" y="3975100"/>
          <p14:tracePt t="156336" x="3733800" y="3975100"/>
          <p14:tracePt t="156554" x="3740150" y="3975100"/>
          <p14:tracePt t="156565" x="3746500" y="3975100"/>
          <p14:tracePt t="156577" x="3765550" y="3975100"/>
          <p14:tracePt t="156595" x="3790950" y="3975100"/>
          <p14:tracePt t="156609" x="3816350" y="3975100"/>
          <p14:tracePt t="156611" x="3841750" y="3975100"/>
          <p14:tracePt t="156619" x="3867150" y="3975100"/>
          <p14:tracePt t="156636" x="3930650" y="3975100"/>
          <p14:tracePt t="156652" x="3994150" y="3962400"/>
          <p14:tracePt t="156670" x="4019550" y="3962400"/>
          <p14:tracePt t="156686" x="4057650" y="3956050"/>
          <p14:tracePt t="156702" x="4064000" y="3949700"/>
          <p14:tracePt t="156719" x="4070350" y="3949700"/>
          <p14:tracePt t="157382" x="4076700" y="3949700"/>
          <p14:tracePt t="157444" x="4089400" y="3949700"/>
          <p14:tracePt t="157454" x="4095750" y="3943350"/>
          <p14:tracePt t="157465" x="4102100" y="3943350"/>
          <p14:tracePt t="157468" x="4121150" y="3937000"/>
          <p14:tracePt t="157484" x="4165600" y="3924300"/>
          <p14:tracePt t="157501" x="4229100" y="3892550"/>
          <p14:tracePt t="157518" x="4267200" y="3873500"/>
          <p14:tracePt t="157535" x="4343400" y="3810000"/>
          <p14:tracePt t="157552" x="4394200" y="3778250"/>
          <p14:tracePt t="157569" x="4489450" y="3695700"/>
          <p14:tracePt t="157586" x="4603750" y="3613150"/>
          <p14:tracePt t="157602" x="4660900" y="3568700"/>
          <p14:tracePt t="157619" x="4781550" y="3473450"/>
          <p14:tracePt t="157637" x="4870450" y="3403600"/>
          <p14:tracePt t="157652" x="4921250" y="3359150"/>
          <p14:tracePt t="157669" x="5010150" y="3295650"/>
          <p14:tracePt t="157686" x="5035550" y="3270250"/>
          <p14:tracePt t="157703" x="5111750" y="3206750"/>
          <p14:tracePt t="157719" x="5162550" y="3181350"/>
          <p14:tracePt t="157734" x="5238750" y="3130550"/>
          <p14:tracePt t="157751" x="5308600" y="3086100"/>
          <p14:tracePt t="157769" x="5346700" y="3054350"/>
          <p14:tracePt t="157786" x="5422900" y="3009900"/>
          <p14:tracePt t="157802" x="5448300" y="2984500"/>
          <p14:tracePt t="157819" x="5499100" y="2940050"/>
          <p14:tracePt t="157835" x="5556250" y="2895600"/>
          <p14:tracePt t="157852" x="5575300" y="2876550"/>
          <p14:tracePt t="157869" x="5626100" y="2838450"/>
          <p14:tracePt t="157885" x="5657850" y="2825750"/>
          <p14:tracePt t="157902" x="5727700" y="2787650"/>
          <p14:tracePt t="157919" x="5791200" y="2768600"/>
          <p14:tracePt t="157936" x="5829300" y="2755900"/>
          <p14:tracePt t="157952" x="5899150" y="2743200"/>
          <p14:tracePt t="157969" x="5924550" y="2736850"/>
          <p14:tracePt t="157986" x="5988050" y="2711450"/>
          <p14:tracePt t="158002" x="6057900" y="2692400"/>
          <p14:tracePt t="158019" x="6083300" y="2686050"/>
          <p14:tracePt t="158035" x="6140450" y="2667000"/>
          <p14:tracePt t="158052" x="6165850" y="2660650"/>
          <p14:tracePt t="158069" x="6203950" y="2647950"/>
          <p14:tracePt t="158086" x="6248400" y="2635250"/>
          <p14:tracePt t="158102" x="6273800" y="2635250"/>
          <p14:tracePt t="158119" x="6318250" y="2622550"/>
          <p14:tracePt t="158135" x="6330950" y="2622550"/>
          <p14:tracePt t="158152" x="6356350" y="2616200"/>
          <p14:tracePt t="158203" x="6362700" y="2616200"/>
          <p14:tracePt t="158267" x="6362700" y="2609850"/>
          <p14:tracePt t="158594" x="6362700" y="2616200"/>
          <p14:tracePt t="158614" x="6362700" y="2622550"/>
          <p14:tracePt t="158635" x="6356350" y="2628900"/>
          <p14:tracePt t="158645" x="6350000" y="2628900"/>
          <p14:tracePt t="158655" x="6350000" y="2635250"/>
          <p14:tracePt t="158668" x="6343650" y="2635250"/>
          <p14:tracePt t="158668" x="6337300" y="2635250"/>
          <p14:tracePt t="158684" x="6330950" y="2635250"/>
          <p14:tracePt t="158702" x="6305550" y="2641600"/>
          <p14:tracePt t="158719" x="6299200" y="2647950"/>
          <p14:tracePt t="158736" x="6267450" y="2660650"/>
          <p14:tracePt t="158752" x="6242050" y="2667000"/>
          <p14:tracePt t="158769" x="6210300" y="2679700"/>
          <p14:tracePt t="158786" x="6172200" y="2698750"/>
          <p14:tracePt t="158802" x="6153150" y="2705100"/>
          <p14:tracePt t="158819" x="6127750" y="2717800"/>
          <p14:tracePt t="158835" x="6115050" y="2724150"/>
          <p14:tracePt t="158852" x="6089650" y="2736850"/>
          <p14:tracePt t="158869" x="6070600" y="2749550"/>
          <p14:tracePt t="158886" x="6051550" y="2762250"/>
          <p14:tracePt t="158902" x="6013450" y="2781300"/>
          <p14:tracePt t="158919" x="5994400" y="2787650"/>
          <p14:tracePt t="158936" x="5949950" y="2825750"/>
          <p14:tracePt t="158952" x="5911850" y="2844800"/>
          <p14:tracePt t="158969" x="5892800" y="2857500"/>
          <p14:tracePt t="158985" x="5880100" y="2882900"/>
          <p14:tracePt t="159002" x="5867400" y="2889250"/>
          <p14:tracePt t="159019" x="5854700" y="2901950"/>
          <p14:tracePt t="159036" x="5835650" y="2914650"/>
          <p14:tracePt t="159052" x="5829300" y="2921000"/>
          <p14:tracePt t="159069" x="5810250" y="2940050"/>
          <p14:tracePt t="159086" x="5797550" y="2952750"/>
          <p14:tracePt t="159102" x="5765800" y="2984500"/>
          <p14:tracePt t="159119" x="5740400" y="3003550"/>
          <p14:tracePt t="159136" x="5727700" y="3016250"/>
          <p14:tracePt t="159153" x="5702300" y="3041650"/>
          <p14:tracePt t="159170" x="5689600" y="3054350"/>
          <p14:tracePt t="159186" x="5676900" y="3067050"/>
          <p14:tracePt t="159203" x="5657850" y="3086100"/>
          <p14:tracePt t="159240" x="5645150" y="3092450"/>
          <p14:tracePt t="159242" x="5638800" y="3105150"/>
          <p14:tracePt t="159252" x="5632450" y="3111500"/>
          <p14:tracePt t="159269" x="5626100" y="3124200"/>
          <p14:tracePt t="159285" x="5619750" y="3130550"/>
          <p14:tracePt t="159302" x="5613400" y="3149600"/>
          <p14:tracePt t="159319" x="5607050" y="3162300"/>
          <p14:tracePt t="159336" x="5607050" y="3175000"/>
          <p14:tracePt t="159352" x="5594350" y="3194050"/>
          <p14:tracePt t="159369" x="5588000" y="3200400"/>
          <p14:tracePt t="159386" x="5568950" y="3219450"/>
          <p14:tracePt t="159403" x="5549900" y="3238500"/>
          <p14:tracePt t="159418" x="5543550" y="3244850"/>
          <p14:tracePt t="159434" x="5530850" y="3257550"/>
          <p14:tracePt t="159452" x="5518150" y="3270250"/>
          <p14:tracePt t="159491" x="5511800" y="3276600"/>
          <p14:tracePt t="159493" x="5511800" y="3282950"/>
          <p14:tracePt t="159523" x="5505450" y="3289300"/>
          <p14:tracePt t="159525" x="5499100" y="3295650"/>
          <p14:tracePt t="159535" x="5492750" y="3302000"/>
          <p14:tracePt t="159551" x="5486400" y="3314700"/>
          <p14:tracePt t="159568" x="5473700" y="3321050"/>
          <p14:tracePt t="159584" x="5461000" y="3327400"/>
          <p14:tracePt t="159602" x="5448300" y="3346450"/>
          <p14:tracePt t="159638" x="5441950" y="3352800"/>
          <p14:tracePt t="159652" x="5435600" y="3359150"/>
          <p14:tracePt t="159654" x="5429250" y="3371850"/>
          <p14:tracePt t="159669" x="5422900" y="3378200"/>
          <p14:tracePt t="159686" x="5410200" y="3390900"/>
          <p14:tracePt t="159703" x="5410200" y="3403600"/>
          <p14:tracePt t="159719" x="5391150" y="3422650"/>
          <p14:tracePt t="159736" x="5365750" y="3454400"/>
          <p14:tracePt t="159752" x="5353050" y="3473450"/>
          <p14:tracePt t="159769" x="5334000" y="3511550"/>
          <p14:tracePt t="159785" x="5321300" y="3530600"/>
          <p14:tracePt t="159802" x="5302250" y="3575050"/>
          <p14:tracePt t="159819" x="5283200" y="3606800"/>
          <p14:tracePt t="159835" x="5276850" y="3625850"/>
          <p14:tracePt t="159852" x="5257800" y="3657600"/>
          <p14:tracePt t="159869" x="5251450" y="3663950"/>
          <p14:tracePt t="159886" x="5245100" y="3689350"/>
          <p14:tracePt t="159902" x="5238750" y="3702050"/>
          <p14:tracePt t="159919" x="5238750" y="3714750"/>
          <p14:tracePt t="159936" x="5226050" y="3727450"/>
          <p14:tracePt t="159952" x="5219700" y="3733800"/>
          <p14:tracePt t="159969" x="5219700" y="3740150"/>
          <p14:tracePt t="159985" x="5213350" y="3752850"/>
          <p14:tracePt t="160002" x="5213350" y="3759200"/>
          <p14:tracePt t="160019" x="5213350" y="3765550"/>
          <p14:tracePt t="160036" x="5213350" y="3771900"/>
          <p14:tracePt t="160085" x="5213350" y="3778250"/>
          <p14:tracePt t="160118" x="5213350" y="3784600"/>
          <p14:tracePt t="160137" x="5213350" y="3790950"/>
          <p14:tracePt t="160229" x="5219700" y="3790950"/>
          <p14:tracePt t="160269" x="5226050" y="3790950"/>
          <p14:tracePt t="160353" x="5232400" y="3790950"/>
          <p14:tracePt t="160394" x="5238750" y="3790950"/>
          <p14:tracePt t="160396" x="5245100" y="3790950"/>
          <p14:tracePt t="160418" x="5257800" y="3790950"/>
          <p14:tracePt t="160434" x="5264150" y="3790950"/>
          <p14:tracePt t="160435" x="5270500" y="3790950"/>
          <p14:tracePt t="160451" x="5295900" y="3790950"/>
          <p14:tracePt t="160469" x="5302250" y="3790950"/>
          <p14:tracePt t="160486" x="5346700" y="3790950"/>
          <p14:tracePt t="160504" x="5397500" y="3790950"/>
          <p14:tracePt t="160519" x="5416550" y="3790950"/>
          <p14:tracePt t="160535" x="5486400" y="3784600"/>
          <p14:tracePt t="160551" x="5511800" y="3784600"/>
          <p14:tracePt t="160568" x="5575300" y="3778250"/>
          <p14:tracePt t="160586" x="5676900" y="3778250"/>
          <p14:tracePt t="160602" x="5734050" y="3778250"/>
          <p14:tracePt t="160619" x="5905500" y="3778250"/>
          <p14:tracePt t="160636" x="6019800" y="3778250"/>
          <p14:tracePt t="160636" x="6153150" y="3778250"/>
          <p14:tracePt t="160653" x="6330950" y="3778250"/>
          <p14:tracePt t="160669" x="6705600" y="3778250"/>
          <p14:tracePt t="160686" x="6883400" y="3778250"/>
          <p14:tracePt t="160702" x="7200900" y="3778250"/>
          <p14:tracePt t="160719" x="7308850" y="3765550"/>
          <p14:tracePt t="160736" x="7448550" y="3752850"/>
          <p14:tracePt t="160752" x="7518400" y="3752850"/>
          <p14:tracePt t="160769" x="7531100" y="3752850"/>
          <p14:tracePt t="160785" x="7537450" y="3752850"/>
          <p14:tracePt t="161124" x="7543800" y="3752850"/>
          <p14:tracePt t="161135" x="7550150" y="3759200"/>
          <p14:tracePt t="161145" x="7556500" y="3759200"/>
          <p14:tracePt t="161152" x="7581900" y="3759200"/>
          <p14:tracePt t="161169" x="7588250" y="3752850"/>
          <p14:tracePt t="161169" x="7600950" y="3752850"/>
          <p14:tracePt t="161187" x="7607300" y="3740150"/>
          <p14:tracePt t="161202" x="7613650" y="3733800"/>
          <p14:tracePt t="161241" x="7607300" y="3733800"/>
          <p14:tracePt t="161241" x="7600950" y="3733800"/>
          <p14:tracePt t="161251" x="7594600" y="3733800"/>
          <p14:tracePt t="161268" x="7581900" y="3733800"/>
          <p14:tracePt t="161285" x="7569200" y="3733800"/>
          <p14:tracePt t="161302" x="7562850" y="3733800"/>
          <p14:tracePt t="161319" x="7543800" y="3733800"/>
          <p14:tracePt t="161336" x="7537450" y="3733800"/>
          <p14:tracePt t="161352" x="7505700" y="3746500"/>
          <p14:tracePt t="161369" x="7480300" y="3752850"/>
          <p14:tracePt t="161386" x="7467600" y="3765550"/>
          <p14:tracePt t="161403" x="7442200" y="3778250"/>
          <p14:tracePt t="161436" x="7435850" y="3784600"/>
          <p14:tracePt t="161437" x="7423150" y="3784600"/>
          <p14:tracePt t="161451" x="7416800" y="3797300"/>
          <p14:tracePt t="161468" x="7404100" y="3797300"/>
          <p14:tracePt t="161486" x="7385050" y="3803650"/>
          <p14:tracePt t="161503" x="7372350" y="3803650"/>
          <p14:tracePt t="161518" x="7346950" y="3816350"/>
          <p14:tracePt t="161535" x="7308850" y="3822700"/>
          <p14:tracePt t="161551" x="7283450" y="3829050"/>
          <p14:tracePt t="161568" x="7239000" y="3848100"/>
          <p14:tracePt t="161586" x="7226300" y="3854450"/>
          <p14:tracePt t="161602" x="7181850" y="3873500"/>
          <p14:tracePt t="161619" x="7150100" y="3886200"/>
          <p14:tracePt t="161636" x="7143750" y="3886200"/>
          <p14:tracePt t="161652" x="7124700" y="3892550"/>
          <p14:tracePt t="161669" x="7112000" y="3898900"/>
          <p14:tracePt t="161687" x="7105650" y="3905250"/>
          <p14:tracePt t="161702" x="7099300" y="3905250"/>
          <p14:tracePt t="161719" x="7092950" y="3905250"/>
          <p14:tracePt t="161736" x="7086600" y="3905250"/>
          <p14:tracePt t="161752" x="7080250" y="3905250"/>
          <p14:tracePt t="161769" x="7073900" y="3905250"/>
          <p14:tracePt t="161785" x="7067550" y="3905250"/>
          <p14:tracePt t="161802" x="7061200" y="3905250"/>
          <p14:tracePt t="161995" x="7080250" y="3905250"/>
          <p14:tracePt t="162008" x="7092950" y="3905250"/>
          <p14:tracePt t="162019" x="7118350" y="3905250"/>
          <p14:tracePt t="162023" x="7162800" y="3905250"/>
          <p14:tracePt t="162034" x="7270750" y="3905250"/>
          <p14:tracePt t="162052" x="7321550" y="3905250"/>
          <p14:tracePt t="162069" x="7442200" y="3905250"/>
          <p14:tracePt t="162085" x="7531100" y="3905250"/>
          <p14:tracePt t="162102" x="7569200" y="3905250"/>
          <p14:tracePt t="162119" x="7626350" y="3905250"/>
          <p14:tracePt t="162136" x="7645400" y="3905250"/>
          <p14:tracePt t="162152" x="7715250" y="3905250"/>
          <p14:tracePt t="162169" x="7791450" y="3905250"/>
          <p14:tracePt t="162186" x="7835900" y="3905250"/>
          <p14:tracePt t="162203" x="7899400" y="3905250"/>
          <p14:tracePt t="162219" x="7924800" y="3905250"/>
          <p14:tracePt t="162236" x="7962900" y="3905250"/>
          <p14:tracePt t="162253" x="7988300" y="3905250"/>
          <p14:tracePt t="162268" x="8001000" y="3905250"/>
          <p14:tracePt t="162284" x="8026400" y="3905250"/>
          <p14:tracePt t="162302" x="8045450" y="3905250"/>
          <p14:tracePt t="162319" x="8064500" y="3905250"/>
          <p14:tracePt t="165535" x="8058150" y="3905250"/>
          <p14:tracePt t="165546" x="8045450" y="3905250"/>
          <p14:tracePt t="165550" x="8039100" y="3905250"/>
          <p14:tracePt t="165560" x="8020050" y="3905250"/>
          <p14:tracePt t="165568" x="8001000" y="3905250"/>
          <p14:tracePt t="165584" x="7969250" y="3905250"/>
          <p14:tracePt t="165603" x="7943850" y="3905250"/>
          <p14:tracePt t="165619" x="7924800" y="3905250"/>
          <p14:tracePt t="165636" x="7905750" y="3905250"/>
          <p14:tracePt t="165652" x="7886700" y="3905250"/>
          <p14:tracePt t="165669" x="7848600" y="3905250"/>
          <p14:tracePt t="165686" x="7810500" y="3905250"/>
          <p14:tracePt t="165702" x="7791450" y="3905250"/>
          <p14:tracePt t="165719" x="7759700" y="3905250"/>
          <p14:tracePt t="165736" x="7740650" y="3905250"/>
          <p14:tracePt t="165752" x="7708900" y="3905250"/>
          <p14:tracePt t="165769" x="7689850" y="3905250"/>
          <p14:tracePt t="165786" x="7683500" y="3905250"/>
          <p14:tracePt t="165802" x="7651750" y="3905250"/>
          <p14:tracePt t="165819" x="7632700" y="3905250"/>
          <p14:tracePt t="165835" x="7607300" y="3905250"/>
          <p14:tracePt t="165852" x="7562850" y="3905250"/>
          <p14:tracePt t="165869" x="7543800" y="3905250"/>
          <p14:tracePt t="165885" x="7493000" y="3911600"/>
          <p14:tracePt t="165902" x="7461250" y="3911600"/>
          <p14:tracePt t="165919" x="7410450" y="3911600"/>
          <p14:tracePt t="165936" x="7366000" y="3917950"/>
          <p14:tracePt t="165952" x="7346950" y="3924300"/>
          <p14:tracePt t="165969" x="7315200" y="3930650"/>
          <p14:tracePt t="165986" x="7296150" y="3937000"/>
          <p14:tracePt t="166002" x="7264400" y="3949700"/>
          <p14:tracePt t="166019" x="7239000" y="3962400"/>
          <p14:tracePt t="166035" x="7219950" y="3962400"/>
          <p14:tracePt t="166052" x="7200900" y="3968750"/>
          <p14:tracePt t="166068" x="7181850" y="3968750"/>
          <p14:tracePt t="166085" x="7156450" y="3968750"/>
          <p14:tracePt t="166102" x="7118350" y="3968750"/>
          <p14:tracePt t="166119" x="7092950" y="3968750"/>
          <p14:tracePt t="166135" x="7048500" y="3968750"/>
          <p14:tracePt t="166152" x="7016750" y="3968750"/>
          <p14:tracePt t="166169" x="6959600" y="3968750"/>
          <p14:tracePt t="166185" x="6902450" y="3968750"/>
          <p14:tracePt t="166202" x="6883400" y="3968750"/>
          <p14:tracePt t="166219" x="6845300" y="3968750"/>
          <p14:tracePt t="166235" x="6838950" y="3968750"/>
          <p14:tracePt t="166252" x="6826250" y="3968750"/>
          <p14:tracePt t="166269" x="6819900" y="3968750"/>
          <p14:tracePt t="166286" x="6813550" y="3968750"/>
          <p14:tracePt t="166302" x="6807200" y="3968750"/>
          <p14:tracePt t="166347" x="6800850" y="3968750"/>
          <p14:tracePt t="166349" x="6794500" y="3968750"/>
          <p14:tracePt t="166361" x="6788150" y="3968750"/>
          <p14:tracePt t="166389" x="6781800" y="3968750"/>
          <p14:tracePt t="166392" x="6775450" y="3968750"/>
          <p14:tracePt t="166901" x="6781800" y="3968750"/>
          <p14:tracePt t="166931" x="6788150" y="3968750"/>
          <p14:tracePt t="166935" x="6794500" y="3968750"/>
          <p14:tracePt t="166952" x="6800850" y="3968750"/>
          <p14:tracePt t="166970" x="6813550" y="3968750"/>
          <p14:tracePt t="166986" x="6832600" y="3968750"/>
          <p14:tracePt t="167002" x="6870700" y="3968750"/>
          <p14:tracePt t="167004" x="6896100" y="3968750"/>
          <p14:tracePt t="167019" x="6940550" y="3968750"/>
          <p14:tracePt t="167035" x="6953250" y="3968750"/>
          <p14:tracePt t="167052" x="6965950" y="3968750"/>
          <p14:tracePt t="167138" x="6972300" y="3968750"/>
          <p14:tracePt t="167229" x="6978650" y="3968750"/>
          <p14:tracePt t="167271" x="6985000" y="3968750"/>
          <p14:tracePt t="167860" x="6991350" y="3968750"/>
          <p14:tracePt t="167901" x="6997700" y="3968750"/>
          <p14:tracePt t="167912" x="7004050" y="3968750"/>
          <p14:tracePt t="167922" x="7010400" y="3968750"/>
          <p14:tracePt t="167935" x="7023100" y="3968750"/>
          <p14:tracePt t="167937" x="7035800" y="3968750"/>
          <p14:tracePt t="167952" x="7067550" y="3968750"/>
          <p14:tracePt t="167969" x="7112000" y="3956050"/>
          <p14:tracePt t="167985" x="7131050" y="3949700"/>
          <p14:tracePt t="168002" x="7162800" y="3937000"/>
          <p14:tracePt t="168019" x="7169150" y="3924300"/>
          <p14:tracePt t="168035" x="7188200" y="3911600"/>
          <p14:tracePt t="168052" x="7200900" y="3886200"/>
          <p14:tracePt t="168069" x="7200900" y="3879850"/>
          <p14:tracePt t="168086" x="7219950" y="3854450"/>
          <p14:tracePt t="168102" x="7226300" y="3848100"/>
          <p14:tracePt t="168119" x="7239000" y="3829050"/>
          <p14:tracePt t="168135" x="7258050" y="3810000"/>
          <p14:tracePt t="168152" x="7264400" y="3803650"/>
          <p14:tracePt t="168169" x="7270750" y="3784600"/>
          <p14:tracePt t="168185" x="7270750" y="3778250"/>
          <p14:tracePt t="168202" x="7277100" y="3759200"/>
          <p14:tracePt t="168218" x="7283450" y="3746500"/>
          <p14:tracePt t="168236" x="7289800" y="3740150"/>
          <p14:tracePt t="168252" x="7289800" y="3733800"/>
          <p14:tracePt t="168269" x="7289800" y="3727450"/>
          <p14:tracePt t="168286" x="7289800" y="3721100"/>
          <p14:tracePt t="168302" x="7289800" y="3708400"/>
          <p14:tracePt t="168319" x="7289800" y="3695700"/>
          <p14:tracePt t="168336" x="7289800" y="3683000"/>
          <p14:tracePt t="168352" x="7289800" y="3670300"/>
          <p14:tracePt t="168368" x="7283450" y="3657600"/>
          <p14:tracePt t="168386" x="7283450" y="3644900"/>
          <p14:tracePt t="168434" x="7283450" y="3638550"/>
          <p14:tracePt t="168454" x="7277100" y="3632200"/>
          <p14:tracePt t="168465" x="7270750" y="3632200"/>
          <p14:tracePt t="168475" x="7258050" y="3625850"/>
          <p14:tracePt t="168496" x="7245350" y="3619500"/>
          <p14:tracePt t="168506" x="7232650" y="3613150"/>
          <p14:tracePt t="168507" x="7226300" y="3606800"/>
          <p14:tracePt t="168527" x="7213600" y="3606800"/>
          <p14:tracePt t="168537" x="7194550" y="3594100"/>
          <p14:tracePt t="168551" x="7169150" y="3594100"/>
          <p14:tracePt t="168569" x="7162800" y="3594100"/>
          <p14:tracePt t="168586" x="7150100" y="3594100"/>
          <p14:tracePt t="168602" x="7143750" y="3594100"/>
          <p14:tracePt t="168619" x="7118350" y="3594100"/>
          <p14:tracePt t="168635" x="7099300" y="3594100"/>
          <p14:tracePt t="168652" x="7092950" y="3600450"/>
          <p14:tracePt t="168669" x="7080250" y="3613150"/>
          <p14:tracePt t="168707" x="7080250" y="3619500"/>
          <p14:tracePt t="168709" x="7080250" y="3632200"/>
          <p14:tracePt t="168737" x="7080250" y="3638550"/>
          <p14:tracePt t="168739" x="7080250" y="3644900"/>
          <p14:tracePt t="168752" x="7080250" y="3657600"/>
          <p14:tracePt t="168769" x="7080250" y="3663950"/>
          <p14:tracePt t="168786" x="7080250" y="3676650"/>
          <p14:tracePt t="168802" x="7080250" y="3689350"/>
          <p14:tracePt t="168819" x="7080250" y="3708400"/>
          <p14:tracePt t="168835" x="7086600" y="3740150"/>
          <p14:tracePt t="168852" x="7099300" y="3752850"/>
          <p14:tracePt t="168868" x="7112000" y="3778250"/>
          <p14:tracePt t="168886" x="7118350" y="3790950"/>
          <p14:tracePt t="168902" x="7137400" y="3816350"/>
          <p14:tracePt t="168919" x="7143750" y="3841750"/>
          <p14:tracePt t="168935" x="7150100" y="3848100"/>
          <p14:tracePt t="168952" x="7169150" y="3867150"/>
          <p14:tracePt t="168969" x="7175500" y="3879850"/>
          <p14:tracePt t="168985" x="7181850" y="3886200"/>
          <p14:tracePt t="169002" x="7181850" y="3898900"/>
          <p14:tracePt t="169018" x="7181850" y="3905250"/>
          <p14:tracePt t="169062" x="7188200" y="3911600"/>
          <p14:tracePt t="170578" x="7181850" y="3911600"/>
          <p14:tracePt t="170590" x="7175500" y="3911600"/>
          <p14:tracePt t="170599" x="7169150" y="3911600"/>
          <p14:tracePt t="170619" x="7162800" y="3911600"/>
          <p14:tracePt t="170640" x="7162800" y="3917950"/>
          <p14:tracePt t="170681" x="7156450" y="3917950"/>
          <p14:tracePt t="170702" x="7150100" y="3917950"/>
          <p14:tracePt t="170712" x="7137400" y="3924300"/>
          <p14:tracePt t="170728" x="7118350" y="3930650"/>
          <p14:tracePt t="170729" x="7105650" y="3930650"/>
          <p14:tracePt t="170735" x="7067550" y="3937000"/>
          <p14:tracePt t="170753" x="7010400" y="3949700"/>
          <p14:tracePt t="170770" x="6921500" y="3962400"/>
          <p14:tracePt t="170786" x="6877050" y="3968750"/>
          <p14:tracePt t="170803" x="6794500" y="3981450"/>
          <p14:tracePt t="170820" x="6756400" y="3987800"/>
          <p14:tracePt t="170837" x="6654800" y="4013200"/>
          <p14:tracePt t="170853" x="6540500" y="4038600"/>
          <p14:tracePt t="170869" x="6477000" y="4051300"/>
          <p14:tracePt t="170887" x="6330950" y="4095750"/>
          <p14:tracePt t="170903" x="6261100" y="4114800"/>
          <p14:tracePt t="170920" x="6134100" y="4152900"/>
          <p14:tracePt t="170936" x="6019800" y="4197350"/>
          <p14:tracePt t="170953" x="5975350" y="4210050"/>
          <p14:tracePt t="170970" x="5880100" y="4241800"/>
          <p14:tracePt t="170986" x="5822950" y="4260850"/>
          <p14:tracePt t="171003" x="5727700" y="4292600"/>
          <p14:tracePt t="171019" x="5607050" y="4318000"/>
          <p14:tracePt t="171037" x="5537200" y="4324350"/>
          <p14:tracePt t="171053" x="5365750" y="4330700"/>
          <p14:tracePt t="171070" x="5257800" y="4330700"/>
          <p14:tracePt t="171087" x="5022850" y="4330700"/>
          <p14:tracePt t="171103" x="4794250" y="4330700"/>
          <p14:tracePt t="171120" x="4679950" y="4330700"/>
          <p14:tracePt t="171136" x="4495800" y="4330700"/>
          <p14:tracePt t="171153" x="4419600" y="4330700"/>
          <p14:tracePt t="171170" x="4279900" y="4330700"/>
          <p14:tracePt t="171186" x="4140200" y="4330700"/>
          <p14:tracePt t="171203" x="4070350" y="4330700"/>
          <p14:tracePt t="171220" x="3930650" y="4330700"/>
          <p14:tracePt t="171236" x="3867150" y="4330700"/>
          <p14:tracePt t="171253" x="3746500" y="4330700"/>
          <p14:tracePt t="171270" x="3638550" y="4343400"/>
          <p14:tracePt t="171286" x="3600450" y="4343400"/>
          <p14:tracePt t="171303" x="3536950" y="4349750"/>
          <p14:tracePt t="171320" x="3511550" y="4356100"/>
          <p14:tracePt t="171338" x="3467100" y="4368800"/>
          <p14:tracePt t="171353" x="3422650" y="4381500"/>
          <p14:tracePt t="171370" x="3397250" y="4387850"/>
          <p14:tracePt t="171385" x="3327400" y="4413250"/>
          <p14:tracePt t="171402" x="3282950" y="4419600"/>
          <p14:tracePt t="171419" x="3187700" y="4425950"/>
          <p14:tracePt t="171435" x="3136900" y="4425950"/>
          <p14:tracePt t="171453" x="3048000" y="4432300"/>
          <p14:tracePt t="171470" x="2965450" y="4445000"/>
          <p14:tracePt t="171487" x="2933700" y="4451350"/>
          <p14:tracePt t="171503" x="2857500" y="4470400"/>
          <p14:tracePt t="171520" x="2832100" y="4483100"/>
          <p14:tracePt t="171535" x="2749550" y="4508500"/>
          <p14:tracePt t="171552" x="2686050" y="4527550"/>
          <p14:tracePt t="171569" x="2654300" y="4533900"/>
          <p14:tracePt t="171585" x="2578100" y="4559300"/>
          <p14:tracePt t="171604" x="2546350" y="4572000"/>
          <p14:tracePt t="171619" x="2381250" y="4622800"/>
          <p14:tracePt t="171656" x="2292350" y="4654550"/>
          <p14:tracePt t="171675" x="2260600" y="4667250"/>
          <p14:tracePt t="171685" x="2222500" y="4673600"/>
          <p14:tracePt t="171702" x="2178050" y="4686300"/>
          <p14:tracePt t="171720" x="2139950" y="4699000"/>
          <p14:tracePt t="171736" x="2120900" y="4699000"/>
          <p14:tracePt t="171753" x="2076450" y="4699000"/>
          <p14:tracePt t="171770" x="2044700" y="4699000"/>
          <p14:tracePt t="171787" x="1987550" y="4699000"/>
          <p14:tracePt t="171803" x="1930400" y="4705350"/>
          <p14:tracePt t="171819" x="1898650" y="4705350"/>
          <p14:tracePt t="171837" x="1809750" y="4718050"/>
          <p14:tracePt t="171853" x="1765300" y="4718050"/>
          <p14:tracePt t="171869" x="1663700" y="4718050"/>
          <p14:tracePt t="171887" x="1555750" y="4718050"/>
          <p14:tracePt t="171903" x="1511300" y="4718050"/>
          <p14:tracePt t="171920" x="1454150" y="4718050"/>
          <p14:tracePt t="171936" x="1441450" y="4718050"/>
          <p14:tracePt t="171953" x="1416050" y="4718050"/>
          <p14:tracePt t="171969" x="1397000" y="4718050"/>
          <p14:tracePt t="171986" x="1377950" y="4718050"/>
          <p14:tracePt t="172003" x="1333500" y="4718050"/>
          <p14:tracePt t="172020" x="1308100" y="4718050"/>
          <p14:tracePt t="172036" x="1270000" y="4718050"/>
          <p14:tracePt t="172053" x="1250950" y="4718050"/>
          <p14:tracePt t="172088" x="1244600" y="4718050"/>
          <p14:tracePt t="172103" x="1238250" y="4718050"/>
          <p14:tracePt t="172119" x="1231900" y="4718050"/>
          <p14:tracePt t="172122" x="1219200" y="4718050"/>
          <p14:tracePt t="172137" x="1200150" y="4718050"/>
          <p14:tracePt t="172153" x="1193800" y="4718050"/>
          <p14:tracePt t="172170" x="1187450" y="4718050"/>
          <p14:tracePt t="172368" x="1193800" y="4718050"/>
          <p14:tracePt t="172371" x="1200150" y="4718050"/>
          <p14:tracePt t="172390" x="1212850" y="4718050"/>
          <p14:tracePt t="172392" x="1225550" y="4718050"/>
          <p14:tracePt t="172402" x="1231900" y="4718050"/>
          <p14:tracePt t="172419" x="1257300" y="4718050"/>
          <p14:tracePt t="172435" x="1263650" y="4718050"/>
          <p14:tracePt t="172452" x="1282700" y="4718050"/>
          <p14:tracePt t="172470" x="1308100" y="4718050"/>
          <p14:tracePt t="172487" x="1314450" y="4718050"/>
          <p14:tracePt t="172503" x="1339850" y="4718050"/>
          <p14:tracePt t="172520" x="1352550" y="4718050"/>
          <p14:tracePt t="172535" x="1390650" y="4718050"/>
          <p14:tracePt t="172552" x="1416050" y="4718050"/>
          <p14:tracePt t="172569" x="1435100" y="4718050"/>
          <p14:tracePt t="172585" x="1460500" y="4718050"/>
          <p14:tracePt t="172602" x="1492250" y="4718050"/>
          <p14:tracePt t="172620" x="1504950" y="4718050"/>
          <p14:tracePt t="172637" x="1543050" y="4718050"/>
          <p14:tracePt t="172653" x="1555750" y="4718050"/>
          <p14:tracePt t="172670" x="1593850" y="4718050"/>
          <p14:tracePt t="172687" x="1638300" y="4718050"/>
          <p14:tracePt t="172703" x="1657350" y="4718050"/>
          <p14:tracePt t="172720" x="1708150" y="4718050"/>
          <p14:tracePt t="172737" x="1739900" y="4718050"/>
          <p14:tracePt t="172753" x="1809750" y="4718050"/>
          <p14:tracePt t="172769" x="1885950" y="4718050"/>
          <p14:tracePt t="172787" x="1930400" y="4718050"/>
          <p14:tracePt t="172803" x="2006600" y="4718050"/>
          <p14:tracePt t="172819" x="2038350" y="4718050"/>
          <p14:tracePt t="172837" x="2101850" y="4718050"/>
          <p14:tracePt t="172853" x="2133600" y="4718050"/>
          <p14:tracePt t="172853" x="2159000" y="4718050"/>
          <p14:tracePt t="172870" x="2178050" y="4718050"/>
          <p14:tracePt t="172886" x="2247900" y="4718050"/>
          <p14:tracePt t="172903" x="2279650" y="4718050"/>
          <p14:tracePt t="172920" x="2355850" y="4718050"/>
          <p14:tracePt t="172936" x="2400300" y="4718050"/>
          <p14:tracePt t="172936" x="2432050" y="4718050"/>
          <p14:tracePt t="172953" x="2476500" y="4718050"/>
          <p14:tracePt t="172969" x="2559050" y="4718050"/>
          <p14:tracePt t="172987" x="2590800" y="4718050"/>
          <p14:tracePt t="173003" x="2654300" y="4718050"/>
          <p14:tracePt t="173020" x="2698750" y="4718050"/>
          <p14:tracePt t="173036" x="2768600" y="4718050"/>
          <p14:tracePt t="173053" x="2825750" y="4718050"/>
          <p14:tracePt t="173070" x="2857500" y="4718050"/>
          <p14:tracePt t="173086" x="2914650" y="4718050"/>
          <p14:tracePt t="173103" x="2959100" y="4718050"/>
          <p14:tracePt t="173119" x="3048000" y="4718050"/>
          <p14:tracePt t="173136" x="3124200" y="4718050"/>
          <p14:tracePt t="173153" x="3168650" y="4718050"/>
          <p14:tracePt t="173169" x="3225800" y="4718050"/>
          <p14:tracePt t="173187" x="3244850" y="4718050"/>
          <p14:tracePt t="173203" x="3270250" y="4718050"/>
          <p14:tracePt t="173220" x="3308350" y="4718050"/>
          <p14:tracePt t="173236" x="3327400" y="4718050"/>
          <p14:tracePt t="173253" x="3365500" y="4718050"/>
          <p14:tracePt t="173269" x="3390900" y="4718050"/>
          <p14:tracePt t="173286" x="3429000" y="4718050"/>
          <p14:tracePt t="173303" x="3473450" y="4718050"/>
          <p14:tracePt t="173319" x="3498850" y="4718050"/>
          <p14:tracePt t="173336" x="3562350" y="4718050"/>
          <p14:tracePt t="173354" x="3606800" y="4718050"/>
          <p14:tracePt t="173370" x="3676650" y="4718050"/>
          <p14:tracePt t="173387" x="3714750" y="4718050"/>
          <p14:tracePt t="173403" x="3727450" y="4718050"/>
          <p14:tracePt t="173444" x="3733800" y="4718050"/>
          <p14:tracePt t="173475" x="3746500" y="4718050"/>
          <p14:tracePt t="173487" x="3752850" y="4718050"/>
          <p14:tracePt t="173497" x="3759200" y="4718050"/>
          <p14:tracePt t="173506" x="3771900" y="4718050"/>
          <p14:tracePt t="173517" x="3784600" y="4718050"/>
          <p14:tracePt t="173519" x="3790950" y="4718050"/>
          <p14:tracePt t="173535" x="3803650" y="4718050"/>
          <p14:tracePt t="173569" x="3810000" y="4718050"/>
          <p14:tracePt t="173570" x="3816350" y="4718050"/>
          <p14:tracePt t="173587" x="3841750" y="4718050"/>
          <p14:tracePt t="173603" x="3860800" y="4718050"/>
          <p14:tracePt t="173620" x="3898900" y="4718050"/>
          <p14:tracePt t="173637" x="3943350" y="4718050"/>
          <p14:tracePt t="173653" x="3956050" y="4718050"/>
          <p14:tracePt t="173756" x="3962400" y="4718050"/>
          <p14:tracePt t="173768" x="3968750" y="4718050"/>
          <p14:tracePt t="173799" x="3981450" y="4718050"/>
          <p14:tracePt t="173801" x="3987800" y="4718050"/>
          <p14:tracePt t="173820" x="3994150" y="4711700"/>
          <p14:tracePt t="173822" x="4006850" y="4705350"/>
          <p14:tracePt t="173836" x="4038600" y="4692650"/>
          <p14:tracePt t="173853" x="4057650" y="4679950"/>
          <p14:tracePt t="173870" x="4070350" y="4679950"/>
          <p14:tracePt t="173886" x="4089400" y="4673600"/>
          <p14:tracePt t="173903" x="4102100" y="4673600"/>
          <p14:tracePt t="173919" x="4114800" y="4667250"/>
          <p14:tracePt t="173936" x="4133850" y="4660900"/>
          <p14:tracePt t="173953" x="4140200" y="4660900"/>
          <p14:tracePt t="173969" x="4152900" y="4660900"/>
          <p14:tracePt t="173987" x="4152900" y="4654550"/>
          <p14:tracePt t="174696" x="4159250" y="4654550"/>
          <p14:tracePt t="174729" x="4165600" y="4654550"/>
          <p14:tracePt t="174750" x="4171950" y="4654550"/>
          <p14:tracePt t="174770" x="4178300" y="4654550"/>
          <p14:tracePt t="174781" x="4184650" y="4654550"/>
          <p14:tracePt t="174791" x="4191000" y="4654550"/>
          <p14:tracePt t="174802" x="4203700" y="4654550"/>
          <p14:tracePt t="174818" x="4222750" y="4654550"/>
          <p14:tracePt t="174819" x="4254500" y="4648200"/>
          <p14:tracePt t="174836" x="4279900" y="4648200"/>
          <p14:tracePt t="174853" x="4311650" y="4648200"/>
          <p14:tracePt t="174870" x="4337050" y="4648200"/>
          <p14:tracePt t="174887" x="4349750" y="4648200"/>
          <p14:tracePt t="174903" x="4381500" y="4641850"/>
          <p14:tracePt t="174919" x="4400550" y="4641850"/>
          <p14:tracePt t="174937" x="4438650" y="4641850"/>
          <p14:tracePt t="174953" x="4476750" y="4635500"/>
          <p14:tracePt t="174969" x="4495800" y="4635500"/>
          <p14:tracePt t="174986" x="4514850" y="4635500"/>
          <p14:tracePt t="175003" x="4527550" y="4635500"/>
          <p14:tracePt t="175020" x="4540250" y="4635500"/>
          <p14:tracePt t="175036" x="4552950" y="4635500"/>
          <p14:tracePt t="175053" x="4559300" y="4635500"/>
          <p14:tracePt t="175069" x="4572000" y="4635500"/>
          <p14:tracePt t="175087" x="4578350" y="4635500"/>
          <p14:tracePt t="177038" x="4584700" y="4635500"/>
          <p14:tracePt t="177244" x="4591050" y="4635500"/>
          <p14:tracePt t="177250" x="4597400" y="4635500"/>
          <p14:tracePt t="177264" x="4603750" y="4635500"/>
          <p14:tracePt t="177278" x="4616450" y="4635500"/>
          <p14:tracePt t="177280" x="4635500" y="4635500"/>
          <p14:tracePt t="177286" x="4641850" y="4635500"/>
          <p14:tracePt t="177303" x="4679950" y="4635500"/>
          <p14:tracePt t="177320" x="4711700" y="4635500"/>
          <p14:tracePt t="177336" x="4737100" y="4635500"/>
          <p14:tracePt t="177353" x="4787900" y="4629150"/>
          <p14:tracePt t="177369" x="4832350" y="4622800"/>
          <p14:tracePt t="177386" x="4953000" y="4616450"/>
          <p14:tracePt t="177403" x="5105400" y="4603750"/>
          <p14:tracePt t="177420" x="5181600" y="4597400"/>
          <p14:tracePt t="177436" x="5340350" y="4578350"/>
          <p14:tracePt t="177452" x="5416550" y="4559300"/>
          <p14:tracePt t="177468" x="5562600" y="4527550"/>
          <p14:tracePt t="177485" x="5715000" y="4483100"/>
          <p14:tracePt t="177503" x="5803900" y="4457700"/>
          <p14:tracePt t="177519" x="5994400" y="4406900"/>
          <p14:tracePt t="177536" x="6083300" y="4375150"/>
          <p14:tracePt t="177553" x="6286500" y="4311650"/>
          <p14:tracePt t="177569" x="6508750" y="4248150"/>
          <p14:tracePt t="177587" x="6616700" y="4210050"/>
          <p14:tracePt t="177603" x="6858000" y="4146550"/>
          <p14:tracePt t="177620" x="6972300" y="4108450"/>
          <p14:tracePt t="177636" x="7169150" y="4051300"/>
          <p14:tracePt t="177653" x="7315200" y="4006850"/>
          <p14:tracePt t="177670" x="7372350" y="3994150"/>
          <p14:tracePt t="177686" x="7435850" y="3962400"/>
          <p14:tracePt t="177703" x="7454900" y="3956050"/>
          <p14:tracePt t="177719" x="7467600" y="3943350"/>
          <p14:tracePt t="177737" x="7486650" y="3937000"/>
          <p14:tracePt t="177845" x="7493000" y="3937000"/>
          <p14:tracePt t="177855" x="7499350" y="3937000"/>
          <p14:tracePt t="177876" x="7505700" y="3937000"/>
          <p14:tracePt t="177886" x="7505700" y="3930650"/>
          <p14:tracePt t="177897" x="7512050" y="3930650"/>
          <p14:tracePt t="177907" x="7518400" y="3924300"/>
          <p14:tracePt t="177919" x="7524750" y="3917950"/>
          <p14:tracePt t="177921" x="7524750" y="3911600"/>
          <p14:tracePt t="177937" x="7524750" y="3892550"/>
          <p14:tracePt t="177953" x="7524750" y="3873500"/>
          <p14:tracePt t="177970" x="7524750" y="3854450"/>
          <p14:tracePt t="177986" x="7524750" y="3816350"/>
          <p14:tracePt t="178003" x="7505700" y="3784600"/>
          <p14:tracePt t="178019" x="7480300" y="3721100"/>
          <p14:tracePt t="178036" x="7454900" y="3657600"/>
          <p14:tracePt t="178053" x="7435850" y="3638550"/>
          <p14:tracePt t="178069" x="7410450" y="3613150"/>
          <p14:tracePt t="178087" x="7397750" y="3600450"/>
          <p14:tracePt t="178103" x="7378700" y="3581400"/>
          <p14:tracePt t="178119" x="7359650" y="3575050"/>
          <p14:tracePt t="178136" x="7340600" y="3562350"/>
          <p14:tracePt t="178153" x="7308850" y="3549650"/>
          <p14:tracePt t="178169" x="7289800" y="3543300"/>
          <p14:tracePt t="178186" x="7251700" y="3530600"/>
          <p14:tracePt t="178203" x="7219950" y="3524250"/>
          <p14:tracePt t="178219" x="7200900" y="3517900"/>
          <p14:tracePt t="178236" x="7162800" y="3505200"/>
          <p14:tracePt t="178253" x="7150100" y="3505200"/>
          <p14:tracePt t="178269" x="7112000" y="3492500"/>
          <p14:tracePt t="178286" x="7073900" y="3492500"/>
          <p14:tracePt t="178303" x="7054850" y="3486150"/>
          <p14:tracePt t="178320" x="7016750" y="3486150"/>
          <p14:tracePt t="178336" x="6991350" y="3486150"/>
          <p14:tracePt t="178353" x="6953250" y="3486150"/>
          <p14:tracePt t="178370" x="6902450" y="3486150"/>
          <p14:tracePt t="178387" x="6877050" y="3486150"/>
          <p14:tracePt t="178403" x="6845300" y="3486150"/>
          <p14:tracePt t="178421" x="6819900" y="3486150"/>
          <p14:tracePt t="178436" x="6781800" y="3486150"/>
          <p14:tracePt t="178452" x="6750050" y="3492500"/>
          <p14:tracePt t="178470" x="6731000" y="3498850"/>
          <p14:tracePt t="178487" x="6699250" y="3517900"/>
          <p14:tracePt t="178502" x="6692900" y="3524250"/>
          <p14:tracePt t="178519" x="6667500" y="3543300"/>
          <p14:tracePt t="178535" x="6661150" y="3549650"/>
          <p14:tracePt t="178552" x="6648450" y="3568700"/>
          <p14:tracePt t="178568" x="6629400" y="3581400"/>
          <p14:tracePt t="178587" x="6623050" y="3594100"/>
          <p14:tracePt t="178603" x="6610350" y="3625850"/>
          <p14:tracePt t="178620" x="6610350" y="3632200"/>
          <p14:tracePt t="178636" x="6610350" y="3663950"/>
          <p14:tracePt t="178653" x="6610350" y="3689350"/>
          <p14:tracePt t="178670" x="6610350" y="3708400"/>
          <p14:tracePt t="178686" x="6629400" y="3740150"/>
          <p14:tracePt t="178703" x="6661150" y="3784600"/>
          <p14:tracePt t="178720" x="6673850" y="3803650"/>
          <p14:tracePt t="178736" x="6699250" y="3848100"/>
          <p14:tracePt t="178753" x="6718300" y="3867150"/>
          <p14:tracePt t="178769" x="6743700" y="3892550"/>
          <p14:tracePt t="178786" x="6750050" y="3905250"/>
          <p14:tracePt t="178803" x="6769100" y="3937000"/>
          <p14:tracePt t="178820" x="6794500" y="3962400"/>
          <p14:tracePt t="178836" x="6807200" y="3975100"/>
          <p14:tracePt t="178853" x="6838950" y="4006850"/>
          <p14:tracePt t="178869" x="6851650" y="4019550"/>
          <p14:tracePt t="178886" x="6870700" y="4032250"/>
          <p14:tracePt t="178903" x="6889750" y="4038600"/>
          <p14:tracePt t="178919" x="6889750" y="4044950"/>
          <p14:tracePt t="178936" x="6902450" y="4044950"/>
          <p14:tracePt t="178953" x="6908800" y="4044950"/>
          <p14:tracePt t="178969" x="6934200" y="4044950"/>
          <p14:tracePt t="178986" x="6959600" y="4044950"/>
          <p14:tracePt t="179003" x="6972300" y="4038600"/>
          <p14:tracePt t="179019" x="6985000" y="4032250"/>
          <p14:tracePt t="179036" x="6997700" y="4025900"/>
          <p14:tracePt t="179053" x="7016750" y="4013200"/>
          <p14:tracePt t="179069" x="7035800" y="4006850"/>
          <p14:tracePt t="179086" x="7042150" y="4000500"/>
          <p14:tracePt t="179103" x="7054850" y="3987800"/>
          <p14:tracePt t="179120" x="7061200" y="3981450"/>
          <p14:tracePt t="179136" x="7061200" y="3968750"/>
          <p14:tracePt t="179153" x="7061200" y="3949700"/>
          <p14:tracePt t="179169" x="7061200" y="3937000"/>
          <p14:tracePt t="179203" x="7061200" y="3917950"/>
          <p14:tracePt t="179205" x="7061200" y="3905250"/>
          <p14:tracePt t="179220" x="7061200" y="3898900"/>
          <p14:tracePt t="179236" x="7061200" y="3892550"/>
          <p14:tracePt t="179252" x="7061200" y="3886200"/>
          <p14:tracePt t="179268" x="7067550" y="3873500"/>
          <p14:tracePt t="179285" x="7073900" y="3867150"/>
          <p14:tracePt t="179302" x="7080250" y="3854450"/>
          <p14:tracePt t="179318" x="7086600" y="3841750"/>
          <p14:tracePt t="179335" x="7099300" y="3829050"/>
          <p14:tracePt t="179352" x="7105650" y="3810000"/>
          <p14:tracePt t="179369" x="7112000" y="3797300"/>
          <p14:tracePt t="179387" x="7112000" y="3784600"/>
          <p14:tracePt t="179403" x="7112000" y="3752850"/>
          <p14:tracePt t="179420" x="7112000" y="3746500"/>
          <p14:tracePt t="179435" x="7092950" y="3708400"/>
          <p14:tracePt t="179452" x="7086600" y="3689350"/>
          <p14:tracePt t="179469" x="7073900" y="3651250"/>
          <p14:tracePt t="179485" x="7067550" y="3644900"/>
          <p14:tracePt t="179502" x="7054850" y="3619500"/>
          <p14:tracePt t="179519" x="7054850" y="3606800"/>
          <p14:tracePt t="179556" x="7048500" y="3600450"/>
          <p14:tracePt t="179556" x="7042150" y="3594100"/>
          <p14:tracePt t="179587" x="7035800" y="3594100"/>
          <p14:tracePt t="179587" x="7029450" y="3587750"/>
          <p14:tracePt t="179603" x="7016750" y="3581400"/>
          <p14:tracePt t="179620" x="7004050" y="3575050"/>
          <p14:tracePt t="179636" x="6985000" y="3575050"/>
          <p14:tracePt t="179654" x="6972300" y="3575050"/>
          <p14:tracePt t="179669" x="6953250" y="3575050"/>
          <p14:tracePt t="179687" x="6934200" y="3575050"/>
          <p14:tracePt t="179703" x="6915150" y="3575050"/>
          <p14:tracePt t="179719" x="6883400" y="3575050"/>
          <p14:tracePt t="179737" x="6877050" y="3575050"/>
          <p14:tracePt t="179753" x="6838950" y="3575050"/>
          <p14:tracePt t="179770" x="6813550" y="3587750"/>
          <p14:tracePt t="179786" x="6800850" y="3594100"/>
          <p14:tracePt t="179803" x="6775450" y="3606800"/>
          <p14:tracePt t="179819" x="6775450" y="3613150"/>
          <p14:tracePt t="179836" x="6769100" y="3619500"/>
          <p14:tracePt t="179853" x="6756400" y="3625850"/>
          <p14:tracePt t="179869" x="6756400" y="3632200"/>
          <p14:tracePt t="179886" x="6750050" y="3644900"/>
          <p14:tracePt t="179903" x="6743700" y="3651250"/>
          <p14:tracePt t="179920" x="6737350" y="3663950"/>
          <p14:tracePt t="179936" x="6724650" y="3683000"/>
          <p14:tracePt t="179953" x="6724650" y="3689350"/>
          <p14:tracePt t="179970" x="6718300" y="3708400"/>
          <p14:tracePt t="179986" x="6718300" y="3714750"/>
          <p14:tracePt t="180003" x="6718300" y="3733800"/>
          <p14:tracePt t="180019" x="6718300" y="3752850"/>
          <p14:tracePt t="180037" x="6718300" y="3759200"/>
          <p14:tracePt t="180053" x="6724650" y="3784600"/>
          <p14:tracePt t="180070" x="6731000" y="3797300"/>
          <p14:tracePt t="180086" x="6743700" y="3816350"/>
          <p14:tracePt t="180103" x="6762750" y="3841750"/>
          <p14:tracePt t="180120" x="6769100" y="3854450"/>
          <p14:tracePt t="180136" x="6788150" y="3867150"/>
          <p14:tracePt t="180153" x="6800850" y="3879850"/>
          <p14:tracePt t="180169" x="6819900" y="3905250"/>
          <p14:tracePt t="180186" x="6838950" y="3917950"/>
          <p14:tracePt t="180203" x="6845300" y="3924300"/>
          <p14:tracePt t="180220" x="6864350" y="3937000"/>
          <p14:tracePt t="180236" x="6877050" y="3943350"/>
          <p14:tracePt t="180253" x="6889750" y="3943350"/>
          <p14:tracePt t="180336" x="6896100" y="3943350"/>
          <p14:tracePt t="180359" x="6902450" y="3949700"/>
          <p14:tracePt t="180531" x="6902450" y="3943350"/>
          <p14:tracePt t="180541" x="6902450" y="3937000"/>
          <p14:tracePt t="180562" x="6902450" y="3930650"/>
          <p14:tracePt t="180950" x="6915150" y="3930650"/>
          <p14:tracePt t="180962" x="6921500" y="3930650"/>
          <p14:tracePt t="180972" x="6927850" y="3917950"/>
          <p14:tracePt t="180974" x="6940550" y="3911600"/>
          <p14:tracePt t="180987" x="6978650" y="3879850"/>
          <p14:tracePt t="181003" x="6997700" y="3867150"/>
          <p14:tracePt t="181019" x="7029450" y="3841750"/>
          <p14:tracePt t="181037" x="7035800" y="3829050"/>
          <p14:tracePt t="181053" x="7061200" y="3810000"/>
          <p14:tracePt t="181069" x="7080250" y="3790950"/>
          <p14:tracePt t="181105" x="7086600" y="3784600"/>
          <p14:tracePt t="181119" x="7092950" y="3771900"/>
          <p14:tracePt t="181137" x="7105650" y="3765550"/>
          <p14:tracePt t="181139" x="7112000" y="3759200"/>
          <p14:tracePt t="181153" x="7118350" y="3752850"/>
          <p14:tracePt t="181169" x="7118350" y="3746500"/>
          <p14:tracePt t="181187" x="7124700" y="3733800"/>
          <p14:tracePt t="181202" x="7137400" y="3714750"/>
          <p14:tracePt t="181240" x="7137400" y="3708400"/>
          <p14:tracePt t="181242" x="7143750" y="3702050"/>
          <p14:tracePt t="181475" x="7143750" y="3708400"/>
          <p14:tracePt t="181509" x="7143750" y="3714750"/>
          <p14:tracePt t="181518" x="7143750" y="3721100"/>
          <p14:tracePt t="181538" x="7143750" y="3727450"/>
          <p14:tracePt t="181538" x="7143750" y="3733800"/>
          <p14:tracePt t="181552" x="7143750" y="3752850"/>
          <p14:tracePt t="181568" x="7143750" y="3765550"/>
          <p14:tracePt t="181587" x="7143750" y="3784600"/>
          <p14:tracePt t="181603" x="7143750" y="3797300"/>
          <p14:tracePt t="181620" x="7143750" y="3822700"/>
          <p14:tracePt t="181637" x="7143750" y="3848100"/>
          <p14:tracePt t="181653" x="7143750" y="3867150"/>
          <p14:tracePt t="181669" x="7143750" y="3898900"/>
          <p14:tracePt t="181687" x="7143750" y="3905250"/>
          <p14:tracePt t="181703" x="7143750" y="3917950"/>
          <p14:tracePt t="181720" x="7143750" y="3930650"/>
          <p14:tracePt t="181737" x="7137400" y="3937000"/>
          <p14:tracePt t="181753" x="7131050" y="3943350"/>
          <p14:tracePt t="181769" x="7131050" y="3949700"/>
          <p14:tracePt t="186824" x="7124700" y="3956050"/>
          <p14:tracePt t="186844" x="7118350" y="3956050"/>
          <p14:tracePt t="186862" x="7118350" y="3962400"/>
          <p14:tracePt t="186870" x="7105650" y="3975100"/>
          <p14:tracePt t="186872" x="7080250" y="3994150"/>
          <p14:tracePt t="186887" x="7054850" y="4006850"/>
          <p14:tracePt t="186904" x="6959600" y="4051300"/>
          <p14:tracePt t="186920" x="6908800" y="4064000"/>
          <p14:tracePt t="186937" x="6762750" y="4108450"/>
          <p14:tracePt t="186954" x="6610350" y="4152900"/>
          <p14:tracePt t="186971" x="6508750" y="4178300"/>
          <p14:tracePt t="186987" x="6292850" y="4216400"/>
          <p14:tracePt t="187003" x="6184900" y="4235450"/>
          <p14:tracePt t="187020" x="5962650" y="4267200"/>
          <p14:tracePt t="187037" x="5778500" y="4292600"/>
          <p14:tracePt t="187054" x="5702300" y="4311650"/>
          <p14:tracePt t="187070" x="5556250" y="4349750"/>
          <p14:tracePt t="187087" x="5486400" y="4375150"/>
          <p14:tracePt t="187103" x="5321300" y="4413250"/>
          <p14:tracePt t="187120" x="5143500" y="4470400"/>
          <p14:tracePt t="187137" x="5054600" y="4495800"/>
          <p14:tracePt t="187154" x="4876800" y="4546600"/>
          <p14:tracePt t="187170" x="4800600" y="4565650"/>
          <p14:tracePt t="187187" x="4660900" y="4616450"/>
          <p14:tracePt t="187204" x="4546600" y="4648200"/>
          <p14:tracePt t="187221" x="4489450" y="4667250"/>
          <p14:tracePt t="187237" x="4400550" y="4699000"/>
          <p14:tracePt t="187253" x="4330700" y="4718050"/>
          <p14:tracePt t="187270" x="4197350" y="4730750"/>
          <p14:tracePt t="187287" x="4032250" y="4737100"/>
          <p14:tracePt t="187304" x="3949700" y="4737100"/>
          <p14:tracePt t="187320" x="3765550" y="4749800"/>
          <p14:tracePt t="187337" x="3689350" y="4749800"/>
          <p14:tracePt t="187354" x="3543300" y="4756150"/>
          <p14:tracePt t="187370" x="3448050" y="4762500"/>
          <p14:tracePt t="187387" x="3409950" y="4768850"/>
          <p14:tracePt t="187404" x="3340100" y="4781550"/>
          <p14:tracePt t="187420" x="3321050" y="4787900"/>
          <p14:tracePt t="187438" x="3276600" y="4787900"/>
          <p14:tracePt t="187469" x="3251200" y="4787900"/>
          <p14:tracePt t="187470" x="3200400" y="4787900"/>
          <p14:tracePt t="187486" x="3136900" y="4787900"/>
          <p14:tracePt t="187502" x="3111500" y="4787900"/>
          <p14:tracePt t="187519" x="3060700" y="4787900"/>
          <p14:tracePt t="187538" x="3048000" y="4787900"/>
          <p14:tracePt t="187553" x="3028950" y="4787900"/>
          <p14:tracePt t="187729" x="3035300" y="4787900"/>
          <p14:tracePt t="187760" x="3041650" y="4787900"/>
          <p14:tracePt t="187781" x="3048000" y="4787900"/>
          <p14:tracePt t="187791" x="3054350" y="4787900"/>
          <p14:tracePt t="187823" x="3060700" y="4787900"/>
          <p14:tracePt t="187986" x="3060700" y="4781550"/>
          <p14:tracePt t="188027" x="3060700" y="4775200"/>
          <p14:tracePt t="188046" x="3054350" y="4775200"/>
          <p14:tracePt t="188058" x="3041650" y="4775200"/>
          <p14:tracePt t="188079" x="3028950" y="4775200"/>
          <p14:tracePt t="188091" x="3022600" y="4768850"/>
          <p14:tracePt t="188093" x="3016250" y="4768850"/>
          <p14:tracePt t="188103" x="3003550" y="4762500"/>
          <p14:tracePt t="188140" x="2997200" y="4756150"/>
          <p14:tracePt t="188164" x="2990850" y="4756150"/>
          <p14:tracePt t="188172" x="2984500" y="4756150"/>
          <p14:tracePt t="188186" x="2978150" y="4756150"/>
          <p14:tracePt t="188186" x="2971800" y="4756150"/>
          <p14:tracePt t="188202" x="2959100" y="4756150"/>
          <p14:tracePt t="188220" x="2946400" y="4756150"/>
          <p14:tracePt t="188237" x="2940050" y="4749800"/>
          <p14:tracePt t="188253" x="2927350" y="4749800"/>
          <p14:tracePt t="188270" x="2921000" y="4743450"/>
          <p14:tracePt t="188287" x="2908300" y="4743450"/>
          <p14:tracePt t="188303" x="2895600" y="4737100"/>
          <p14:tracePt t="188320" x="2882900" y="4737100"/>
          <p14:tracePt t="188337" x="2857500" y="4730750"/>
          <p14:tracePt t="188354" x="2844800" y="4730750"/>
          <p14:tracePt t="188370" x="2832100" y="4730750"/>
          <p14:tracePt t="188387" x="2825750" y="4730750"/>
          <p14:tracePt t="188403" x="2825750" y="4724400"/>
          <p14:tracePt t="188420" x="2806700" y="4724400"/>
          <p14:tracePt t="188437" x="2787650" y="4718050"/>
          <p14:tracePt t="188453" x="2768600" y="4718050"/>
          <p14:tracePt t="188470" x="2736850" y="4711700"/>
          <p14:tracePt t="188487" x="2717800" y="4711700"/>
          <p14:tracePt t="188504" x="2692400" y="4711700"/>
          <p14:tracePt t="188520" x="2660650" y="4705350"/>
          <p14:tracePt t="188537" x="2647950" y="4699000"/>
          <p14:tracePt t="188554" x="2628900" y="4692650"/>
          <p14:tracePt t="188571" x="2616200" y="4692650"/>
          <p14:tracePt t="188587" x="2597150" y="4692650"/>
          <p14:tracePt t="188604" x="2571750" y="4692650"/>
          <p14:tracePt t="188621" x="2559050" y="4692650"/>
          <p14:tracePt t="188636" x="2514600" y="4692650"/>
          <p14:tracePt t="188653" x="2501900" y="4692650"/>
          <p14:tracePt t="188670" x="2457450" y="4692650"/>
          <p14:tracePt t="188687" x="2432050" y="4692650"/>
          <p14:tracePt t="188704" x="2413000" y="4692650"/>
          <p14:tracePt t="188720" x="2393950" y="4692650"/>
          <p14:tracePt t="188737" x="2387600" y="4692650"/>
          <p14:tracePt t="188754" x="2381250" y="4692650"/>
          <p14:tracePt t="188770" x="2362200" y="4692650"/>
          <p14:tracePt t="188808" x="2355850" y="4692650"/>
          <p14:tracePt t="188810" x="2349500" y="4692650"/>
          <p14:tracePt t="188820" x="2343150" y="4692650"/>
          <p14:tracePt t="188837" x="2330450" y="4692650"/>
          <p14:tracePt t="188854" x="2324100" y="4692650"/>
          <p14:tracePt t="188889" x="2317750" y="4692650"/>
          <p14:tracePt t="191404" x="2311400" y="4699000"/>
          <p14:tracePt t="191414" x="2305050" y="4699000"/>
          <p14:tracePt t="191425" x="2298700" y="4699000"/>
          <p14:tracePt t="191435" x="2286000" y="4705350"/>
          <p14:tracePt t="191445" x="2279650" y="4705350"/>
          <p14:tracePt t="191452" x="2260600" y="4705350"/>
          <p14:tracePt t="191469" x="2247900" y="4718050"/>
          <p14:tracePt t="191487" x="2241550" y="4724400"/>
          <p14:tracePt t="191504" x="2228850" y="4724400"/>
          <p14:tracePt t="191520" x="2216150" y="4724400"/>
          <p14:tracePt t="191537" x="2203450" y="4737100"/>
          <p14:tracePt t="191553" x="2190750" y="4737100"/>
          <p14:tracePt t="191569" x="2171700" y="4743450"/>
          <p14:tracePt t="191586" x="2159000" y="4749800"/>
          <p14:tracePt t="191604" x="2152650" y="4749800"/>
          <p14:tracePt t="191620" x="2146300" y="4762500"/>
          <p14:tracePt t="191637" x="2133600" y="4762500"/>
          <p14:tracePt t="191654" x="2108200" y="4775200"/>
          <p14:tracePt t="191670" x="2095500" y="4787900"/>
          <p14:tracePt t="191687" x="2089150" y="4800600"/>
          <p14:tracePt t="191704" x="2076450" y="4806950"/>
          <p14:tracePt t="191721" x="2076450" y="4813300"/>
          <p14:tracePt t="191737" x="2070100" y="4826000"/>
          <p14:tracePt t="191754" x="2063750" y="4826000"/>
          <p14:tracePt t="191770" x="2063750" y="4832350"/>
          <p14:tracePt t="191787" x="2057400" y="4838700"/>
          <p14:tracePt t="191804" x="2051050" y="4838700"/>
          <p14:tracePt t="191820" x="2038350" y="4851400"/>
          <p14:tracePt t="191837" x="2019300" y="4857750"/>
          <p14:tracePt t="191874" x="2006600" y="4857750"/>
          <p14:tracePt t="192029" x="2012950" y="4857750"/>
          <p14:tracePt t="192048" x="2019300" y="4857750"/>
          <p14:tracePt t="192071" x="2032000" y="4857750"/>
          <p14:tracePt t="192081" x="2038350" y="4857750"/>
          <p14:tracePt t="192083" x="2044700" y="4857750"/>
          <p14:tracePt t="192103" x="2051050" y="4864100"/>
          <p14:tracePt t="192106" x="2057400" y="4864100"/>
          <p14:tracePt t="192106" x="2063750" y="4864100"/>
          <p14:tracePt t="192121" x="2070100" y="4864100"/>
          <p14:tracePt t="192137" x="2070100" y="4870450"/>
          <p14:tracePt t="192225" x="2063750" y="4870450"/>
          <p14:tracePt t="192235" x="2063750" y="4876800"/>
          <p14:tracePt t="192257" x="2057400" y="4876800"/>
          <p14:tracePt t="192269" x="2044700" y="4876800"/>
          <p14:tracePt t="192271" x="2038350" y="4876800"/>
          <p14:tracePt t="192288" x="2032000" y="4883150"/>
          <p14:tracePt t="192303" x="2019300" y="4883150"/>
          <p14:tracePt t="192306" x="2000250" y="4883150"/>
          <p14:tracePt t="192320" x="1987550" y="4889500"/>
          <p14:tracePt t="192337" x="1974850" y="4889500"/>
          <p14:tracePt t="192353" x="1968500" y="4889500"/>
          <p14:tracePt t="192370" x="1962150" y="4889500"/>
          <p14:tracePt t="192387" x="1949450" y="4895850"/>
          <p14:tracePt t="192404" x="1943100" y="4895850"/>
          <p14:tracePt t="192420" x="1930400" y="4902200"/>
          <p14:tracePt t="192437" x="1917700" y="4908550"/>
          <p14:tracePt t="192453" x="1905000" y="4908550"/>
          <p14:tracePt t="192469" x="1898650" y="4908550"/>
          <p14:tracePt t="192486" x="1885950" y="4914900"/>
          <p14:tracePt t="192503" x="1879600" y="4921250"/>
          <p14:tracePt t="192520" x="1873250" y="4921250"/>
          <p14:tracePt t="192537" x="1860550" y="4927600"/>
          <p14:tracePt t="192554" x="1854200" y="4933950"/>
          <p14:tracePt t="192569" x="1847850" y="4940300"/>
          <p14:tracePt t="192586" x="1841500" y="4940300"/>
          <p14:tracePt t="192602" x="1835150" y="4940300"/>
          <p14:tracePt t="192619" x="1822450" y="4940300"/>
          <p14:tracePt t="192637" x="1809750" y="4946650"/>
          <p14:tracePt t="192654" x="1803400" y="4946650"/>
          <p14:tracePt t="192670" x="1784350" y="4953000"/>
          <p14:tracePt t="192686" x="1778000" y="4953000"/>
          <p14:tracePt t="192702" x="1771650" y="4953000"/>
          <p14:tracePt t="192889" x="1765300" y="4953000"/>
          <p14:tracePt t="192931" x="1758950" y="4953000"/>
          <p14:tracePt t="192982" x="1752600" y="4953000"/>
          <p14:tracePt t="193003" x="1746250" y="4953000"/>
          <p14:tracePt t="193023" x="1739900" y="4953000"/>
          <p14:tracePt t="193035" x="1733550" y="4959350"/>
          <p14:tracePt t="193038" x="1727200" y="4959350"/>
          <p14:tracePt t="193054" x="1720850" y="4959350"/>
          <p14:tracePt t="193069" x="1708150" y="4959350"/>
          <p14:tracePt t="193070" x="1695450" y="4959350"/>
          <p14:tracePt t="193087" x="1689100" y="4959350"/>
          <p14:tracePt t="193104" x="1670050" y="4959350"/>
          <p14:tracePt t="193120" x="1651000" y="4959350"/>
          <p14:tracePt t="193120" x="1638300" y="4959350"/>
          <p14:tracePt t="193138" x="1619250" y="4959350"/>
          <p14:tracePt t="193154" x="1593850" y="4959350"/>
          <p14:tracePt t="193170" x="1587500" y="4959350"/>
          <p14:tracePt t="193187" x="1574800" y="4959350"/>
          <p14:tracePt t="193204" x="1562100" y="4959350"/>
          <p14:tracePt t="193220" x="1543050" y="4959350"/>
          <p14:tracePt t="193237" x="1504950" y="4959350"/>
          <p14:tracePt t="193254" x="1492250" y="4959350"/>
          <p14:tracePt t="193270" x="1454150" y="4959350"/>
          <p14:tracePt t="193287" x="1441450" y="4959350"/>
          <p14:tracePt t="193345" x="1435100" y="4959350"/>
          <p14:tracePt t="193361" x="1422400" y="4959350"/>
          <p14:tracePt t="193362" x="1416050" y="4959350"/>
          <p14:tracePt t="193369" x="1403350" y="4959350"/>
          <p14:tracePt t="193386" x="1365250" y="4959350"/>
          <p14:tracePt t="193404" x="1327150" y="4959350"/>
          <p14:tracePt t="193420" x="1320800" y="4959350"/>
          <p14:tracePt t="193437" x="1295400" y="4959350"/>
          <p14:tracePt t="193532" x="1289050" y="4959350"/>
          <p14:tracePt t="193546" x="1282700" y="4959350"/>
          <p14:tracePt t="193553" x="1276350" y="4959350"/>
          <p14:tracePt t="193574" x="1263650" y="4959350"/>
          <p14:tracePt t="193586" x="1250950" y="4959350"/>
          <p14:tracePt t="193594" x="1244600" y="4959350"/>
          <p14:tracePt t="193602" x="1219200" y="4959350"/>
          <p14:tracePt t="193620" x="1200150" y="4959350"/>
          <p14:tracePt t="193637" x="1193800" y="4959350"/>
          <p14:tracePt t="193799" x="1187450" y="4959350"/>
          <p14:tracePt t="193820" x="1181100" y="4959350"/>
          <p14:tracePt t="194373" x="1187450" y="4959350"/>
          <p14:tracePt t="194392" x="1193800" y="4959350"/>
          <p14:tracePt t="194405" x="1200150" y="4959350"/>
          <p14:tracePt t="194412" x="1206500" y="4959350"/>
          <p14:tracePt t="194424" x="1225550" y="4959350"/>
          <p14:tracePt t="194437" x="1244600" y="4959350"/>
          <p14:tracePt t="194440" x="1276350" y="4953000"/>
          <p14:tracePt t="194453" x="1358900" y="4953000"/>
          <p14:tracePt t="194469" x="1447800" y="4946650"/>
          <p14:tracePt t="194487" x="1479550" y="4946650"/>
          <p14:tracePt t="194504" x="1530350" y="4946650"/>
          <p14:tracePt t="194521" x="1562100" y="4946650"/>
          <p14:tracePt t="194537" x="1587500" y="4946650"/>
          <p14:tracePt t="194555" x="1644650" y="4946650"/>
          <p14:tracePt t="194570" x="1676400" y="4946650"/>
          <p14:tracePt t="194587" x="1765300" y="4946650"/>
          <p14:tracePt t="194604" x="1841500" y="4946650"/>
          <p14:tracePt t="194620" x="1860550" y="4946650"/>
          <p14:tracePt t="194637" x="1892300" y="4946650"/>
          <p14:tracePt t="194654" x="1905000" y="4946650"/>
          <p14:tracePt t="194670" x="1930400" y="4946650"/>
          <p14:tracePt t="194687" x="1974850" y="4946650"/>
          <p14:tracePt t="194704" x="1993900" y="4946650"/>
          <p14:tracePt t="194720" x="2032000" y="4946650"/>
          <p14:tracePt t="194736" x="2044700" y="4946650"/>
          <p14:tracePt t="194777" x="2051050" y="4946650"/>
          <p14:tracePt t="194818" x="2057400" y="4946650"/>
          <p14:tracePt t="194930" x="2063750" y="4946650"/>
          <p14:tracePt t="194971" x="2070100" y="4946650"/>
          <p14:tracePt t="195450" x="2082800" y="4946650"/>
          <p14:tracePt t="195461" x="2089150" y="4946650"/>
          <p14:tracePt t="195470" x="2095500" y="4946650"/>
          <p14:tracePt t="195487" x="2114550" y="4946650"/>
          <p14:tracePt t="195504" x="2133600" y="4946650"/>
          <p14:tracePt t="195506" x="2146300" y="4946650"/>
          <p14:tracePt t="195546" x="2152650" y="4946650"/>
          <p14:tracePt t="195548" x="2159000" y="4946650"/>
          <p14:tracePt t="195554" x="2165350" y="4946650"/>
          <p14:tracePt t="195569" x="2184400" y="4946650"/>
          <p14:tracePt t="195586" x="2203450" y="4946650"/>
          <p14:tracePt t="195602" x="2241550" y="4946650"/>
          <p14:tracePt t="195619" x="2260600" y="4946650"/>
          <p14:tracePt t="195637" x="2279650" y="4953000"/>
          <p14:tracePt t="195654" x="2286000" y="4953000"/>
          <p14:tracePt t="195670" x="2292350" y="4953000"/>
          <p14:tracePt t="195687" x="2298700" y="4953000"/>
          <p14:tracePt t="195705" x="2317750" y="4953000"/>
          <p14:tracePt t="195743" x="2330450" y="4953000"/>
          <p14:tracePt t="195753" x="2336800" y="4953000"/>
          <p14:tracePt t="195774" x="2343150" y="4953000"/>
          <p14:tracePt t="195777" x="2349500" y="4953000"/>
          <p14:tracePt t="195787" x="2368550" y="4953000"/>
          <p14:tracePt t="195804" x="2381250" y="4953000"/>
          <p14:tracePt t="195820" x="2400300" y="4953000"/>
          <p14:tracePt t="195837" x="2406650" y="4953000"/>
          <p14:tracePt t="195888" x="2413000" y="4953000"/>
          <p14:tracePt t="195908" x="2419350" y="4953000"/>
          <p14:tracePt t="195918" x="2425700" y="4953000"/>
          <p14:tracePt t="195950" x="2432050" y="4953000"/>
          <p14:tracePt t="195961" x="2438400" y="4953000"/>
          <p14:tracePt t="195992" x="2444750" y="4953000"/>
          <p14:tracePt t="196002" x="2451100" y="4946650"/>
          <p14:tracePt t="196011" x="2457450" y="4946650"/>
          <p14:tracePt t="196020" x="2470150" y="4940300"/>
          <p14:tracePt t="196037" x="2482850" y="4933950"/>
          <p14:tracePt t="196053" x="2495550" y="4927600"/>
          <p14:tracePt t="196070" x="2501900" y="4921250"/>
          <p14:tracePt t="196087" x="2501900" y="4914900"/>
          <p14:tracePt t="196103" x="2501900" y="4902200"/>
          <p14:tracePt t="196139" x="2508250" y="4902200"/>
          <p14:tracePt t="196141" x="2508250" y="4895850"/>
          <p14:tracePt t="196153" x="2508250" y="4883150"/>
          <p14:tracePt t="196170" x="2514600" y="4883150"/>
          <p14:tracePt t="196187" x="2514600" y="4870450"/>
          <p14:tracePt t="196220" x="2514600" y="4864100"/>
          <p14:tracePt t="196236" x="2514600" y="4857750"/>
          <p14:tracePt t="196253" x="2514600" y="4851400"/>
          <p14:tracePt t="196255" x="2514600" y="4845050"/>
          <p14:tracePt t="196270" x="2514600" y="4832350"/>
          <p14:tracePt t="196314" x="2508250" y="4826000"/>
          <p14:tracePt t="196328" x="2508250" y="4819650"/>
          <p14:tracePt t="196347" x="2501900" y="4813300"/>
          <p14:tracePt t="196357" x="2495550" y="4806950"/>
          <p14:tracePt t="196358" x="2489200" y="4800600"/>
          <p14:tracePt t="196378" x="2489200" y="4794250"/>
          <p14:tracePt t="196388" x="2463800" y="4781550"/>
          <p14:tracePt t="196403" x="2444750" y="4768850"/>
          <p14:tracePt t="196420" x="2425700" y="4756150"/>
          <p14:tracePt t="196437" x="2387600" y="4743450"/>
          <p14:tracePt t="196454" x="2368550" y="4737100"/>
          <p14:tracePt t="196469" x="2330450" y="4730750"/>
          <p14:tracePt t="196486" x="2298700" y="4724400"/>
          <p14:tracePt t="196504" x="2292350" y="4724400"/>
          <p14:tracePt t="196520" x="2260600" y="4711700"/>
          <p14:tracePt t="196537" x="2247900" y="4711700"/>
          <p14:tracePt t="196554" x="2222500" y="4705350"/>
          <p14:tracePt t="196570" x="2209800" y="4705350"/>
          <p14:tracePt t="196586" x="2184400" y="4699000"/>
          <p14:tracePt t="196602" x="2171700" y="4699000"/>
          <p14:tracePt t="196620" x="2165350" y="4699000"/>
          <p14:tracePt t="196637" x="2152650" y="4699000"/>
          <p14:tracePt t="196654" x="2139950" y="4699000"/>
          <p14:tracePt t="196670" x="2127250" y="4699000"/>
          <p14:tracePt t="196687" x="2108200" y="4699000"/>
          <p14:tracePt t="196704" x="2101850" y="4699000"/>
          <p14:tracePt t="196720" x="2089150" y="4699000"/>
          <p14:tracePt t="196754" x="2082800" y="4705350"/>
          <p14:tracePt t="196755" x="2082800" y="4711700"/>
          <p14:tracePt t="196769" x="2076450" y="4718050"/>
          <p14:tracePt t="196786" x="2076450" y="4724400"/>
          <p14:tracePt t="196803" x="2076450" y="4737100"/>
          <p14:tracePt t="196839" x="2070100" y="4743450"/>
          <p14:tracePt t="196841" x="2070100" y="4749800"/>
          <p14:tracePt t="196854" x="2070100" y="4756150"/>
          <p14:tracePt t="196870" x="2063750" y="4762500"/>
          <p14:tracePt t="196887" x="2063750" y="4768850"/>
          <p14:tracePt t="196903" x="2057400" y="4775200"/>
          <p14:tracePt t="196920" x="2057400" y="4787900"/>
          <p14:tracePt t="196937" x="2057400" y="4794250"/>
          <p14:tracePt t="196953" x="2063750" y="4800600"/>
          <p14:tracePt t="196970" x="2070100" y="4813300"/>
          <p14:tracePt t="196987" x="2076450" y="4819650"/>
          <p14:tracePt t="197004" x="2108200" y="4838700"/>
          <p14:tracePt t="197020" x="2127250" y="4864100"/>
          <p14:tracePt t="197037" x="2139950" y="4876800"/>
          <p14:tracePt t="197053" x="2165350" y="4895850"/>
          <p14:tracePt t="197070" x="2171700" y="4895850"/>
          <p14:tracePt t="197087" x="2209800" y="4902200"/>
          <p14:tracePt t="197103" x="2247900" y="4914900"/>
          <p14:tracePt t="197120" x="2266950" y="4914900"/>
          <p14:tracePt t="197136" x="2311400" y="4927600"/>
          <p14:tracePt t="197154" x="2330450" y="4933950"/>
          <p14:tracePt t="197170" x="2349500" y="4940300"/>
          <p14:tracePt t="197186" x="2374900" y="4946650"/>
          <p14:tracePt t="197224" x="2387600" y="4953000"/>
          <p14:tracePt t="197226" x="2400300" y="4953000"/>
          <p14:tracePt t="197237" x="2406650" y="4953000"/>
          <p14:tracePt t="197253" x="2438400" y="4953000"/>
          <p14:tracePt t="197270" x="2457450" y="4953000"/>
          <p14:tracePt t="197287" x="2463800" y="4953000"/>
          <p14:tracePt t="197303" x="2476500" y="4953000"/>
          <p14:tracePt t="197320" x="2482850" y="4953000"/>
          <p14:tracePt t="197360" x="2489200" y="4953000"/>
          <p14:tracePt t="197372" x="2495550" y="4953000"/>
          <p14:tracePt t="197374" x="2501900" y="4953000"/>
          <p14:tracePt t="197387" x="2520950" y="4953000"/>
          <p14:tracePt t="197422" x="2527300" y="4953000"/>
          <p14:tracePt t="197464" x="2533650" y="4953000"/>
          <p14:tracePt t="197474" x="2540000" y="4946650"/>
          <p14:tracePt t="197496" x="2546350" y="4946650"/>
          <p14:tracePt t="197506" x="2559050" y="4946650"/>
          <p14:tracePt t="197507" x="2559050" y="4940300"/>
          <p14:tracePt t="197519" x="2571750" y="4940300"/>
          <p14:tracePt t="197536" x="2584450" y="4940300"/>
          <p14:tracePt t="197985" x="2590800" y="4940300"/>
          <p14:tracePt t="198026" x="2597150" y="4940300"/>
          <p14:tracePt t="198045" x="2603500" y="4940300"/>
          <p14:tracePt t="198057" x="2609850" y="4940300"/>
          <p14:tracePt t="198059" x="2616200" y="4940300"/>
          <p14:tracePt t="198070" x="2622550" y="4940300"/>
          <p14:tracePt t="198087" x="2635250" y="4940300"/>
          <p14:tracePt t="198103" x="2660650" y="4933950"/>
          <p14:tracePt t="198120" x="2667000" y="4933950"/>
          <p14:tracePt t="198136" x="2692400" y="4933950"/>
          <p14:tracePt t="198154" x="2705100" y="4927600"/>
          <p14:tracePt t="198170" x="2730500" y="4927600"/>
          <p14:tracePt t="198186" x="2755900" y="4927600"/>
          <p14:tracePt t="198205" x="2768600" y="4927600"/>
          <p14:tracePt t="198220" x="2787650" y="4927600"/>
          <p14:tracePt t="198237" x="2794000" y="4927600"/>
          <p14:tracePt t="198254" x="2806700" y="4927600"/>
          <p14:tracePt t="198270" x="2819400" y="4927600"/>
          <p14:tracePt t="198286" x="2832100" y="4927600"/>
          <p14:tracePt t="198304" x="2857500" y="4927600"/>
          <p14:tracePt t="198320" x="2870200" y="4927600"/>
          <p14:tracePt t="198336" x="2889250" y="4927600"/>
          <p14:tracePt t="198354" x="2895600" y="4927600"/>
          <p14:tracePt t="198370" x="2901950" y="4927600"/>
          <p14:tracePt t="198387" x="2908300" y="4927600"/>
          <p14:tracePt t="198432" x="2914650" y="4927600"/>
          <p14:tracePt t="198435" x="2921000" y="4927600"/>
          <p14:tracePt t="198901" x="2927350" y="4927600"/>
          <p14:tracePt t="198974" x="2933700" y="4927600"/>
          <p14:tracePt t="199013" x="2940050" y="4927600"/>
          <p14:tracePt t="199045" x="2946400" y="4927600"/>
          <p14:tracePt t="199055" x="2952750" y="4927600"/>
          <p14:tracePt t="199066" x="2959100" y="4927600"/>
          <p14:tracePt t="199069" x="2965450" y="4921250"/>
          <p14:tracePt t="199087" x="2971800" y="4921250"/>
          <p14:tracePt t="199103" x="2978150" y="4914900"/>
          <p14:tracePt t="199120" x="2984500" y="4908550"/>
          <p14:tracePt t="199136" x="2990850" y="4902200"/>
          <p14:tracePt t="199170" x="2997200" y="4902200"/>
          <p14:tracePt t="199172" x="3003550" y="4902200"/>
          <p14:tracePt t="199187" x="3009900" y="4902200"/>
          <p14:tracePt t="199203" x="3009900" y="4895850"/>
          <p14:tracePt t="199220" x="3016250" y="4895850"/>
          <p14:tracePt t="199263" x="3022600" y="4895850"/>
          <p14:tracePt t="199279" x="3022600" y="4889500"/>
          <p14:tracePt t="199294" x="3022600" y="4883150"/>
          <p14:tracePt t="199307" x="3028950" y="4883150"/>
          <p14:tracePt t="199347" x="3035300" y="4883150"/>
          <p14:tracePt t="199380" x="3041650" y="4883150"/>
          <p14:tracePt t="199400" x="3048000" y="4883150"/>
          <p14:tracePt t="199420" x="3054350" y="4883150"/>
          <p14:tracePt t="201264" x="3048000" y="4883150"/>
          <p14:tracePt t="201284" x="3041650" y="4883150"/>
          <p14:tracePt t="201295" x="3022600" y="4883150"/>
          <p14:tracePt t="201304" x="3016250" y="4883150"/>
          <p14:tracePt t="201305" x="2990850" y="4883150"/>
          <p14:tracePt t="201319" x="2933700" y="4883150"/>
          <p14:tracePt t="201336" x="2901950" y="4883150"/>
          <p14:tracePt t="201353" x="2813050" y="4883150"/>
          <p14:tracePt t="201370" x="2768600" y="4883150"/>
          <p14:tracePt t="201387" x="2660650" y="4883150"/>
          <p14:tracePt t="201403" x="2559050" y="4883150"/>
          <p14:tracePt t="201420" x="2508250" y="4883150"/>
          <p14:tracePt t="201437" x="2393950" y="4883150"/>
          <p14:tracePt t="201454" x="2343150" y="4883150"/>
          <p14:tracePt t="201470" x="2241550" y="4883150"/>
          <p14:tracePt t="201486" x="2152650" y="4883150"/>
          <p14:tracePt t="201504" x="2120900" y="4883150"/>
          <p14:tracePt t="201520" x="2063750" y="4883150"/>
          <p14:tracePt t="201537" x="2012950" y="4883150"/>
          <p14:tracePt t="201554" x="1987550" y="4883150"/>
          <p14:tracePt t="201569" x="1924050" y="4883150"/>
          <p14:tracePt t="201585" x="1898650" y="4883150"/>
          <p14:tracePt t="201602" x="1835150" y="4883150"/>
          <p14:tracePt t="201619" x="1778000" y="4883150"/>
          <p14:tracePt t="201637" x="1746250" y="4883150"/>
          <p14:tracePt t="201653" x="1695450" y="4883150"/>
          <p14:tracePt t="201670" x="1676400" y="4883150"/>
          <p14:tracePt t="201687" x="1638300" y="4883150"/>
          <p14:tracePt t="201703" x="1600200" y="4883150"/>
          <p14:tracePt t="201720" x="1593850" y="4883150"/>
          <p14:tracePt t="201737" x="1568450" y="4883150"/>
          <p14:tracePt t="201754" x="1562100" y="4883150"/>
          <p14:tracePt t="201771" x="1536700" y="4883150"/>
          <p14:tracePt t="201787" x="1524000" y="4883150"/>
          <p14:tracePt t="201787" x="1504950" y="4883150"/>
          <p14:tracePt t="201804" x="1479550" y="4883150"/>
          <p14:tracePt t="201820" x="1447800" y="4883150"/>
          <p14:tracePt t="201837" x="1428750" y="4883150"/>
          <p14:tracePt t="201853" x="1409700" y="4883150"/>
          <p14:tracePt t="201870" x="1403350" y="4883150"/>
          <p14:tracePt t="201886" x="1390650" y="4883150"/>
          <p14:tracePt t="201903" x="1377950" y="4883150"/>
          <p14:tracePt t="201920" x="1371600" y="4883150"/>
          <p14:tracePt t="201971" x="1365250" y="4883150"/>
          <p14:tracePt t="202011" x="1358900" y="4883150"/>
          <p14:tracePt t="202065" x="1352550" y="4883150"/>
          <p14:tracePt t="202095" x="1352550" y="4889500"/>
          <p14:tracePt t="202138" x="1352550" y="4895850"/>
          <p14:tracePt t="203144" x="1346200" y="4895850"/>
          <p14:tracePt t="203175" x="1339850" y="4895850"/>
          <p14:tracePt t="203206" x="1333500" y="4902200"/>
          <p14:tracePt t="203228" x="1327150" y="4908550"/>
          <p14:tracePt t="203665" x="1333500" y="4908550"/>
          <p14:tracePt t="203687" x="1339850" y="4908550"/>
          <p14:tracePt t="203698" x="1346200" y="4908550"/>
          <p14:tracePt t="203700" x="1352550" y="4908550"/>
          <p14:tracePt t="203720" x="1358900" y="4908550"/>
          <p14:tracePt t="203722" x="1371600" y="4908550"/>
          <p14:tracePt t="203737" x="1384300" y="4908550"/>
          <p14:tracePt t="203754" x="1403350" y="4908550"/>
          <p14:tracePt t="203770" x="1409700" y="4908550"/>
          <p14:tracePt t="203787" x="1422400" y="4908550"/>
          <p14:tracePt t="203834" x="1428750" y="4908550"/>
          <p14:tracePt t="203851" x="1435100" y="4908550"/>
          <p14:tracePt t="203883" x="1441450" y="4908550"/>
          <p14:tracePt t="203894" x="1447800" y="4908550"/>
          <p14:tracePt t="203905" x="1454150" y="4908550"/>
          <p14:tracePt t="203907" x="1466850" y="4908550"/>
          <p14:tracePt t="203920" x="1485900" y="4908550"/>
          <p14:tracePt t="203936" x="1498600" y="4908550"/>
          <p14:tracePt t="203953" x="1517650" y="4908550"/>
          <p14:tracePt t="203970" x="1524000" y="4908550"/>
          <p14:tracePt t="203986" x="1530350" y="4908550"/>
          <p14:tracePt t="204003" x="1536700" y="4908550"/>
          <p14:tracePt t="204020" x="1543050" y="4908550"/>
          <p14:tracePt t="204036" x="1549400" y="4908550"/>
          <p14:tracePt t="204054" x="1555750" y="4908550"/>
          <p14:tracePt t="204070" x="1568450" y="4908550"/>
          <p14:tracePt t="204086" x="1581150" y="4908550"/>
          <p14:tracePt t="204104" x="1587500" y="4908550"/>
          <p14:tracePt t="204120" x="1600200" y="4908550"/>
          <p14:tracePt t="204138" x="1606550" y="4908550"/>
          <p14:tracePt t="204154" x="1619250" y="4908550"/>
          <p14:tracePt t="204171" x="1625600" y="4902200"/>
          <p14:tracePt t="204187" x="1631950" y="4902200"/>
          <p14:tracePt t="204204" x="1638300" y="4895850"/>
          <p14:tracePt t="204221" x="1644650" y="4889500"/>
          <p14:tracePt t="204237" x="1644650" y="4883150"/>
          <p14:tracePt t="204254" x="1651000" y="4883150"/>
          <p14:tracePt t="204271" x="1651000" y="4876800"/>
          <p14:tracePt t="204288" x="1657350" y="4870450"/>
          <p14:tracePt t="204304" x="1663700" y="4864100"/>
          <p14:tracePt t="204321" x="1676400" y="4857750"/>
          <p14:tracePt t="204337" x="1682750" y="4851400"/>
          <p14:tracePt t="204354" x="1682750" y="4845050"/>
          <p14:tracePt t="204395" x="1682750" y="4838700"/>
          <p14:tracePt t="204406" x="1682750" y="4832350"/>
          <p14:tracePt t="204427" x="1676400" y="4826000"/>
          <p14:tracePt t="204450" x="1670050" y="4819650"/>
          <p14:tracePt t="204452" x="1663700" y="4819650"/>
          <p14:tracePt t="204479" x="1663700" y="4813300"/>
          <p14:tracePt t="204510" x="1657350" y="4813300"/>
          <p14:tracePt t="204531" x="1651000" y="4813300"/>
          <p14:tracePt t="204552" x="1644650" y="4813300"/>
          <p14:tracePt t="204564" x="1638300" y="4813300"/>
          <p14:tracePt t="204579" x="1631950" y="4813300"/>
          <p14:tracePt t="204604" x="1625600" y="4813300"/>
          <p14:tracePt t="204636" x="1619250" y="4819650"/>
          <p14:tracePt t="204646" x="1619250" y="4826000"/>
          <p14:tracePt t="204668" x="1619250" y="4832350"/>
          <p14:tracePt t="204669" x="1619250" y="4838700"/>
          <p14:tracePt t="204698" x="1619250" y="4845050"/>
          <p14:tracePt t="204710" x="1619250" y="4851400"/>
          <p14:tracePt t="204720" x="1625600" y="4857750"/>
          <p14:tracePt t="204740" x="1625600" y="4864100"/>
          <p14:tracePt t="204754" x="1631950" y="4870450"/>
          <p14:tracePt t="204771" x="1644650" y="4876800"/>
          <p14:tracePt t="204773" x="1657350" y="4889500"/>
          <p14:tracePt t="204787" x="1682750" y="4908550"/>
          <p14:tracePt t="204805" x="1689100" y="4921250"/>
          <p14:tracePt t="204821" x="1708150" y="4927600"/>
          <p14:tracePt t="205722" x="1714500" y="4927600"/>
          <p14:tracePt t="205736" x="1720850" y="4927600"/>
          <p14:tracePt t="205746" x="1727200" y="4927600"/>
          <p14:tracePt t="205755" x="1733550" y="4927600"/>
          <p14:tracePt t="205771" x="1752600" y="4927600"/>
          <p14:tracePt t="205788" x="1790700" y="4921250"/>
          <p14:tracePt t="205805" x="1816100" y="4921250"/>
          <p14:tracePt t="205821" x="1911350" y="4908550"/>
          <p14:tracePt t="205837" x="1987550" y="4908550"/>
          <p14:tracePt t="205855" x="2190750" y="4908550"/>
          <p14:tracePt t="205871" x="2444750" y="4908550"/>
          <p14:tracePt t="205887" x="2578100" y="4908550"/>
          <p14:tracePt t="205904" x="2844800" y="4908550"/>
          <p14:tracePt t="205921" x="2965450" y="4908550"/>
          <p14:tracePt t="205938" x="3200400" y="4908550"/>
          <p14:tracePt t="205954" x="3422650" y="4908550"/>
          <p14:tracePt t="205971" x="3530600" y="4908550"/>
          <p14:tracePt t="205987" x="3765550" y="4908550"/>
          <p14:tracePt t="206005" x="3886200" y="4908550"/>
          <p14:tracePt t="206021" x="4171950" y="4908550"/>
          <p14:tracePt t="206037" x="4483100" y="4908550"/>
          <p14:tracePt t="206055" x="4641850" y="4908550"/>
          <p14:tracePt t="206071" x="4997450" y="4908550"/>
          <p14:tracePt t="206088" x="5194300" y="4908550"/>
          <p14:tracePt t="206103" x="5549900" y="4908550"/>
          <p14:tracePt t="206120" x="5689600" y="4908550"/>
          <p14:tracePt t="206136" x="5905500" y="4902200"/>
          <p14:tracePt t="206153" x="6057900" y="4883150"/>
          <p14:tracePt t="206169" x="6102350" y="4876800"/>
          <p14:tracePt t="206187" x="6184900" y="4857750"/>
          <p14:tracePt t="206205" x="6267450" y="4832350"/>
          <p14:tracePt t="206221" x="6324600" y="4813300"/>
          <p14:tracePt t="206238" x="6426200" y="4781550"/>
          <p14:tracePt t="206255" x="6483350" y="4768850"/>
          <p14:tracePt t="206271" x="6578600" y="4737100"/>
          <p14:tracePt t="206288" x="6654800" y="4699000"/>
          <p14:tracePt t="206305" x="6680200" y="4686300"/>
          <p14:tracePt t="206321" x="6731000" y="4660900"/>
          <p14:tracePt t="206338" x="6750050" y="4648200"/>
          <p14:tracePt t="206355" x="6788150" y="4622800"/>
          <p14:tracePt t="206371" x="6800850" y="4603750"/>
          <p14:tracePt t="206387" x="6832600" y="4572000"/>
          <p14:tracePt t="206405" x="6851650" y="4527550"/>
          <p14:tracePt t="206421" x="6864350" y="4502150"/>
          <p14:tracePt t="206438" x="6883400" y="4470400"/>
          <p14:tracePt t="206455" x="6902450" y="4432300"/>
          <p14:tracePt t="206487" x="6908800" y="4419600"/>
          <p14:tracePt t="206490" x="6927850" y="4394200"/>
          <p14:tracePt t="206505" x="6934200" y="4375150"/>
          <p14:tracePt t="206521" x="6953250" y="4337050"/>
          <p14:tracePt t="206538" x="6965950" y="4298950"/>
          <p14:tracePt t="206556" x="6972300" y="4279900"/>
          <p14:tracePt t="206571" x="6985000" y="4241800"/>
          <p14:tracePt t="206587" x="6991350" y="4229100"/>
          <p14:tracePt t="206603" x="7010400" y="4197350"/>
          <p14:tracePt t="206620" x="7023100" y="4171950"/>
          <p14:tracePt t="206638" x="7029450" y="4159250"/>
          <p14:tracePt t="206654" x="7048500" y="4133850"/>
          <p14:tracePt t="206671" x="7054850" y="4114800"/>
          <p14:tracePt t="206687" x="7061200" y="4083050"/>
          <p14:tracePt t="206705" x="7067550" y="4070350"/>
          <p14:tracePt t="206721" x="7080250" y="4051300"/>
          <p14:tracePt t="206738" x="7086600" y="4038600"/>
          <p14:tracePt t="206755" x="7086600" y="4025900"/>
          <p14:tracePt t="206771" x="7092950" y="4006850"/>
          <p14:tracePt t="206788" x="7092950" y="3987800"/>
          <p14:tracePt t="206805" x="7099300" y="3956050"/>
          <p14:tracePt t="206821" x="7105650" y="3924300"/>
          <p14:tracePt t="206838" x="7112000" y="3905250"/>
          <p14:tracePt t="206855" x="7118350" y="3867150"/>
          <p14:tracePt t="206871" x="7124700" y="3860800"/>
          <p14:tracePt t="206888" x="7131050" y="3822700"/>
          <p14:tracePt t="206904" x="7131050" y="3797300"/>
          <p14:tracePt t="206921" x="7131050" y="3778250"/>
          <p14:tracePt t="206937" x="7131050" y="3733800"/>
          <p14:tracePt t="206954" x="7131050" y="3727450"/>
          <p14:tracePt t="206971" x="7131050" y="3695700"/>
          <p14:tracePt t="206987" x="7131050" y="3676650"/>
          <p14:tracePt t="207005" x="7131050" y="3670300"/>
          <p14:tracePt t="207021" x="7131050" y="3651250"/>
          <p14:tracePt t="207038" x="7124700" y="3644900"/>
          <p14:tracePt t="207054" x="7118350" y="3625850"/>
          <p14:tracePt t="207071" x="7092950" y="3619500"/>
          <p14:tracePt t="207088" x="7080250" y="3606800"/>
          <p14:tracePt t="207104" x="7054850" y="3600450"/>
          <p14:tracePt t="207121" x="7042150" y="3594100"/>
          <p14:tracePt t="207137" x="7010400" y="3587750"/>
          <p14:tracePt t="207155" x="6978650" y="3587750"/>
          <p14:tracePt t="207171" x="6965950" y="3587750"/>
          <p14:tracePt t="207187" x="6940550" y="3587750"/>
          <p14:tracePt t="207244" x="6940550" y="3594100"/>
          <p14:tracePt t="207255" x="6934200" y="3600450"/>
          <p14:tracePt t="207264" x="6927850" y="3613150"/>
          <p14:tracePt t="207275" x="6921500" y="3613150"/>
          <p14:tracePt t="207276" x="6921500" y="3625850"/>
          <p14:tracePt t="207295" x="6908800" y="3632200"/>
          <p14:tracePt t="207306" x="6889750" y="3644900"/>
          <p14:tracePt t="207320" x="6883400" y="3657600"/>
          <p14:tracePt t="207338" x="6877050" y="3663950"/>
          <p14:tracePt t="207355" x="6870700" y="3670300"/>
          <p14:tracePt t="207371" x="6870700" y="3676650"/>
          <p14:tracePt t="207387" x="6870700" y="3683000"/>
          <p14:tracePt t="207404" x="6870700" y="3702050"/>
          <p14:tracePt t="207421" x="6870700" y="3714750"/>
          <p14:tracePt t="207438" x="6870700" y="3740150"/>
          <p14:tracePt t="207455" x="6870700" y="3752850"/>
          <p14:tracePt t="207471" x="6877050" y="3765550"/>
          <p14:tracePt t="207486" x="6877050" y="3771900"/>
          <p14:tracePt t="207486" x="6883400" y="3784600"/>
          <p14:tracePt t="207525" x="6889750" y="3784600"/>
          <p14:tracePt t="207527" x="6889750" y="3790950"/>
          <p14:tracePt t="207541" x="6889750" y="3797300"/>
          <p14:tracePt t="207555" x="6889750" y="3803650"/>
          <p14:tracePt t="207570" x="6896100" y="3816350"/>
          <p14:tracePt t="207587" x="6902450" y="3829050"/>
          <p14:tracePt t="207603" x="6908800" y="3841750"/>
          <p14:tracePt t="207620" x="6921500" y="3848100"/>
          <p14:tracePt t="207638" x="6927850" y="3848100"/>
          <p14:tracePt t="207655" x="6940550" y="3854450"/>
          <p14:tracePt t="207671" x="6953250" y="3854450"/>
          <p14:tracePt t="207687" x="6985000" y="3860800"/>
          <p14:tracePt t="207705" x="6991350" y="3860800"/>
          <p14:tracePt t="207721" x="7023100" y="3860800"/>
          <p14:tracePt t="207738" x="7029450" y="3860800"/>
          <p14:tracePt t="207755" x="7054850" y="3860800"/>
          <p14:tracePt t="207771" x="7067550" y="3860800"/>
          <p14:tracePt t="207787" x="7080250" y="3860800"/>
          <p14:tracePt t="207805" x="7086600" y="3860800"/>
          <p14:tracePt t="207821" x="7099300" y="3860800"/>
          <p14:tracePt t="207837" x="7118350" y="3860800"/>
          <p14:tracePt t="207856" x="7131050" y="3860800"/>
          <p14:tracePt t="207871" x="7137400" y="3860800"/>
          <p14:tracePt t="207888" x="7143750" y="3860800"/>
          <p14:tracePt t="208491" x="7137400" y="3860800"/>
          <p14:tracePt t="208504" x="7137400" y="3867150"/>
          <p14:tracePt t="208513" x="7131050" y="3867150"/>
          <p14:tracePt t="208523" x="7124700" y="3867150"/>
          <p14:tracePt t="208536" x="7112000" y="3879850"/>
          <p14:tracePt t="208537" x="7080250" y="3898900"/>
          <p14:tracePt t="208554" x="7061200" y="3917950"/>
          <p14:tracePt t="208570" x="6972300" y="3956050"/>
          <p14:tracePt t="208586" x="6927850" y="3968750"/>
          <p14:tracePt t="208603" x="6788150" y="4025900"/>
          <p14:tracePt t="208621" x="6610350" y="4083050"/>
          <p14:tracePt t="208638" x="6502400" y="4114800"/>
          <p14:tracePt t="208655" x="6299200" y="4197350"/>
          <p14:tracePt t="208671" x="6203950" y="4241800"/>
          <p14:tracePt t="208688" x="6032500" y="4337050"/>
          <p14:tracePt t="208705" x="5899150" y="4425950"/>
          <p14:tracePt t="208721" x="5848350" y="4476750"/>
          <p14:tracePt t="208737" x="5772150" y="4546600"/>
          <p14:tracePt t="208754" x="5734050" y="4578350"/>
          <p14:tracePt t="208771" x="5676900" y="4629150"/>
          <p14:tracePt t="208787" x="5619750" y="4679950"/>
          <p14:tracePt t="208805" x="5600700" y="4699000"/>
          <p14:tracePt t="208821" x="5543550" y="4749800"/>
          <p14:tracePt t="208838" x="5499100" y="4781550"/>
          <p14:tracePt t="208854" x="5441950" y="4832350"/>
          <p14:tracePt t="208871" x="5391150" y="4870450"/>
          <p14:tracePt t="208888" x="5359400" y="4895850"/>
          <p14:tracePt t="208905" x="5327650" y="4933950"/>
          <p14:tracePt t="208920" x="5308600" y="4946650"/>
          <p14:tracePt t="208936" x="5289550" y="4972050"/>
          <p14:tracePt t="208954" x="5276850" y="4991100"/>
          <p14:tracePt t="208971" x="5270500" y="4991100"/>
          <p14:tracePt t="208987" x="5270500" y="5003800"/>
          <p14:tracePt t="209023" x="5270500" y="5010150"/>
          <p14:tracePt t="209025" x="5270500" y="5016500"/>
          <p14:tracePt t="209037" x="5264150" y="5022850"/>
          <p14:tracePt t="209656" x="5264150" y="5029200"/>
          <p14:tracePt t="209677" x="5264150" y="5035550"/>
          <p14:tracePt t="209689" x="5270500" y="5035550"/>
          <p14:tracePt t="209698" x="5276850" y="5041900"/>
          <p14:tracePt t="209708" x="5283200" y="5048250"/>
          <p14:tracePt t="209721" x="5283200" y="5054600"/>
          <p14:tracePt t="209722" x="5289550" y="5067300"/>
          <p14:tracePt t="209736" x="5302250" y="5073650"/>
          <p14:tracePt t="209754" x="5302250" y="5080000"/>
          <p14:tracePt t="209791" x="5308600" y="5080000"/>
          <p14:tracePt t="209812" x="5308600" y="5073650"/>
          <p14:tracePt t="209831" x="5314950" y="5073650"/>
          <p14:tracePt t="210004" x="5314950" y="5067300"/>
          <p14:tracePt t="210035" x="5314950" y="5060950"/>
          <p14:tracePt t="210045" x="5308600" y="5060950"/>
          <p14:tracePt t="210056" x="5308600" y="5054600"/>
          <p14:tracePt t="210078" x="5308600" y="5048250"/>
          <p14:tracePt t="210088" x="5302250" y="5048250"/>
          <p14:tracePt t="210099" x="5302250" y="5041900"/>
          <p14:tracePt t="210103" x="5289550" y="5035550"/>
          <p14:tracePt t="210121" x="5283200" y="5029200"/>
          <p14:tracePt t="210137" x="5257800" y="5016500"/>
          <p14:tracePt t="210155" x="5251450" y="5010150"/>
          <p14:tracePt t="210171" x="5213350" y="4991100"/>
          <p14:tracePt t="210188" x="5175250" y="4984750"/>
          <p14:tracePt t="210203" x="5162550" y="4978400"/>
          <p14:tracePt t="210220" x="5143500" y="4965700"/>
          <p14:tracePt t="210265" x="5137150" y="4965700"/>
          <p14:tracePt t="210298" x="5130800" y="4965700"/>
          <p14:tracePt t="210329" x="5124450" y="4959350"/>
          <p14:tracePt t="210339" x="5118100" y="4959350"/>
          <p14:tracePt t="210370" x="5111750" y="4959350"/>
          <p14:tracePt t="210392" x="5105400" y="4959350"/>
          <p14:tracePt t="210413" x="5099050" y="4959350"/>
          <p14:tracePt t="210779" x="5086350" y="4959350"/>
          <p14:tracePt t="210790" x="5073650" y="4959350"/>
          <p14:tracePt t="210804" x="5054600" y="4959350"/>
          <p14:tracePt t="210806" x="4953000" y="4940300"/>
          <p14:tracePt t="210821" x="4876800" y="4921250"/>
          <p14:tracePt t="210837" x="4686300" y="4889500"/>
          <p14:tracePt t="210854" x="4591050" y="4864100"/>
          <p14:tracePt t="210871" x="4400550" y="4806950"/>
          <p14:tracePt t="210888" x="4241800" y="4762500"/>
          <p14:tracePt t="210904" x="4184650" y="4749800"/>
          <p14:tracePt t="210921" x="4083050" y="4718050"/>
          <p14:tracePt t="210938" x="4051300" y="4711700"/>
          <p14:tracePt t="210953" x="3956050" y="4686300"/>
          <p14:tracePt t="210969" x="3873500" y="4660900"/>
          <p14:tracePt t="210988" x="3835400" y="4648200"/>
          <p14:tracePt t="211004" x="3784600" y="4629150"/>
          <p14:tracePt t="211021" x="3765550" y="4622800"/>
          <p14:tracePt t="211037" x="3752850" y="4616450"/>
          <p14:tracePt t="211054" x="3752850" y="4610100"/>
          <p14:tracePt t="211071" x="3746500" y="4610100"/>
          <p14:tracePt t="211088" x="3740150" y="4597400"/>
          <p14:tracePt t="211104" x="3733800" y="4597400"/>
          <p14:tracePt t="211121" x="3721100" y="4591050"/>
          <p14:tracePt t="211337" x="3727450" y="4591050"/>
          <p14:tracePt t="211347" x="3733800" y="4591050"/>
          <p14:tracePt t="211358" x="3740150" y="4591050"/>
          <p14:tracePt t="211368" x="3752850" y="4591050"/>
          <p14:tracePt t="211370" x="3765550" y="4591050"/>
          <p14:tracePt t="211386" x="3816350" y="4591050"/>
          <p14:tracePt t="211405" x="3892550" y="4591050"/>
          <p14:tracePt t="211420" x="3924300" y="4591050"/>
          <p14:tracePt t="211438" x="4013200" y="4591050"/>
          <p14:tracePt t="211455" x="4057650" y="4591050"/>
          <p14:tracePt t="211470" x="4171950" y="4591050"/>
          <p14:tracePt t="211486" x="4298950" y="4591050"/>
          <p14:tracePt t="211503" x="4375150" y="4591050"/>
          <p14:tracePt t="211520" x="4540250" y="4591050"/>
          <p14:tracePt t="211537" x="4667250" y="4591050"/>
          <p14:tracePt t="211555" x="4711700" y="4591050"/>
          <p14:tracePt t="211571" x="4743450" y="4591050"/>
          <p14:tracePt t="211658" x="4737100" y="4591050"/>
          <p14:tracePt t="211690" x="4730750" y="4591050"/>
          <p14:tracePt t="211720" x="4718050" y="4591050"/>
          <p14:tracePt t="211731" x="4705350" y="4591050"/>
          <p14:tracePt t="211741" x="4692650" y="4591050"/>
          <p14:tracePt t="211753" x="4673600" y="4597400"/>
          <p14:tracePt t="211754" x="4654550" y="4603750"/>
          <p14:tracePt t="211771" x="4610100" y="4616450"/>
          <p14:tracePt t="211788" x="4565650" y="4635500"/>
          <p14:tracePt t="211804" x="4552950" y="4648200"/>
          <p14:tracePt t="211821" x="4495800" y="4667250"/>
          <p14:tracePt t="211838" x="4464050" y="4679950"/>
          <p14:tracePt t="211854" x="4400550" y="4711700"/>
          <p14:tracePt t="211871" x="4362450" y="4724400"/>
          <p14:tracePt t="211887" x="4305300" y="4749800"/>
          <p14:tracePt t="211905" x="4273550" y="4775200"/>
          <p14:tracePt t="211920" x="4260850" y="4781550"/>
          <p14:tracePt t="211938" x="4222750" y="4806950"/>
          <p14:tracePt t="211955" x="4203700" y="4813300"/>
          <p14:tracePt t="211970" x="4152900" y="4826000"/>
          <p14:tracePt t="211988" x="4083050" y="4838700"/>
          <p14:tracePt t="212004" x="4057650" y="4845050"/>
          <p14:tracePt t="212021" x="4019550" y="4851400"/>
          <p14:tracePt t="212037" x="4000500" y="4851400"/>
          <p14:tracePt t="212054" x="3987800" y="4857750"/>
          <p14:tracePt t="212071" x="3987800" y="4864100"/>
          <p14:tracePt t="212128" x="3981450" y="4864100"/>
          <p14:tracePt t="212138" x="3975100" y="4870450"/>
          <p14:tracePt t="212159" x="3968750" y="4876800"/>
          <p14:tracePt t="212211" x="3962400" y="4876800"/>
          <p14:tracePt t="212224" x="3962400" y="4883150"/>
          <p14:tracePt t="212335" x="3975100" y="4883150"/>
          <p14:tracePt t="212346" x="3987800" y="4883150"/>
          <p14:tracePt t="212356" x="4000500" y="4883150"/>
          <p14:tracePt t="212358" x="4019550" y="4883150"/>
          <p14:tracePt t="212369" x="4044950" y="4883150"/>
          <p14:tracePt t="212386" x="4102100" y="4883150"/>
          <p14:tracePt t="212404" x="4159250" y="4883150"/>
          <p14:tracePt t="212421" x="4191000" y="4883150"/>
          <p14:tracePt t="212437" x="4254500" y="4883150"/>
          <p14:tracePt t="212455" x="4311650" y="4883150"/>
          <p14:tracePt t="212471" x="4349750" y="4883150"/>
          <p14:tracePt t="212486" x="4406900" y="4883150"/>
          <p14:tracePt t="212503" x="4438650" y="4883150"/>
          <p14:tracePt t="212521" x="4502150" y="4883150"/>
          <p14:tracePt t="212537" x="4584700" y="4883150"/>
          <p14:tracePt t="212555" x="4616450" y="4883150"/>
          <p14:tracePt t="212586" x="4692650" y="4883150"/>
          <p14:tracePt t="212587" x="4718050" y="4883150"/>
          <p14:tracePt t="212603" x="4775200" y="4883150"/>
          <p14:tracePt t="212620" x="4819650" y="4883150"/>
          <p14:tracePt t="212638" x="4857750" y="4883150"/>
          <p14:tracePt t="212654" x="4921250" y="4883150"/>
          <p14:tracePt t="212671" x="4965700" y="4883150"/>
          <p14:tracePt t="212671" x="5010150" y="4883150"/>
          <p14:tracePt t="212688" x="5054600" y="4883150"/>
          <p14:tracePt t="212704" x="5143500" y="4883150"/>
          <p14:tracePt t="212721" x="5175250" y="4883150"/>
          <p14:tracePt t="212737" x="5232400" y="4883150"/>
          <p14:tracePt t="212755" x="5264150" y="4883150"/>
          <p14:tracePt t="212771" x="5353050" y="4883150"/>
          <p14:tracePt t="212788" x="5461000" y="4883150"/>
          <p14:tracePt t="212804" x="5518150" y="4883150"/>
          <p14:tracePt t="212821" x="5607050" y="4883150"/>
          <p14:tracePt t="212837" x="5638800" y="4883150"/>
          <p14:tracePt t="212854" x="5657850" y="4883150"/>
          <p14:tracePt t="212871" x="5664200" y="4883150"/>
          <p14:tracePt t="212908" x="5676900" y="4883150"/>
          <p14:tracePt t="212910" x="5689600" y="4883150"/>
          <p14:tracePt t="212921" x="5695950" y="4883150"/>
          <p14:tracePt t="212938" x="5721350" y="4883150"/>
          <p14:tracePt t="212954" x="5727700" y="4883150"/>
          <p14:tracePt t="212970" x="5746750" y="4883150"/>
          <p14:tracePt t="212986" x="5759450" y="4883150"/>
          <p14:tracePt t="213004" x="5765800" y="4883150"/>
          <p14:tracePt t="213043" x="5772150" y="4883150"/>
          <p14:tracePt t="213045" x="5778500" y="4883150"/>
          <p14:tracePt t="213054" x="5784850" y="4883150"/>
          <p14:tracePt t="213070" x="5791200" y="4883150"/>
          <p14:tracePt t="213088" x="5797550" y="4883150"/>
          <p14:tracePt t="213625" x="5803900" y="4883150"/>
          <p14:tracePt t="213635" x="5810250" y="4883150"/>
          <p14:tracePt t="213646" x="5816600" y="4883150"/>
          <p14:tracePt t="213707" x="5822950" y="4883150"/>
          <p14:tracePt t="213717" x="5835650" y="4883150"/>
          <p14:tracePt t="213738" x="5848350" y="4883150"/>
          <p14:tracePt t="213741" x="5867400" y="4883150"/>
          <p14:tracePt t="213755" x="5892800" y="4883150"/>
          <p14:tracePt t="213771" x="5905500" y="4883150"/>
          <p14:tracePt t="213803" x="5937250" y="4883150"/>
          <p14:tracePt t="213804" x="5956300" y="4883150"/>
          <p14:tracePt t="213819" x="6007100" y="4883150"/>
          <p14:tracePt t="213837" x="6051550" y="4883150"/>
          <p14:tracePt t="213854" x="6076950" y="4883150"/>
          <p14:tracePt t="213871" x="6108700" y="4883150"/>
          <p14:tracePt t="213888" x="6127750" y="4883150"/>
          <p14:tracePt t="213905" x="6134100" y="4883150"/>
          <p14:tracePt t="213921" x="6146800" y="4883150"/>
          <p14:tracePt t="213937" x="6153150" y="4883150"/>
          <p14:tracePt t="213954" x="6191250" y="4883150"/>
          <p14:tracePt t="213971" x="6210300" y="4883150"/>
          <p14:tracePt t="213986" x="6242050" y="4883150"/>
          <p14:tracePt t="214003" x="6280150" y="4883150"/>
          <p14:tracePt t="214021" x="6292850" y="4883150"/>
          <p14:tracePt t="214037" x="6324600" y="4883150"/>
          <p14:tracePt t="214054" x="6350000" y="4883150"/>
          <p14:tracePt t="214071" x="6369050" y="4883150"/>
          <p14:tracePt t="214087" x="6407150" y="4883150"/>
          <p14:tracePt t="214104" x="6426200" y="4883150"/>
          <p14:tracePt t="214121" x="6483350" y="4883150"/>
          <p14:tracePt t="214137" x="6553200" y="4883150"/>
          <p14:tracePt t="214154" x="6584950" y="4883150"/>
          <p14:tracePt t="214171" x="6673850" y="4883150"/>
          <p14:tracePt t="214187" x="6705600" y="4883150"/>
          <p14:tracePt t="214204" x="6775450" y="4883150"/>
          <p14:tracePt t="214221" x="6832600" y="4883150"/>
          <p14:tracePt t="214237" x="6845300" y="4883150"/>
          <p14:tracePt t="214254" x="6883400" y="4883150"/>
          <p14:tracePt t="214270" x="6896100" y="4883150"/>
          <p14:tracePt t="214287" x="6921500" y="4883150"/>
          <p14:tracePt t="214304" x="6946900" y="4883150"/>
          <p14:tracePt t="214321" x="6965950" y="4883150"/>
          <p14:tracePt t="214337" x="6985000" y="4883150"/>
          <p14:tracePt t="214354" x="6997700" y="4883150"/>
          <p14:tracePt t="214371" x="7023100" y="4883150"/>
          <p14:tracePt t="214387" x="7035800" y="4883150"/>
          <p14:tracePt t="214403" x="7067550" y="4883150"/>
          <p14:tracePt t="214420" x="7112000" y="4883150"/>
          <p14:tracePt t="214437" x="7137400" y="4883150"/>
          <p14:tracePt t="214453" x="7175500" y="4883150"/>
          <p14:tracePt t="214470" x="7200900" y="4883150"/>
          <p14:tracePt t="214486" x="7232650" y="4883150"/>
          <p14:tracePt t="214503" x="7264400" y="4883150"/>
          <p14:tracePt t="214519" x="7283450" y="4883150"/>
          <p14:tracePt t="214536" x="7315200" y="4883150"/>
          <p14:tracePt t="214553" x="7334250" y="4883150"/>
          <p14:tracePt t="214570" x="7366000" y="4883150"/>
          <p14:tracePt t="214586" x="7404100" y="4883150"/>
          <p14:tracePt t="214603" x="7423150" y="4883150"/>
          <p14:tracePt t="214621" x="7448550" y="4883150"/>
          <p14:tracePt t="214637" x="7467600" y="4883150"/>
          <p14:tracePt t="214654" x="7499350" y="4883150"/>
          <p14:tracePt t="214671" x="7524750" y="4883150"/>
          <p14:tracePt t="214727" x="7531100" y="4883150"/>
          <p14:tracePt t="214759" x="7537450" y="4883150"/>
          <p14:tracePt t="214779" x="7543800" y="4883150"/>
          <p14:tracePt t="214800" x="7550150" y="4883150"/>
          <p14:tracePt t="216552" x="7550150" y="4876800"/>
          <p14:tracePt t="216562" x="7537450" y="4857750"/>
          <p14:tracePt t="216571" x="7518400" y="4832350"/>
          <p14:tracePt t="216579" x="7486650" y="4794250"/>
          <p14:tracePt t="216586" x="7385050" y="4660900"/>
          <p14:tracePt t="216603" x="7289800" y="4552950"/>
          <p14:tracePt t="216619" x="7048500" y="4286250"/>
          <p14:tracePt t="216637" x="6896100" y="4121150"/>
          <p14:tracePt t="216654" x="6546850" y="3740150"/>
          <p14:tracePt t="216671" x="6203950" y="3346450"/>
          <p14:tracePt t="216687" x="6057900" y="3143250"/>
          <p14:tracePt t="216704" x="5842000" y="2832100"/>
          <p14:tracePt t="216721" x="5772150" y="2724150"/>
          <p14:tracePt t="216738" x="5670550" y="2540000"/>
          <p14:tracePt t="216754" x="5581650" y="2387600"/>
          <p14:tracePt t="216771" x="5543550" y="2317750"/>
          <p14:tracePt t="216787" x="5467350" y="2178050"/>
          <p14:tracePt t="216804" x="5435600" y="2108200"/>
          <p14:tracePt t="216820" x="5346700" y="1968500"/>
          <p14:tracePt t="216837" x="5270500" y="1828800"/>
          <p14:tracePt t="216854" x="5226050" y="1758950"/>
          <p14:tracePt t="216871" x="5130800" y="1644650"/>
          <p14:tracePt t="216887" x="5086350" y="1581150"/>
          <p14:tracePt t="216904" x="4984750" y="1473200"/>
          <p14:tracePt t="216921" x="4883150" y="1371600"/>
          <p14:tracePt t="216937" x="4832350" y="1308100"/>
          <p14:tracePt t="216954" x="4730750" y="1206500"/>
          <p14:tracePt t="216971" x="4667250" y="1155700"/>
          <p14:tracePt t="216987" x="4572000" y="1066800"/>
          <p14:tracePt t="217004" x="4470400" y="971550"/>
          <p14:tracePt t="217021" x="4432300" y="939800"/>
          <p14:tracePt t="217037" x="4343400" y="869950"/>
          <p14:tracePt t="217054" x="4305300" y="844550"/>
          <p14:tracePt t="217071" x="4229100" y="800100"/>
          <p14:tracePt t="217087" x="4140200" y="742950"/>
          <p14:tracePt t="217104" x="4102100" y="723900"/>
          <p14:tracePt t="217120" x="4013200" y="666750"/>
          <p14:tracePt t="217137" x="3975100" y="641350"/>
          <p14:tracePt t="217154" x="3892550" y="596900"/>
          <p14:tracePt t="217171" x="3816350" y="558800"/>
          <p14:tracePt t="217187" x="3790950" y="546100"/>
          <p14:tracePt t="217204" x="3746500" y="527050"/>
          <p14:tracePt t="217220" x="3727450" y="520700"/>
          <p14:tracePt t="217237" x="3708400" y="508000"/>
          <p14:tracePt t="217254" x="3683000" y="501650"/>
          <p14:tracePt t="217271" x="3663950" y="495300"/>
          <p14:tracePt t="217287" x="3644900" y="495300"/>
          <p14:tracePt t="217304" x="3625850" y="488950"/>
          <p14:tracePt t="217320" x="3606800" y="482600"/>
          <p14:tracePt t="217337" x="3600450" y="476250"/>
          <p14:tracePt t="217337" x="3594100" y="469900"/>
          <p14:tracePt t="217468" x="3600450" y="469900"/>
          <p14:tracePt t="217477" x="3606800" y="469900"/>
          <p14:tracePt t="217488" x="3613150" y="469900"/>
          <p14:tracePt t="217492" x="3632200" y="469900"/>
          <p14:tracePt t="217503" x="3663950" y="469900"/>
          <p14:tracePt t="217519" x="3683000" y="469900"/>
          <p14:tracePt t="217537" x="3740150" y="469900"/>
          <p14:tracePt t="217554" x="3816350" y="469900"/>
          <p14:tracePt t="217571" x="3860800" y="469900"/>
          <p14:tracePt t="217586" x="3949700" y="469900"/>
          <p14:tracePt t="217603" x="3981450" y="469900"/>
          <p14:tracePt t="217619" x="4032250" y="469900"/>
          <p14:tracePt t="217636" x="4038600" y="469900"/>
          <p14:tracePt t="217675" x="4044950" y="469900"/>
          <p14:tracePt t="217696" x="4051300" y="469900"/>
          <p14:tracePt t="217716" x="4064000" y="469900"/>
          <p14:tracePt t="217721" x="4083050" y="469900"/>
          <p14:tracePt t="217729" x="4102100" y="469900"/>
          <p14:tracePt t="217737" x="4127500" y="469900"/>
          <p14:tracePt t="217754" x="4197350" y="469900"/>
          <p14:tracePt t="217772" x="4241800" y="469900"/>
          <p14:tracePt t="217788" x="4318000" y="469900"/>
          <p14:tracePt t="217804" x="4381500" y="469900"/>
          <p14:tracePt t="217820" x="4425950" y="469900"/>
          <p14:tracePt t="217837" x="4514850" y="469900"/>
          <p14:tracePt t="217854" x="4559300" y="469900"/>
          <p14:tracePt t="217871" x="4660900" y="469900"/>
          <p14:tracePt t="217887" x="4705350" y="469900"/>
          <p14:tracePt t="217904" x="4781550" y="469900"/>
          <p14:tracePt t="217921" x="4838700" y="469900"/>
          <p14:tracePt t="217937" x="4870450" y="469900"/>
          <p14:tracePt t="217954" x="4927600" y="469900"/>
          <p14:tracePt t="217970" x="4953000" y="469900"/>
          <p14:tracePt t="217987" x="5016500" y="469900"/>
          <p14:tracePt t="218005" x="5092700" y="469900"/>
          <p14:tracePt t="218021" x="5130800" y="469900"/>
          <p14:tracePt t="218036" x="5168900" y="469900"/>
          <p14:tracePt t="218053" x="5187950" y="469900"/>
          <p14:tracePt t="218071" x="5213350" y="469900"/>
          <p14:tracePt t="218087" x="5238750" y="469900"/>
          <p14:tracePt t="218104" x="5251450" y="469900"/>
          <p14:tracePt t="218120" x="5289550" y="463550"/>
          <p14:tracePt t="218137" x="5340350" y="457200"/>
          <p14:tracePt t="218154" x="5365750" y="450850"/>
          <p14:tracePt t="218170" x="5410200" y="450850"/>
          <p14:tracePt t="218188" x="5435600" y="444500"/>
          <p14:tracePt t="218204" x="5486400" y="444500"/>
          <p14:tracePt t="218221" x="5511800" y="444500"/>
          <p14:tracePt t="218237" x="5568950" y="444500"/>
          <p14:tracePt t="218254" x="5645150" y="444500"/>
          <p14:tracePt t="218271" x="5676900" y="444500"/>
          <p14:tracePt t="218287" x="5753100" y="444500"/>
          <p14:tracePt t="218304" x="5791200" y="444500"/>
          <p14:tracePt t="218320" x="5822950" y="444500"/>
          <p14:tracePt t="218337" x="5848350" y="444500"/>
          <p14:tracePt t="218354" x="5854700" y="444500"/>
          <p14:tracePt t="218370" x="5873750" y="444500"/>
          <p14:tracePt t="218387" x="5886450" y="444500"/>
          <p14:tracePt t="218404" x="5924550" y="444500"/>
          <p14:tracePt t="218421" x="5962650" y="444500"/>
          <p14:tracePt t="218437" x="5981700" y="444500"/>
          <p14:tracePt t="218454" x="6013450" y="444500"/>
          <p14:tracePt t="218470" x="6026150" y="444500"/>
          <p14:tracePt t="218487" x="6038850" y="444500"/>
          <p14:tracePt t="218887" x="6038850" y="450850"/>
          <p14:tracePt t="219008" x="6038850" y="457200"/>
          <p14:tracePt t="219050" x="6045200" y="457200"/>
          <p14:tracePt t="219070" x="6045200" y="463550"/>
          <p14:tracePt t="219090" x="6045200" y="469900"/>
          <p14:tracePt t="219111" x="6051550" y="469900"/>
          <p14:tracePt t="219132" x="6051550" y="476250"/>
          <p14:tracePt t="219146" x="6051550" y="482600"/>
          <p14:tracePt t="219166" x="6051550" y="488950"/>
          <p14:tracePt t="219197" x="6051550" y="495300"/>
          <p14:tracePt t="219206" x="6051550" y="501650"/>
          <p14:tracePt t="219216" x="6051550" y="508000"/>
          <p14:tracePt t="219220" x="6051550" y="527050"/>
          <p14:tracePt t="219237" x="6051550" y="533400"/>
          <p14:tracePt t="219254" x="6057900" y="577850"/>
          <p14:tracePt t="219271" x="6057900" y="609600"/>
          <p14:tracePt t="219287" x="6064250" y="692150"/>
          <p14:tracePt t="219304" x="6070600" y="736600"/>
          <p14:tracePt t="219304" x="6076950" y="781050"/>
          <p14:tracePt t="219321" x="6076950" y="825500"/>
          <p14:tracePt t="219337" x="6083300" y="895350"/>
          <p14:tracePt t="219354" x="6096000" y="927100"/>
          <p14:tracePt t="219371" x="6096000" y="971550"/>
          <p14:tracePt t="219387" x="6096000" y="996950"/>
          <p14:tracePt t="219404" x="6096000" y="1054100"/>
          <p14:tracePt t="219421" x="6083300" y="1117600"/>
          <p14:tracePt t="219437" x="6076950" y="1155700"/>
          <p14:tracePt t="219454" x="6064250" y="1244600"/>
          <p14:tracePt t="219470" x="6057900" y="1295400"/>
          <p14:tracePt t="219486" x="6038850" y="1397000"/>
          <p14:tracePt t="219503" x="6026150" y="1498600"/>
          <p14:tracePt t="219519" x="6007100" y="1549400"/>
          <p14:tracePt t="219538" x="5981700" y="1663700"/>
          <p14:tracePt t="219554" x="5937250" y="1771650"/>
          <p14:tracePt t="219572" x="5911850" y="1828800"/>
          <p14:tracePt t="219587" x="5861050" y="1924050"/>
          <p14:tracePt t="219605" x="5835650" y="1974850"/>
          <p14:tracePt t="219620" x="5797550" y="2057400"/>
          <p14:tracePt t="219636" x="5784850" y="2095500"/>
          <p14:tracePt t="219654" x="5759450" y="2184400"/>
          <p14:tracePt t="219671" x="5753100" y="2286000"/>
          <p14:tracePt t="219688" x="5746750" y="2343150"/>
          <p14:tracePt t="219704" x="5746750" y="2476500"/>
          <p14:tracePt t="219721" x="5746750" y="2540000"/>
          <p14:tracePt t="219737" x="5765800" y="2686050"/>
          <p14:tracePt t="219754" x="5797550" y="2806700"/>
          <p14:tracePt t="219771" x="5816600" y="2876550"/>
          <p14:tracePt t="219787" x="5873750" y="3009900"/>
          <p14:tracePt t="219805" x="5911850" y="3073400"/>
          <p14:tracePt t="219820" x="5975350" y="3168650"/>
          <p14:tracePt t="219837" x="6038850" y="3270250"/>
          <p14:tracePt t="219854" x="6070600" y="3314700"/>
          <p14:tracePt t="219871" x="6134100" y="3397250"/>
          <p14:tracePt t="219887" x="6159500" y="3429000"/>
          <p14:tracePt t="219904" x="6229350" y="3517900"/>
          <p14:tracePt t="219921" x="6305550" y="3606800"/>
          <p14:tracePt t="219937" x="6343650" y="3657600"/>
          <p14:tracePt t="219954" x="6426200" y="3771900"/>
          <p14:tracePt t="219970" x="6470650" y="3829050"/>
          <p14:tracePt t="219987" x="6546850" y="3930650"/>
          <p14:tracePt t="220004" x="6610350" y="4025900"/>
          <p14:tracePt t="220021" x="6635750" y="4064000"/>
          <p14:tracePt t="220038" x="6673850" y="4121150"/>
          <p14:tracePt t="220054" x="6686550" y="4146550"/>
          <p14:tracePt t="220070" x="6711950" y="4184650"/>
          <p14:tracePt t="220086" x="6756400" y="4229100"/>
          <p14:tracePt t="220105" x="6781800" y="4267200"/>
          <p14:tracePt t="220121" x="6896100" y="4368800"/>
          <p14:tracePt t="220137" x="6959600" y="4432300"/>
          <p14:tracePt t="220154" x="7080250" y="4565650"/>
          <p14:tracePt t="220171" x="7143750" y="4629150"/>
          <p14:tracePt t="220187" x="7213600" y="4705350"/>
          <p14:tracePt t="220204" x="7245350" y="4743450"/>
          <p14:tracePt t="220221" x="7251700" y="4749800"/>
          <p14:tracePt t="220261" x="7251700" y="4756150"/>
          <p14:tracePt t="220304" x="7251700" y="4762500"/>
          <p14:tracePt t="220312" x="7251700" y="4768850"/>
          <p14:tracePt t="220333" x="7251700" y="4775200"/>
          <p14:tracePt t="220364" x="7251700" y="4781550"/>
          <p14:tracePt t="220375" x="7251700" y="4787900"/>
          <p14:tracePt t="220385" x="7251700" y="4794250"/>
          <p14:tracePt t="220395" x="7251700" y="4800600"/>
          <p14:tracePt t="220403" x="7239000" y="4813300"/>
          <p14:tracePt t="220419" x="7239000" y="4819650"/>
          <p14:tracePt t="220437" x="7213600" y="4838700"/>
          <p14:tracePt t="220454" x="7188200" y="4851400"/>
          <p14:tracePt t="220471" x="7175500" y="4857750"/>
          <p14:tracePt t="220487" x="7143750" y="4870450"/>
          <p14:tracePt t="220504" x="7137400" y="4876800"/>
          <p14:tracePt t="220504" x="7131050" y="4883150"/>
          <p14:tracePt t="220522" x="7124700" y="4883150"/>
          <p14:tracePt t="220537" x="7118350" y="4889500"/>
          <p14:tracePt t="220573" x="7124700" y="4895850"/>
          <p14:tracePt t="220587" x="7131050" y="4895850"/>
          <p14:tracePt t="220604" x="7156450" y="4902200"/>
          <p14:tracePt t="220620" x="7169150" y="4908550"/>
          <p14:tracePt t="220622" x="7194550" y="4908550"/>
          <p14:tracePt t="220637" x="7213600" y="4908550"/>
          <p14:tracePt t="220654" x="7239000" y="4908550"/>
          <p14:tracePt t="220671" x="7251700" y="4908550"/>
          <p14:tracePt t="220687" x="7277100" y="4908550"/>
          <p14:tracePt t="220704" x="7315200" y="4908550"/>
          <p14:tracePt t="220721" x="7334250" y="4908550"/>
          <p14:tracePt t="220737" x="7385050" y="4908550"/>
          <p14:tracePt t="220754" x="7416800" y="4908550"/>
          <p14:tracePt t="220770" x="7493000" y="4908550"/>
          <p14:tracePt t="220787" x="7575550" y="4908550"/>
          <p14:tracePt t="220804" x="7607300" y="4908550"/>
          <p14:tracePt t="220820" x="7664450" y="4908550"/>
          <p14:tracePt t="220837" x="7683500" y="4908550"/>
          <p14:tracePt t="220854" x="7715250" y="4908550"/>
          <p14:tracePt t="220871" x="7734300" y="4908550"/>
          <p14:tracePt t="220887" x="7747000" y="4908550"/>
          <p14:tracePt t="220904" x="7785100" y="4908550"/>
          <p14:tracePt t="220921" x="7804150" y="4908550"/>
          <p14:tracePt t="220937" x="7842250" y="4908550"/>
          <p14:tracePt t="220953" x="7861300" y="4908550"/>
          <p14:tracePt t="220969" x="7886700" y="4908550"/>
          <p14:tracePt t="220986" x="7899400" y="4908550"/>
          <p14:tracePt t="221004" x="7918450" y="4908550"/>
          <p14:tracePt t="221020" x="7950200" y="4908550"/>
          <p14:tracePt t="221037" x="7994650" y="4908550"/>
          <p14:tracePt t="221054" x="8020050" y="4914900"/>
          <p14:tracePt t="221071" x="8045450" y="4914900"/>
          <p14:tracePt t="221819" x="8051800" y="4914900"/>
          <p14:tracePt t="221860" x="8058150" y="4914900"/>
          <p14:tracePt t="221882" x="8058150" y="4908550"/>
          <p14:tracePt t="221897" x="8051800" y="4889500"/>
          <p14:tracePt t="221899" x="8026400" y="4864100"/>
          <p14:tracePt t="221905" x="7981950" y="4813300"/>
          <p14:tracePt t="221922" x="7848600" y="4679950"/>
          <p14:tracePt t="221937" x="7658100" y="4521200"/>
          <p14:tracePt t="221954" x="7556500" y="4413250"/>
          <p14:tracePt t="221972" x="7327900" y="4197350"/>
          <p14:tracePt t="221988" x="7226300" y="4108450"/>
          <p14:tracePt t="222005" x="7086600" y="3930650"/>
          <p14:tracePt t="222022" x="6921500" y="3721100"/>
          <p14:tracePt t="222038" x="6832600" y="3587750"/>
          <p14:tracePt t="222055" x="6635750" y="3352800"/>
          <p14:tracePt t="222072" x="6534150" y="3219450"/>
          <p14:tracePt t="222088" x="6324600" y="2978150"/>
          <p14:tracePt t="222105" x="6184900" y="2806700"/>
          <p14:tracePt t="222121" x="6134100" y="2736850"/>
          <p14:tracePt t="222138" x="6045200" y="2616200"/>
          <p14:tracePt t="222155" x="6007100" y="2571750"/>
          <p14:tracePt t="222172" x="5918200" y="2451100"/>
          <p14:tracePt t="222188" x="5835650" y="2330450"/>
          <p14:tracePt t="222205" x="5784850" y="2260600"/>
          <p14:tracePt t="222221" x="5689600" y="2127250"/>
          <p14:tracePt t="222238" x="5645150" y="2057400"/>
          <p14:tracePt t="222255" x="5556250" y="1943100"/>
          <p14:tracePt t="222271" x="5461000" y="1809750"/>
          <p14:tracePt t="222288" x="5410200" y="1752600"/>
          <p14:tracePt t="222305" x="5308600" y="1638300"/>
          <p14:tracePt t="222322" x="5257800" y="1581150"/>
          <p14:tracePt t="222338" x="5156200" y="1485900"/>
          <p14:tracePt t="222355" x="5060950" y="1409700"/>
          <p14:tracePt t="222371" x="5016500" y="1377950"/>
          <p14:tracePt t="222388" x="4933950" y="1314450"/>
          <p14:tracePt t="222405" x="4902200" y="1295400"/>
          <p14:tracePt t="222421" x="4857750" y="1270000"/>
          <p14:tracePt t="222438" x="4826000" y="1238250"/>
          <p14:tracePt t="222455" x="4806950" y="1225550"/>
          <p14:tracePt t="222473" x="4775200" y="1193800"/>
          <p14:tracePt t="222488" x="4743450" y="1181100"/>
          <p14:tracePt t="222505" x="4679950" y="1130300"/>
          <p14:tracePt t="222522" x="4603750" y="1085850"/>
          <p14:tracePt t="222538" x="4572000" y="1066800"/>
          <p14:tracePt t="222556" x="4514850" y="1028700"/>
          <p14:tracePt t="222572" x="4489450" y="1016000"/>
          <p14:tracePt t="222589" x="4464050" y="996950"/>
          <p14:tracePt t="222605" x="4438650" y="990600"/>
          <p14:tracePt t="222622" x="4419600" y="990600"/>
          <p14:tracePt t="222638" x="4400550" y="984250"/>
          <p14:tracePt t="222655" x="4387850" y="984250"/>
          <p14:tracePt t="222672" x="4362450" y="984250"/>
          <p14:tracePt t="222688" x="4343400" y="984250"/>
          <p14:tracePt t="222688" x="4324350" y="984250"/>
          <p14:tracePt t="222705" x="4311650" y="990600"/>
          <p14:tracePt t="222721" x="4273550" y="996950"/>
          <p14:tracePt t="222738" x="4254500" y="1003300"/>
          <p14:tracePt t="222755" x="4235450" y="1009650"/>
          <p14:tracePt t="222772" x="4203700" y="1016000"/>
          <p14:tracePt t="222789" x="4203700" y="1022350"/>
          <p14:tracePt t="222804" x="4178300" y="1028700"/>
          <p14:tracePt t="222820" x="4165600" y="1028700"/>
          <p14:tracePt t="222837" x="4121150" y="1035050"/>
          <p14:tracePt t="222854" x="4095750" y="1041400"/>
          <p14:tracePt t="222871" x="4019550" y="1041400"/>
          <p14:tracePt t="222888" x="3937000" y="1047750"/>
          <p14:tracePt t="222905" x="3905250" y="1047750"/>
          <p14:tracePt t="222921" x="3854450" y="1047750"/>
          <p14:tracePt t="222938" x="3835400" y="1047750"/>
          <p14:tracePt t="222955" x="3810000" y="1047750"/>
          <p14:tracePt t="222972" x="3797300" y="1047750"/>
          <p14:tracePt t="222988" x="3790950" y="1047750"/>
          <p14:tracePt t="223005" x="3784600" y="1060450"/>
          <p14:tracePt t="223022" x="3784600" y="1066800"/>
          <p14:tracePt t="223038" x="3790950" y="1066800"/>
          <p14:tracePt t="223055" x="3797300" y="1073150"/>
          <p14:tracePt t="223072" x="3810000" y="1079500"/>
          <p14:tracePt t="223088" x="3822700" y="1085850"/>
          <p14:tracePt t="223104" x="3829050" y="1085850"/>
          <p14:tracePt t="223120" x="3860800" y="1085850"/>
          <p14:tracePt t="223138" x="3911600" y="1085850"/>
          <p14:tracePt t="223155" x="3943350" y="1085850"/>
          <p14:tracePt t="223171" x="4019550" y="1085850"/>
          <p14:tracePt t="223188" x="4051300" y="1085850"/>
          <p14:tracePt t="223205" x="4095750" y="1085850"/>
          <p14:tracePt t="223221" x="4121150" y="1085850"/>
          <p14:tracePt t="223238" x="4140200" y="1085850"/>
          <p14:tracePt t="223255" x="4184650" y="1085850"/>
          <p14:tracePt t="223271" x="4216400" y="1085850"/>
          <p14:tracePt t="223288" x="4311650" y="1085850"/>
          <p14:tracePt t="223305" x="4400550" y="1085850"/>
          <p14:tracePt t="223322" x="4432300" y="1085850"/>
          <p14:tracePt t="223338" x="4483100" y="1085850"/>
          <p14:tracePt t="223781" x="4483100" y="1092200"/>
          <p14:tracePt t="223791" x="4483100" y="1104900"/>
          <p14:tracePt t="223794" x="4483100" y="1111250"/>
          <p14:tracePt t="223811" x="4483100" y="1130300"/>
          <p14:tracePt t="223811" x="4470400" y="1155700"/>
          <p14:tracePt t="223821" x="4451350" y="1206500"/>
          <p14:tracePt t="223838" x="4413250" y="1320800"/>
          <p14:tracePt t="223855" x="4387850" y="1397000"/>
          <p14:tracePt t="223871" x="4324350" y="1587500"/>
          <p14:tracePt t="223888" x="4241800" y="1835150"/>
          <p14:tracePt t="223905" x="4203700" y="1949450"/>
          <p14:tracePt t="223921" x="4102100" y="2209800"/>
          <p14:tracePt t="223938" x="4044950" y="2349500"/>
          <p14:tracePt t="223954" x="3975100" y="2565400"/>
          <p14:tracePt t="223972" x="3898900" y="2730500"/>
          <p14:tracePt t="223988" x="3886200" y="2800350"/>
          <p14:tracePt t="224005" x="3848100" y="2933700"/>
          <p14:tracePt t="224021" x="3841750" y="2990850"/>
          <p14:tracePt t="224038" x="3822700" y="3086100"/>
          <p14:tracePt t="224055" x="3790950" y="3175000"/>
          <p14:tracePt t="224072" x="3771900" y="3225800"/>
          <p14:tracePt t="224088" x="3733800" y="3308350"/>
          <p14:tracePt t="224105" x="3721100" y="3346450"/>
          <p14:tracePt t="224105" x="3695700" y="3384550"/>
          <p14:tracePt t="224122" x="3683000" y="3422650"/>
          <p14:tracePt t="224138" x="3663950" y="3479800"/>
          <p14:tracePt t="224155" x="3657600" y="3517900"/>
          <p14:tracePt t="224171" x="3644900" y="3587750"/>
          <p14:tracePt t="224188" x="3638550" y="3632200"/>
          <p14:tracePt t="224205" x="3638550" y="3708400"/>
          <p14:tracePt t="224221" x="3625850" y="3790950"/>
          <p14:tracePt t="224238" x="3613150" y="3829050"/>
          <p14:tracePt t="224255" x="3587750" y="3898900"/>
          <p14:tracePt t="224272" x="3575050" y="3937000"/>
          <p14:tracePt t="224288" x="3536950" y="4019550"/>
          <p14:tracePt t="224305" x="3511550" y="4114800"/>
          <p14:tracePt t="224322" x="3498850" y="4159250"/>
          <p14:tracePt t="224338" x="3473450" y="4260850"/>
          <p14:tracePt t="224355" x="3473450" y="4330700"/>
          <p14:tracePt t="224371" x="3467100" y="4457700"/>
          <p14:tracePt t="224388" x="3454400" y="4591050"/>
          <p14:tracePt t="224405" x="3454400" y="4648200"/>
          <p14:tracePt t="224421" x="3454400" y="4743450"/>
          <p14:tracePt t="224438" x="3454400" y="4787900"/>
          <p14:tracePt t="224455" x="3454400" y="4857750"/>
          <p14:tracePt t="224472" x="3454400" y="4921250"/>
          <p14:tracePt t="224487" x="3454400" y="4959350"/>
          <p14:tracePt t="224504" x="3454400" y="5016500"/>
          <p14:tracePt t="224522" x="3454400" y="5048250"/>
          <p14:tracePt t="224538" x="3454400" y="5105400"/>
          <p14:tracePt t="224555" x="3460750" y="5149850"/>
          <p14:tracePt t="224573" x="3460750" y="5162550"/>
          <p14:tracePt t="224590" x="3460750" y="5200650"/>
          <p14:tracePt t="224604" x="3460750" y="5213350"/>
          <p14:tracePt t="224620" x="3460750" y="5238750"/>
          <p14:tracePt t="224638" x="3460750" y="5257800"/>
          <p14:tracePt t="224655" x="3460750" y="5270500"/>
          <p14:tracePt t="224671" x="3460750" y="5283200"/>
          <p14:tracePt t="224688" x="3460750" y="5289550"/>
          <p14:tracePt t="224705" x="3454400" y="5295900"/>
          <p14:tracePt t="224721" x="3448050" y="5302250"/>
          <p14:tracePt t="224759" x="3448050" y="5308600"/>
          <p14:tracePt t="224762" x="3441700" y="5308600"/>
          <p14:tracePt t="224772" x="3435350" y="5314950"/>
          <p14:tracePt t="224788" x="3422650" y="5314950"/>
          <p14:tracePt t="224805" x="3397250" y="5321300"/>
          <p14:tracePt t="224821" x="3384550" y="5321300"/>
          <p14:tracePt t="224838" x="3352800" y="5327650"/>
          <p14:tracePt t="224855" x="3340100" y="5327650"/>
          <p14:tracePt t="224871" x="3314700" y="5327650"/>
          <p14:tracePt t="224888" x="3295650" y="5327650"/>
          <p14:tracePt t="224905" x="3289300" y="5327650"/>
          <p14:tracePt t="224922" x="3270250" y="5327650"/>
          <p14:tracePt t="224938" x="3263900" y="5327650"/>
          <p14:tracePt t="224954" x="3238500" y="5327650"/>
          <p14:tracePt t="224972" x="3206750" y="5334000"/>
          <p14:tracePt t="224988" x="3187700" y="5334000"/>
          <p14:tracePt t="225005" x="3162300" y="5340350"/>
          <p14:tracePt t="225021" x="3143250" y="5340350"/>
          <p14:tracePt t="225038" x="3098800" y="5346700"/>
          <p14:tracePt t="225055" x="3079750" y="5353050"/>
          <p14:tracePt t="225071" x="3035300" y="5365750"/>
          <p14:tracePt t="225089" x="2971800" y="5378450"/>
          <p14:tracePt t="225105" x="2933700" y="5384800"/>
          <p14:tracePt t="225122" x="2882900" y="5397500"/>
          <p14:tracePt t="225138" x="2863850" y="5403850"/>
          <p14:tracePt t="225155" x="2844800" y="5410200"/>
          <p14:tracePt t="225171" x="2844800" y="5416550"/>
          <p14:tracePt t="225248" x="2838450" y="5416550"/>
          <p14:tracePt t="225259" x="2838450" y="5422900"/>
          <p14:tracePt t="225291" x="2838450" y="5429250"/>
          <p14:tracePt t="225393" x="2838450" y="5435600"/>
          <p14:tracePt t="225425" x="2844800" y="5435600"/>
          <p14:tracePt t="225435" x="2851150" y="5441950"/>
          <p14:tracePt t="225437" x="2857500" y="5448300"/>
          <p14:tracePt t="225455" x="2863850" y="5454650"/>
          <p14:tracePt t="225471" x="2870200" y="5454650"/>
          <p14:tracePt t="225471" x="2889250" y="5467350"/>
          <p14:tracePt t="225487" x="2908300" y="5473700"/>
          <p14:tracePt t="225505" x="2940050" y="5486400"/>
          <p14:tracePt t="225521" x="2990850" y="5499100"/>
          <p14:tracePt t="225539" x="3009900" y="5499100"/>
          <p14:tracePt t="225555" x="3079750" y="5518150"/>
          <p14:tracePt t="225572" x="3117850" y="5524500"/>
          <p14:tracePt t="225589" x="3200400" y="5543550"/>
          <p14:tracePt t="225604" x="3244850" y="5549900"/>
          <p14:tracePt t="225620" x="3346450" y="5562600"/>
          <p14:tracePt t="225637" x="3467100" y="5581650"/>
          <p14:tracePt t="225655" x="3530600" y="5581650"/>
          <p14:tracePt t="225671" x="3683000" y="5581650"/>
          <p14:tracePt t="225688" x="3771900" y="5581650"/>
          <p14:tracePt t="225705" x="3930650" y="5581650"/>
          <p14:tracePt t="225721" x="4076700" y="5581650"/>
          <p14:tracePt t="225738" x="4140200" y="5581650"/>
          <p14:tracePt t="225755" x="4235450" y="5581650"/>
          <p14:tracePt t="225772" x="4273550" y="5581650"/>
          <p14:tracePt t="225788" x="4337050" y="5581650"/>
          <p14:tracePt t="225805" x="4406900" y="5581650"/>
          <p14:tracePt t="225821" x="4438650" y="5581650"/>
          <p14:tracePt t="225838" x="4514850" y="5581650"/>
          <p14:tracePt t="225855" x="4552950" y="5581650"/>
          <p14:tracePt t="225871" x="4629150" y="5581650"/>
          <p14:tracePt t="225888" x="4686300" y="5581650"/>
          <p14:tracePt t="225905" x="4705350" y="5581650"/>
          <p14:tracePt t="225921" x="4730750" y="5581650"/>
          <p14:tracePt t="225938" x="4743450" y="5581650"/>
          <p14:tracePt t="225955" x="4749800" y="5581650"/>
          <p14:tracePt t="228449" x="4749800" y="5588000"/>
          <p14:tracePt t="228673" x="4749800" y="5594350"/>
          <p14:tracePt t="228714" x="4749800" y="5600700"/>
          <p14:tracePt t="230313" x="4749800" y="5607050"/>
          <p14:tracePt t="231413" x="4749800" y="5600700"/>
          <p14:tracePt t="231423" x="4749800" y="5588000"/>
          <p14:tracePt t="231438" x="4756150" y="5581650"/>
          <p14:tracePt t="231439" x="4762500" y="5562600"/>
          <p14:tracePt t="231453" x="4787900" y="5511800"/>
          <p14:tracePt t="231470" x="4845050" y="5422900"/>
          <p14:tracePt t="231487" x="4876800" y="5372100"/>
          <p14:tracePt t="231503" x="4972050" y="5270500"/>
          <p14:tracePt t="231520" x="5073650" y="5162550"/>
          <p14:tracePt t="231538" x="5130800" y="5092700"/>
          <p14:tracePt t="231555" x="5251450" y="4940300"/>
          <p14:tracePt t="231572" x="5314950" y="4845050"/>
          <p14:tracePt t="231588" x="5403850" y="4667250"/>
          <p14:tracePt t="231604" x="5492750" y="4508500"/>
          <p14:tracePt t="231620" x="5537200" y="4438650"/>
          <p14:tracePt t="231639" x="5607050" y="4311650"/>
          <p14:tracePt t="231657" x="5638800" y="4248150"/>
          <p14:tracePt t="231670" x="5695950" y="4121150"/>
          <p14:tracePt t="231687" x="5746750" y="3987800"/>
          <p14:tracePt t="231703" x="5765800" y="3930650"/>
          <p14:tracePt t="231721" x="5816600" y="3803650"/>
          <p14:tracePt t="231738" x="5867400" y="3714750"/>
          <p14:tracePt t="231755" x="5892800" y="3689350"/>
          <p14:tracePt t="231771" x="5930900" y="3632200"/>
          <p14:tracePt t="231788" x="5949950" y="3613150"/>
          <p14:tracePt t="231805" x="5994400" y="3568700"/>
          <p14:tracePt t="231822" x="6007100" y="3536950"/>
          <p14:tracePt t="231838" x="6032500" y="3486150"/>
          <p14:tracePt t="231854" x="6064250" y="3441700"/>
          <p14:tracePt t="231872" x="6076950" y="3422650"/>
          <p14:tracePt t="231888" x="6102350" y="3390900"/>
          <p14:tracePt t="231905" x="6115050" y="3378200"/>
          <p14:tracePt t="231921" x="6140450" y="3359150"/>
          <p14:tracePt t="231938" x="6165850" y="3327400"/>
          <p14:tracePt t="231954" x="6184900" y="3308350"/>
          <p14:tracePt t="231971" x="6223000" y="3276600"/>
          <p14:tracePt t="231988" x="6242050" y="3257550"/>
          <p14:tracePt t="232004" x="6280150" y="3225800"/>
          <p14:tracePt t="232022" x="6311900" y="3200400"/>
          <p14:tracePt t="232038" x="6324600" y="3181350"/>
          <p14:tracePt t="232055" x="6343650" y="3162300"/>
          <p14:tracePt t="232071" x="6350000" y="3149600"/>
          <p14:tracePt t="232088" x="6369050" y="3130550"/>
          <p14:tracePt t="232105" x="6381750" y="3111500"/>
          <p14:tracePt t="232121" x="6388100" y="3105150"/>
          <p14:tracePt t="232138" x="6407150" y="3086100"/>
          <p14:tracePt t="232154" x="6413500" y="3079750"/>
          <p14:tracePt t="232172" x="6419850" y="3067050"/>
          <p14:tracePt t="232189" x="6432550" y="3060700"/>
          <p14:tracePt t="232205" x="6432550" y="3054350"/>
          <p14:tracePt t="232222" x="6432550" y="3041650"/>
          <p14:tracePt t="232238" x="6432550" y="3028950"/>
          <p14:tracePt t="232255" x="6432550" y="3016250"/>
          <p14:tracePt t="232271" x="6438900" y="2990850"/>
          <p14:tracePt t="232288" x="6438900" y="2978150"/>
          <p14:tracePt t="232304" x="6445250" y="2959100"/>
          <p14:tracePt t="232322" x="6445250" y="2952750"/>
          <p14:tracePt t="232338" x="6445250" y="2927350"/>
          <p14:tracePt t="232354" x="6445250" y="2921000"/>
          <p14:tracePt t="232371" x="6445250" y="2914650"/>
          <p14:tracePt t="232388" x="6451600" y="2914650"/>
          <p14:tracePt t="233236" x="6457950" y="2908300"/>
          <p14:tracePt t="233257" x="6457950" y="2901950"/>
          <p14:tracePt t="233279" x="6457950" y="2895600"/>
          <p14:tracePt t="233287" x="6464300" y="2895600"/>
          <p14:tracePt t="233303" x="6464300" y="2889250"/>
          <p14:tracePt t="233304" x="6477000" y="2876550"/>
          <p14:tracePt t="233320" x="6477000" y="2870200"/>
          <p14:tracePt t="233338" x="6489700" y="2857500"/>
          <p14:tracePt t="233355" x="6502400" y="2844800"/>
          <p14:tracePt t="233371" x="6508750" y="2838450"/>
          <p14:tracePt t="233388" x="6527800" y="2819400"/>
          <p14:tracePt t="233405" x="6534150" y="2819400"/>
          <p14:tracePt t="233421" x="6565900" y="2800350"/>
          <p14:tracePt t="233438" x="6584950" y="2787650"/>
          <p14:tracePt t="233454" x="6597650" y="2774950"/>
          <p14:tracePt t="233472" x="6616700" y="2762250"/>
          <p14:tracePt t="233487" x="6635750" y="2755900"/>
          <p14:tracePt t="233503" x="6661150" y="2730500"/>
          <p14:tracePt t="233520" x="6680200" y="2724150"/>
          <p14:tracePt t="233537" x="6699250" y="2698750"/>
          <p14:tracePt t="233555" x="6724650" y="2667000"/>
          <p14:tracePt t="233573" x="6731000" y="2647950"/>
          <p14:tracePt t="233589" x="6750050" y="2609850"/>
          <p14:tracePt t="233604" x="6756400" y="2597150"/>
          <p14:tracePt t="233620" x="6769100" y="2559050"/>
          <p14:tracePt t="233637" x="6781800" y="2527300"/>
          <p14:tracePt t="233653" x="6781800" y="2514600"/>
          <p14:tracePt t="233672" x="6781800" y="2482850"/>
          <p14:tracePt t="233688" x="6762750" y="2451100"/>
          <p14:tracePt t="233705" x="6750050" y="2432050"/>
          <p14:tracePt t="233721" x="6705600" y="2387600"/>
          <p14:tracePt t="233738" x="6673850" y="2368550"/>
          <p14:tracePt t="233755" x="6610350" y="2330450"/>
          <p14:tracePt t="233772" x="6572250" y="2311400"/>
          <p14:tracePt t="233787" x="6508750" y="2279650"/>
          <p14:tracePt t="233803" x="6445250" y="2266950"/>
          <p14:tracePt t="233820" x="6432550" y="2260600"/>
          <p14:tracePt t="233837" x="6381750" y="2254250"/>
          <p14:tracePt t="233855" x="6324600" y="2254250"/>
          <p14:tracePt t="233872" x="6299200" y="2254250"/>
          <p14:tracePt t="233888" x="6235700" y="2254250"/>
          <p14:tracePt t="233904" x="6197600" y="2254250"/>
          <p14:tracePt t="233921" x="6159500" y="2254250"/>
          <p14:tracePt t="233938" x="6146800" y="2254250"/>
          <p14:tracePt t="233977" x="6140450" y="2254250"/>
          <p14:tracePt t="234037" x="6134100" y="2260600"/>
          <p14:tracePt t="234049" x="6127750" y="2266950"/>
          <p14:tracePt t="234070" x="6121400" y="2279650"/>
          <p14:tracePt t="234080" x="6115050" y="2286000"/>
          <p14:tracePt t="234090" x="6108700" y="2292350"/>
          <p14:tracePt t="234092" x="6096000" y="2298700"/>
          <p14:tracePt t="234104" x="6089650" y="2311400"/>
          <p14:tracePt t="234121" x="6083300" y="2317750"/>
          <p14:tracePt t="234138" x="6076950" y="2330450"/>
          <p14:tracePt t="234154" x="6070600" y="2330450"/>
          <p14:tracePt t="234171" x="6057900" y="2349500"/>
          <p14:tracePt t="234188" x="6057900" y="2355850"/>
          <p14:tracePt t="234204" x="6051550" y="2362200"/>
          <p14:tracePt t="234222" x="6051550" y="2368550"/>
          <p14:tracePt t="234238" x="6051550" y="2374900"/>
          <p14:tracePt t="234255" x="6051550" y="2381250"/>
          <p14:tracePt t="234398" x="6051550" y="2387600"/>
          <p14:tracePt t="234408" x="6051550" y="2393950"/>
          <p14:tracePt t="234430" x="6051550" y="2400300"/>
          <p14:tracePt t="234460" x="6045200" y="2413000"/>
          <p14:tracePt t="234471" x="6045200" y="2419350"/>
          <p14:tracePt t="234481" x="6045200" y="2425700"/>
          <p14:tracePt t="234496" x="6038850" y="2438400"/>
          <p14:tracePt t="234502" x="6038850" y="2451100"/>
          <p14:tracePt t="234506" x="6038850" y="2463800"/>
          <p14:tracePt t="234520" x="6032500" y="2489200"/>
          <p14:tracePt t="234538" x="6032500" y="2508250"/>
          <p14:tracePt t="234555" x="6032500" y="2514600"/>
          <p14:tracePt t="234572" x="6032500" y="2527300"/>
          <p14:tracePt t="234589" x="6032500" y="2540000"/>
          <p14:tracePt t="234604" x="6032500" y="2559050"/>
          <p14:tracePt t="234620" x="6051550" y="2590800"/>
          <p14:tracePt t="234637" x="6057900" y="2609850"/>
          <p14:tracePt t="234655" x="6083300" y="2635250"/>
          <p14:tracePt t="234671" x="6096000" y="2647950"/>
          <p14:tracePt t="234688" x="6108700" y="2679700"/>
          <p14:tracePt t="234706" x="6127750" y="2698750"/>
          <p14:tracePt t="234720" x="6140450" y="2711450"/>
          <p14:tracePt t="234737" x="6159500" y="2736850"/>
          <p14:tracePt t="234753" x="6159500" y="2743200"/>
          <p14:tracePt t="234771" x="6178550" y="2768600"/>
          <p14:tracePt t="234788" x="6197600" y="2794000"/>
          <p14:tracePt t="234805" x="6210300" y="2800350"/>
          <p14:tracePt t="234822" x="6229350" y="2825750"/>
          <p14:tracePt t="234838" x="6248400" y="2838450"/>
          <p14:tracePt t="234855" x="6299200" y="2863850"/>
          <p14:tracePt t="234871" x="6343650" y="2889250"/>
          <p14:tracePt t="234888" x="6369050" y="2895600"/>
          <p14:tracePt t="234904" x="6413500" y="2914650"/>
          <p14:tracePt t="234921" x="6432550" y="2914650"/>
          <p14:tracePt t="234938" x="6457950" y="2927350"/>
          <p14:tracePt t="234954" x="6489700" y="2933700"/>
          <p14:tracePt t="234972" x="6515100" y="2946400"/>
          <p14:tracePt t="234988" x="6578600" y="2965450"/>
          <p14:tracePt t="235005" x="6623050" y="2978150"/>
          <p14:tracePt t="235021" x="6718300" y="3003550"/>
          <p14:tracePt t="235038" x="6819900" y="3016250"/>
          <p14:tracePt t="235054" x="6864350" y="3022600"/>
          <p14:tracePt t="235071" x="6934200" y="3028950"/>
          <p14:tracePt t="235088" x="6965950" y="3041650"/>
          <p14:tracePt t="235104" x="7016750" y="3041650"/>
          <p14:tracePt t="235121" x="7042150" y="3041650"/>
          <p14:tracePt t="235138" x="7080250" y="3041650"/>
          <p14:tracePt t="235154" x="7124700" y="3041650"/>
          <p14:tracePt t="235171" x="7137400" y="3041650"/>
          <p14:tracePt t="235188" x="7169150" y="3041650"/>
          <p14:tracePt t="235205" x="7194550" y="3035300"/>
          <p14:tracePt t="235221" x="7213600" y="3028950"/>
          <p14:tracePt t="235239" x="7264400" y="3016250"/>
          <p14:tracePt t="235255" x="7289800" y="3009900"/>
          <p14:tracePt t="235272" x="7359650" y="3003550"/>
          <p14:tracePt t="235287" x="7391400" y="2997200"/>
          <p14:tracePt t="235303" x="7442200" y="2984500"/>
          <p14:tracePt t="235321" x="7486650" y="2971800"/>
          <p14:tracePt t="235338" x="7512050" y="2965450"/>
          <p14:tracePt t="235354" x="7556500" y="2952750"/>
          <p14:tracePt t="235371" x="7581900" y="2946400"/>
          <p14:tracePt t="235388" x="7632700" y="2927350"/>
          <p14:tracePt t="235404" x="7683500" y="2914650"/>
          <p14:tracePt t="235421" x="7702550" y="2908300"/>
          <p14:tracePt t="235438" x="7734300" y="2895600"/>
          <p14:tracePt t="235454" x="7778750" y="2876550"/>
          <p14:tracePt t="235472" x="7797800" y="2863850"/>
          <p14:tracePt t="235488" x="7842250" y="2844800"/>
          <p14:tracePt t="235504" x="7867650" y="2838450"/>
          <p14:tracePt t="235521" x="7899400" y="2819400"/>
          <p14:tracePt t="235538" x="7918450" y="2806700"/>
          <p14:tracePt t="235554" x="7937500" y="2800350"/>
          <p14:tracePt t="235572" x="7950200" y="2781300"/>
          <p14:tracePt t="235587" x="7962900" y="2768600"/>
          <p14:tracePt t="235604" x="7981950" y="2743200"/>
          <p14:tracePt t="235620" x="7994650" y="2724150"/>
          <p14:tracePt t="235637" x="8013700" y="2692400"/>
          <p14:tracePt t="235655" x="8032750" y="2667000"/>
          <p14:tracePt t="235671" x="8039100" y="2647950"/>
          <p14:tracePt t="235688" x="8039100" y="2628900"/>
          <p14:tracePt t="235704" x="8039100" y="2616200"/>
          <p14:tracePt t="235721" x="8039100" y="2590800"/>
          <p14:tracePt t="235739" x="8026400" y="2559050"/>
          <p14:tracePt t="235755" x="8013700" y="2552700"/>
          <p14:tracePt t="235771" x="7988300" y="2520950"/>
          <p14:tracePt t="235788" x="7975600" y="2508250"/>
          <p14:tracePt t="235805" x="7943850" y="2482850"/>
          <p14:tracePt t="235821" x="7905750" y="2463800"/>
          <p14:tracePt t="235838" x="7886700" y="2457450"/>
          <p14:tracePt t="235854" x="7842250" y="2438400"/>
          <p14:tracePt t="235871" x="7816850" y="2432050"/>
          <p14:tracePt t="235888" x="7747000" y="2406650"/>
          <p14:tracePt t="235904" x="7677150" y="2387600"/>
          <p14:tracePt t="235921" x="7639050" y="2368550"/>
          <p14:tracePt t="235938" x="7556500" y="2349500"/>
          <p14:tracePt t="235954" x="7524750" y="2343150"/>
          <p14:tracePt t="235972" x="7448550" y="2317750"/>
          <p14:tracePt t="235988" x="7359650" y="2298700"/>
          <p14:tracePt t="236005" x="7302500" y="2279650"/>
          <p14:tracePt t="236021" x="7194550" y="2254250"/>
          <p14:tracePt t="236038" x="7143750" y="2247900"/>
          <p14:tracePt t="236054" x="7029450" y="2235200"/>
          <p14:tracePt t="236071" x="6940550" y="2222500"/>
          <p14:tracePt t="236088" x="6908800" y="2222500"/>
          <p14:tracePt t="236105" x="6838950" y="2222500"/>
          <p14:tracePt t="236122" x="6807200" y="2222500"/>
          <p14:tracePt t="236138" x="6737350" y="2222500"/>
          <p14:tracePt t="236155" x="6705600" y="2222500"/>
          <p14:tracePt t="236171" x="6604000" y="2222500"/>
          <p14:tracePt t="236188" x="6508750" y="2222500"/>
          <p14:tracePt t="236204" x="6451600" y="2222500"/>
          <p14:tracePt t="236221" x="6343650" y="2235200"/>
          <p14:tracePt t="236239" x="6261100" y="2254250"/>
          <p14:tracePt t="236254" x="6229350" y="2273300"/>
          <p14:tracePt t="236272" x="6178550" y="2292350"/>
          <p14:tracePt t="236288" x="6165850" y="2298700"/>
          <p14:tracePt t="236305" x="6146800" y="2324100"/>
          <p14:tracePt t="236321" x="6140450" y="2343150"/>
          <p14:tracePt t="236338" x="6134100" y="2355850"/>
          <p14:tracePt t="236354" x="6121400" y="2393950"/>
          <p14:tracePt t="236371" x="6115050" y="2406650"/>
          <p14:tracePt t="236388" x="6102350" y="2438400"/>
          <p14:tracePt t="236404" x="6102350" y="2457450"/>
          <p14:tracePt t="236404" x="6096000" y="2476500"/>
          <p14:tracePt t="236422" x="6089650" y="2489200"/>
          <p14:tracePt t="236438" x="6083300" y="2514600"/>
          <p14:tracePt t="236454" x="6083300" y="2527300"/>
          <p14:tracePt t="236472" x="6083300" y="2546350"/>
          <p14:tracePt t="236487" x="6096000" y="2565400"/>
          <p14:tracePt t="236503" x="6127750" y="2597150"/>
          <p14:tracePt t="236520" x="6203950" y="2641600"/>
          <p14:tracePt t="236537" x="6254750" y="2667000"/>
          <p14:tracePt t="236555" x="6369050" y="2705100"/>
          <p14:tracePt t="236572" x="6483350" y="2736850"/>
          <p14:tracePt t="236589" x="6540500" y="2749550"/>
          <p14:tracePt t="236603" x="6642100" y="2781300"/>
          <p14:tracePt t="236620" x="6686550" y="2787650"/>
          <p14:tracePt t="236637" x="6781800" y="2813050"/>
          <p14:tracePt t="236653" x="6826250" y="2825750"/>
          <p14:tracePt t="236671" x="6953250" y="2857500"/>
          <p14:tracePt t="236688" x="7067550" y="2889250"/>
          <p14:tracePt t="236705" x="7124700" y="2908300"/>
          <p14:tracePt t="236722" x="7232650" y="2921000"/>
          <p14:tracePt t="236738" x="7283450" y="2933700"/>
          <p14:tracePt t="236755" x="7359650" y="2946400"/>
          <p14:tracePt t="236772" x="7429500" y="2946400"/>
          <p14:tracePt t="236788" x="7473950" y="2946400"/>
          <p14:tracePt t="236805" x="7562850" y="2946400"/>
          <p14:tracePt t="236821" x="7613650" y="2946400"/>
          <p14:tracePt t="236838" x="7715250" y="2946400"/>
          <p14:tracePt t="236854" x="7797800" y="2927350"/>
          <p14:tracePt t="236871" x="7835900" y="2914650"/>
          <p14:tracePt t="236888" x="7874000" y="2895600"/>
          <p14:tracePt t="236904" x="7886700" y="2882900"/>
          <p14:tracePt t="236921" x="7918450" y="2863850"/>
          <p14:tracePt t="236938" x="7943850" y="2838450"/>
          <p14:tracePt t="236956" x="7943850" y="2832100"/>
          <p14:tracePt t="236971" x="7956550" y="2819400"/>
          <p14:tracePt t="236988" x="7962900" y="2806700"/>
          <p14:tracePt t="237004" x="7969250" y="2787650"/>
          <p14:tracePt t="237021" x="7969250" y="2755900"/>
          <p14:tracePt t="237038" x="7969250" y="2749550"/>
          <p14:tracePt t="237054" x="7969250" y="2717800"/>
          <p14:tracePt t="237071" x="7969250" y="2711450"/>
          <p14:tracePt t="237088" x="7956550" y="2679700"/>
          <p14:tracePt t="237105" x="7937500" y="2660650"/>
          <p14:tracePt t="237121" x="7924800" y="2647950"/>
          <p14:tracePt t="237138" x="7886700" y="2616200"/>
          <p14:tracePt t="237155" x="7861300" y="2603500"/>
          <p14:tracePt t="237171" x="7810500" y="2578100"/>
          <p14:tracePt t="237188" x="7785100" y="2565400"/>
          <p14:tracePt t="237204" x="7702550" y="2533650"/>
          <p14:tracePt t="237221" x="7594600" y="2508250"/>
          <p14:tracePt t="237238" x="7537450" y="2489200"/>
          <p14:tracePt t="237254" x="7416800" y="2457450"/>
          <p14:tracePt t="237272" x="7302500" y="2425700"/>
          <p14:tracePt t="237288" x="7258050" y="2413000"/>
          <p14:tracePt t="237303" x="7175500" y="2387600"/>
          <p14:tracePt t="237320" x="7124700" y="2381250"/>
          <p14:tracePt t="237337" x="7067550" y="2374900"/>
          <p14:tracePt t="237354" x="7035800" y="2368550"/>
          <p14:tracePt t="237371" x="6965950" y="2368550"/>
          <p14:tracePt t="237388" x="6864350" y="2368550"/>
          <p14:tracePt t="237404" x="6813550" y="2368550"/>
          <p14:tracePt t="237421" x="6680200" y="2368550"/>
          <p14:tracePt t="237438" x="6629400" y="2368550"/>
          <p14:tracePt t="237454" x="6521450" y="2368550"/>
          <p14:tracePt t="237472" x="6432550" y="2368550"/>
          <p14:tracePt t="237489" x="6407150" y="2368550"/>
          <p14:tracePt t="237503" x="6356350" y="2368550"/>
          <p14:tracePt t="237520" x="6337300" y="2368550"/>
          <p14:tracePt t="237538" x="6299200" y="2368550"/>
          <p14:tracePt t="237555" x="6261100" y="2374900"/>
          <p14:tracePt t="237573" x="6235700" y="2381250"/>
          <p14:tracePt t="237588" x="6191250" y="2393950"/>
          <p14:tracePt t="237604" x="6178550" y="2406650"/>
          <p14:tracePt t="237620" x="6153150" y="2425700"/>
          <p14:tracePt t="237637" x="6127750" y="2444750"/>
          <p14:tracePt t="237655" x="6121400" y="2457450"/>
          <p14:tracePt t="237671" x="6121400" y="2470150"/>
          <p14:tracePt t="237688" x="6115050" y="2476500"/>
          <p14:tracePt t="237704" x="6108700" y="2489200"/>
          <p14:tracePt t="237721" x="6108700" y="2501900"/>
          <p14:tracePt t="237738" x="6108700" y="2514600"/>
          <p14:tracePt t="237755" x="6108700" y="2527300"/>
          <p14:tracePt t="237772" x="6108700" y="2540000"/>
          <p14:tracePt t="237788" x="6108700" y="2559050"/>
          <p14:tracePt t="237805" x="6115050" y="2578100"/>
          <p14:tracePt t="237821" x="6115050" y="2584450"/>
          <p14:tracePt t="237838" x="6121400" y="2597150"/>
          <p14:tracePt t="237874" x="6121400" y="2603500"/>
          <p14:tracePt t="237888" x="6127750" y="2609850"/>
          <p14:tracePt t="237904" x="6146800" y="2628900"/>
          <p14:tracePt t="237907" x="6159500" y="2641600"/>
          <p14:tracePt t="237921" x="6184900" y="2667000"/>
          <p14:tracePt t="237938" x="6203950" y="2679700"/>
          <p14:tracePt t="237954" x="6235700" y="2705100"/>
          <p14:tracePt t="237971" x="6267450" y="2724150"/>
          <p14:tracePt t="237988" x="6280150" y="2736850"/>
          <p14:tracePt t="238004" x="6330950" y="2768600"/>
          <p14:tracePt t="238021" x="6356350" y="2781300"/>
          <p14:tracePt t="238038" x="6426200" y="2813050"/>
          <p14:tracePt t="238054" x="6521450" y="2844800"/>
          <p14:tracePt t="238072" x="6578600" y="2857500"/>
          <p14:tracePt t="238088" x="6680200" y="2889250"/>
          <p14:tracePt t="238105" x="6737350" y="2901950"/>
          <p14:tracePt t="238121" x="6851650" y="2914650"/>
          <p14:tracePt t="238138" x="6953250" y="2933700"/>
          <p14:tracePt t="238155" x="7004050" y="2933700"/>
          <p14:tracePt t="238171" x="7092950" y="2933700"/>
          <p14:tracePt t="238188" x="7137400" y="2933700"/>
          <p14:tracePt t="238204" x="7226300" y="2933700"/>
          <p14:tracePt t="238221" x="7270750" y="2933700"/>
          <p14:tracePt t="238238" x="7353300" y="2921000"/>
          <p14:tracePt t="238254" x="7404100" y="2895600"/>
          <p14:tracePt t="238272" x="7429500" y="2882900"/>
          <p14:tracePt t="238288" x="7461250" y="2857500"/>
          <p14:tracePt t="238305" x="7473950" y="2838450"/>
          <p14:tracePt t="238320" x="7493000" y="2819400"/>
          <p14:tracePt t="238337" x="7505700" y="2781300"/>
          <p14:tracePt t="238354" x="7512050" y="2768600"/>
          <p14:tracePt t="238371" x="7512050" y="2743200"/>
          <p14:tracePt t="238388" x="7512050" y="2730500"/>
          <p14:tracePt t="238404" x="7512050" y="2724150"/>
          <p14:tracePt t="238421" x="7518400" y="2724150"/>
          <p14:tracePt t="238438" x="7518400" y="2717800"/>
          <p14:tracePt t="238454" x="7524750" y="2717800"/>
          <p14:tracePt t="238471" x="7524750" y="2711450"/>
          <p14:tracePt t="238519" x="7524750" y="2705100"/>
          <p14:tracePt t="238530" x="7524750" y="2698750"/>
          <p14:tracePt t="238633" x="7518400" y="2692400"/>
          <p14:tracePt t="238664" x="7518400" y="2686050"/>
          <p14:tracePt t="238679" x="7512050" y="2686050"/>
          <p14:tracePt t="238680" x="7505700" y="2679700"/>
          <p14:tracePt t="238687" x="7499350" y="2679700"/>
          <p14:tracePt t="238704" x="7486650" y="2679700"/>
          <p14:tracePt t="238722" x="7473950" y="2673350"/>
          <p14:tracePt t="238738" x="7467600" y="2667000"/>
          <p14:tracePt t="238755" x="7461250" y="2660650"/>
          <p14:tracePt t="238772" x="7448550" y="2660650"/>
          <p14:tracePt t="238788" x="7435850" y="2660650"/>
          <p14:tracePt t="238805" x="7423150" y="2660650"/>
          <p14:tracePt t="238840" x="7416800" y="2660650"/>
          <p14:tracePt t="238912" x="7410450" y="2654300"/>
          <p14:tracePt t="238944" x="7404100" y="2654300"/>
          <p14:tracePt t="238956" x="7404100" y="2647950"/>
          <p14:tracePt t="238965" x="7397750" y="2647950"/>
          <p14:tracePt t="238975" x="7385050" y="2647950"/>
          <p14:tracePt t="238979" x="7378700" y="2641600"/>
          <p14:tracePt t="238986" x="7366000" y="2635250"/>
          <p14:tracePt t="239004" x="7321550" y="2628900"/>
          <p14:tracePt t="239021" x="7270750" y="2609850"/>
          <p14:tracePt t="239038" x="7245350" y="2603500"/>
          <p14:tracePt t="239054" x="7175500" y="2590800"/>
          <p14:tracePt t="239072" x="7137400" y="2578100"/>
          <p14:tracePt t="239088" x="7080250" y="2552700"/>
          <p14:tracePt t="239106" x="7029450" y="2546350"/>
          <p14:tracePt t="239122" x="6946900" y="2527300"/>
          <p14:tracePt t="239139" x="6864350" y="2501900"/>
          <p14:tracePt t="239155" x="6826250" y="2501900"/>
          <p14:tracePt t="239172" x="6743700" y="2495550"/>
          <p14:tracePt t="239189" x="6711950" y="2495550"/>
          <p14:tracePt t="239206" x="6661150" y="2495550"/>
          <p14:tracePt t="239223" x="6623050" y="2495550"/>
          <p14:tracePt t="239239" x="6597650" y="2495550"/>
          <p14:tracePt t="239255" x="6546850" y="2508250"/>
          <p14:tracePt t="239272" x="6508750" y="2514600"/>
          <p14:tracePt t="239272" x="6489700" y="2527300"/>
          <p14:tracePt t="239290" x="6457950" y="2540000"/>
          <p14:tracePt t="239305" x="6413500" y="2559050"/>
          <p14:tracePt t="239323" x="6394450" y="2571750"/>
          <p14:tracePt t="239338" x="6369050" y="2590800"/>
          <p14:tracePt t="239354" x="6362700" y="2597150"/>
          <p14:tracePt t="239371" x="6343650" y="2609850"/>
          <p14:tracePt t="239388" x="6337300" y="2616200"/>
          <p14:tracePt t="239404" x="6337300" y="2622550"/>
          <p14:tracePt t="239421" x="6337300" y="2628900"/>
          <p14:tracePt t="239437" x="6337300" y="2635250"/>
          <p14:tracePt t="239455" x="6337300" y="2641600"/>
          <p14:tracePt t="239473" x="6337300" y="2647950"/>
          <p14:tracePt t="239489" x="6337300" y="2654300"/>
          <p14:tracePt t="239998" x="6343650" y="2654300"/>
          <p14:tracePt t="240019" x="6350000" y="2654300"/>
          <p14:tracePt t="240020" x="6356350" y="2654300"/>
          <p14:tracePt t="240039" x="6375400" y="2654300"/>
          <p14:tracePt t="240055" x="6400800" y="2654300"/>
          <p14:tracePt t="240058" x="6477000" y="2654300"/>
          <p14:tracePt t="240072" x="6521450" y="2654300"/>
          <p14:tracePt t="240089" x="6642100" y="2654300"/>
          <p14:tracePt t="240106" x="6692900" y="2654300"/>
          <p14:tracePt t="240122" x="6794500" y="2654300"/>
          <p14:tracePt t="240139" x="6896100" y="2647950"/>
          <p14:tracePt t="240155" x="6953250" y="2641600"/>
          <p14:tracePt t="240172" x="7042150" y="2609850"/>
          <p14:tracePt t="240188" x="7150100" y="2584450"/>
          <p14:tracePt t="240205" x="7181850" y="2571750"/>
          <p14:tracePt t="240222" x="7264400" y="2546350"/>
          <p14:tracePt t="240239" x="7289800" y="2533650"/>
          <p14:tracePt t="240255" x="7353300" y="2520950"/>
          <p14:tracePt t="240272" x="7391400" y="2514600"/>
          <p14:tracePt t="240289" x="7448550" y="2501900"/>
          <p14:tracePt t="240306" x="7518400" y="2495550"/>
          <p14:tracePt t="240322" x="7550150" y="2495550"/>
          <p14:tracePt t="240339" x="7600950" y="2489200"/>
          <p14:tracePt t="240355" x="7613650" y="2489200"/>
          <p14:tracePt t="240372" x="7620000" y="2489200"/>
          <p14:tracePt t="240389" x="7626350" y="2489200"/>
          <p14:tracePt t="240426" x="7632700" y="2489200"/>
          <p14:tracePt t="240468" x="7639050" y="2501900"/>
          <p14:tracePt t="240490" x="7639050" y="2508250"/>
          <p14:tracePt t="240493" x="7639050" y="2520950"/>
          <p14:tracePt t="240519" x="7639050" y="2533650"/>
          <p14:tracePt t="240530" x="7639050" y="2540000"/>
          <p14:tracePt t="240825" x="7639050" y="2546350"/>
          <p14:tracePt t="241865" x="7632700" y="2546350"/>
          <p14:tracePt t="241875" x="7620000" y="2546350"/>
          <p14:tracePt t="241877" x="7575550" y="2552700"/>
          <p14:tracePt t="241891" x="7512050" y="2552700"/>
          <p14:tracePt t="241905" x="7239000" y="2565400"/>
          <p14:tracePt t="241921" x="6680200" y="2578100"/>
          <p14:tracePt t="241938" x="6305550" y="2590800"/>
          <p14:tracePt t="241955" x="5467350" y="2590800"/>
          <p14:tracePt t="241972" x="5048250" y="2590800"/>
          <p14:tracePt t="241989" x="4387850" y="2590800"/>
          <p14:tracePt t="242005" x="3943350" y="2590800"/>
          <p14:tracePt t="242022" x="3829050" y="2590800"/>
          <p14:tracePt t="242038" x="3676650" y="2578100"/>
          <p14:tracePt t="242056" x="3619500" y="2571750"/>
          <p14:tracePt t="242072" x="3524250" y="2546350"/>
          <p14:tracePt t="242089" x="3422650" y="2514600"/>
          <p14:tracePt t="242105" x="3352800" y="2501900"/>
          <p14:tracePt t="242122" x="3219450" y="2463800"/>
          <p14:tracePt t="242138" x="3143250" y="2451100"/>
          <p14:tracePt t="242155" x="3016250" y="2419350"/>
          <p14:tracePt t="242172" x="2901950" y="2393950"/>
          <p14:tracePt t="242189" x="2844800" y="2374900"/>
          <p14:tracePt t="242205" x="2743200" y="2343150"/>
          <p14:tracePt t="242222" x="2673350" y="2317750"/>
          <p14:tracePt t="242239" x="2540000" y="2286000"/>
          <p14:tracePt t="242255" x="2362200" y="2222500"/>
          <p14:tracePt t="242272" x="2260600" y="2197100"/>
          <p14:tracePt t="242289" x="2051050" y="2133600"/>
          <p14:tracePt t="242305" x="1943100" y="2095500"/>
          <p14:tracePt t="242322" x="1708150" y="2006600"/>
          <p14:tracePt t="242340" x="1517650" y="1943100"/>
          <p14:tracePt t="242356" x="1435100" y="1917700"/>
          <p14:tracePt t="242373" x="1289050" y="1866900"/>
          <p14:tracePt t="242389" x="1244600" y="1847850"/>
          <p14:tracePt t="242405" x="1181100" y="1828800"/>
          <p14:tracePt t="242422" x="1155700" y="1816100"/>
          <p14:tracePt t="242621" x="1149350" y="1809750"/>
          <p14:tracePt t="242632" x="1143000" y="1809750"/>
          <p14:tracePt t="242642" x="1136650" y="1803400"/>
          <p14:tracePt t="242654" x="1123950" y="1797050"/>
          <p14:tracePt t="242657" x="1104900" y="1784350"/>
          <p14:tracePt t="242671" x="1054100" y="1758950"/>
          <p14:tracePt t="242687" x="990600" y="1739900"/>
          <p14:tracePt t="242706" x="965200" y="1733550"/>
          <p14:tracePt t="242722" x="914400" y="1720850"/>
          <p14:tracePt t="242739" x="889000" y="1714500"/>
          <p14:tracePt t="242756" x="844550" y="1701800"/>
          <p14:tracePt t="242773" x="806450" y="1689100"/>
          <p14:tracePt t="242789" x="787400" y="1682750"/>
          <p14:tracePt t="242805" x="755650" y="1676400"/>
          <p14:tracePt t="242823" x="749300" y="1670050"/>
          <p14:tracePt t="242839" x="736600" y="1663700"/>
          <p14:tracePt t="242856" x="736600" y="1651000"/>
          <p14:tracePt t="242872" x="736600" y="1644650"/>
          <p14:tracePt t="242889" x="736600" y="1619250"/>
          <p14:tracePt t="242905" x="736600" y="1600200"/>
          <p14:tracePt t="242922" x="736600" y="1581150"/>
          <p14:tracePt t="242939" x="742950" y="1562100"/>
          <p14:tracePt t="242955" x="749300" y="1549400"/>
          <p14:tracePt t="242972" x="768350" y="1524000"/>
          <p14:tracePt t="242989" x="774700" y="1517650"/>
          <p14:tracePt t="243005" x="793750" y="1504950"/>
          <p14:tracePt t="243022" x="806450" y="1492250"/>
          <p14:tracePt t="243039" x="812800" y="1492250"/>
          <p14:tracePt t="243055" x="825500" y="1479550"/>
          <p14:tracePt t="243072" x="838200" y="1473200"/>
          <p14:tracePt t="243089" x="844550" y="1473200"/>
          <p14:tracePt t="243105" x="857250" y="1466850"/>
          <p14:tracePt t="243122" x="869950" y="1466850"/>
          <p14:tracePt t="243139" x="889000" y="1460500"/>
          <p14:tracePt t="243156" x="908050" y="1454150"/>
          <p14:tracePt t="243172" x="927100" y="1454150"/>
          <p14:tracePt t="243189" x="952500" y="1447800"/>
          <p14:tracePt t="243206" x="958850" y="1447800"/>
          <p14:tracePt t="243222" x="977900" y="1447800"/>
          <p14:tracePt t="243239" x="984250" y="1447800"/>
          <p14:tracePt t="243255" x="1003300" y="1473200"/>
          <p14:tracePt t="243272" x="1028700" y="1492250"/>
          <p14:tracePt t="243289" x="1041400" y="1511300"/>
          <p14:tracePt t="243305" x="1054100" y="1543050"/>
          <p14:tracePt t="243323" x="1054100" y="1549400"/>
          <p14:tracePt t="243323" x="1060450" y="1555750"/>
          <p14:tracePt t="243340" x="1060450" y="1568450"/>
          <p14:tracePt t="243356" x="1060450" y="1581150"/>
          <p14:tracePt t="243372" x="1060450" y="1587500"/>
          <p14:tracePt t="243388" x="1060450" y="1600200"/>
          <p14:tracePt t="243404" x="1054100" y="1606550"/>
          <p14:tracePt t="243422" x="1047750" y="1612900"/>
          <p14:tracePt t="243439" x="1035050" y="1619250"/>
          <p14:tracePt t="243883" x="1041400" y="1619250"/>
          <p14:tracePt t="243904" x="1047750" y="1619250"/>
          <p14:tracePt t="243916" x="1054100" y="1619250"/>
          <p14:tracePt t="243935" x="1060450" y="1619250"/>
          <p14:tracePt t="243947" x="1073150" y="1619250"/>
          <p14:tracePt t="243967" x="1085850" y="1619250"/>
          <p14:tracePt t="243977" x="1098550" y="1619250"/>
          <p14:tracePt t="243987" x="1111250" y="1619250"/>
          <p14:tracePt t="243997" x="1123950" y="1619250"/>
          <p14:tracePt t="244004" x="1155700" y="1619250"/>
          <p14:tracePt t="244022" x="1181100" y="1619250"/>
          <p14:tracePt t="244039" x="1219200" y="1619250"/>
          <p14:tracePt t="244055" x="1250950" y="1619250"/>
          <p14:tracePt t="244072" x="1263650" y="1619250"/>
          <p14:tracePt t="244089" x="1276350" y="1619250"/>
          <p14:tracePt t="244105" x="1289050" y="1619250"/>
          <p14:tracePt t="244122" x="1301750" y="1619250"/>
          <p14:tracePt t="244139" x="1320800" y="1612900"/>
          <p14:tracePt t="244156" x="1339850" y="1606550"/>
          <p14:tracePt t="244172" x="1397000" y="1606550"/>
          <p14:tracePt t="244189" x="1435100" y="1593850"/>
          <p14:tracePt t="244205" x="1511300" y="1593850"/>
          <p14:tracePt t="244222" x="1612900" y="1587500"/>
          <p14:tracePt t="244239" x="1670050" y="1587500"/>
          <p14:tracePt t="244255" x="1752600" y="1587500"/>
          <p14:tracePt t="244273" x="1797050" y="1587500"/>
          <p14:tracePt t="244289" x="1866900" y="1587500"/>
          <p14:tracePt t="244305" x="1917700" y="1587500"/>
          <p14:tracePt t="244322" x="1949450" y="1587500"/>
          <p14:tracePt t="244338" x="2006600" y="1587500"/>
          <p14:tracePt t="244356" x="2038350" y="1587500"/>
          <p14:tracePt t="244372" x="2146300" y="1587500"/>
          <p14:tracePt t="244389" x="2209800" y="1587500"/>
          <p14:tracePt t="244404" x="2330450" y="1587500"/>
          <p14:tracePt t="244421" x="2432050" y="1587500"/>
          <p14:tracePt t="244439" x="2457450" y="1587500"/>
          <p14:tracePt t="247408" x="2463800" y="1587500"/>
          <p14:tracePt t="247632" x="2463800" y="1593850"/>
          <p14:tracePt t="247908" x="2470150" y="1593850"/>
          <p14:tracePt t="247949" x="2476500" y="1600200"/>
          <p14:tracePt t="248123" x="2476500" y="1606550"/>
          <p14:tracePt t="248137" x="2482850" y="1612900"/>
          <p14:tracePt t="248146" x="2489200" y="1612900"/>
          <p14:tracePt t="248155" x="2495550" y="1619250"/>
          <p14:tracePt t="248172" x="2520950" y="1638300"/>
          <p14:tracePt t="248189" x="2540000" y="1651000"/>
          <p14:tracePt t="248205" x="2590800" y="1676400"/>
          <p14:tracePt t="248223" x="2641600" y="1689100"/>
          <p14:tracePt t="248223" x="2698750" y="1708150"/>
          <p14:tracePt t="248239" x="2762250" y="1720850"/>
          <p14:tracePt t="248255" x="2927350" y="1765300"/>
          <p14:tracePt t="248272" x="3028950" y="1803400"/>
          <p14:tracePt t="248289" x="3270250" y="1873250"/>
          <p14:tracePt t="248305" x="3511550" y="1949450"/>
          <p14:tracePt t="248322" x="3644900" y="1987550"/>
          <p14:tracePt t="248338" x="3911600" y="2108200"/>
          <p14:tracePt t="248355" x="4032250" y="2171700"/>
          <p14:tracePt t="248372" x="4286250" y="2305050"/>
          <p14:tracePt t="248388" x="4552950" y="2470150"/>
          <p14:tracePt t="248405" x="4686300" y="2571750"/>
          <p14:tracePt t="248423" x="4984750" y="2787650"/>
          <p14:tracePt t="248439" x="5118100" y="2889250"/>
          <p14:tracePt t="248454" x="5410200" y="3098800"/>
          <p14:tracePt t="248471" x="5549900" y="3200400"/>
          <p14:tracePt t="248489" x="5784850" y="3384550"/>
          <p14:tracePt t="248505" x="5949950" y="3530600"/>
          <p14:tracePt t="248521" x="6019800" y="3594100"/>
          <p14:tracePt t="248538" x="6146800" y="3714750"/>
          <p14:tracePt t="248554" x="6203950" y="3778250"/>
          <p14:tracePt t="248571" x="6305550" y="3867150"/>
          <p14:tracePt t="248589" x="6407150" y="3962400"/>
          <p14:tracePt t="248606" x="6445250" y="3987800"/>
          <p14:tracePt t="248622" x="6515100" y="4051300"/>
          <p14:tracePt t="248638" x="6553200" y="4076700"/>
          <p14:tracePt t="248654" x="6597650" y="4114800"/>
          <p14:tracePt t="248671" x="6654800" y="4165600"/>
          <p14:tracePt t="248688" x="6692900" y="4184650"/>
          <p14:tracePt t="248704" x="6762750" y="4248150"/>
          <p14:tracePt t="248721" x="6800850" y="4279900"/>
          <p14:tracePt t="248738" x="6858000" y="4324350"/>
          <p14:tracePt t="248755" x="6889750" y="4343400"/>
          <p14:tracePt t="248803" x="6896100" y="4343400"/>
          <p14:tracePt t="248805" x="6902450" y="4343400"/>
          <p14:tracePt t="248823" x="6908800" y="4343400"/>
          <p14:tracePt t="248837" x="6927850" y="4343400"/>
          <p14:tracePt t="248838" x="6972300" y="4343400"/>
          <p14:tracePt t="248854" x="6997700" y="4343400"/>
          <p14:tracePt t="248871" x="7054850" y="4343400"/>
          <p14:tracePt t="248888" x="7080250" y="4337050"/>
          <p14:tracePt t="248905" x="7137400" y="4318000"/>
          <p14:tracePt t="248922" x="7200900" y="4292600"/>
          <p14:tracePt t="248939" x="7232650" y="4273550"/>
          <p14:tracePt t="248955" x="7264400" y="4260850"/>
          <p14:tracePt t="248972" x="7283450" y="4254500"/>
          <p14:tracePt t="248989" x="7296150" y="4229100"/>
          <p14:tracePt t="249005" x="7302500" y="4203700"/>
          <p14:tracePt t="249022" x="7302500" y="4184650"/>
          <p14:tracePt t="249038" x="7302500" y="4140200"/>
          <p14:tracePt t="249055" x="7302500" y="4127500"/>
          <p14:tracePt t="249072" x="7302500" y="4083050"/>
          <p14:tracePt t="249088" x="7302500" y="4051300"/>
          <p14:tracePt t="249105" x="7302500" y="4038600"/>
          <p14:tracePt t="249122" x="7302500" y="4013200"/>
          <p14:tracePt t="249139" x="7302500" y="3994150"/>
          <p14:tracePt t="249155" x="7302500" y="3968750"/>
          <p14:tracePt t="249172" x="7302500" y="3930650"/>
          <p14:tracePt t="249188" x="7302500" y="3917950"/>
          <p14:tracePt t="249205" x="7296150" y="3886200"/>
          <p14:tracePt t="249223" x="7289800" y="3873500"/>
          <p14:tracePt t="249238" x="7277100" y="3841750"/>
          <p14:tracePt t="249255" x="7270750" y="3829050"/>
          <p14:tracePt t="249272" x="7270750" y="3822700"/>
          <p14:tracePt t="249289" x="7264400" y="3803650"/>
          <p14:tracePt t="249305" x="7258050" y="3797300"/>
          <p14:tracePt t="249322" x="7251700" y="3784600"/>
          <p14:tracePt t="249339" x="7239000" y="3771900"/>
          <p14:tracePt t="249355" x="7232650" y="3759200"/>
          <p14:tracePt t="249372" x="7226300" y="3752850"/>
          <p14:tracePt t="249388" x="7219950" y="3746500"/>
          <p14:tracePt t="249405" x="7200900" y="3733800"/>
          <p14:tracePt t="249423" x="7181850" y="3727450"/>
          <p14:tracePt t="249439" x="7175500" y="3721100"/>
          <p14:tracePt t="249456" x="7156450" y="3714750"/>
          <p14:tracePt t="249472" x="7143750" y="3708400"/>
          <p14:tracePt t="249488" x="7137400" y="3708400"/>
          <p14:tracePt t="249506" x="7131050" y="3702050"/>
          <p14:tracePt t="249523" x="7124700" y="3702050"/>
          <p14:tracePt t="249537" x="7105650" y="3702050"/>
          <p14:tracePt t="249554" x="7099300" y="3702050"/>
          <p14:tracePt t="249572" x="7080250" y="3702050"/>
          <p14:tracePt t="249589" x="7067550" y="3702050"/>
          <p14:tracePt t="249606" x="7054850" y="3702050"/>
          <p14:tracePt t="249622" x="7035800" y="3702050"/>
          <p14:tracePt t="249639" x="7029450" y="3702050"/>
          <p14:tracePt t="249654" x="7016750" y="3702050"/>
          <p14:tracePt t="249671" x="7004050" y="3702050"/>
          <p14:tracePt t="249689" x="6991350" y="3702050"/>
          <p14:tracePt t="249705" x="6985000" y="3702050"/>
          <p14:tracePt t="249722" x="6978650" y="3702050"/>
          <p14:tracePt t="249738" x="6978650" y="3708400"/>
          <p14:tracePt t="249755" x="6972300" y="3714750"/>
          <p14:tracePt t="249772" x="6959600" y="3733800"/>
          <p14:tracePt t="249789" x="6946900" y="3746500"/>
          <p14:tracePt t="249805" x="6940550" y="3759200"/>
          <p14:tracePt t="249822" x="6927850" y="3771900"/>
          <p14:tracePt t="249838" x="6927850" y="3778250"/>
          <p14:tracePt t="249855" x="6915150" y="3784600"/>
          <p14:tracePt t="249872" x="6915150" y="3797300"/>
          <p14:tracePt t="249909" x="6908800" y="3803650"/>
          <p14:tracePt t="249910" x="6908800" y="3810000"/>
          <p14:tracePt t="249921" x="6908800" y="3816350"/>
          <p14:tracePt t="253664" x="6908800" y="3822700"/>
          <p14:tracePt t="253674" x="6908800" y="3829050"/>
          <p14:tracePt t="253685" x="6896100" y="3841750"/>
          <p14:tracePt t="253695" x="6877050" y="3860800"/>
          <p14:tracePt t="253695" x="6845300" y="3892550"/>
          <p14:tracePt t="253706" x="6807200" y="3930650"/>
          <p14:tracePt t="253722" x="6692900" y="4076700"/>
          <p14:tracePt t="253739" x="6616700" y="4165600"/>
          <p14:tracePt t="253755" x="6426200" y="4406900"/>
          <p14:tracePt t="253772" x="6203950" y="4686300"/>
          <p14:tracePt t="253789" x="6089650" y="4826000"/>
          <p14:tracePt t="253805" x="5899150" y="5041900"/>
          <p14:tracePt t="253822" x="5816600" y="5124450"/>
          <p14:tracePt t="253838" x="5664200" y="5276850"/>
          <p14:tracePt t="253855" x="5511800" y="5403850"/>
          <p14:tracePt t="253872" x="5441950" y="5467350"/>
          <p14:tracePt t="253888" x="5308600" y="5568950"/>
          <p14:tracePt t="253905" x="5257800" y="5613400"/>
          <p14:tracePt t="253922" x="5143500" y="5689600"/>
          <p14:tracePt t="253939" x="5022850" y="5753100"/>
          <p14:tracePt t="253955" x="4953000" y="5778500"/>
          <p14:tracePt t="253972" x="4787900" y="5842000"/>
          <p14:tracePt t="253988" x="4686300" y="5867400"/>
          <p14:tracePt t="254005" x="4502150" y="5924550"/>
          <p14:tracePt t="254022" x="4330700" y="5956300"/>
          <p14:tracePt t="254038" x="4254500" y="5975350"/>
          <p14:tracePt t="254055" x="4121150" y="5981700"/>
          <p14:tracePt t="254072" x="4044950" y="5994400"/>
          <p14:tracePt t="254088" x="3898900" y="5994400"/>
          <p14:tracePt t="254105" x="3721100" y="5994400"/>
          <p14:tracePt t="254122" x="3625850" y="5994400"/>
          <p14:tracePt t="254138" x="3422650" y="5994400"/>
          <p14:tracePt t="254155" x="3333750" y="5994400"/>
          <p14:tracePt t="254172" x="3181350" y="5994400"/>
          <p14:tracePt t="254188" x="3130550" y="5994400"/>
          <p14:tracePt t="254188" x="3098800" y="5994400"/>
          <p14:tracePt t="254205" x="3073400" y="5994400"/>
          <p14:tracePt t="254222" x="3060700" y="5994400"/>
          <p14:tracePt t="254623" x="3067050" y="6000750"/>
          <p14:tracePt t="254787" x="3067050" y="6007100"/>
          <p14:tracePt t="254808" x="3067050" y="6013450"/>
          <p14:tracePt t="254839" x="3067050" y="6019800"/>
          <p14:tracePt t="254862" x="3067050" y="6026150"/>
          <p14:tracePt t="255104" x="3067050" y="6032500"/>
          <p14:tracePt t="255166" x="3073400" y="6032500"/>
          <p14:tracePt t="255187" x="3079750" y="6032500"/>
          <p14:tracePt t="256256" x="3086100" y="6032500"/>
          <p14:tracePt t="256264" x="3092450" y="6032500"/>
          <p14:tracePt t="256278" x="3098800" y="6032500"/>
          <p14:tracePt t="256280" x="3105150" y="6032500"/>
          <p14:tracePt t="256288" x="3130550" y="6032500"/>
          <p14:tracePt t="256305" x="3194050" y="6019800"/>
          <p14:tracePt t="256322" x="3327400" y="5975350"/>
          <p14:tracePt t="256339" x="3429000" y="5943600"/>
          <p14:tracePt t="256354" x="3740150" y="5829300"/>
          <p14:tracePt t="256370" x="3924300" y="5759450"/>
          <p14:tracePt t="256387" x="4337050" y="5588000"/>
          <p14:tracePt t="256405" x="4768850" y="5435600"/>
          <p14:tracePt t="256422" x="4991100" y="5353050"/>
          <p14:tracePt t="256438" x="5397500" y="5213350"/>
          <p14:tracePt t="256455" x="5600700" y="5149850"/>
          <p14:tracePt t="256472" x="6026150" y="5010150"/>
          <p14:tracePt t="256488" x="6451600" y="4883150"/>
          <p14:tracePt t="256505" x="6610350" y="4826000"/>
          <p14:tracePt t="256522" x="6870700" y="4718050"/>
          <p14:tracePt t="256538" x="6965950" y="4673600"/>
          <p14:tracePt t="256554" x="7118350" y="4584700"/>
          <p14:tracePt t="256570" x="7219950" y="4495800"/>
          <p14:tracePt t="256590" x="7258050" y="4451350"/>
          <p14:tracePt t="256607" x="7334250" y="4375150"/>
          <p14:tracePt t="256623" x="7359650" y="4337050"/>
          <p14:tracePt t="256640" x="7423150" y="4267200"/>
          <p14:tracePt t="256655" x="7473950" y="4210050"/>
          <p14:tracePt t="256673" x="7499350" y="4171950"/>
          <p14:tracePt t="256690" x="7550150" y="4114800"/>
          <p14:tracePt t="256706" x="7575550" y="4083050"/>
          <p14:tracePt t="256723" x="7613650" y="4019550"/>
          <p14:tracePt t="256739" x="7639050" y="3956050"/>
          <p14:tracePt t="256756" x="7645400" y="3937000"/>
          <p14:tracePt t="256773" x="7651750" y="3905250"/>
          <p14:tracePt t="256790" x="7651750" y="3886200"/>
          <p14:tracePt t="256805" x="7651750" y="3873500"/>
          <p14:tracePt t="256823" x="7651750" y="3854450"/>
          <p14:tracePt t="256859" x="7651750" y="3841750"/>
          <p14:tracePt t="256872" x="7639050" y="3835400"/>
          <p14:tracePt t="256875" x="7626350" y="3822700"/>
          <p14:tracePt t="256889" x="7588250" y="3797300"/>
          <p14:tracePt t="256906" x="7543800" y="3765550"/>
          <p14:tracePt t="256923" x="7518400" y="3746500"/>
          <p14:tracePt t="256939" x="7461250" y="3714750"/>
          <p14:tracePt t="256956" x="7435850" y="3702050"/>
          <p14:tracePt t="256973" x="7391400" y="3676650"/>
          <p14:tracePt t="256990" x="7372350" y="3670300"/>
          <p14:tracePt t="257006" x="7334250" y="3663950"/>
          <p14:tracePt t="257023" x="7302500" y="3651250"/>
          <p14:tracePt t="257040" x="7289800" y="3644900"/>
          <p14:tracePt t="257056" x="7251700" y="3638550"/>
          <p14:tracePt t="257073" x="7232650" y="3632200"/>
          <p14:tracePt t="257089" x="7188200" y="3625850"/>
          <p14:tracePt t="257106" x="7143750" y="3619500"/>
          <p14:tracePt t="257122" x="7118350" y="3619500"/>
          <p14:tracePt t="257139" x="7099300" y="3613150"/>
          <p14:tracePt t="257156" x="7086600" y="3613150"/>
          <p14:tracePt t="257172" x="7073900" y="3613150"/>
          <p14:tracePt t="257190" x="7061200" y="3613150"/>
          <p14:tracePt t="257206" x="7054850" y="3613150"/>
          <p14:tracePt t="257223" x="7035800" y="3613150"/>
          <p14:tracePt t="257239" x="7029450" y="3613150"/>
          <p14:tracePt t="257256" x="7010400" y="3613150"/>
          <p14:tracePt t="257273" x="6985000" y="3613150"/>
          <p14:tracePt t="257289" x="6985000" y="3619500"/>
          <p14:tracePt t="257306" x="6965950" y="3625850"/>
          <p14:tracePt t="257322" x="6959600" y="3638550"/>
          <p14:tracePt t="257340" x="6934200" y="3657600"/>
          <p14:tracePt t="257356" x="6921500" y="3676650"/>
          <p14:tracePt t="257373" x="6908800" y="3695700"/>
          <p14:tracePt t="257389" x="6896100" y="3721100"/>
          <p14:tracePt t="257406" x="6889750" y="3727450"/>
          <p14:tracePt t="257423" x="6883400" y="3752850"/>
          <p14:tracePt t="257439" x="6883400" y="3765550"/>
          <p14:tracePt t="257456" x="6883400" y="3771900"/>
          <p14:tracePt t="257473" x="6883400" y="3778250"/>
          <p14:tracePt t="257489" x="6883400" y="3790950"/>
          <p14:tracePt t="257540" x="6883400" y="3797300"/>
          <p14:tracePt t="257549" x="6883400" y="3803650"/>
          <p14:tracePt t="257559" x="6889750" y="3803650"/>
          <p14:tracePt t="257580" x="6889750" y="3810000"/>
          <p14:tracePt t="257591" x="6896100" y="3810000"/>
          <p14:tracePt t="257601" x="6902450" y="3810000"/>
          <p14:tracePt t="257605" x="6927850" y="3816350"/>
          <p14:tracePt t="257622" x="6946900" y="3816350"/>
          <p14:tracePt t="257638" x="6991350" y="3816350"/>
          <p14:tracePt t="257655" x="7029450" y="3816350"/>
          <p14:tracePt t="257673" x="7073900" y="3816350"/>
          <p14:tracePt t="257690" x="7105650" y="3816350"/>
          <p14:tracePt t="257706" x="7112000" y="3816350"/>
          <p14:tracePt t="257723" x="7118350" y="3816350"/>
          <p14:tracePt t="257758" x="7124700" y="3810000"/>
          <p14:tracePt t="257762" x="7131050" y="3810000"/>
          <p14:tracePt t="257789" x="7137400" y="3810000"/>
          <p14:tracePt t="257792" x="7143750" y="3803650"/>
          <p14:tracePt t="257806" x="7150100" y="3797300"/>
          <p14:tracePt t="257842" x="7156450" y="3790950"/>
          <p14:tracePt t="257862" x="7162800" y="3790950"/>
          <p14:tracePt t="257885" x="7162800" y="3784600"/>
          <p14:tracePt t="257904" x="7162800" y="3778250"/>
          <p14:tracePt t="258526" x="7162800" y="3771900"/>
          <p14:tracePt t="258986" x="7156450" y="3771900"/>
          <p14:tracePt t="258988" x="7137400" y="3778250"/>
          <p14:tracePt t="259006" x="7112000" y="3790950"/>
          <p14:tracePt t="259008" x="7067550" y="3803650"/>
          <p14:tracePt t="259023" x="6940550" y="3835400"/>
          <p14:tracePt t="259039" x="6864350" y="3848100"/>
          <p14:tracePt t="259056" x="6686550" y="3886200"/>
          <p14:tracePt t="259073" x="6502400" y="3930650"/>
          <p14:tracePt t="259089" x="6413500" y="3949700"/>
          <p14:tracePt t="259106" x="6235700" y="4000500"/>
          <p14:tracePt t="259122" x="6146800" y="4025900"/>
          <p14:tracePt t="259139" x="5969000" y="4070350"/>
          <p14:tracePt t="259156" x="5822950" y="4108450"/>
          <p14:tracePt t="259173" x="5765800" y="4114800"/>
          <p14:tracePt t="259189" x="5689600" y="4114800"/>
          <p14:tracePt t="259206" x="5664200" y="4114800"/>
          <p14:tracePt t="259223" x="5632450" y="4121150"/>
          <p14:tracePt t="259240" x="5581650" y="4121150"/>
          <p14:tracePt t="259256" x="5556250" y="4127500"/>
          <p14:tracePt t="259272" x="5499100" y="4127500"/>
          <p14:tracePt t="259290" x="5454650" y="4127500"/>
          <p14:tracePt t="259306" x="5391150" y="4127500"/>
          <p14:tracePt t="259323" x="5359400" y="4127500"/>
          <p14:tracePt t="259339" x="5314950" y="4127500"/>
          <p14:tracePt t="259356" x="5283200" y="4127500"/>
          <p14:tracePt t="259373" x="5270500" y="4127500"/>
          <p14:tracePt t="259389" x="5257800" y="4121150"/>
          <p14:tracePt t="259406" x="5257800" y="4114800"/>
          <p14:tracePt t="259423" x="5257800" y="4102100"/>
          <p14:tracePt t="259440" x="5257800" y="4076700"/>
          <p14:tracePt t="259456" x="5257800" y="4064000"/>
          <p14:tracePt t="259472" x="5270500" y="4032250"/>
          <p14:tracePt t="259490" x="5276850" y="4013200"/>
          <p14:tracePt t="259509" x="5283200" y="3994150"/>
          <p14:tracePt t="259522" x="5302250" y="3968750"/>
          <p14:tracePt t="259538" x="5308600" y="3956050"/>
          <p14:tracePt t="259555" x="5327650" y="3937000"/>
          <p14:tracePt t="259572" x="5340350" y="3924300"/>
          <p14:tracePt t="259590" x="5365750" y="3898900"/>
          <p14:tracePt t="259607" x="5372100" y="3879850"/>
          <p14:tracePt t="259622" x="5384800" y="3867150"/>
          <p14:tracePt t="259638" x="5397500" y="3848100"/>
          <p14:tracePt t="259655" x="5403850" y="3835400"/>
          <p14:tracePt t="259673" x="5410200" y="3803650"/>
          <p14:tracePt t="259689" x="5416550" y="3778250"/>
          <p14:tracePt t="259706" x="5416550" y="3765550"/>
          <p14:tracePt t="259723" x="5410200" y="3733800"/>
          <p14:tracePt t="259739" x="5403850" y="3721100"/>
          <p14:tracePt t="259756" x="5384800" y="3689350"/>
          <p14:tracePt t="259773" x="5359400" y="3670300"/>
          <p14:tracePt t="259790" x="5353050" y="3663950"/>
          <p14:tracePt t="259806" x="5327650" y="3651250"/>
          <p14:tracePt t="259823" x="5314950" y="3644900"/>
          <p14:tracePt t="259839" x="5276850" y="3632200"/>
          <p14:tracePt t="259856" x="5226050" y="3613150"/>
          <p14:tracePt t="259873" x="5187950" y="3606800"/>
          <p14:tracePt t="259889" x="5118100" y="3581400"/>
          <p14:tracePt t="259906" x="5080000" y="3575050"/>
          <p14:tracePt t="259922" x="5029200" y="3568700"/>
          <p14:tracePt t="259939" x="4991100" y="3562350"/>
          <p14:tracePt t="259956" x="4978400" y="3562350"/>
          <p14:tracePt t="259973" x="4946650" y="3562350"/>
          <p14:tracePt t="259990" x="4927600" y="3562350"/>
          <p14:tracePt t="260006" x="4895850" y="3562350"/>
          <p14:tracePt t="260023" x="4864100" y="3575050"/>
          <p14:tracePt t="260039" x="4845050" y="3581400"/>
          <p14:tracePt t="260056" x="4806950" y="3587750"/>
          <p14:tracePt t="260072" x="4800600" y="3594100"/>
          <p14:tracePt t="260089" x="4775200" y="3600450"/>
          <p14:tracePt t="260108" x="4756150" y="3600450"/>
          <p14:tracePt t="260123" x="4749800" y="3600450"/>
          <p14:tracePt t="260139" x="4749800" y="3606800"/>
          <p14:tracePt t="260187" x="4749800" y="3613150"/>
          <p14:tracePt t="260197" x="4749800" y="3619500"/>
          <p14:tracePt t="260206" x="4749800" y="3625850"/>
          <p14:tracePt t="260222" x="4749800" y="3638550"/>
          <p14:tracePt t="260224" x="4749800" y="3663950"/>
          <p14:tracePt t="260239" x="4749800" y="3683000"/>
          <p14:tracePt t="260256" x="4743450" y="3702050"/>
          <p14:tracePt t="260272" x="4737100" y="3727450"/>
          <p14:tracePt t="260312" x="4737100" y="3740150"/>
          <p14:tracePt t="260322" x="4737100" y="3746500"/>
          <p14:tracePt t="260325" x="4737100" y="3752850"/>
          <p14:tracePt t="260339" x="4743450" y="3778250"/>
          <p14:tracePt t="260356" x="4756150" y="3790950"/>
          <p14:tracePt t="260372" x="4787900" y="3822700"/>
          <p14:tracePt t="260389" x="4826000" y="3848100"/>
          <p14:tracePt t="260406" x="4845050" y="3860800"/>
          <p14:tracePt t="260422" x="4870450" y="3886200"/>
          <p14:tracePt t="260439" x="4889500" y="3892550"/>
          <p14:tracePt t="260456" x="4921250" y="3911600"/>
          <p14:tracePt t="260472" x="4946650" y="3924300"/>
          <p14:tracePt t="260489" x="4965700" y="3930650"/>
          <p14:tracePt t="260506" x="5003800" y="3930650"/>
          <p14:tracePt t="260523" x="5016500" y="3930650"/>
          <p14:tracePt t="260539" x="5067300" y="3930650"/>
          <p14:tracePt t="260555" x="5105400" y="3930650"/>
          <p14:tracePt t="260573" x="5111750" y="3930650"/>
          <p14:tracePt t="260590" x="5124450" y="3930650"/>
          <p14:tracePt t="260941" x="5124450" y="3937000"/>
          <p14:tracePt t="260960" x="5124450" y="3943350"/>
          <p14:tracePt t="260980" x="5124450" y="3949700"/>
          <p14:tracePt t="260990" x="5124450" y="3956050"/>
          <p14:tracePt t="261000" x="5124450" y="3962400"/>
          <p14:tracePt t="261011" x="5105400" y="3981450"/>
          <p14:tracePt t="261023" x="5105400" y="4000500"/>
          <p14:tracePt t="261039" x="5060950" y="4038600"/>
          <p14:tracePt t="261056" x="5035550" y="4064000"/>
          <p14:tracePt t="261072" x="4965700" y="4140200"/>
          <p14:tracePt t="261090" x="4864100" y="4241800"/>
          <p14:tracePt t="261106" x="4813300" y="4305300"/>
          <p14:tracePt t="261123" x="4699000" y="4445000"/>
          <p14:tracePt t="261140" x="4635500" y="4514850"/>
          <p14:tracePt t="261156" x="4521200" y="4654550"/>
          <p14:tracePt t="261173" x="4425950" y="4775200"/>
          <p14:tracePt t="261189" x="4381500" y="4826000"/>
          <p14:tracePt t="261206" x="4311650" y="4908550"/>
          <p14:tracePt t="261222" x="4279900" y="4946650"/>
          <p14:tracePt t="261239" x="4210050" y="5003800"/>
          <p14:tracePt t="261256" x="4114800" y="5073650"/>
          <p14:tracePt t="261272" x="4057650" y="5105400"/>
          <p14:tracePt t="261289" x="3917950" y="5175250"/>
          <p14:tracePt t="261306" x="3835400" y="5219700"/>
          <p14:tracePt t="261323" x="3676650" y="5295900"/>
          <p14:tracePt t="261339" x="3517900" y="5384800"/>
          <p14:tracePt t="261356" x="3448050" y="5429250"/>
          <p14:tracePt t="261373" x="3327400" y="5505450"/>
          <p14:tracePt t="261389" x="3276600" y="5549900"/>
          <p14:tracePt t="261406" x="3200400" y="5600700"/>
          <p14:tracePt t="261422" x="3155950" y="5645150"/>
          <p14:tracePt t="261440" x="3143250" y="5664200"/>
          <p14:tracePt t="261456" x="3117850" y="5683250"/>
          <p14:tracePt t="261473" x="3111500" y="5695950"/>
          <p14:tracePt t="261489" x="3098800" y="5727700"/>
          <p14:tracePt t="261506" x="3086100" y="5753100"/>
          <p14:tracePt t="261523" x="3073400" y="5772150"/>
          <p14:tracePt t="261538" x="3054350" y="5816600"/>
          <p14:tracePt t="261555" x="3048000" y="5842000"/>
          <p14:tracePt t="261571" x="3035300" y="5892800"/>
          <p14:tracePt t="261588" x="3028950" y="5930900"/>
          <p14:tracePt t="261606" x="3028950" y="5949950"/>
          <p14:tracePt t="261606" x="3028950" y="5969000"/>
          <p14:tracePt t="261626" x="3035300" y="5988050"/>
          <p14:tracePt t="261640" x="3054350" y="6000750"/>
          <p14:tracePt t="261655" x="3086100" y="6007100"/>
          <p14:tracePt t="261672" x="3111500" y="6007100"/>
          <p14:tracePt t="261688" x="3168650" y="6007100"/>
          <p14:tracePt t="261705" x="3213100" y="5981700"/>
          <p14:tracePt t="261723" x="3232150" y="5975350"/>
          <p14:tracePt t="261739" x="3257550" y="5956300"/>
          <p14:tracePt t="261756" x="3263900" y="5943600"/>
          <p14:tracePt t="261773" x="3263900" y="5937250"/>
          <p14:tracePt t="261789" x="3263900" y="5924550"/>
          <p14:tracePt t="261806" x="3257550" y="5911850"/>
          <p14:tracePt t="261823" x="3244850" y="5880100"/>
          <p14:tracePt t="261840" x="3206750" y="5848350"/>
          <p14:tracePt t="261856" x="3187700" y="5842000"/>
          <p14:tracePt t="261873" x="3149600" y="5816600"/>
          <p14:tracePt t="261890" x="3124200" y="5803900"/>
          <p14:tracePt t="261906" x="3073400" y="5797550"/>
          <p14:tracePt t="261922" x="3016250" y="5791200"/>
          <p14:tracePt t="261940" x="2984500" y="5784850"/>
          <p14:tracePt t="261956" x="2914650" y="5784850"/>
          <p14:tracePt t="261973" x="2895600" y="5784850"/>
          <p14:tracePt t="261989" x="2851150" y="5784850"/>
          <p14:tracePt t="262006" x="2825750" y="5784850"/>
          <p14:tracePt t="262023" x="2813050" y="5784850"/>
          <p14:tracePt t="262039" x="2787650" y="5784850"/>
          <p14:tracePt t="262056" x="2774950" y="5784850"/>
          <p14:tracePt t="262072" x="2736850" y="5784850"/>
          <p14:tracePt t="262090" x="2730500" y="5791200"/>
          <p14:tracePt t="262090" x="2711450" y="5797550"/>
          <p14:tracePt t="262107" x="2698750" y="5810250"/>
          <p14:tracePt t="262123" x="2673350" y="5829300"/>
          <p14:tracePt t="262139" x="2660650" y="5842000"/>
          <p14:tracePt t="262156" x="2641600" y="5867400"/>
          <p14:tracePt t="262173" x="2622550" y="5892800"/>
          <p14:tracePt t="262189" x="2609850" y="5905500"/>
          <p14:tracePt t="262206" x="2597150" y="5924550"/>
          <p14:tracePt t="262223" x="2597150" y="5937250"/>
          <p14:tracePt t="262239" x="2597150" y="5956300"/>
          <p14:tracePt t="262256" x="2597150" y="5975350"/>
          <p14:tracePt t="262273" x="2628900" y="6007100"/>
          <p14:tracePt t="262290" x="2698750" y="6057900"/>
          <p14:tracePt t="262306" x="2724150" y="6076950"/>
          <p14:tracePt t="262322" x="2813050" y="6127750"/>
          <p14:tracePt t="262339" x="2851150" y="6140450"/>
          <p14:tracePt t="262356" x="2933700" y="6172200"/>
          <p14:tracePt t="262372" x="2990850" y="6178550"/>
          <p14:tracePt t="262389" x="3016250" y="6178550"/>
          <p14:tracePt t="262406" x="3060700" y="6178550"/>
          <p14:tracePt t="262422" x="3098800" y="6178550"/>
          <p14:tracePt t="262439" x="3136900" y="6178550"/>
          <p14:tracePt t="262456" x="3175000" y="6178550"/>
          <p14:tracePt t="262473" x="3181350" y="6178550"/>
          <p14:tracePt t="262940" x="3187700" y="6178550"/>
          <p14:tracePt t="262971" x="3194050" y="6178550"/>
          <p14:tracePt t="263020" x="3194050" y="6184900"/>
          <p14:tracePt t="263033" x="3194050" y="6191250"/>
          <p14:tracePt t="263052" x="3194050" y="6197600"/>
          <p14:tracePt t="263065" x="3194050" y="6203950"/>
          <p14:tracePt t="263686" x="3200400" y="6203950"/>
          <p14:tracePt t="263690" x="3213100" y="6203950"/>
          <p14:tracePt t="263708" x="3232150" y="6203950"/>
          <p14:tracePt t="263722" x="3251200" y="6203950"/>
          <p14:tracePt t="263739" x="3333750" y="6203950"/>
          <p14:tracePt t="263742" x="3384550" y="6203950"/>
          <p14:tracePt t="263756" x="3486150" y="6203950"/>
          <p14:tracePt t="263773" x="3536950" y="6203950"/>
          <p14:tracePt t="263789" x="3651250" y="6203950"/>
          <p14:tracePt t="263806" x="3733800" y="6203950"/>
          <p14:tracePt t="263822" x="3790950" y="6203950"/>
          <p14:tracePt t="263839" x="3892550" y="6203950"/>
          <p14:tracePt t="263856" x="3943350" y="6203950"/>
          <p14:tracePt t="263873" x="4032250" y="6203950"/>
          <p14:tracePt t="263889" x="4121150" y="6203950"/>
          <p14:tracePt t="263906" x="4146550" y="6203950"/>
          <p14:tracePt t="263922" x="4191000" y="6203950"/>
          <p14:tracePt t="263939" x="4241800" y="6203950"/>
          <p14:tracePt t="263956" x="4267200" y="6210300"/>
          <p14:tracePt t="263972" x="4330700" y="6223000"/>
          <p14:tracePt t="263989" x="4375150" y="6229350"/>
          <p14:tracePt t="264006" x="4489450" y="6254750"/>
          <p14:tracePt t="264022" x="4597400" y="6273800"/>
          <p14:tracePt t="264039" x="4660900" y="6273800"/>
          <p14:tracePt t="264056" x="4781550" y="6280150"/>
          <p14:tracePt t="264073" x="4838700" y="6280150"/>
          <p14:tracePt t="264089" x="4953000" y="6292850"/>
          <p14:tracePt t="264106" x="5041900" y="6311900"/>
          <p14:tracePt t="264123" x="5086350" y="6318250"/>
          <p14:tracePt t="264139" x="5156200" y="6330950"/>
          <p14:tracePt t="264157" x="5181600" y="6337300"/>
          <p14:tracePt t="264172" x="5251450" y="6343650"/>
          <p14:tracePt t="264189" x="5340350" y="6350000"/>
          <p14:tracePt t="264206" x="5384800" y="6362700"/>
          <p14:tracePt t="264222" x="5505450" y="6362700"/>
          <p14:tracePt t="264239" x="5575300" y="6369050"/>
          <p14:tracePt t="264256" x="5727700" y="6375400"/>
          <p14:tracePt t="264273" x="5803900" y="6394450"/>
          <p14:tracePt t="264273" x="5880100" y="6400800"/>
          <p14:tracePt t="264289" x="5956300" y="6419850"/>
          <p14:tracePt t="264306" x="6102350" y="6451600"/>
          <p14:tracePt t="264322" x="6172200" y="6470650"/>
          <p14:tracePt t="264339" x="6273800" y="6496050"/>
          <p14:tracePt t="264356" x="6362700" y="6508750"/>
          <p14:tracePt t="264372" x="6419850" y="6515100"/>
          <p14:tracePt t="264389" x="6540500" y="6527800"/>
          <p14:tracePt t="264406" x="6610350" y="6527800"/>
          <p14:tracePt t="264422" x="6737350" y="6534150"/>
          <p14:tracePt t="264439" x="6870700" y="6534150"/>
          <p14:tracePt t="264456" x="6921500" y="6534150"/>
          <p14:tracePt t="264472" x="7004050" y="6534150"/>
          <p14:tracePt t="264489" x="7035800" y="6534150"/>
          <p14:tracePt t="264506" x="7092950" y="6534150"/>
          <p14:tracePt t="264522" x="7143750" y="6534150"/>
          <p14:tracePt t="264540" x="7175500" y="6534150"/>
          <p14:tracePt t="264556" x="7219950" y="6534150"/>
          <p14:tracePt t="264571" x="7245350" y="6534150"/>
          <p14:tracePt t="264588" x="7315200" y="6534150"/>
          <p14:tracePt t="264606" x="7346950" y="6534150"/>
          <p14:tracePt t="264622" x="7435850" y="6534150"/>
          <p14:tracePt t="264640" x="7531100" y="6534150"/>
          <p14:tracePt t="264655" x="7588250" y="6534150"/>
          <p14:tracePt t="264672" x="7664450" y="6534150"/>
          <p14:tracePt t="264688" x="7689850" y="6534150"/>
          <p14:tracePt t="264705" x="7727950" y="6534150"/>
          <p14:tracePt t="264723" x="7734300" y="6534150"/>
          <p14:tracePt t="264789" x="7740650" y="6534150"/>
          <p14:tracePt t="264810" x="7747000" y="6534150"/>
          <p14:tracePt t="264830" x="7759700" y="6534150"/>
          <p14:tracePt t="264841" x="7766050" y="6534150"/>
          <p14:tracePt t="264855" x="7772400" y="6534150"/>
          <p14:tracePt t="264855" x="7785100" y="6534150"/>
          <p14:tracePt t="265187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600200" y="5410200"/>
          <a:ext cx="5410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5" imgW="2032000" imgH="444500" progId="Equation.3">
                  <p:embed/>
                </p:oleObj>
              </mc:Choice>
              <mc:Fallback>
                <p:oleObj name="Equation" r:id="rId5" imgW="20320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5410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133600" y="4800600"/>
            <a:ext cx="4718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b="1"/>
              <a:t>Arenijusov intermedijer</a:t>
            </a:r>
            <a:endParaRPr lang="en-US" altLang="en-US" b="1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133600" y="2209800"/>
            <a:ext cx="451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b="1"/>
              <a:t>Van</a:t>
            </a:r>
            <a:r>
              <a:rPr lang="en-US" altLang="en-US" sz="2800" b="1"/>
              <a:t>’</a:t>
            </a:r>
            <a:r>
              <a:rPr lang="sr-Latn-CS" altLang="en-US" sz="2800" b="1"/>
              <a:t> t Hof</a:t>
            </a:r>
            <a:r>
              <a:rPr lang="en-US" altLang="en-US" sz="2800" b="1"/>
              <a:t>f</a:t>
            </a:r>
            <a:r>
              <a:rPr lang="sr-Latn-CS" altLang="en-US" sz="2800" b="1"/>
              <a:t>ov intermedijer</a:t>
            </a:r>
            <a:endParaRPr lang="en-US" altLang="en-US" sz="2800" b="1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A+B</a:t>
            </a:r>
            <a:endParaRPr lang="en-US" altLang="en-US" sz="2400" b="1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1371600" y="76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 flipH="1">
            <a:off x="1295400" y="838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057400" y="3810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2</a:t>
            </a:r>
            <a:endParaRPr lang="en-US" altLang="en-US" sz="1800" baseline="-25000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295400" y="838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-1</a:t>
            </a:r>
            <a:endParaRPr lang="en-US" altLang="en-US" sz="1800" baseline="-25000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295400" y="3810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1</a:t>
            </a:r>
            <a:endParaRPr lang="en-US" altLang="en-US" sz="1800" baseline="-25000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828800" y="5334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I</a:t>
            </a:r>
            <a:endParaRPr lang="en-US" altLang="en-US" sz="2400" b="1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2057400" y="76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2514600" y="533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C </a:t>
            </a:r>
            <a:endParaRPr lang="en-US" altLang="en-US" sz="2400" b="1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514600" y="2743200"/>
          <a:ext cx="39751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7" imgW="1397000" imgH="431800" progId="Equation.3">
                  <p:embed/>
                </p:oleObj>
              </mc:Choice>
              <mc:Fallback>
                <p:oleObj name="Equation" r:id="rId7" imgW="13970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39751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57200" y="1287115"/>
            <a:ext cx="8077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dirty="0"/>
              <a:t>Da se sporo stvaraju i brzo </a:t>
            </a:r>
            <a:r>
              <a:rPr lang="sr-Latn-CS" altLang="en-US" sz="2800" dirty="0" smtClean="0"/>
              <a:t>troše,  koncentracija im je </a:t>
            </a:r>
            <a:r>
              <a:rPr lang="sr-Latn-CS" altLang="en-US" sz="2800" dirty="0"/>
              <a:t>veoma </a:t>
            </a:r>
            <a:r>
              <a:rPr lang="sr-Latn-CS" altLang="en-US" sz="2800" dirty="0" smtClean="0"/>
              <a:t>mala</a:t>
            </a:r>
            <a:r>
              <a:rPr lang="en-US" altLang="en-US" sz="2800" dirty="0" smtClean="0"/>
              <a:t>-</a:t>
            </a:r>
            <a:r>
              <a:rPr lang="en-US" altLang="en-US" sz="2800" dirty="0" err="1" smtClean="0"/>
              <a:t>stacionarno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stanje</a:t>
            </a:r>
            <a:r>
              <a:rPr lang="sr-Latn-RS" altLang="en-US" sz="2800" dirty="0" smtClean="0"/>
              <a:t>.</a:t>
            </a:r>
            <a:r>
              <a:rPr lang="en-US" altLang="en-US" sz="2800" dirty="0" smtClean="0"/>
              <a:t> </a:t>
            </a:r>
            <a:endParaRPr lang="sr-Latn-CS" altLang="en-US" sz="2800" dirty="0"/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228600" y="3886200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dirty="0"/>
              <a:t>Da se brzo stvaraju a sporo </a:t>
            </a:r>
            <a:r>
              <a:rPr lang="sr-Latn-CS" altLang="en-US" sz="2800" dirty="0" smtClean="0"/>
              <a:t>troše, imaju  visoku koncentraciju  i  uvek su u ravnoteži</a:t>
            </a:r>
            <a:endParaRPr lang="en-US" altLang="en-US" sz="2800" dirty="0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3505200" y="228600"/>
            <a:ext cx="5410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/>
              <a:t>Intermedijeri mogu u slo</a:t>
            </a:r>
            <a:r>
              <a:rPr lang="sr-Latn-CS" altLang="en-US" sz="2800"/>
              <a:t>ž</a:t>
            </a:r>
            <a:r>
              <a:rPr lang="en-US" altLang="en-US" sz="2800"/>
              <a:t>enom sistemu:</a:t>
            </a:r>
            <a:endParaRPr lang="sr-Latn-CS" altLang="en-US" sz="2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323" x="5734050" y="685800"/>
          <p14:tracePt t="3603" x="5727700" y="685800"/>
          <p14:tracePt t="3613" x="5727700" y="692150"/>
          <p14:tracePt t="3630" x="5721350" y="692150"/>
          <p14:tracePt t="3645" x="5715000" y="698500"/>
          <p14:tracePt t="3655" x="5708650" y="698500"/>
          <p14:tracePt t="3675" x="5702300" y="698500"/>
          <p14:tracePt t="3687" x="5689600" y="704850"/>
          <p14:tracePt t="3696" x="5676900" y="704850"/>
          <p14:tracePt t="3706" x="5626100" y="704850"/>
          <p14:tracePt t="3720" x="5581650" y="704850"/>
          <p14:tracePt t="3737" x="5467350" y="704850"/>
          <p14:tracePt t="3755" x="5353050" y="704850"/>
          <p14:tracePt t="3772" x="5289550" y="704850"/>
          <p14:tracePt t="3788" x="5168900" y="704850"/>
          <p14:tracePt t="3803" x="5092700" y="704850"/>
          <p14:tracePt t="3820" x="4933950" y="704850"/>
          <p14:tracePt t="3837" x="4762500" y="704850"/>
          <p14:tracePt t="3853" x="4673600" y="704850"/>
          <p14:tracePt t="3871" x="4521200" y="704850"/>
          <p14:tracePt t="3888" x="4419600" y="711200"/>
          <p14:tracePt t="3905" x="4387850" y="711200"/>
          <p14:tracePt t="3921" x="4318000" y="717550"/>
          <p14:tracePt t="3938" x="4260850" y="723900"/>
          <p14:tracePt t="3954" x="4152900" y="730250"/>
          <p14:tracePt t="3971" x="4013200" y="730250"/>
          <p14:tracePt t="3988" x="3943350" y="730250"/>
          <p14:tracePt t="4005" x="3835400" y="730250"/>
          <p14:tracePt t="4021" x="3803650" y="730250"/>
          <p14:tracePt t="4038" x="3765550" y="730250"/>
          <p14:tracePt t="4055" x="3746500" y="730250"/>
          <p14:tracePt t="4071" x="3740150" y="730250"/>
          <p14:tracePt t="4088" x="3708400" y="730250"/>
          <p14:tracePt t="4104" x="3689350" y="730250"/>
          <p14:tracePt t="4121" x="3670300" y="730250"/>
          <p14:tracePt t="4138" x="3663950" y="730250"/>
          <p14:tracePt t="4693" x="3670300" y="730250"/>
          <p14:tracePt t="5631" x="3670300" y="736600"/>
          <p14:tracePt t="5674" x="3657600" y="742950"/>
          <p14:tracePt t="5685" x="3644900" y="742950"/>
          <p14:tracePt t="5695" x="3625850" y="742950"/>
          <p14:tracePt t="5705" x="3600450" y="742950"/>
          <p14:tracePt t="5706" x="3568700" y="742950"/>
          <p14:tracePt t="5721" x="3498850" y="742950"/>
          <p14:tracePt t="5737" x="3467100" y="742950"/>
          <p14:tracePt t="5756" x="3390900" y="742950"/>
          <p14:tracePt t="5772" x="3333750" y="742950"/>
          <p14:tracePt t="5772" x="3289300" y="742950"/>
          <p14:tracePt t="5790" x="3244850" y="742950"/>
          <p14:tracePt t="5806" x="3149600" y="742950"/>
          <p14:tracePt t="5823" x="3117850" y="742950"/>
          <p14:tracePt t="5839" x="3054350" y="742950"/>
          <p14:tracePt t="5856" x="3009900" y="742950"/>
          <p14:tracePt t="5872" x="2990850" y="742950"/>
          <p14:tracePt t="5889" x="2959100" y="742950"/>
          <p14:tracePt t="5906" x="2946400" y="742950"/>
          <p14:tracePt t="5922" x="2914650" y="742950"/>
          <p14:tracePt t="5939" x="2901950" y="742950"/>
          <p14:tracePt t="5955" x="2889250" y="742950"/>
          <p14:tracePt t="5972" x="2882900" y="742950"/>
          <p14:tracePt t="5989" x="2870200" y="742950"/>
          <p14:tracePt t="6006" x="2851150" y="742950"/>
          <p14:tracePt t="6022" x="2825750" y="742950"/>
          <p14:tracePt t="6038" x="2794000" y="730250"/>
          <p14:tracePt t="6056" x="2755900" y="717550"/>
          <p14:tracePt t="6112" x="2755900" y="711200"/>
          <p14:tracePt t="6130" x="2749550" y="704850"/>
          <p14:tracePt t="6138" x="2749550" y="698500"/>
          <p14:tracePt t="6140" x="2743200" y="685800"/>
          <p14:tracePt t="6156" x="2730500" y="673100"/>
          <p14:tracePt t="6172" x="2705100" y="654050"/>
          <p14:tracePt t="6189" x="2686050" y="635000"/>
          <p14:tracePt t="6206" x="2641600" y="590550"/>
          <p14:tracePt t="6222" x="2565400" y="546100"/>
          <p14:tracePt t="6239" x="2527300" y="527050"/>
          <p14:tracePt t="6255" x="2432050" y="476250"/>
          <p14:tracePt t="6272" x="2381250" y="463550"/>
          <p14:tracePt t="6288" x="2292350" y="431800"/>
          <p14:tracePt t="6305" x="2209800" y="406400"/>
          <p14:tracePt t="6323" x="2165350" y="400050"/>
          <p14:tracePt t="6339" x="2070100" y="374650"/>
          <p14:tracePt t="6356" x="2025650" y="368300"/>
          <p14:tracePt t="6372" x="1936750" y="355600"/>
          <p14:tracePt t="6389" x="1860550" y="336550"/>
          <p14:tracePt t="6405" x="1847850" y="336550"/>
          <p14:tracePt t="6422" x="1809750" y="336550"/>
          <p14:tracePt t="6439" x="1790700" y="336550"/>
          <p14:tracePt t="6455" x="1746250" y="336550"/>
          <p14:tracePt t="6472" x="1682750" y="336550"/>
          <p14:tracePt t="6488" x="1638300" y="336550"/>
          <p14:tracePt t="6505" x="1549400" y="336550"/>
          <p14:tracePt t="6522" x="1511300" y="336550"/>
          <p14:tracePt t="6538" x="1454150" y="336550"/>
          <p14:tracePt t="6556" x="1409700" y="336550"/>
          <p14:tracePt t="6572" x="1390650" y="336550"/>
          <p14:tracePt t="6589" x="1346200" y="342900"/>
          <p14:tracePt t="6604" x="1320800" y="349250"/>
          <p14:tracePt t="6621" x="1270000" y="355600"/>
          <p14:tracePt t="6637" x="1225550" y="368300"/>
          <p14:tracePt t="6656" x="1212850" y="374650"/>
          <p14:tracePt t="6672" x="1181100" y="381000"/>
          <p14:tracePt t="6690" x="1168400" y="393700"/>
          <p14:tracePt t="6706" x="1143000" y="412750"/>
          <p14:tracePt t="6721" x="1123950" y="419100"/>
          <p14:tracePt t="6738" x="1098550" y="444500"/>
          <p14:tracePt t="6755" x="1073150" y="469900"/>
          <p14:tracePt t="6772" x="1066800" y="482600"/>
          <p14:tracePt t="6789" x="1047750" y="501650"/>
          <p14:tracePt t="6806" x="1035050" y="520700"/>
          <p14:tracePt t="6823" x="1028700" y="533400"/>
          <p14:tracePt t="6838" x="1016000" y="558800"/>
          <p14:tracePt t="6854" x="1009650" y="565150"/>
          <p14:tracePt t="6872" x="996950" y="596900"/>
          <p14:tracePt t="6889" x="990600" y="615950"/>
          <p14:tracePt t="6906" x="990600" y="628650"/>
          <p14:tracePt t="6922" x="984250" y="660400"/>
          <p14:tracePt t="6939" x="984250" y="679450"/>
          <p14:tracePt t="6956" x="984250" y="723900"/>
          <p14:tracePt t="6972" x="984250" y="755650"/>
          <p14:tracePt t="6988" x="1009650" y="819150"/>
          <p14:tracePt t="7006" x="1054100" y="895350"/>
          <p14:tracePt t="7022" x="1085850" y="933450"/>
          <p14:tracePt t="7039" x="1174750" y="1009650"/>
          <p14:tracePt t="7055" x="1238250" y="1047750"/>
          <p14:tracePt t="7072" x="1403350" y="1123950"/>
          <p14:tracePt t="7090" x="1581150" y="1181100"/>
          <p14:tracePt t="7106" x="1657350" y="1200150"/>
          <p14:tracePt t="7123" x="1797050" y="1231900"/>
          <p14:tracePt t="7139" x="1828800" y="1244600"/>
          <p14:tracePt t="7156" x="1866900" y="1244600"/>
          <p14:tracePt t="7173" x="1898650" y="1244600"/>
          <p14:tracePt t="7190" x="1924050" y="1244600"/>
          <p14:tracePt t="7207" x="2019300" y="1244600"/>
          <p14:tracePt t="7223" x="2082800" y="1244600"/>
          <p14:tracePt t="7240" x="2203450" y="1238250"/>
          <p14:tracePt t="7256" x="2292350" y="1238250"/>
          <p14:tracePt t="7273" x="2317750" y="1231900"/>
          <p14:tracePt t="7290" x="2343150" y="1219200"/>
          <p14:tracePt t="7307" x="2355850" y="1206500"/>
          <p14:tracePt t="7323" x="2362200" y="1162050"/>
          <p14:tracePt t="7340" x="2381250" y="1130300"/>
          <p14:tracePt t="7357" x="2387600" y="1111250"/>
          <p14:tracePt t="7373" x="2393950" y="1073150"/>
          <p14:tracePt t="7390" x="2393950" y="1054100"/>
          <p14:tracePt t="7406" x="2406650" y="1022350"/>
          <p14:tracePt t="7423" x="2425700" y="984250"/>
          <p14:tracePt t="7440" x="2432050" y="965200"/>
          <p14:tracePt t="7457" x="2438400" y="927100"/>
          <p14:tracePt t="7472" x="2444750" y="901700"/>
          <p14:tracePt t="7489" x="2444750" y="850900"/>
          <p14:tracePt t="7505" x="2432050" y="825500"/>
          <p14:tracePt t="7521" x="2393950" y="768350"/>
          <p14:tracePt t="7540" x="2362200" y="723900"/>
          <p14:tracePt t="7556" x="2349500" y="711200"/>
          <p14:tracePt t="7573" x="2317750" y="692150"/>
          <p14:tracePt t="7590" x="2305050" y="685800"/>
          <p14:tracePt t="7606" x="2292350" y="685800"/>
          <p14:tracePt t="7623" x="2279650" y="685800"/>
          <p14:tracePt t="7639" x="2266950" y="685800"/>
          <p14:tracePt t="7657" x="2254250" y="692150"/>
          <p14:tracePt t="7673" x="2241550" y="698500"/>
          <p14:tracePt t="7689" x="2235200" y="704850"/>
          <p14:tracePt t="8241" x="2235200" y="711200"/>
          <p14:tracePt t="8313" x="2241550" y="717550"/>
          <p14:tracePt t="8332" x="2247900" y="723900"/>
          <p14:tracePt t="8343" x="2254250" y="730250"/>
          <p14:tracePt t="8356" x="2260600" y="736600"/>
          <p14:tracePt t="8358" x="2273300" y="742950"/>
          <p14:tracePt t="8373" x="2298700" y="774700"/>
          <p14:tracePt t="8390" x="2324100" y="819150"/>
          <p14:tracePt t="8406" x="2343150" y="844550"/>
          <p14:tracePt t="8423" x="2387600" y="914400"/>
          <p14:tracePt t="8439" x="2413000" y="952500"/>
          <p14:tracePt t="8456" x="2457450" y="1047750"/>
          <p14:tracePt t="8473" x="2514600" y="1143000"/>
          <p14:tracePt t="8489" x="2540000" y="1193800"/>
          <p14:tracePt t="8506" x="2578100" y="1289050"/>
          <p14:tracePt t="8523" x="2609850" y="1371600"/>
          <p14:tracePt t="8540" x="2622550" y="1416050"/>
          <p14:tracePt t="8556" x="2647950" y="1498600"/>
          <p14:tracePt t="8574" x="2654300" y="1543050"/>
          <p14:tracePt t="8590" x="2660650" y="1612900"/>
          <p14:tracePt t="8605" x="2667000" y="1657350"/>
          <p14:tracePt t="8622" x="2673350" y="1758950"/>
          <p14:tracePt t="8640" x="2673350" y="1860550"/>
          <p14:tracePt t="8657" x="2673350" y="1905000"/>
          <p14:tracePt t="8673" x="2673350" y="1987550"/>
          <p14:tracePt t="8690" x="2673350" y="2025650"/>
          <p14:tracePt t="8705" x="2673350" y="2076450"/>
          <p14:tracePt t="8722" x="2673350" y="2120900"/>
          <p14:tracePt t="8739" x="2673350" y="2139950"/>
          <p14:tracePt t="8755" x="2673350" y="2184400"/>
          <p14:tracePt t="8772" x="2673350" y="2209800"/>
          <p14:tracePt t="8790" x="2673350" y="2247900"/>
          <p14:tracePt t="8807" x="2673350" y="2286000"/>
          <p14:tracePt t="8823" x="2673350" y="2292350"/>
          <p14:tracePt t="8840" x="2673350" y="2317750"/>
          <p14:tracePt t="8858" x="2673350" y="2343150"/>
          <p14:tracePt t="8874" x="2673350" y="2355850"/>
          <p14:tracePt t="8889" x="2673350" y="2387600"/>
          <p14:tracePt t="8907" x="2673350" y="2413000"/>
          <p14:tracePt t="8923" x="2667000" y="2470150"/>
          <p14:tracePt t="8939" x="2660650" y="2495550"/>
          <p14:tracePt t="8956" x="2641600" y="2552700"/>
          <p14:tracePt t="8973" x="2609850" y="2584450"/>
          <p14:tracePt t="8990" x="2603500" y="2603500"/>
          <p14:tracePt t="9006" x="2571750" y="2628900"/>
          <p14:tracePt t="9023" x="2559050" y="2635250"/>
          <p14:tracePt t="9039" x="2552700" y="2641600"/>
          <p14:tracePt t="9337" x="2559050" y="2641600"/>
          <p14:tracePt t="9339" x="2565400" y="2641600"/>
          <p14:tracePt t="9358" x="2578100" y="2641600"/>
          <p14:tracePt t="9359" x="2590800" y="2641600"/>
          <p14:tracePt t="9373" x="2609850" y="2641600"/>
          <p14:tracePt t="9390" x="2622550" y="2641600"/>
          <p14:tracePt t="9406" x="2647950" y="2641600"/>
          <p14:tracePt t="9423" x="2660650" y="2641600"/>
          <p14:tracePt t="9439" x="2686050" y="2641600"/>
          <p14:tracePt t="9456" x="2711450" y="2641600"/>
          <p14:tracePt t="9473" x="2730500" y="2641600"/>
          <p14:tracePt t="9490" x="2768600" y="2647950"/>
          <p14:tracePt t="9506" x="2774950" y="2647950"/>
          <p14:tracePt t="9523" x="2813050" y="2647950"/>
          <p14:tracePt t="9540" x="2851150" y="2654300"/>
          <p14:tracePt t="9556" x="2870200" y="2654300"/>
          <p14:tracePt t="9573" x="2914650" y="2654300"/>
          <p14:tracePt t="9590" x="2933700" y="2654300"/>
          <p14:tracePt t="9605" x="2990850" y="2654300"/>
          <p14:tracePt t="9622" x="3016250" y="2654300"/>
          <p14:tracePt t="9638" x="3073400" y="2654300"/>
          <p14:tracePt t="9657" x="3124200" y="2654300"/>
          <p14:tracePt t="9673" x="3149600" y="2654300"/>
          <p14:tracePt t="9691" x="3187700" y="2654300"/>
          <p14:tracePt t="9707" x="3219450" y="2654300"/>
          <p14:tracePt t="9722" x="3289300" y="2654300"/>
          <p14:tracePt t="9738" x="3378200" y="2660650"/>
          <p14:tracePt t="9755" x="3422650" y="2673350"/>
          <p14:tracePt t="9772" x="3524250" y="2686050"/>
          <p14:tracePt t="9790" x="3594100" y="2698750"/>
          <p14:tracePt t="9807" x="3632200" y="2705100"/>
          <p14:tracePt t="9823" x="3676650" y="2711450"/>
          <p14:tracePt t="9840" x="3702050" y="2717800"/>
          <p14:tracePt t="9857" x="3771900" y="2717800"/>
          <p14:tracePt t="9873" x="3860800" y="2730500"/>
          <p14:tracePt t="9890" x="3905250" y="2730500"/>
          <p14:tracePt t="9906" x="3962400" y="2730500"/>
          <p14:tracePt t="9923" x="3987800" y="2730500"/>
          <p14:tracePt t="9940" x="4019550" y="2730500"/>
          <p14:tracePt t="9956" x="4038600" y="2730500"/>
          <p14:tracePt t="9973" x="4083050" y="2730500"/>
          <p14:tracePt t="9990" x="4140200" y="2730500"/>
          <p14:tracePt t="10006" x="4184650" y="2730500"/>
          <p14:tracePt t="10023" x="4279900" y="2730500"/>
          <p14:tracePt t="10040" x="4324350" y="2730500"/>
          <p14:tracePt t="10040" x="4368800" y="2730500"/>
          <p14:tracePt t="10056" x="4400550" y="2730500"/>
          <p14:tracePt t="10073" x="4470400" y="2730500"/>
          <p14:tracePt t="10089" x="4502150" y="2730500"/>
          <p14:tracePt t="10106" x="4559300" y="2730500"/>
          <p14:tracePt t="10123" x="4603750" y="2730500"/>
          <p14:tracePt t="10140" x="4692650" y="2730500"/>
          <p14:tracePt t="10156" x="4781550" y="2730500"/>
          <p14:tracePt t="10173" x="4826000" y="2730500"/>
          <p14:tracePt t="10189" x="4902200" y="2730500"/>
          <p14:tracePt t="10206" x="4933950" y="2730500"/>
          <p14:tracePt t="10223" x="5010150" y="2730500"/>
          <p14:tracePt t="10240" x="5092700" y="2730500"/>
          <p14:tracePt t="10256" x="5137150" y="2730500"/>
          <p14:tracePt t="10273" x="5219700" y="2730500"/>
          <p14:tracePt t="10290" x="5264150" y="2730500"/>
          <p14:tracePt t="10306" x="5321300" y="2730500"/>
          <p14:tracePt t="10323" x="5372100" y="2730500"/>
          <p14:tracePt t="10340" x="5391150" y="2730500"/>
          <p14:tracePt t="10356" x="5429250" y="2730500"/>
          <p14:tracePt t="10373" x="5448300" y="2730500"/>
          <p14:tracePt t="10390" x="5499100" y="2730500"/>
          <p14:tracePt t="10406" x="5524500" y="2730500"/>
          <p14:tracePt t="10423" x="5537200" y="2730500"/>
          <p14:tracePt t="10439" x="5543550" y="2730500"/>
          <p14:tracePt t="10484" x="5549900" y="2730500"/>
          <p14:tracePt t="10507" x="5556250" y="2730500"/>
          <p14:tracePt t="12509" x="5556250" y="2743200"/>
          <p14:tracePt t="12520" x="5556250" y="2755900"/>
          <p14:tracePt t="12522" x="5549900" y="2762250"/>
          <p14:tracePt t="12541" x="5537200" y="2781300"/>
          <p14:tracePt t="12543" x="5524500" y="2806700"/>
          <p14:tracePt t="12555" x="5473700" y="2882900"/>
          <p14:tracePt t="12572" x="5448300" y="2921000"/>
          <p14:tracePt t="12589" x="5384800" y="3022600"/>
          <p14:tracePt t="12606" x="5346700" y="3079750"/>
          <p14:tracePt t="12622" x="5289550" y="3206750"/>
          <p14:tracePt t="12639" x="5257800" y="3289300"/>
          <p14:tracePt t="12639" x="5226050" y="3378200"/>
          <p14:tracePt t="12655" x="5194300" y="3467100"/>
          <p14:tracePt t="12672" x="5130800" y="3663950"/>
          <p14:tracePt t="12689" x="5080000" y="3765550"/>
          <p14:tracePt t="12706" x="5010150" y="3975100"/>
          <p14:tracePt t="12721" x="4972050" y="4089400"/>
          <p14:tracePt t="12737" x="4895850" y="4305300"/>
          <p14:tracePt t="12754" x="4826000" y="4502150"/>
          <p14:tracePt t="12771" x="4787900" y="4603750"/>
          <p14:tracePt t="12789" x="4699000" y="4762500"/>
          <p14:tracePt t="12805" x="4584700" y="4902200"/>
          <p14:tracePt t="12822" x="4521200" y="4965700"/>
          <p14:tracePt t="12839" x="4362450" y="5054600"/>
          <p14:tracePt t="12855" x="4286250" y="5086350"/>
          <p14:tracePt t="12872" x="4095750" y="5130800"/>
          <p14:tracePt t="12890" x="3879850" y="5162550"/>
          <p14:tracePt t="12906" x="3771900" y="5181600"/>
          <p14:tracePt t="12922" x="3556000" y="5207000"/>
          <p14:tracePt t="12937" x="3441700" y="5226050"/>
          <p14:tracePt t="12955" x="3244850" y="5270500"/>
          <p14:tracePt t="12972" x="3155950" y="5289550"/>
          <p14:tracePt t="12988" x="2984500" y="5327650"/>
          <p14:tracePt t="13005" x="2857500" y="5353050"/>
          <p14:tracePt t="13022" x="2806700" y="5353050"/>
          <p14:tracePt t="13038" x="2705100" y="5353050"/>
          <p14:tracePt t="13055" x="2667000" y="5353050"/>
          <p14:tracePt t="13072" x="2609850" y="5334000"/>
          <p14:tracePt t="13088" x="2533650" y="5295900"/>
          <p14:tracePt t="13105" x="2495550" y="5276850"/>
          <p14:tracePt t="13122" x="2419350" y="5238750"/>
          <p14:tracePt t="13139" x="2393950" y="5226050"/>
          <p14:tracePt t="13155" x="2330450" y="5194300"/>
          <p14:tracePt t="13172" x="2292350" y="5181600"/>
          <p14:tracePt t="13188" x="2279650" y="5175250"/>
          <p14:tracePt t="13301" x="2273300" y="5168900"/>
          <p14:tracePt t="13373" x="2279650" y="5168900"/>
          <p14:tracePt t="13383" x="2292350" y="5168900"/>
          <p14:tracePt t="13405" x="2298700" y="5168900"/>
          <p14:tracePt t="13415" x="2311400" y="5168900"/>
          <p14:tracePt t="13436" x="2324100" y="5168900"/>
          <p14:tracePt t="13447" x="2336800" y="5168900"/>
          <p14:tracePt t="13466" x="2349500" y="5168900"/>
          <p14:tracePt t="13472" x="2368550" y="5168900"/>
          <p14:tracePt t="13488" x="2381250" y="5168900"/>
          <p14:tracePt t="13490" x="2400300" y="5168900"/>
          <p14:tracePt t="13505" x="2438400" y="5168900"/>
          <p14:tracePt t="13522" x="2451100" y="5168900"/>
          <p14:tracePt t="13538" x="2489200" y="5168900"/>
          <p14:tracePt t="13555" x="2520950" y="5168900"/>
          <p14:tracePt t="13572" x="2540000" y="5168900"/>
          <p14:tracePt t="13589" x="2571750" y="5168900"/>
          <p14:tracePt t="13605" x="2590800" y="5168900"/>
          <p14:tracePt t="13621" x="2641600" y="5168900"/>
          <p14:tracePt t="13637" x="2705100" y="5168900"/>
          <p14:tracePt t="13655" x="2736850" y="5168900"/>
          <p14:tracePt t="13672" x="2825750" y="5168900"/>
          <p14:tracePt t="13690" x="2870200" y="5168900"/>
          <p14:tracePt t="13704" x="2990850" y="5168900"/>
          <p14:tracePt t="13721" x="3124200" y="5168900"/>
          <p14:tracePt t="13737" x="3187700" y="5168900"/>
          <p14:tracePt t="13754" x="3327400" y="5168900"/>
          <p14:tracePt t="13772" x="3397250" y="5168900"/>
          <p14:tracePt t="13789" x="3543300" y="5168900"/>
          <p14:tracePt t="13805" x="3721100" y="5168900"/>
          <p14:tracePt t="13823" x="3803650" y="5168900"/>
          <p14:tracePt t="13838" x="3987800" y="5168900"/>
          <p14:tracePt t="13856" x="4076700" y="5168900"/>
          <p14:tracePt t="13872" x="4254500" y="5168900"/>
          <p14:tracePt t="13889" x="4438650" y="5168900"/>
          <p14:tracePt t="13906" x="4527550" y="5168900"/>
          <p14:tracePt t="13922" x="4711700" y="5168900"/>
          <p14:tracePt t="13939" x="4794250" y="5168900"/>
          <p14:tracePt t="13954" x="4978400" y="5168900"/>
          <p14:tracePt t="13971" x="5162550" y="5168900"/>
          <p14:tracePt t="13988" x="5251450" y="5168900"/>
          <p14:tracePt t="14005" x="5410200" y="5168900"/>
          <p14:tracePt t="14022" x="5499100" y="5168900"/>
          <p14:tracePt t="14038" x="5651500" y="5168900"/>
          <p14:tracePt t="14055" x="5791200" y="5168900"/>
          <p14:tracePt t="14072" x="5867400" y="5168900"/>
          <p14:tracePt t="14089" x="6007100" y="5168900"/>
          <p14:tracePt t="14105" x="6083300" y="5168900"/>
          <p14:tracePt t="14122" x="6223000" y="5168900"/>
          <p14:tracePt t="14139" x="6362700" y="5168900"/>
          <p14:tracePt t="14155" x="6438900" y="5168900"/>
          <p14:tracePt t="14172" x="6584950" y="5168900"/>
          <p14:tracePt t="14188" x="6648450" y="5168900"/>
          <p14:tracePt t="14205" x="6769100" y="5168900"/>
          <p14:tracePt t="14222" x="6858000" y="5168900"/>
          <p14:tracePt t="14238" x="6889750" y="5168900"/>
          <p14:tracePt t="14255" x="6921500" y="5168900"/>
          <p14:tracePt t="14272" x="6934200" y="5168900"/>
          <p14:tracePt t="14288" x="6940550" y="5168900"/>
          <p14:tracePt t="16162" x="6934200" y="5162550"/>
          <p14:tracePt t="16174" x="6927850" y="5156200"/>
          <p14:tracePt t="16184" x="6908800" y="5137150"/>
          <p14:tracePt t="16195" x="6877050" y="5105400"/>
          <p14:tracePt t="16207" x="6845300" y="5067300"/>
          <p14:tracePt t="16208" x="6807200" y="5016500"/>
          <p14:tracePt t="16222" x="6699250" y="4895850"/>
          <p14:tracePt t="16239" x="6648450" y="4832350"/>
          <p14:tracePt t="16255" x="6540500" y="4686300"/>
          <p14:tracePt t="16272" x="6407150" y="4533900"/>
          <p14:tracePt t="16288" x="6324600" y="4457700"/>
          <p14:tracePt t="16305" x="6064250" y="4248150"/>
          <p14:tracePt t="16322" x="5899150" y="4127500"/>
          <p14:tracePt t="16338" x="5568950" y="3905250"/>
          <p14:tracePt t="16355" x="5257800" y="3702050"/>
          <p14:tracePt t="16372" x="5111750" y="3625850"/>
          <p14:tracePt t="16388" x="4864100" y="3498850"/>
          <p14:tracePt t="16405" x="4718050" y="3429000"/>
          <p14:tracePt t="16422" x="4400550" y="3314700"/>
          <p14:tracePt t="16439" x="3994150" y="3194050"/>
          <p14:tracePt t="16455" x="3778250" y="3143250"/>
          <p14:tracePt t="16472" x="3333750" y="3009900"/>
          <p14:tracePt t="16488" x="3136900" y="2959100"/>
          <p14:tracePt t="16505" x="2806700" y="2870200"/>
          <p14:tracePt t="16522" x="2546350" y="2806700"/>
          <p14:tracePt t="16538" x="2444750" y="2794000"/>
          <p14:tracePt t="16555" x="2260600" y="2762250"/>
          <p14:tracePt t="16572" x="2165350" y="2749550"/>
          <p14:tracePt t="16588" x="1974850" y="2717800"/>
          <p14:tracePt t="16605" x="1778000" y="2686050"/>
          <p14:tracePt t="16622" x="1689100" y="2660650"/>
          <p14:tracePt t="16638" x="1504950" y="2616200"/>
          <p14:tracePt t="16655" x="1403350" y="2597150"/>
          <p14:tracePt t="16672" x="1238250" y="2540000"/>
          <p14:tracePt t="16688" x="1162050" y="2527300"/>
          <p14:tracePt t="16705" x="1016000" y="2482850"/>
          <p14:tracePt t="16722" x="889000" y="2438400"/>
          <p14:tracePt t="16739" x="844550" y="2432050"/>
          <p14:tracePt t="16755" x="781050" y="2413000"/>
          <p14:tracePt t="16772" x="762000" y="2400300"/>
          <p14:tracePt t="16788" x="755650" y="2400300"/>
          <p14:tracePt t="16806" x="755650" y="2393950"/>
          <p14:tracePt t="16852" x="755650" y="2387600"/>
          <p14:tracePt t="16882" x="755650" y="2381250"/>
          <p14:tracePt t="16893" x="768350" y="2381250"/>
          <p14:tracePt t="16895" x="774700" y="2374900"/>
          <p14:tracePt t="16905" x="781050" y="2374900"/>
          <p14:tracePt t="16922" x="812800" y="2362200"/>
          <p14:tracePt t="16938" x="863600" y="2343150"/>
          <p14:tracePt t="16955" x="895350" y="2336800"/>
          <p14:tracePt t="16988" x="958850" y="2311400"/>
          <p14:tracePt t="16990" x="984250" y="2305050"/>
          <p14:tracePt t="17005" x="1035050" y="2292350"/>
          <p14:tracePt t="17022" x="1054100" y="2292350"/>
          <p14:tracePt t="17039" x="1073150" y="2286000"/>
          <p14:tracePt t="17055" x="1104900" y="2273300"/>
          <p14:tracePt t="17071" x="1123950" y="2266950"/>
          <p14:tracePt t="17088" x="1174750" y="2254250"/>
          <p14:tracePt t="17105" x="1206500" y="2247900"/>
          <p14:tracePt t="17122" x="1289050" y="2222500"/>
          <p14:tracePt t="17138" x="1371600" y="2209800"/>
          <p14:tracePt t="17155" x="1403350" y="2203450"/>
          <p14:tracePt t="17172" x="1473200" y="2197100"/>
          <p14:tracePt t="17189" x="1511300" y="2190750"/>
          <p14:tracePt t="17205" x="1600200" y="2190750"/>
          <p14:tracePt t="17222" x="1676400" y="2178050"/>
          <p14:tracePt t="17239" x="1733550" y="2178050"/>
          <p14:tracePt t="17255" x="1822450" y="2178050"/>
          <p14:tracePt t="17272" x="1860550" y="2178050"/>
          <p14:tracePt t="17288" x="1955800" y="2171700"/>
          <p14:tracePt t="17305" x="2038350" y="2171700"/>
          <p14:tracePt t="17322" x="2089150" y="2165350"/>
          <p14:tracePt t="17338" x="2209800" y="2165350"/>
          <p14:tracePt t="17355" x="2273300" y="2165350"/>
          <p14:tracePt t="17372" x="2425700" y="2165350"/>
          <p14:tracePt t="17389" x="2578100" y="2165350"/>
          <p14:tracePt t="17405" x="2641600" y="2165350"/>
          <p14:tracePt t="17422" x="2762250" y="2165350"/>
          <p14:tracePt t="17438" x="2806700" y="2159000"/>
          <p14:tracePt t="17455" x="2882900" y="2159000"/>
          <p14:tracePt t="17473" x="2965450" y="2152650"/>
          <p14:tracePt t="17489" x="3009900" y="2152650"/>
          <p14:tracePt t="17505" x="3117850" y="2152650"/>
          <p14:tracePt t="17522" x="3162300" y="2152650"/>
          <p14:tracePt t="17539" x="3251200" y="2152650"/>
          <p14:tracePt t="17555" x="3289300" y="2152650"/>
          <p14:tracePt t="17572" x="3308350" y="2152650"/>
          <p14:tracePt t="17589" x="3314700" y="2152650"/>
          <p14:tracePt t="17624" x="3321050" y="2152650"/>
          <p14:tracePt t="17644" x="3327400" y="2152650"/>
          <p14:tracePt t="19742" x="3333750" y="2152650"/>
          <p14:tracePt t="19752" x="3340100" y="2146300"/>
          <p14:tracePt t="19765" x="3346450" y="2139950"/>
          <p14:tracePt t="19775" x="3352800" y="2133600"/>
          <p14:tracePt t="19776" x="3365500" y="2120900"/>
          <p14:tracePt t="19789" x="3397250" y="2089150"/>
          <p14:tracePt t="19806" x="3416300" y="2070100"/>
          <p14:tracePt t="19823" x="3454400" y="2032000"/>
          <p14:tracePt t="19840" x="3505200" y="1981200"/>
          <p14:tracePt t="19856" x="3524250" y="1962150"/>
          <p14:tracePt t="19873" x="3568700" y="1917700"/>
          <p14:tracePt t="19889" x="3587750" y="1885950"/>
          <p14:tracePt t="19906" x="3638550" y="1835150"/>
          <p14:tracePt t="19924" x="3670300" y="1803400"/>
          <p14:tracePt t="19939" x="3689350" y="1790700"/>
          <p14:tracePt t="19956" x="3721100" y="1758950"/>
          <p14:tracePt t="19973" x="3733800" y="1746250"/>
          <p14:tracePt t="19990" x="3746500" y="1739900"/>
          <p14:tracePt t="20006" x="3752850" y="1739900"/>
          <p14:tracePt t="20175" x="3759200" y="1739900"/>
          <p14:tracePt t="20206" x="3765550" y="1739900"/>
          <p14:tracePt t="20216" x="3771900" y="1739900"/>
          <p14:tracePt t="20232" x="3790950" y="1739900"/>
          <p14:tracePt t="20233" x="3810000" y="1739900"/>
          <p14:tracePt t="20239" x="3841750" y="1739900"/>
          <p14:tracePt t="20256" x="3930650" y="1739900"/>
          <p14:tracePt t="20273" x="3994150" y="1739900"/>
          <p14:tracePt t="20289" x="4140200" y="1746250"/>
          <p14:tracePt t="20306" x="4292600" y="1746250"/>
          <p14:tracePt t="20323" x="4356100" y="1746250"/>
          <p14:tracePt t="20339" x="4451350" y="1746250"/>
          <p14:tracePt t="20356" x="4495800" y="1746250"/>
          <p14:tracePt t="20373" x="4546600" y="1746250"/>
          <p14:tracePt t="20389" x="4584700" y="1746250"/>
          <p14:tracePt t="20406" x="4597400" y="1746250"/>
          <p14:tracePt t="20423" x="4641850" y="1746250"/>
          <p14:tracePt t="20439" x="4667250" y="1746250"/>
          <p14:tracePt t="20456" x="4743450" y="1746250"/>
          <p14:tracePt t="20472" x="4851400" y="1746250"/>
          <p14:tracePt t="20490" x="4908550" y="1746250"/>
          <p14:tracePt t="20507" x="5022850" y="1746250"/>
          <p14:tracePt t="20523" x="5067300" y="1746250"/>
          <p14:tracePt t="20539" x="5124450" y="1746250"/>
          <p14:tracePt t="20556" x="5162550" y="1746250"/>
          <p14:tracePt t="20573" x="5175250" y="1746250"/>
          <p14:tracePt t="20590" x="5181600" y="1746250"/>
          <p14:tracePt t="20624" x="5187950" y="1746250"/>
          <p14:tracePt t="21713" x="5187950" y="1752600"/>
          <p14:tracePt t="21775" x="5187950" y="1758950"/>
          <p14:tracePt t="21806" x="5181600" y="1765300"/>
          <p14:tracePt t="21817" x="5181600" y="1771650"/>
          <p14:tracePt t="21839" x="5168900" y="1784350"/>
          <p14:tracePt t="21849" x="5156200" y="1790700"/>
          <p14:tracePt t="21858" x="5143500" y="1803400"/>
          <p14:tracePt t="21871" x="5124450" y="1816100"/>
          <p14:tracePt t="21872" x="5099050" y="1828800"/>
          <p14:tracePt t="21888" x="5029200" y="1866900"/>
          <p14:tracePt t="21906" x="4940300" y="1905000"/>
          <p14:tracePt t="21924" x="4895850" y="1924050"/>
          <p14:tracePt t="21939" x="4794250" y="1993900"/>
          <p14:tracePt t="21957" x="4718050" y="2063750"/>
          <p14:tracePt t="21973" x="4679950" y="2101850"/>
          <p14:tracePt t="21989" x="4597400" y="2159000"/>
          <p14:tracePt t="22006" x="4572000" y="2178050"/>
          <p14:tracePt t="22023" x="4508500" y="2222500"/>
          <p14:tracePt t="22039" x="4470400" y="2247900"/>
          <p14:tracePt t="22055" x="4375150" y="2286000"/>
          <p14:tracePt t="22072" x="4267200" y="2336800"/>
          <p14:tracePt t="22089" x="4210050" y="2349500"/>
          <p14:tracePt t="22106" x="4076700" y="2393950"/>
          <p14:tracePt t="22123" x="4019550" y="2406650"/>
          <p14:tracePt t="22139" x="3905250" y="2438400"/>
          <p14:tracePt t="22156" x="3797300" y="2470150"/>
          <p14:tracePt t="22173" x="3752850" y="2489200"/>
          <p14:tracePt t="22189" x="3651250" y="2520950"/>
          <p14:tracePt t="22206" x="3536950" y="2546350"/>
          <p14:tracePt t="22223" x="3479800" y="2559050"/>
          <p14:tracePt t="22239" x="3359150" y="2578100"/>
          <p14:tracePt t="22256" x="3289300" y="2584450"/>
          <p14:tracePt t="22273" x="3168650" y="2603500"/>
          <p14:tracePt t="22289" x="3098800" y="2609850"/>
          <p14:tracePt t="22306" x="2940050" y="2616200"/>
          <p14:tracePt t="22323" x="2774950" y="2628900"/>
          <p14:tracePt t="22339" x="2686050" y="2628900"/>
          <p14:tracePt t="22356" x="2508250" y="2628900"/>
          <p14:tracePt t="22373" x="2419350" y="2628900"/>
          <p14:tracePt t="22389" x="2286000" y="2628900"/>
          <p14:tracePt t="22406" x="2190750" y="2628900"/>
          <p14:tracePt t="22423" x="2152650" y="2635250"/>
          <p14:tracePt t="22440" x="2120900" y="2635250"/>
          <p14:tracePt t="22456" x="2108200" y="2635250"/>
          <p14:tracePt t="22473" x="2095500" y="2641600"/>
          <p14:tracePt t="23107" x="2101850" y="2641600"/>
          <p14:tracePt t="23140" x="2108200" y="2641600"/>
          <p14:tracePt t="23159" x="2114550" y="2641600"/>
          <p14:tracePt t="23171" x="2120900" y="2641600"/>
          <p14:tracePt t="23173" x="2127250" y="2641600"/>
          <p14:tracePt t="23191" x="2133600" y="2641600"/>
          <p14:tracePt t="23192" x="2146300" y="2641600"/>
          <p14:tracePt t="23206" x="2184400" y="2641600"/>
          <p14:tracePt t="23222" x="2216150" y="2641600"/>
          <p14:tracePt t="23239" x="2317750" y="2641600"/>
          <p14:tracePt t="23256" x="2438400" y="2641600"/>
          <p14:tracePt t="23273" x="2501900" y="2641600"/>
          <p14:tracePt t="23289" x="2622550" y="2641600"/>
          <p14:tracePt t="23306" x="2679700" y="2641600"/>
          <p14:tracePt t="23323" x="2762250" y="2641600"/>
          <p14:tracePt t="23339" x="2844800" y="2641600"/>
          <p14:tracePt t="23356" x="2876550" y="2641600"/>
          <p14:tracePt t="23373" x="2940050" y="2641600"/>
          <p14:tracePt t="23389" x="2978150" y="2641600"/>
          <p14:tracePt t="23406" x="3035300" y="2641600"/>
          <p14:tracePt t="23423" x="3079750" y="2641600"/>
          <p14:tracePt t="23440" x="3105150" y="2641600"/>
          <p14:tracePt t="23456" x="3149600" y="2641600"/>
          <p14:tracePt t="23473" x="3162300" y="2641600"/>
          <p14:tracePt t="23489" x="3213100" y="2641600"/>
          <p14:tracePt t="23506" x="3270250" y="2641600"/>
          <p14:tracePt t="23523" x="3302000" y="2641600"/>
          <p14:tracePt t="23540" x="3390900" y="2641600"/>
          <p14:tracePt t="23556" x="3429000" y="2641600"/>
          <p14:tracePt t="23573" x="3505200" y="2641600"/>
          <p14:tracePt t="23590" x="3549650" y="2641600"/>
          <p14:tracePt t="23605" x="3562350" y="2641600"/>
          <p14:tracePt t="23622" x="3575050" y="2641600"/>
          <p14:tracePt t="24807" x="3581400" y="2641600"/>
          <p14:tracePt t="24838" x="3587750" y="2647950"/>
          <p14:tracePt t="24849" x="3594100" y="2647950"/>
          <p14:tracePt t="24859" x="3594100" y="2654300"/>
          <p14:tracePt t="24860" x="3606800" y="2654300"/>
          <p14:tracePt t="24880" x="3613150" y="2660650"/>
          <p14:tracePt t="24890" x="3638550" y="2660650"/>
          <p14:tracePt t="24907" x="3676650" y="2660650"/>
          <p14:tracePt t="24924" x="3702050" y="2660650"/>
          <p14:tracePt t="24940" x="3797300" y="2660650"/>
          <p14:tracePt t="24957" x="3943350" y="2660650"/>
          <p14:tracePt t="24974" x="4019550" y="2660650"/>
          <p14:tracePt t="24990" x="4191000" y="2660650"/>
          <p14:tracePt t="25007" x="4273550" y="2660650"/>
          <p14:tracePt t="25023" x="4419600" y="2660650"/>
          <p14:tracePt t="25040" x="4533900" y="2660650"/>
          <p14:tracePt t="25058" x="4591050" y="2660650"/>
          <p14:tracePt t="25074" x="4699000" y="2660650"/>
          <p14:tracePt t="25091" x="4743450" y="2660650"/>
          <p14:tracePt t="25107" x="4851400" y="2660650"/>
          <p14:tracePt t="25124" x="4953000" y="2660650"/>
          <p14:tracePt t="25140" x="4997450" y="2660650"/>
          <p14:tracePt t="25157" x="5073650" y="2660650"/>
          <p14:tracePt t="25174" x="5105400" y="2660650"/>
          <p14:tracePt t="25190" x="5156200" y="2660650"/>
          <p14:tracePt t="25207" x="5194300" y="2660650"/>
          <p14:tracePt t="25245" x="5207000" y="2660650"/>
          <p14:tracePt t="25906" x="5207000" y="2667000"/>
          <p14:tracePt t="25926" x="5207000" y="2673350"/>
          <p14:tracePt t="25947" x="5207000" y="2679700"/>
          <p14:tracePt t="27098" x="5200650" y="2679700"/>
          <p14:tracePt t="27108" x="5200650" y="2686050"/>
          <p14:tracePt t="27122" x="5194300" y="2698750"/>
          <p14:tracePt t="27123" x="5187950" y="2711450"/>
          <p14:tracePt t="27139" x="5162550" y="2755900"/>
          <p14:tracePt t="27157" x="5137150" y="2813050"/>
          <p14:tracePt t="27174" x="5124450" y="2832100"/>
          <p14:tracePt t="27190" x="5099050" y="2857500"/>
          <p14:tracePt t="27497" x="5092700" y="2857500"/>
          <p14:tracePt t="27518" x="5092700" y="2863850"/>
          <p14:tracePt t="27532" x="5086350" y="2882900"/>
          <p14:tracePt t="27539" x="5086350" y="2914650"/>
          <p14:tracePt t="27549" x="5080000" y="2946400"/>
          <p14:tracePt t="27557" x="5067300" y="3048000"/>
          <p14:tracePt t="27574" x="5060950" y="3124200"/>
          <p14:tracePt t="27574" x="5041900" y="3206750"/>
          <p14:tracePt t="27591" x="5022850" y="3295650"/>
          <p14:tracePt t="27608" x="4991100" y="3429000"/>
          <p14:tracePt t="27624" x="4965700" y="3505200"/>
          <p14:tracePt t="27639" x="4927600" y="3683000"/>
          <p14:tracePt t="27657" x="4908550" y="3854450"/>
          <p14:tracePt t="27674" x="4902200" y="3943350"/>
          <p14:tracePt t="27691" x="4895850" y="4114800"/>
          <p14:tracePt t="27707" x="4876800" y="4197350"/>
          <p14:tracePt t="27722" x="4851400" y="4298950"/>
          <p14:tracePt t="27739" x="4845050" y="4330700"/>
          <p14:tracePt t="27756" x="4819650" y="4375150"/>
          <p14:tracePt t="27772" x="4800600" y="4400550"/>
          <p14:tracePt t="27790" x="4800600" y="4406900"/>
          <p14:tracePt t="27807" x="4794250" y="4406900"/>
          <p14:tracePt t="27824" x="4781550" y="4406900"/>
          <p14:tracePt t="27840" x="4768850" y="4406900"/>
          <p14:tracePt t="27857" x="4730750" y="4406900"/>
          <p14:tracePt t="27874" x="4718050" y="4406900"/>
          <p14:tracePt t="27890" x="4660900" y="4406900"/>
          <p14:tracePt t="27907" x="4629150" y="4406900"/>
          <p14:tracePt t="27907" x="4591050" y="4406900"/>
          <p14:tracePt t="27924" x="4559300" y="4406900"/>
          <p14:tracePt t="27940" x="4489450" y="4413250"/>
          <p14:tracePt t="27957" x="4457700" y="4413250"/>
          <p14:tracePt t="27974" x="4375150" y="4413250"/>
          <p14:tracePt t="27990" x="4292600" y="4394200"/>
          <p14:tracePt t="28007" x="4267200" y="4381500"/>
          <p14:tracePt t="28024" x="4216400" y="4356100"/>
          <p14:tracePt t="28040" x="4184650" y="4343400"/>
          <p14:tracePt t="28057" x="4159250" y="4324350"/>
          <p14:tracePt t="28074" x="4140200" y="4318000"/>
          <p14:tracePt t="28090" x="4133850" y="4311650"/>
          <p14:tracePt t="28107" x="4121150" y="4298950"/>
          <p14:tracePt t="28275" x="4127500" y="4298950"/>
          <p14:tracePt t="28295" x="4140200" y="4298950"/>
          <p14:tracePt t="28307" x="4152900" y="4298950"/>
          <p14:tracePt t="28315" x="4165600" y="4298950"/>
          <p14:tracePt t="28327" x="4203700" y="4298950"/>
          <p14:tracePt t="28340" x="4241800" y="4298950"/>
          <p14:tracePt t="28342" x="4298950" y="4298950"/>
          <p14:tracePt t="28357" x="4464050" y="4298950"/>
          <p14:tracePt t="28374" x="4654550" y="4298950"/>
          <p14:tracePt t="28390" x="4749800" y="4298950"/>
          <p14:tracePt t="28407" x="4933950" y="4298950"/>
          <p14:tracePt t="28424" x="5003800" y="4292600"/>
          <p14:tracePt t="28440" x="5092700" y="4292600"/>
          <p14:tracePt t="28457" x="5130800" y="4286250"/>
          <p14:tracePt t="28474" x="5149850" y="4286250"/>
          <p14:tracePt t="28490" x="5175250" y="4286250"/>
          <p14:tracePt t="28507" x="5187950" y="4286250"/>
          <p14:tracePt t="28524" x="5207000" y="4286250"/>
          <p14:tracePt t="28540" x="5226050" y="4286250"/>
          <p14:tracePt t="28557" x="5232400" y="4286250"/>
          <p14:tracePt t="28574" x="5245100" y="4286250"/>
          <p14:tracePt t="28590" x="5251450" y="4286250"/>
          <p14:tracePt t="28607" x="5264150" y="4286250"/>
          <p14:tracePt t="28623" x="5270500" y="4286250"/>
          <p14:tracePt t="28639" x="5276850" y="4286250"/>
          <p14:tracePt t="28656" x="5283200" y="4286250"/>
          <p14:tracePt t="28916" x="5289550" y="4286250"/>
          <p14:tracePt t="29201" x="5295900" y="4286250"/>
          <p14:tracePt t="29242" x="5302250" y="4286250"/>
          <p14:tracePt t="29986" x="5295900" y="4286250"/>
          <p14:tracePt t="29999" x="5289550" y="4286250"/>
          <p14:tracePt t="30017" x="5283200" y="4286250"/>
          <p14:tracePt t="30027" x="5276850" y="4286250"/>
          <p14:tracePt t="30040" x="5270500" y="4286250"/>
          <p14:tracePt t="30041" x="5245100" y="4286250"/>
          <p14:tracePt t="30057" x="5156200" y="4286250"/>
          <p14:tracePt t="30074" x="4972050" y="4286250"/>
          <p14:tracePt t="30090" x="4857750" y="4286250"/>
          <p14:tracePt t="30107" x="4527550" y="4286250"/>
          <p14:tracePt t="30123" x="4330700" y="4286250"/>
          <p14:tracePt t="30140" x="3930650" y="4286250"/>
          <p14:tracePt t="30158" x="3594100" y="4286250"/>
          <p14:tracePt t="30174" x="3460750" y="4286250"/>
          <p14:tracePt t="30190" x="3257550" y="4286250"/>
          <p14:tracePt t="30206" x="3181350" y="4286250"/>
          <p14:tracePt t="30224" x="3086100" y="4286250"/>
          <p14:tracePt t="30240" x="3035300" y="4286250"/>
          <p14:tracePt t="30257" x="3016250" y="4286250"/>
          <p14:tracePt t="30274" x="2997200" y="4286250"/>
          <p14:tracePt t="30290" x="2984500" y="4292600"/>
          <p14:tracePt t="30307" x="2959100" y="4292600"/>
          <p14:tracePt t="30324" x="2908300" y="4292600"/>
          <p14:tracePt t="30340" x="2870200" y="4292600"/>
          <p14:tracePt t="30357" x="2768600" y="4292600"/>
          <p14:tracePt t="30374" x="2692400" y="4292600"/>
          <p14:tracePt t="30390" x="2533650" y="4292600"/>
          <p14:tracePt t="30407" x="2368550" y="4292600"/>
          <p14:tracePt t="30424" x="2305050" y="4292600"/>
          <p14:tracePt t="30440" x="2197100" y="4292600"/>
          <p14:tracePt t="30457" x="2159000" y="4292600"/>
          <p14:tracePt t="30474" x="2127250" y="4292600"/>
          <p14:tracePt t="30608" x="2139950" y="4292600"/>
          <p14:tracePt t="30621" x="2146300" y="4292600"/>
          <p14:tracePt t="30624" x="2165350" y="4292600"/>
          <p14:tracePt t="30640" x="2190750" y="4292600"/>
          <p14:tracePt t="30645" x="2216150" y="4292600"/>
          <p14:tracePt t="30657" x="2279650" y="4292600"/>
          <p14:tracePt t="30674" x="2336800" y="4292600"/>
          <p14:tracePt t="30690" x="2444750" y="4292600"/>
          <p14:tracePt t="30707" x="2508250" y="4292600"/>
          <p14:tracePt t="30722" x="2641600" y="4292600"/>
          <p14:tracePt t="30739" x="2768600" y="4292600"/>
          <p14:tracePt t="30756" x="2838450" y="4292600"/>
          <p14:tracePt t="30772" x="2965450" y="4292600"/>
          <p14:tracePt t="30790" x="3073400" y="4292600"/>
          <p14:tracePt t="30807" x="3111500" y="4292600"/>
          <p14:tracePt t="30824" x="3168650" y="4292600"/>
          <p14:tracePt t="30841" x="3187700" y="4292600"/>
          <p14:tracePt t="30931" x="3181350" y="4292600"/>
          <p14:tracePt t="31694" x="3181350" y="4298950"/>
          <p14:tracePt t="31756" x="3175000" y="4298950"/>
          <p14:tracePt t="31828" x="3175000" y="4305300"/>
          <p14:tracePt t="31859" x="3175000" y="4311650"/>
          <p14:tracePt t="31870" x="3175000" y="4318000"/>
          <p14:tracePt t="31891" x="3168650" y="4318000"/>
          <p14:tracePt t="31901" x="3168650" y="4324350"/>
          <p14:tracePt t="31916" x="3162300" y="4330700"/>
          <p14:tracePt t="31917" x="3155950" y="4330700"/>
          <p14:tracePt t="31924" x="3155950" y="4337050"/>
          <p14:tracePt t="31940" x="3143250" y="4356100"/>
          <p14:tracePt t="31957" x="3136900" y="4375150"/>
          <p14:tracePt t="31974" x="3130550" y="4387850"/>
          <p14:tracePt t="31990" x="3130550" y="4413250"/>
          <p14:tracePt t="32006" x="3124200" y="4425950"/>
          <p14:tracePt t="32024" x="3117850" y="4457700"/>
          <p14:tracePt t="32040" x="3111500" y="4476750"/>
          <p14:tracePt t="32057" x="3098800" y="4521200"/>
          <p14:tracePt t="32074" x="3092450" y="4591050"/>
          <p14:tracePt t="32090" x="3092450" y="4641850"/>
          <p14:tracePt t="32107" x="3092450" y="4775200"/>
          <p14:tracePt t="32124" x="3098800" y="4851400"/>
          <p14:tracePt t="32140" x="3149600" y="5048250"/>
          <p14:tracePt t="32157" x="3213100" y="5251450"/>
          <p14:tracePt t="32174" x="3257550" y="5365750"/>
          <p14:tracePt t="32189" x="3359150" y="5568950"/>
          <p14:tracePt t="32205" x="3422650" y="5657850"/>
          <p14:tracePt t="32224" x="3556000" y="5810250"/>
          <p14:tracePt t="32240" x="3708400" y="5930900"/>
          <p14:tracePt t="32257" x="3797300" y="5962650"/>
          <p14:tracePt t="32274" x="3949700" y="6013450"/>
          <p14:tracePt t="32290" x="4013200" y="6026150"/>
          <p14:tracePt t="32307" x="4121150" y="6026150"/>
          <p14:tracePt t="32323" x="4191000" y="6026150"/>
          <p14:tracePt t="32340" x="4229100" y="6013450"/>
          <p14:tracePt t="32356" x="4298950" y="6000750"/>
          <p14:tracePt t="32374" x="4343400" y="6000750"/>
          <p14:tracePt t="32390" x="4451350" y="5994400"/>
          <p14:tracePt t="32407" x="4597400" y="5988050"/>
          <p14:tracePt t="32424" x="4667250" y="5988050"/>
          <p14:tracePt t="32440" x="4832350" y="5988050"/>
          <p14:tracePt t="32457" x="4895850" y="5975350"/>
          <p14:tracePt t="32473" x="5022850" y="5969000"/>
          <p14:tracePt t="32490" x="5130800" y="5962650"/>
          <p14:tracePt t="32506" x="5175250" y="5943600"/>
          <p14:tracePt t="32524" x="5257800" y="5924550"/>
          <p14:tracePt t="32540" x="5295900" y="5918200"/>
          <p14:tracePt t="32557" x="5359400" y="5886450"/>
          <p14:tracePt t="32573" x="5397500" y="5867400"/>
          <p14:tracePt t="32590" x="5410200" y="5861050"/>
          <p14:tracePt t="32607" x="5441950" y="5842000"/>
          <p14:tracePt t="32624" x="5461000" y="5835650"/>
          <p14:tracePt t="32640" x="5467350" y="5829300"/>
          <p14:tracePt t="32657" x="5486400" y="5822950"/>
          <p14:tracePt t="32695" x="5499100" y="5822950"/>
          <p14:tracePt t="32696" x="5505450" y="5822950"/>
          <p14:tracePt t="32708" x="5511800" y="5822950"/>
          <p14:tracePt t="32724" x="5543550" y="5816600"/>
          <p14:tracePt t="32739" x="5556250" y="5810250"/>
          <p14:tracePt t="32756" x="5619750" y="5784850"/>
          <p14:tracePt t="32772" x="5689600" y="5772150"/>
          <p14:tracePt t="32791" x="5740400" y="5759450"/>
          <p14:tracePt t="32807" x="5842000" y="5727700"/>
          <p14:tracePt t="32824" x="5956300" y="5702300"/>
          <p14:tracePt t="32840" x="6013450" y="5695950"/>
          <p14:tracePt t="32857" x="6134100" y="5676900"/>
          <p14:tracePt t="32874" x="6210300" y="5676900"/>
          <p14:tracePt t="32890" x="6350000" y="5670550"/>
          <p14:tracePt t="32907" x="6502400" y="5651500"/>
          <p14:tracePt t="32924" x="6572250" y="5645150"/>
          <p14:tracePt t="32940" x="6673850" y="5619750"/>
          <p14:tracePt t="32957" x="6711950" y="5613400"/>
          <p14:tracePt t="32973" x="6743700" y="5600700"/>
          <p14:tracePt t="32990" x="6756400" y="5594350"/>
          <p14:tracePt t="32990" x="6762750" y="5588000"/>
          <p14:tracePt t="33029" x="6769100" y="5588000"/>
          <p14:tracePt t="33040" x="6769100" y="5581650"/>
          <p14:tracePt t="33042" x="6769100" y="5575300"/>
          <p14:tracePt t="33057" x="6769100" y="5562600"/>
          <p14:tracePt t="33073" x="6769100" y="5556250"/>
          <p14:tracePt t="33090" x="6769100" y="5537200"/>
          <p14:tracePt t="33107" x="6762750" y="5524500"/>
          <p14:tracePt t="33123" x="6762750" y="5518150"/>
          <p14:tracePt t="33140" x="6762750" y="5505450"/>
          <p14:tracePt t="33185" x="6756400" y="5499100"/>
          <p14:tracePt t="33317" x="6750050" y="5492750"/>
          <p14:tracePt t="33369" x="6750050" y="5486400"/>
          <p14:tracePt t="33382" x="6743700" y="5480050"/>
          <p14:tracePt t="33383" x="6743700" y="5473700"/>
          <p14:tracePt t="33390" x="6737350" y="5473700"/>
          <p14:tracePt t="33406" x="6711950" y="5473700"/>
          <p14:tracePt t="33423" x="6692900" y="5473700"/>
          <p14:tracePt t="33440" x="6635750" y="5473700"/>
          <p14:tracePt t="33456" x="6540500" y="5473700"/>
          <p14:tracePt t="33473" x="6483350" y="5473700"/>
          <p14:tracePt t="33490" x="6375400" y="5473700"/>
          <p14:tracePt t="33507" x="6330950" y="5473700"/>
          <p14:tracePt t="33524" x="6229350" y="5473700"/>
          <p14:tracePt t="33540" x="6191250" y="5473700"/>
          <p14:tracePt t="33557" x="6064250" y="5480050"/>
          <p14:tracePt t="33573" x="5892800" y="5486400"/>
          <p14:tracePt t="33591" x="5797550" y="5486400"/>
          <p14:tracePt t="33606" x="5549900" y="5486400"/>
          <p14:tracePt t="33622" x="5410200" y="5486400"/>
          <p14:tracePt t="33639" x="5143500" y="5486400"/>
          <p14:tracePt t="33657" x="4870450" y="5486400"/>
          <p14:tracePt t="33674" x="4737100" y="5486400"/>
          <p14:tracePt t="33691" x="4508500" y="5473700"/>
          <p14:tracePt t="33707" x="4387850" y="5467350"/>
          <p14:tracePt t="33722" x="4184650" y="5448300"/>
          <p14:tracePt t="33739" x="4013200" y="5448300"/>
          <p14:tracePt t="33756" x="3937000" y="5448300"/>
          <p14:tracePt t="33772" x="3784600" y="5448300"/>
          <p14:tracePt t="33790" x="3721100" y="5448300"/>
          <p14:tracePt t="33807" x="3600450" y="5448300"/>
          <p14:tracePt t="33824" x="3524250" y="5448300"/>
          <p14:tracePt t="33840" x="3486150" y="5448300"/>
          <p14:tracePt t="33857" x="3460750" y="5448300"/>
          <p14:tracePt t="33874" x="3448050" y="5448300"/>
          <p14:tracePt t="33890" x="3448050" y="5441950"/>
          <p14:tracePt t="33976" x="3454400" y="5441950"/>
          <p14:tracePt t="34413" x="3460750" y="5441950"/>
          <p14:tracePt t="34435" x="3467100" y="5441950"/>
          <p14:tracePt t="35108" x="3460750" y="5441950"/>
          <p14:tracePt t="35118" x="3448050" y="5441950"/>
          <p14:tracePt t="35132" x="3441700" y="5441950"/>
          <p14:tracePt t="35140" x="3422650" y="5441950"/>
          <p14:tracePt t="35142" x="3397250" y="5441950"/>
          <p14:tracePt t="35156" x="3308350" y="5441950"/>
          <p14:tracePt t="35174" x="3257550" y="5441950"/>
          <p14:tracePt t="35190" x="3111500" y="5416550"/>
          <p14:tracePt t="35207" x="2933700" y="5372100"/>
          <p14:tracePt t="35224" x="2857500" y="5346700"/>
          <p14:tracePt t="35240" x="2686050" y="5283200"/>
          <p14:tracePt t="35256" x="2628900" y="5257800"/>
          <p14:tracePt t="35273" x="2501900" y="5181600"/>
          <p14:tracePt t="35290" x="2413000" y="5099050"/>
          <p14:tracePt t="35306" x="2374900" y="5054600"/>
          <p14:tracePt t="35324" x="2305050" y="4972050"/>
          <p14:tracePt t="35340" x="2273300" y="4921250"/>
          <p14:tracePt t="35357" x="2197100" y="4813300"/>
          <p14:tracePt t="35374" x="2114550" y="4686300"/>
          <p14:tracePt t="35390" x="2070100" y="4616450"/>
          <p14:tracePt t="35406" x="1962150" y="4464050"/>
          <p14:tracePt t="35423" x="1905000" y="4375150"/>
          <p14:tracePt t="35440" x="1816100" y="4184650"/>
          <p14:tracePt t="35456" x="1746250" y="3981450"/>
          <p14:tracePt t="35474" x="1708150" y="3892550"/>
          <p14:tracePt t="35490" x="1682750" y="3721100"/>
          <p14:tracePt t="35507" x="1670050" y="3638550"/>
          <p14:tracePt t="35523" x="1670050" y="3511550"/>
          <p14:tracePt t="35540" x="1670050" y="3390900"/>
          <p14:tracePt t="35557" x="1663700" y="3327400"/>
          <p14:tracePt t="35573" x="1663700" y="3213100"/>
          <p14:tracePt t="35590" x="1663700" y="3162300"/>
          <p14:tracePt t="35607" x="1663700" y="3073400"/>
          <p14:tracePt t="35624" x="1663700" y="3041650"/>
          <p14:tracePt t="35639" x="1663700" y="2984500"/>
          <p14:tracePt t="35655" x="1676400" y="2940050"/>
          <p14:tracePt t="35674" x="1689100" y="2914650"/>
          <p14:tracePt t="35690" x="1708150" y="2857500"/>
          <p14:tracePt t="35707" x="1746250" y="2806700"/>
          <p14:tracePt t="35724" x="1771650" y="2781300"/>
          <p14:tracePt t="35739" x="1809750" y="2743200"/>
          <p14:tracePt t="35756" x="1828800" y="2736850"/>
          <p14:tracePt t="35772" x="1866900" y="2724150"/>
          <p14:tracePt t="35790" x="1879600" y="2717800"/>
          <p14:tracePt t="35807" x="1911350" y="2705100"/>
          <p14:tracePt t="35824" x="1949450" y="2679700"/>
          <p14:tracePt t="35840" x="1974850" y="2673350"/>
          <p14:tracePt t="35857" x="2044700" y="2647950"/>
          <p14:tracePt t="35874" x="2082800" y="2622550"/>
          <p14:tracePt t="35890" x="2165350" y="2590800"/>
          <p14:tracePt t="35907" x="2247900" y="2571750"/>
          <p14:tracePt t="35924" x="2266950" y="2565400"/>
          <p14:tracePt t="35940" x="2298700" y="2559050"/>
          <p14:tracePt t="36096" x="2298700" y="2565400"/>
          <p14:tracePt t="36107" x="2292350" y="2571750"/>
          <p14:tracePt t="36117" x="2292350" y="2578100"/>
          <p14:tracePt t="36124" x="2273300" y="2616200"/>
          <p14:tracePt t="36140" x="2266950" y="2628900"/>
          <p14:tracePt t="36157" x="2247900" y="2660650"/>
          <p14:tracePt t="36173" x="2235200" y="2698750"/>
          <p14:tracePt t="36190" x="2228850" y="2711450"/>
          <p14:tracePt t="36206" x="2216150" y="2736850"/>
          <p14:tracePt t="36224" x="2209800" y="2755900"/>
          <p14:tracePt t="36240" x="2190750" y="2800350"/>
          <p14:tracePt t="36257" x="2152650" y="2863850"/>
          <p14:tracePt t="36274" x="2139950" y="2889250"/>
          <p14:tracePt t="36290" x="2101850" y="2965450"/>
          <p14:tracePt t="36306" x="2089150" y="3003550"/>
          <p14:tracePt t="36324" x="2051050" y="3086100"/>
          <p14:tracePt t="36340" x="2019300" y="3149600"/>
          <p14:tracePt t="36357" x="2006600" y="3187700"/>
          <p14:tracePt t="36373" x="1981200" y="3251200"/>
          <p14:tracePt t="36390" x="1962150" y="3276600"/>
          <p14:tracePt t="36406" x="1943100" y="3340100"/>
          <p14:tracePt t="36424" x="1924050" y="3403600"/>
          <p14:tracePt t="36440" x="1917700" y="3435350"/>
          <p14:tracePt t="36456" x="1905000" y="3498850"/>
          <p14:tracePt t="36474" x="1905000" y="3530600"/>
          <p14:tracePt t="36490" x="1905000" y="3606800"/>
          <p14:tracePt t="36507" x="1905000" y="3644900"/>
          <p14:tracePt t="36524" x="1905000" y="3708400"/>
          <p14:tracePt t="36540" x="1905000" y="3778250"/>
          <p14:tracePt t="36557" x="1911350" y="3810000"/>
          <p14:tracePt t="36572" x="1917700" y="3873500"/>
          <p14:tracePt t="36589" x="1917700" y="3905250"/>
          <p14:tracePt t="36606" x="1924050" y="3975100"/>
          <p14:tracePt t="36623" x="1955800" y="4076700"/>
          <p14:tracePt t="36639" x="1974850" y="4121150"/>
          <p14:tracePt t="36655" x="2012950" y="4248150"/>
          <p14:tracePt t="36672" x="2051050" y="4305300"/>
          <p14:tracePt t="36690" x="2114550" y="4425950"/>
          <p14:tracePt t="36707" x="2165350" y="4533900"/>
          <p14:tracePt t="36723" x="2197100" y="4578350"/>
          <p14:tracePt t="36741" x="2260600" y="4679950"/>
          <p14:tracePt t="36756" x="2286000" y="4718050"/>
          <p14:tracePt t="36774" x="2336800" y="4794250"/>
          <p14:tracePt t="36790" x="2381250" y="4857750"/>
          <p14:tracePt t="36807" x="2406650" y="4889500"/>
          <p14:tracePt t="36824" x="2438400" y="4946650"/>
          <p14:tracePt t="36840" x="2457450" y="4959350"/>
          <p14:tracePt t="36857" x="2495550" y="5010150"/>
          <p14:tracePt t="36873" x="2520950" y="5041900"/>
          <p14:tracePt t="36890" x="2527300" y="5048250"/>
          <p14:tracePt t="36907" x="2540000" y="5067300"/>
          <p14:tracePt t="36923" x="2540000" y="5073650"/>
          <p14:tracePt t="36993" x="2533650" y="5073650"/>
          <p14:tracePt t="37004" x="2527300" y="5073650"/>
          <p14:tracePt t="37015" x="2520950" y="5073650"/>
          <p14:tracePt t="37025" x="2508250" y="5073650"/>
          <p14:tracePt t="37035" x="2489200" y="5073650"/>
          <p14:tracePt t="37040" x="2463800" y="5060950"/>
          <p14:tracePt t="37056" x="2438400" y="5054600"/>
          <p14:tracePt t="37074" x="2381250" y="5016500"/>
          <p14:tracePt t="37090" x="2336800" y="4997450"/>
          <p14:tracePt t="37107" x="2260600" y="4940300"/>
          <p14:tracePt t="37124" x="2178050" y="4857750"/>
          <p14:tracePt t="37140" x="2127250" y="4813300"/>
          <p14:tracePt t="37157" x="2044700" y="4711700"/>
          <p14:tracePt t="37173" x="1993900" y="4648200"/>
          <p14:tracePt t="37190" x="1905000" y="4508500"/>
          <p14:tracePt t="37206" x="1835150" y="4381500"/>
          <p14:tracePt t="37223" x="1822450" y="4318000"/>
          <p14:tracePt t="37241" x="1784350" y="4178300"/>
          <p14:tracePt t="37255" x="1784350" y="4114800"/>
          <p14:tracePt t="37272" x="1784350" y="3987800"/>
          <p14:tracePt t="37290" x="1784350" y="3911600"/>
          <p14:tracePt t="37307" x="1784350" y="3765550"/>
          <p14:tracePt t="37323" x="1784350" y="3619500"/>
          <p14:tracePt t="37340" x="1784350" y="3549650"/>
          <p14:tracePt t="37356" x="1784350" y="3409950"/>
          <p14:tracePt t="37374" x="1784350" y="3289300"/>
          <p14:tracePt t="37390" x="1784350" y="3238500"/>
          <p14:tracePt t="37406" x="1784350" y="3124200"/>
          <p14:tracePt t="37424" x="1784350" y="3079750"/>
          <p14:tracePt t="37440" x="1790700" y="2990850"/>
          <p14:tracePt t="37457" x="1790700" y="2946400"/>
          <p14:tracePt t="37473" x="1809750" y="2876550"/>
          <p14:tracePt t="37490" x="1822450" y="2813050"/>
          <p14:tracePt t="37507" x="1835150" y="2781300"/>
          <p14:tracePt t="37523" x="1854200" y="2730500"/>
          <p14:tracePt t="37540" x="1866900" y="2711450"/>
          <p14:tracePt t="37556" x="1898650" y="2667000"/>
          <p14:tracePt t="37574" x="1930400" y="2641600"/>
          <p14:tracePt t="37590" x="1943100" y="2628900"/>
          <p14:tracePt t="37607" x="1981200" y="2609850"/>
          <p14:tracePt t="37624" x="2006600" y="2597150"/>
          <p14:tracePt t="37641" x="2025650" y="2590800"/>
          <p14:tracePt t="37656" x="2070100" y="2584450"/>
          <p14:tracePt t="37672" x="2082800" y="2584450"/>
          <p14:tracePt t="37689" x="2114550" y="2584450"/>
          <p14:tracePt t="37707" x="2120900" y="2584450"/>
          <p14:tracePt t="38771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1"/>
          <p:cNvGrpSpPr>
            <a:grpSpLocks/>
          </p:cNvGrpSpPr>
          <p:nvPr/>
        </p:nvGrpSpPr>
        <p:grpSpPr bwMode="auto">
          <a:xfrm>
            <a:off x="-609600" y="915988"/>
            <a:ext cx="6705600" cy="457200"/>
            <a:chOff x="880" y="517"/>
            <a:chExt cx="4224" cy="288"/>
          </a:xfrm>
        </p:grpSpPr>
        <p:sp>
          <p:nvSpPr>
            <p:cNvPr id="23569" name="Text Box 22"/>
            <p:cNvSpPr txBox="1">
              <a:spLocks noChangeArrowheads="1"/>
            </p:cNvSpPr>
            <p:nvPr/>
          </p:nvSpPr>
          <p:spPr bwMode="auto">
            <a:xfrm>
              <a:off x="880" y="517"/>
              <a:ext cx="4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2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(</a:t>
              </a:r>
              <a:r>
                <a:rPr lang="en-US" altLang="en-US" sz="2400" dirty="0" err="1">
                  <a:latin typeface="Times New Roman" pitchFamily="18" charset="0"/>
                </a:rPr>
                <a:t>aq</a:t>
              </a:r>
              <a:r>
                <a:rPr lang="en-US" altLang="en-US" sz="2400" dirty="0">
                  <a:latin typeface="Times New Roman" pitchFamily="18" charset="0"/>
                </a:rPr>
                <a:t>)               2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(l) + 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(g)</a:t>
              </a:r>
              <a:r>
                <a:rPr lang="sr-Latn-CS" altLang="en-US" sz="2400" dirty="0">
                  <a:latin typeface="Times New Roman" pitchFamily="18" charset="0"/>
                </a:rPr>
                <a:t> 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23570" name="Line 23"/>
            <p:cNvSpPr>
              <a:spLocks noChangeShapeType="1"/>
            </p:cNvSpPr>
            <p:nvPr/>
          </p:nvSpPr>
          <p:spPr bwMode="auto">
            <a:xfrm>
              <a:off x="2409" y="669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5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56247"/>
              </p:ext>
            </p:extLst>
          </p:nvPr>
        </p:nvGraphicFramePr>
        <p:xfrm>
          <a:off x="841375" y="3057525"/>
          <a:ext cx="30305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5" imgW="1625400" imgH="419040" progId="Equation.DSMT4">
                  <p:embed/>
                </p:oleObj>
              </mc:Choice>
              <mc:Fallback>
                <p:oleObj name="Equation" r:id="rId5" imgW="162540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057525"/>
                        <a:ext cx="30305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Group 25"/>
          <p:cNvGrpSpPr>
            <a:grpSpLocks/>
          </p:cNvGrpSpPr>
          <p:nvPr/>
        </p:nvGrpSpPr>
        <p:grpSpPr bwMode="auto">
          <a:xfrm>
            <a:off x="1547813" y="1347788"/>
            <a:ext cx="6705600" cy="2100262"/>
            <a:chOff x="768" y="1488"/>
            <a:chExt cx="4224" cy="1323"/>
          </a:xfrm>
        </p:grpSpPr>
        <p:sp>
          <p:nvSpPr>
            <p:cNvPr id="23564" name="Text Box 26"/>
            <p:cNvSpPr txBox="1">
              <a:spLocks noChangeArrowheads="1"/>
            </p:cNvSpPr>
            <p:nvPr/>
          </p:nvSpPr>
          <p:spPr bwMode="auto">
            <a:xfrm>
              <a:off x="768" y="1488"/>
              <a:ext cx="4224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  + H</a:t>
              </a:r>
              <a:r>
                <a:rPr lang="en-US" altLang="en-US" sz="2400" baseline="-25000" dirty="0">
                  <a:latin typeface="Times New Roman" pitchFamily="18" charset="0"/>
                </a:rPr>
                <a:t>3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30000" dirty="0">
                  <a:latin typeface="Times New Roman" pitchFamily="18" charset="0"/>
                </a:rPr>
                <a:t>+                     </a:t>
              </a:r>
              <a:r>
                <a:rPr lang="en-US" altLang="en-US" sz="2400" dirty="0">
                  <a:latin typeface="Times New Roman" pitchFamily="18" charset="0"/>
                </a:rPr>
                <a:t>H</a:t>
              </a:r>
              <a:r>
                <a:rPr lang="en-US" altLang="en-US" sz="2400" baseline="-25000" dirty="0">
                  <a:latin typeface="Times New Roman" pitchFamily="18" charset="0"/>
                </a:rPr>
                <a:t>3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baseline="30000" dirty="0">
                  <a:latin typeface="Times New Roman" pitchFamily="18" charset="0"/>
                </a:rPr>
                <a:t>+ </a:t>
              </a:r>
              <a:r>
                <a:rPr lang="en-US" altLang="en-US" sz="2400" dirty="0">
                  <a:latin typeface="Times New Roman" pitchFamily="18" charset="0"/>
                </a:rPr>
                <a:t>+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sr-Latn-CS" altLang="en-US" sz="2400" dirty="0">
                  <a:latin typeface="Times New Roman" pitchFamily="18" charset="0"/>
                </a:rPr>
                <a:t>	        </a:t>
              </a:r>
              <a:r>
                <a:rPr lang="en-US" altLang="en-US" sz="2000" dirty="0">
                  <a:solidFill>
                    <a:srgbClr val="FF0000"/>
                  </a:solidFill>
                </a:rPr>
                <a:t>(</a:t>
              </a:r>
              <a:r>
                <a:rPr lang="sr-Latn-CS" altLang="en-US" sz="2000" dirty="0">
                  <a:solidFill>
                    <a:srgbClr val="FF0000"/>
                  </a:solidFill>
                </a:rPr>
                <a:t>brz</a:t>
              </a:r>
              <a:r>
                <a:rPr lang="en-US" altLang="en-US" sz="2000" dirty="0">
                  <a:solidFill>
                    <a:srgbClr val="FF0000"/>
                  </a:solidFill>
                </a:rPr>
                <a:t>)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H</a:t>
              </a:r>
              <a:r>
                <a:rPr lang="en-US" altLang="en-US" sz="2400" baseline="-25000" dirty="0">
                  <a:latin typeface="Times New Roman" pitchFamily="18" charset="0"/>
                </a:rPr>
                <a:t>3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baseline="30000" dirty="0">
                  <a:latin typeface="Times New Roman" pitchFamily="18" charset="0"/>
                </a:rPr>
                <a:t>+ </a:t>
              </a:r>
              <a:r>
                <a:rPr lang="en-US" altLang="en-US" sz="2400" dirty="0">
                  <a:latin typeface="Times New Roman" pitchFamily="18" charset="0"/>
                </a:rPr>
                <a:t>+ Br</a:t>
              </a:r>
              <a:r>
                <a:rPr lang="en-US" altLang="en-US" sz="2400" baseline="30000" dirty="0">
                  <a:latin typeface="Times New Roman" pitchFamily="18" charset="0"/>
                </a:rPr>
                <a:t>-</a:t>
              </a:r>
              <a:r>
                <a:rPr lang="en-US" altLang="en-US" sz="2400" dirty="0">
                  <a:latin typeface="Times New Roman" pitchFamily="18" charset="0"/>
                </a:rPr>
                <a:t>               </a:t>
              </a:r>
              <a:r>
                <a:rPr lang="en-US" altLang="en-US" sz="2400" dirty="0" err="1">
                  <a:latin typeface="Times New Roman" pitchFamily="18" charset="0"/>
                </a:rPr>
                <a:t>HOBr</a:t>
              </a:r>
              <a:r>
                <a:rPr lang="en-US" altLang="en-US" sz="2400" dirty="0">
                  <a:latin typeface="Times New Roman" pitchFamily="18" charset="0"/>
                </a:rPr>
                <a:t> +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sr-Latn-CS" altLang="en-US" sz="2400" dirty="0">
                  <a:latin typeface="Times New Roman" pitchFamily="18" charset="0"/>
                </a:rPr>
                <a:t>            (spor)</a:t>
              </a:r>
              <a:endParaRPr lang="en-US" altLang="en-US" sz="2400" dirty="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400" dirty="0" err="1">
                  <a:latin typeface="Times New Roman" pitchFamily="18" charset="0"/>
                </a:rPr>
                <a:t>HOBr</a:t>
              </a:r>
              <a:r>
                <a:rPr lang="en-US" altLang="en-US" sz="2400" dirty="0">
                  <a:latin typeface="Times New Roman" pitchFamily="18" charset="0"/>
                </a:rPr>
                <a:t> +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                    </a:t>
              </a:r>
              <a:r>
                <a:rPr lang="en-US" altLang="en-US" sz="2400" dirty="0">
                  <a:latin typeface="Times New Roman" pitchFamily="18" charset="0"/>
                </a:rPr>
                <a:t>H</a:t>
              </a:r>
              <a:r>
                <a:rPr lang="en-US" altLang="en-US" sz="2400" baseline="-25000" dirty="0">
                  <a:latin typeface="Times New Roman" pitchFamily="18" charset="0"/>
                </a:rPr>
                <a:t>3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30000" dirty="0">
                  <a:latin typeface="Times New Roman" pitchFamily="18" charset="0"/>
                </a:rPr>
                <a:t>+ </a:t>
              </a:r>
              <a:r>
                <a:rPr lang="en-US" altLang="en-US" sz="2400" dirty="0">
                  <a:latin typeface="Times New Roman" pitchFamily="18" charset="0"/>
                </a:rPr>
                <a:t>+</a:t>
              </a:r>
              <a:r>
                <a:rPr lang="en-US" altLang="en-US" sz="2400" baseline="30000" dirty="0">
                  <a:latin typeface="Times New Roman" pitchFamily="18" charset="0"/>
                </a:rPr>
                <a:t> 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 </a:t>
              </a:r>
              <a:r>
                <a:rPr lang="en-US" altLang="en-US" sz="2400" dirty="0">
                  <a:latin typeface="Times New Roman" pitchFamily="18" charset="0"/>
                </a:rPr>
                <a:t> + Br</a:t>
              </a:r>
              <a:r>
                <a:rPr lang="sr-Latn-CS" altLang="en-US" sz="2400" baseline="30000" dirty="0">
                  <a:latin typeface="Times New Roman" pitchFamily="18" charset="0"/>
                </a:rPr>
                <a:t>-</a:t>
              </a:r>
              <a:r>
                <a:rPr lang="en-US" altLang="en-US" sz="2400" baseline="30000" dirty="0">
                  <a:latin typeface="Times New Roman" pitchFamily="18" charset="0"/>
                </a:rPr>
                <a:t>       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lang="sr-Latn-CS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brz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  <a:p>
              <a:pPr>
                <a:spcBef>
                  <a:spcPct val="50000"/>
                </a:spcBef>
              </a:pP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23565" name="Line 27"/>
            <p:cNvSpPr>
              <a:spLocks noChangeShapeType="1"/>
            </p:cNvSpPr>
            <p:nvPr/>
          </p:nvSpPr>
          <p:spPr bwMode="auto">
            <a:xfrm>
              <a:off x="1968" y="16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6" name="Line 28"/>
            <p:cNvSpPr>
              <a:spLocks noChangeShapeType="1"/>
            </p:cNvSpPr>
            <p:nvPr/>
          </p:nvSpPr>
          <p:spPr bwMode="auto">
            <a:xfrm>
              <a:off x="1824" y="19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Line 29"/>
            <p:cNvSpPr>
              <a:spLocks noChangeShapeType="1"/>
            </p:cNvSpPr>
            <p:nvPr/>
          </p:nvSpPr>
          <p:spPr bwMode="auto">
            <a:xfrm>
              <a:off x="1968" y="235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Line 30"/>
            <p:cNvSpPr>
              <a:spLocks noChangeShapeType="1"/>
            </p:cNvSpPr>
            <p:nvPr/>
          </p:nvSpPr>
          <p:spPr bwMode="auto">
            <a:xfrm flipH="1">
              <a:off x="196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57" name="Text Box 31"/>
          <p:cNvSpPr txBox="1">
            <a:spLocks noChangeArrowheads="1"/>
          </p:cNvSpPr>
          <p:nvPr/>
        </p:nvSpPr>
        <p:spPr bwMode="auto">
          <a:xfrm>
            <a:off x="1185863" y="3986213"/>
            <a:ext cx="375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400">
                <a:latin typeface="Times New Roman" pitchFamily="18" charset="0"/>
              </a:rPr>
              <a:t>Pošto je ravnoteža brza</a:t>
            </a:r>
            <a:r>
              <a:rPr lang="en-US" altLang="en-US" sz="240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3558" name="Object 32"/>
          <p:cNvGraphicFramePr>
            <a:graphicFrameLocks noChangeAspect="1"/>
          </p:cNvGraphicFramePr>
          <p:nvPr/>
        </p:nvGraphicFramePr>
        <p:xfrm>
          <a:off x="4803775" y="3776663"/>
          <a:ext cx="2487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7" imgW="1333500" imgH="533400" progId="Equation.DSMT4">
                  <p:embed/>
                </p:oleObj>
              </mc:Choice>
              <mc:Fallback>
                <p:oleObj name="Equation" r:id="rId7" imgW="1333500" imgH="533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3776663"/>
                        <a:ext cx="24876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33"/>
          <p:cNvGraphicFramePr>
            <a:graphicFrameLocks noChangeAspect="1"/>
          </p:cNvGraphicFramePr>
          <p:nvPr/>
        </p:nvGraphicFramePr>
        <p:xfrm>
          <a:off x="354013" y="4837113"/>
          <a:ext cx="37195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9" imgW="1993900" imgH="279400" progId="Equation.DSMT4">
                  <p:embed/>
                </p:oleObj>
              </mc:Choice>
              <mc:Fallback>
                <p:oleObj name="Equation" r:id="rId9" imgW="1993900" imgH="279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837113"/>
                        <a:ext cx="37195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34"/>
          <p:cNvGraphicFramePr>
            <a:graphicFrameLocks noChangeAspect="1"/>
          </p:cNvGraphicFramePr>
          <p:nvPr/>
        </p:nvGraphicFramePr>
        <p:xfrm>
          <a:off x="674688" y="5715000"/>
          <a:ext cx="41671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1" imgW="2235200" imgH="419100" progId="Equation.DSMT4">
                  <p:embed/>
                </p:oleObj>
              </mc:Choice>
              <mc:Fallback>
                <p:oleObj name="Equation" r:id="rId11" imgW="2235200" imgH="419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715000"/>
                        <a:ext cx="41671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36"/>
          <p:cNvSpPr txBox="1">
            <a:spLocks noChangeArrowheads="1"/>
          </p:cNvSpPr>
          <p:nvPr/>
        </p:nvSpPr>
        <p:spPr bwMode="auto">
          <a:xfrm>
            <a:off x="4969669" y="5791200"/>
            <a:ext cx="42739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 dirty="0">
                <a:solidFill>
                  <a:srgbClr val="FF0000"/>
                </a:solidFill>
              </a:rPr>
              <a:t>Ovo je reakcija trećeg </a:t>
            </a:r>
            <a:r>
              <a:rPr lang="sr-Latn-CS" altLang="en-US" sz="2400" b="1" dirty="0" smtClean="0">
                <a:solidFill>
                  <a:srgbClr val="FF0000"/>
                </a:solidFill>
              </a:rPr>
              <a:t>reada</a:t>
            </a:r>
          </a:p>
          <a:p>
            <a:r>
              <a:rPr lang="sr-Latn-CS" altLang="en-US" sz="2400" b="1" dirty="0" smtClean="0">
                <a:solidFill>
                  <a:srgbClr val="FF0000"/>
                </a:solidFill>
              </a:rPr>
              <a:t>U odnosu na reaktante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23562" name="Text Box 18"/>
          <p:cNvSpPr txBox="1">
            <a:spLocks noChangeArrowheads="1"/>
          </p:cNvSpPr>
          <p:nvPr/>
        </p:nvSpPr>
        <p:spPr bwMode="auto">
          <a:xfrm>
            <a:off x="7086600" y="838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1800"/>
              <a:t>Ukupna reakcija</a:t>
            </a:r>
            <a:endParaRPr lang="en-US" altLang="en-US" sz="1800"/>
          </a:p>
        </p:txBody>
      </p:sp>
      <p:sp>
        <p:nvSpPr>
          <p:cNvPr id="23563" name="TextBox 1"/>
          <p:cNvSpPr txBox="1">
            <a:spLocks noChangeArrowheads="1"/>
          </p:cNvSpPr>
          <p:nvPr/>
        </p:nvSpPr>
        <p:spPr bwMode="auto">
          <a:xfrm>
            <a:off x="366713" y="304799"/>
            <a:ext cx="7924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dirty="0" err="1"/>
              <a:t>Primer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za</a:t>
            </a:r>
            <a:r>
              <a:rPr lang="en-US" altLang="en-US" sz="1800" dirty="0"/>
              <a:t> AR </a:t>
            </a:r>
            <a:r>
              <a:rPr lang="en-US" altLang="en-US" sz="1800" dirty="0" err="1"/>
              <a:t>intermedijer</a:t>
            </a:r>
            <a:r>
              <a:rPr lang="en-US" altLang="en-US" sz="1800" dirty="0" smtClean="0"/>
              <a:t>:</a:t>
            </a:r>
            <a:r>
              <a:rPr lang="sr-Latn-RS" altLang="en-US" sz="1800" dirty="0" smtClean="0"/>
              <a:t> razlaganje H</a:t>
            </a:r>
            <a:r>
              <a:rPr lang="sr-Latn-RS" altLang="en-US" sz="1800" baseline="-25000" dirty="0" smtClean="0"/>
              <a:t>2</a:t>
            </a:r>
            <a:r>
              <a:rPr lang="sr-Latn-RS" altLang="en-US" sz="1800" dirty="0" smtClean="0"/>
              <a:t>O</a:t>
            </a:r>
            <a:r>
              <a:rPr lang="sr-Latn-RS" altLang="en-US" sz="1800" baseline="-25000" dirty="0" smtClean="0"/>
              <a:t>2</a:t>
            </a:r>
            <a:r>
              <a:rPr lang="sr-Latn-RS" altLang="en-US" sz="1800" dirty="0" smtClean="0"/>
              <a:t> u kiseloj sredini pod dejstvom bromida</a:t>
            </a:r>
            <a:endParaRPr lang="en-US" alt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4265613" y="30480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Odlučujući stupanj koji odredjuje brzinu stvaranja O</a:t>
            </a:r>
            <a:r>
              <a:rPr lang="sr-Latn-RS" baseline="-25000" dirty="0"/>
              <a:t>2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306" x="3638550" y="831850"/>
          <p14:tracePt t="2858" x="3632200" y="831850"/>
          <p14:tracePt t="2861" x="3625850" y="831850"/>
          <p14:tracePt t="2878" x="3619500" y="831850"/>
          <p14:tracePt t="2879" x="3594100" y="831850"/>
          <p14:tracePt t="2895" x="3536950" y="831850"/>
          <p14:tracePt t="2912" x="3492500" y="831850"/>
          <p14:tracePt t="2928" x="3403600" y="825500"/>
          <p14:tracePt t="2945" x="3302000" y="806450"/>
          <p14:tracePt t="2961" x="3257550" y="800100"/>
          <p14:tracePt t="2978" x="3136900" y="793750"/>
          <p14:tracePt t="2995" x="3079750" y="793750"/>
          <p14:tracePt t="3011" x="2927350" y="787400"/>
          <p14:tracePt t="3029" x="2774950" y="787400"/>
          <p14:tracePt t="3044" x="2711450" y="787400"/>
          <p14:tracePt t="3061" x="2590800" y="787400"/>
          <p14:tracePt t="3078" x="2546350" y="787400"/>
          <p14:tracePt t="3095" x="2476500" y="787400"/>
          <p14:tracePt t="3112" x="2438400" y="787400"/>
          <p14:tracePt t="3129" x="2425700" y="787400"/>
          <p14:tracePt t="3145" x="2413000" y="787400"/>
          <p14:tracePt t="3240" x="2406650" y="787400"/>
          <p14:tracePt t="3365" x="2413000" y="787400"/>
          <p14:tracePt t="3375" x="2419350" y="787400"/>
          <p14:tracePt t="3387" x="2425700" y="787400"/>
          <p14:tracePt t="3394" x="2438400" y="781050"/>
          <p14:tracePt t="3404" x="2451100" y="781050"/>
          <p14:tracePt t="3411" x="2495550" y="781050"/>
          <p14:tracePt t="3428" x="2520950" y="774700"/>
          <p14:tracePt t="3445" x="2578100" y="774700"/>
          <p14:tracePt t="3461" x="2628900" y="774700"/>
          <p14:tracePt t="3478" x="2654300" y="774700"/>
          <p14:tracePt t="3495" x="2686050" y="774700"/>
          <p14:tracePt t="3512" x="2705100" y="774700"/>
          <p14:tracePt t="3528" x="2762250" y="774700"/>
          <p14:tracePt t="3545" x="2838450" y="774700"/>
          <p14:tracePt t="3562" x="2882900" y="774700"/>
          <p14:tracePt t="3578" x="2959100" y="774700"/>
          <p14:tracePt t="3595" x="2984500" y="774700"/>
          <p14:tracePt t="3611" x="3016250" y="774700"/>
          <p14:tracePt t="3628" x="3041650" y="774700"/>
          <p14:tracePt t="3644" x="3060700" y="774700"/>
          <p14:tracePt t="3661" x="3105150" y="774700"/>
          <p14:tracePt t="3678" x="3130550" y="774700"/>
          <p14:tracePt t="3695" x="3175000" y="774700"/>
          <p14:tracePt t="3712" x="3200400" y="774700"/>
          <p14:tracePt t="3712" x="3219450" y="774700"/>
          <p14:tracePt t="3728" x="3238500" y="774700"/>
          <p14:tracePt t="3745" x="3270250" y="774700"/>
          <p14:tracePt t="3761" x="3295650" y="774700"/>
          <p14:tracePt t="3778" x="3359150" y="774700"/>
          <p14:tracePt t="3795" x="3467100" y="774700"/>
          <p14:tracePt t="3811" x="3524250" y="774700"/>
          <p14:tracePt t="3828" x="3600450" y="774700"/>
          <p14:tracePt t="3845" x="3625850" y="774700"/>
          <p14:tracePt t="3862" x="3670300" y="774700"/>
          <p14:tracePt t="3878" x="3702050" y="774700"/>
          <p14:tracePt t="3893" x="3778250" y="774700"/>
          <p14:tracePt t="3910" x="3917950" y="774700"/>
          <p14:tracePt t="3928" x="3994150" y="774700"/>
          <p14:tracePt t="3945" x="4127500" y="774700"/>
          <p14:tracePt t="3961" x="4171950" y="774700"/>
          <p14:tracePt t="3961" x="4203700" y="774700"/>
          <p14:tracePt t="3978" x="4222750" y="774700"/>
          <p14:tracePt t="3995" x="4254500" y="774700"/>
          <p14:tracePt t="4011" x="4267200" y="768350"/>
          <p14:tracePt t="4028" x="4292600" y="755650"/>
          <p14:tracePt t="4045" x="4311650" y="749300"/>
          <p14:tracePt t="4061" x="4343400" y="742950"/>
          <p14:tracePt t="4078" x="4356100" y="736600"/>
          <p14:tracePt t="4095" x="4362450" y="736600"/>
          <p14:tracePt t="4113" x="4368800" y="736600"/>
          <p14:tracePt t="4128" x="4375150" y="730250"/>
          <p14:tracePt t="4143" x="4394200" y="723900"/>
          <p14:tracePt t="4161" x="4419600" y="717550"/>
          <p14:tracePt t="4178" x="4425950" y="717550"/>
          <p14:tracePt t="4195" x="4432300" y="717550"/>
          <p14:tracePt t="5440" x="4438650" y="717550"/>
          <p14:tracePt t="5472" x="4445000" y="717550"/>
          <p14:tracePt t="5483" x="4445000" y="711200"/>
          <p14:tracePt t="5484" x="4451350" y="711200"/>
          <p14:tracePt t="5496" x="4457700" y="711200"/>
          <p14:tracePt t="5512" x="4470400" y="704850"/>
          <p14:tracePt t="5529" x="4489450" y="692150"/>
          <p14:tracePt t="5546" x="4502150" y="685800"/>
          <p14:tracePt t="5562" x="4533900" y="679450"/>
          <p14:tracePt t="5579" x="4540250" y="679450"/>
          <p14:tracePt t="5596" x="4559300" y="679450"/>
          <p14:tracePt t="5638" x="4565650" y="679450"/>
          <p14:tracePt t="5648" x="4572000" y="679450"/>
          <p14:tracePt t="5662" x="4578350" y="679450"/>
          <p14:tracePt t="5664" x="4584700" y="679450"/>
          <p14:tracePt t="5679" x="4610100" y="679450"/>
          <p14:tracePt t="5696" x="4629150" y="679450"/>
          <p14:tracePt t="5712" x="4641850" y="679450"/>
          <p14:tracePt t="5729" x="4654550" y="679450"/>
          <p14:tracePt t="12620" x="4641850" y="679450"/>
          <p14:tracePt t="12630" x="4616450" y="679450"/>
          <p14:tracePt t="12637" x="4584700" y="679450"/>
          <p14:tracePt t="12644" x="4445000" y="679450"/>
          <p14:tracePt t="12661" x="4337050" y="679450"/>
          <p14:tracePt t="12678" x="3987800" y="679450"/>
          <p14:tracePt t="12694" x="3790950" y="679450"/>
          <p14:tracePt t="12712" x="3340100" y="692150"/>
          <p14:tracePt t="12728" x="2965450" y="692150"/>
          <p14:tracePt t="12744" x="2806700" y="692150"/>
          <p14:tracePt t="12761" x="2565400" y="692150"/>
          <p14:tracePt t="12778" x="2457450" y="692150"/>
          <p14:tracePt t="12795" x="2260600" y="666750"/>
          <p14:tracePt t="12811" x="2108200" y="635000"/>
          <p14:tracePt t="12828" x="2051050" y="622300"/>
          <p14:tracePt t="12844" x="1968500" y="609600"/>
          <p14:tracePt t="12861" x="1943100" y="609600"/>
          <p14:tracePt t="12878" x="1917700" y="603250"/>
          <p14:tracePt t="12894" x="1873250" y="603250"/>
          <p14:tracePt t="12911" x="1841500" y="603250"/>
          <p14:tracePt t="12928" x="1752600" y="603250"/>
          <p14:tracePt t="12945" x="1701800" y="603250"/>
          <p14:tracePt t="12962" x="1587500" y="603250"/>
          <p14:tracePt t="12978" x="1530350" y="603250"/>
          <p14:tracePt t="12995" x="1511300" y="603250"/>
          <p14:tracePt t="13229" x="1517650" y="603250"/>
          <p14:tracePt t="13240" x="1524000" y="603250"/>
          <p14:tracePt t="13250" x="1536700" y="603250"/>
          <p14:tracePt t="13261" x="1555750" y="603250"/>
          <p14:tracePt t="13263" x="1581150" y="603250"/>
          <p14:tracePt t="13278" x="1663700" y="603250"/>
          <p14:tracePt t="13295" x="1720850" y="603250"/>
          <p14:tracePt t="13311" x="1828800" y="603250"/>
          <p14:tracePt t="13328" x="1905000" y="603250"/>
          <p14:tracePt t="13344" x="1936750" y="603250"/>
          <p14:tracePt t="13361" x="1974850" y="603250"/>
          <p14:tracePt t="13378" x="1993900" y="603250"/>
          <p14:tracePt t="13394" x="2019300" y="603250"/>
          <p14:tracePt t="13412" x="2044700" y="603250"/>
          <p14:tracePt t="13428" x="2057400" y="603250"/>
          <p14:tracePt t="13444" x="2070100" y="603250"/>
          <p14:tracePt t="13631" x="2076450" y="603250"/>
          <p14:tracePt t="13640" x="2082800" y="603250"/>
          <p14:tracePt t="13653" x="2089150" y="603250"/>
          <p14:tracePt t="13663" x="2095500" y="603250"/>
          <p14:tracePt t="13669" x="2108200" y="603250"/>
          <p14:tracePt t="13678" x="2120900" y="603250"/>
          <p14:tracePt t="13694" x="2127250" y="603250"/>
          <p14:tracePt t="13712" x="2139950" y="603250"/>
          <p14:tracePt t="13727" x="2146300" y="596900"/>
          <p14:tracePt t="13777" x="2152650" y="590550"/>
          <p14:tracePt t="13790" x="2159000" y="590550"/>
          <p14:tracePt t="13791" x="2165350" y="590550"/>
          <p14:tracePt t="13811" x="2171700" y="590550"/>
          <p14:tracePt t="13813" x="2184400" y="590550"/>
          <p14:tracePt t="13828" x="2235200" y="590550"/>
          <p14:tracePt t="13844" x="2317750" y="590550"/>
          <p14:tracePt t="13862" x="2362200" y="590550"/>
          <p14:tracePt t="13878" x="2419350" y="590550"/>
          <p14:tracePt t="13895" x="2444750" y="590550"/>
          <p14:tracePt t="14230" x="2451100" y="590550"/>
          <p14:tracePt t="14322" x="2457450" y="590550"/>
          <p14:tracePt t="14364" x="2463800" y="590550"/>
          <p14:tracePt t="14467" x="2463800" y="596900"/>
          <p14:tracePt t="15678" x="2463800" y="603250"/>
          <p14:tracePt t="15719" x="2470150" y="609600"/>
          <p14:tracePt t="15740" x="2470150" y="615950"/>
          <p14:tracePt t="15802" x="2470150" y="622300"/>
          <p14:tracePt t="15833" x="2470150" y="628650"/>
          <p14:tracePt t="15854" x="2470150" y="635000"/>
          <p14:tracePt t="15874" x="2470150" y="647700"/>
          <p14:tracePt t="15884" x="2470150" y="654050"/>
          <p14:tracePt t="15903" x="2470150" y="666750"/>
          <p14:tracePt t="15904" x="2470150" y="685800"/>
          <p14:tracePt t="15911" x="2470150" y="704850"/>
          <p14:tracePt t="15929" x="2470150" y="717550"/>
          <p14:tracePt t="15945" x="2470150" y="730250"/>
          <p14:tracePt t="16039" x="2470150" y="736600"/>
          <p14:tracePt t="16054" x="2470150" y="742950"/>
          <p14:tracePt t="16055" x="2470150" y="749300"/>
          <p14:tracePt t="16063" x="2470150" y="762000"/>
          <p14:tracePt t="16079" x="2463800" y="787400"/>
          <p14:tracePt t="16096" x="2463800" y="825500"/>
          <p14:tracePt t="16113" x="2457450" y="838200"/>
          <p14:tracePt t="16129" x="2444750" y="857250"/>
          <p14:tracePt t="16144" x="2444750" y="869950"/>
          <p14:tracePt t="16163" x="2438400" y="889000"/>
          <p14:tracePt t="16179" x="2432050" y="895350"/>
          <p14:tracePt t="16196" x="2432050" y="914400"/>
          <p14:tracePt t="16213" x="2425700" y="939800"/>
          <p14:tracePt t="16229" x="2419350" y="946150"/>
          <p14:tracePt t="16246" x="2413000" y="965200"/>
          <p14:tracePt t="16261" x="2406650" y="965200"/>
          <p14:tracePt t="16278" x="2400300" y="984250"/>
          <p14:tracePt t="16294" x="2393950" y="996950"/>
          <p14:tracePt t="16313" x="2387600" y="1009650"/>
          <p14:tracePt t="16329" x="2368550" y="1028700"/>
          <p14:tracePt t="16346" x="2355850" y="1054100"/>
          <p14:tracePt t="16363" x="2343150" y="1066800"/>
          <p14:tracePt t="16379" x="2324100" y="1085850"/>
          <p14:tracePt t="16396" x="2311400" y="1098550"/>
          <p14:tracePt t="16412" x="2298700" y="1123950"/>
          <p14:tracePt t="16429" x="2292350" y="1130300"/>
          <p14:tracePt t="16446" x="2273300" y="1155700"/>
          <p14:tracePt t="16462" x="2260600" y="1181100"/>
          <p14:tracePt t="16479" x="2254250" y="1200150"/>
          <p14:tracePt t="16495" x="2247900" y="1231900"/>
          <p14:tracePt t="16528" x="2241550" y="1244600"/>
          <p14:tracePt t="16531" x="2228850" y="1270000"/>
          <p14:tracePt t="16546" x="2216150" y="1295400"/>
          <p14:tracePt t="16562" x="2209800" y="1301750"/>
          <p14:tracePt t="16579" x="2197100" y="1320800"/>
          <p14:tracePt t="16596" x="2190750" y="1327150"/>
          <p14:tracePt t="16612" x="2171700" y="1352550"/>
          <p14:tracePt t="16629" x="2152650" y="1390650"/>
          <p14:tracePt t="16645" x="2139950" y="1409700"/>
          <p14:tracePt t="16663" x="2114550" y="1454150"/>
          <p14:tracePt t="16678" x="2095500" y="1479550"/>
          <p14:tracePt t="16695" x="2070100" y="1517650"/>
          <p14:tracePt t="16713" x="2051050" y="1543050"/>
          <p14:tracePt t="16728" x="2044700" y="1555750"/>
          <p14:tracePt t="16745" x="2032000" y="1568450"/>
          <p14:tracePt t="16778" x="2032000" y="1574800"/>
          <p14:tracePt t="16780" x="2019300" y="1587500"/>
          <p14:tracePt t="16795" x="2012950" y="1606550"/>
          <p14:tracePt t="16833" x="2012950" y="1612900"/>
          <p14:tracePt t="16834" x="2006600" y="1612900"/>
          <p14:tracePt t="16986" x="2006600" y="1619250"/>
          <p14:tracePt t="17017" x="2006600" y="1625600"/>
          <p14:tracePt t="17038" x="2006600" y="1631950"/>
          <p14:tracePt t="17050" x="2000250" y="1638300"/>
          <p14:tracePt t="17051" x="2000250" y="1644650"/>
          <p14:tracePt t="17061" x="1993900" y="1644650"/>
          <p14:tracePt t="17077" x="1987550" y="1657350"/>
          <p14:tracePt t="17096" x="1981200" y="1663700"/>
          <p14:tracePt t="17113" x="1981200" y="1670050"/>
          <p14:tracePt t="17129" x="1974850" y="1676400"/>
          <p14:tracePt t="17785" x="1981200" y="1676400"/>
          <p14:tracePt t="17804" x="1987550" y="1676400"/>
          <p14:tracePt t="17806" x="1987550" y="1682750"/>
          <p14:tracePt t="17812" x="2006600" y="1682750"/>
          <p14:tracePt t="17848" x="2006600" y="1689100"/>
          <p14:tracePt t="18763" x="2012950" y="1689100"/>
          <p14:tracePt t="18804" x="2019300" y="1689100"/>
          <p14:tracePt t="18887" x="2025650" y="1689100"/>
          <p14:tracePt t="18948" x="2032000" y="1689100"/>
          <p14:tracePt t="18960" x="2038350" y="1689100"/>
          <p14:tracePt t="18989" x="2044700" y="1689100"/>
          <p14:tracePt t="19021" x="2051050" y="1689100"/>
          <p14:tracePt t="19032" x="2057400" y="1689100"/>
          <p14:tracePt t="19034" x="2063750" y="1689100"/>
          <p14:tracePt t="19045" x="2076450" y="1689100"/>
          <p14:tracePt t="19062" x="2108200" y="1689100"/>
          <p14:tracePt t="19079" x="2146300" y="1689100"/>
          <p14:tracePt t="19095" x="2165350" y="1689100"/>
          <p14:tracePt t="19111" x="2209800" y="1689100"/>
          <p14:tracePt t="19128" x="2228850" y="1689100"/>
          <p14:tracePt t="19144" x="2286000" y="1695450"/>
          <p14:tracePt t="19163" x="2336800" y="1701800"/>
          <p14:tracePt t="19179" x="2368550" y="1708150"/>
          <p14:tracePt t="19196" x="2413000" y="1720850"/>
          <p14:tracePt t="19213" x="2432050" y="1720850"/>
          <p14:tracePt t="19229" x="2463800" y="1727200"/>
          <p14:tracePt t="19246" x="2482850" y="1727200"/>
          <p14:tracePt t="19261" x="2520950" y="1727200"/>
          <p14:tracePt t="19278" x="2578100" y="1727200"/>
          <p14:tracePt t="19295" x="2616200" y="1727200"/>
          <p14:tracePt t="19313" x="2692400" y="1727200"/>
          <p14:tracePt t="19328" x="2743200" y="1727200"/>
          <p14:tracePt t="19346" x="2762250" y="1727200"/>
          <p14:tracePt t="19362" x="2800350" y="1727200"/>
          <p14:tracePt t="19379" x="2825750" y="1733550"/>
          <p14:tracePt t="19395" x="2876550" y="1739900"/>
          <p14:tracePt t="19413" x="2921000" y="1752600"/>
          <p14:tracePt t="19429" x="2959100" y="1758950"/>
          <p14:tracePt t="19446" x="3003550" y="1758950"/>
          <p14:tracePt t="19462" x="3022600" y="1765300"/>
          <p14:tracePt t="19478" x="3060700" y="1765300"/>
          <p14:tracePt t="19495" x="3111500" y="1765300"/>
          <p14:tracePt t="19512" x="3130550" y="1765300"/>
          <p14:tracePt t="19529" x="3181350" y="1765300"/>
          <p14:tracePt t="19545" x="3213100" y="1765300"/>
          <p14:tracePt t="19562" x="3257550" y="1765300"/>
          <p14:tracePt t="19580" x="3289300" y="1765300"/>
          <p14:tracePt t="19595" x="3302000" y="1765300"/>
          <p14:tracePt t="19613" x="3333750" y="1765300"/>
          <p14:tracePt t="19629" x="3346450" y="1765300"/>
          <p14:tracePt t="19645" x="3378200" y="1765300"/>
          <p14:tracePt t="19662" x="3409950" y="1765300"/>
          <p14:tracePt t="19678" x="3416300" y="1765300"/>
          <p14:tracePt t="19721" x="3422650" y="1765300"/>
          <p14:tracePt t="19761" x="3429000" y="1765300"/>
          <p14:tracePt t="20354" x="3435350" y="1765300"/>
          <p14:tracePt t="20376" x="3441700" y="1765300"/>
          <p14:tracePt t="20377" x="3454400" y="1765300"/>
          <p14:tracePt t="20405" x="3467100" y="1765300"/>
          <p14:tracePt t="20422" x="3479800" y="1765300"/>
          <p14:tracePt t="20436" x="3486150" y="1765300"/>
          <p14:tracePt t="20517" x="3492500" y="1765300"/>
          <p14:tracePt t="21139" x="3498850" y="1765300"/>
          <p14:tracePt t="21159" x="3505200" y="1765300"/>
          <p14:tracePt t="21171" x="3511550" y="1765300"/>
          <p14:tracePt t="21180" x="3524250" y="1765300"/>
          <p14:tracePt t="21188" x="3536950" y="1765300"/>
          <p14:tracePt t="21195" x="3568700" y="1765300"/>
          <p14:tracePt t="21214" x="3587750" y="1765300"/>
          <p14:tracePt t="21231" x="3625850" y="1765300"/>
          <p14:tracePt t="21246" x="3644900" y="1765300"/>
          <p14:tracePt t="21262" x="3695700" y="1765300"/>
          <p14:tracePt t="21278" x="3759200" y="1765300"/>
          <p14:tracePt t="21296" x="3803650" y="1765300"/>
          <p14:tracePt t="21313" x="3905250" y="1765300"/>
          <p14:tracePt t="21330" x="4025900" y="1765300"/>
          <p14:tracePt t="21347" x="4070350" y="1765300"/>
          <p14:tracePt t="21363" x="4165600" y="1765300"/>
          <p14:tracePt t="21380" x="4222750" y="1765300"/>
          <p14:tracePt t="21396" x="4330700" y="1765300"/>
          <p14:tracePt t="21414" x="4464050" y="1765300"/>
          <p14:tracePt t="21430" x="4527550" y="1765300"/>
          <p14:tracePt t="21447" x="4667250" y="1765300"/>
          <p14:tracePt t="21464" x="4730750" y="1765300"/>
          <p14:tracePt t="21479" x="4851400" y="1765300"/>
          <p14:tracePt t="21497" x="4959350" y="1765300"/>
          <p14:tracePt t="21513" x="5029200" y="1765300"/>
          <p14:tracePt t="21530" x="5175250" y="1765300"/>
          <p14:tracePt t="21546" x="5276850" y="1765300"/>
          <p14:tracePt t="21563" x="5467350" y="1765300"/>
          <p14:tracePt t="21580" x="5638800" y="1765300"/>
          <p14:tracePt t="21596" x="5715000" y="1765300"/>
          <p14:tracePt t="21614" x="5816600" y="1765300"/>
          <p14:tracePt t="21630" x="5848350" y="1765300"/>
          <p14:tracePt t="21647" x="5918200" y="1765300"/>
          <p14:tracePt t="21663" x="6007100" y="1765300"/>
          <p14:tracePt t="21679" x="6057900" y="1765300"/>
          <p14:tracePt t="21696" x="6178550" y="1765300"/>
          <p14:tracePt t="21713" x="6235700" y="1765300"/>
          <p14:tracePt t="21729" x="6330950" y="1765300"/>
          <p14:tracePt t="21746" x="6413500" y="1765300"/>
          <p14:tracePt t="21764" x="6445250" y="1765300"/>
          <p14:tracePt t="21779" x="6540500" y="1765300"/>
          <p14:tracePt t="21796" x="6597650" y="1765300"/>
          <p14:tracePt t="21813" x="6737350" y="1765300"/>
          <p14:tracePt t="21829" x="6877050" y="1765300"/>
          <p14:tracePt t="21846" x="6934200" y="1765300"/>
          <p14:tracePt t="21863" x="7010400" y="1765300"/>
          <p14:tracePt t="21880" x="7029450" y="1765300"/>
          <p14:tracePt t="21896" x="7042150" y="1765300"/>
          <p14:tracePt t="21913" x="7061200" y="1758950"/>
          <p14:tracePt t="21952" x="7073900" y="1758950"/>
          <p14:tracePt t="21953" x="7086600" y="1758950"/>
          <p14:tracePt t="21963" x="7092950" y="1758950"/>
          <p14:tracePt t="21979" x="7099300" y="1758950"/>
          <p14:tracePt t="22094" x="7105650" y="1758950"/>
          <p14:tracePt t="22166" x="7105650" y="1752600"/>
          <p14:tracePt t="22197" x="7112000" y="1752600"/>
          <p14:tracePt t="22207" x="7118350" y="1752600"/>
          <p14:tracePt t="22222" x="7124700" y="1752600"/>
          <p14:tracePt t="22238" x="7137400" y="1746250"/>
          <p14:tracePt t="22250" x="7150100" y="1746250"/>
          <p14:tracePt t="22254" x="7162800" y="1739900"/>
          <p14:tracePt t="22262" x="7181850" y="1733550"/>
          <p14:tracePt t="22278" x="7213600" y="1727200"/>
          <p14:tracePt t="22295" x="7239000" y="1714500"/>
          <p14:tracePt t="22313" x="7251700" y="1708150"/>
          <p14:tracePt t="22330" x="7277100" y="1695450"/>
          <p14:tracePt t="22346" x="7277100" y="1689100"/>
          <p14:tracePt t="22363" x="7302500" y="1676400"/>
          <p14:tracePt t="22380" x="7315200" y="1663700"/>
          <p14:tracePt t="22396" x="7321550" y="1657350"/>
          <p14:tracePt t="22414" x="7327900" y="1651000"/>
          <p14:tracePt t="22430" x="7334250" y="1644650"/>
          <p14:tracePt t="22446" x="7340600" y="1644650"/>
          <p14:tracePt t="22463" x="7340600" y="1631950"/>
          <p14:tracePt t="22480" x="7346950" y="1625600"/>
          <p14:tracePt t="22496" x="7346950" y="1612900"/>
          <p14:tracePt t="22513" x="7346950" y="1606550"/>
          <p14:tracePt t="22530" x="7346950" y="1593850"/>
          <p14:tracePt t="22546" x="7340600" y="1587500"/>
          <p14:tracePt t="22564" x="7334250" y="1574800"/>
          <p14:tracePt t="22579" x="7321550" y="1568450"/>
          <p14:tracePt t="22596" x="7315200" y="1562100"/>
          <p14:tracePt t="22613" x="7296150" y="1543050"/>
          <p14:tracePt t="22630" x="7283450" y="1543050"/>
          <p14:tracePt t="22647" x="7270750" y="1543050"/>
          <p14:tracePt t="22663" x="7251700" y="1536700"/>
          <p14:tracePt t="22680" x="7239000" y="1530350"/>
          <p14:tracePt t="22696" x="7226300" y="1530350"/>
          <p14:tracePt t="22713" x="7219950" y="1524000"/>
          <p14:tracePt t="22730" x="7200900" y="1517650"/>
          <p14:tracePt t="22746" x="7169150" y="1517650"/>
          <p14:tracePt t="22764" x="7156450" y="1511300"/>
          <p14:tracePt t="22779" x="7112000" y="1511300"/>
          <p14:tracePt t="22797" x="7067550" y="1511300"/>
          <p14:tracePt t="22813" x="7054850" y="1511300"/>
          <p14:tracePt t="22830" x="7023100" y="1511300"/>
          <p14:tracePt t="22846" x="7016750" y="1511300"/>
          <p14:tracePt t="22863" x="6985000" y="1511300"/>
          <p14:tracePt t="22880" x="6959600" y="1511300"/>
          <p14:tracePt t="22896" x="6946900" y="1511300"/>
          <p14:tracePt t="22913" x="6921500" y="1511300"/>
          <p14:tracePt t="22929" x="6908800" y="1511300"/>
          <p14:tracePt t="22946" x="6896100" y="1511300"/>
          <p14:tracePt t="22963" x="6889750" y="1511300"/>
          <p14:tracePt t="22980" x="6877050" y="1511300"/>
          <p14:tracePt t="22996" x="6864350" y="1511300"/>
          <p14:tracePt t="23013" x="6851650" y="1511300"/>
          <p14:tracePt t="23029" x="6832600" y="1511300"/>
          <p14:tracePt t="23046" x="6819900" y="1511300"/>
          <p14:tracePt t="23063" x="6807200" y="1517650"/>
          <p14:tracePt t="23079" x="6788150" y="1530350"/>
          <p14:tracePt t="23096" x="6781800" y="1530350"/>
          <p14:tracePt t="23113" x="6775450" y="1543050"/>
          <p14:tracePt t="23130" x="6775450" y="1549400"/>
          <p14:tracePt t="23147" x="6769100" y="1562100"/>
          <p14:tracePt t="23162" x="6769100" y="1581150"/>
          <p14:tracePt t="23178" x="6769100" y="1587500"/>
          <p14:tracePt t="23196" x="6769100" y="1606550"/>
          <p14:tracePt t="23213" x="6769100" y="1625600"/>
          <p14:tracePt t="23230" x="6788150" y="1644650"/>
          <p14:tracePt t="23246" x="6813550" y="1670050"/>
          <p14:tracePt t="23263" x="6826250" y="1689100"/>
          <p14:tracePt t="23279" x="6838950" y="1701800"/>
          <p14:tracePt t="23296" x="6858000" y="1714500"/>
          <p14:tracePt t="23313" x="6883400" y="1733550"/>
          <p14:tracePt t="23330" x="6915150" y="1752600"/>
          <p14:tracePt t="23346" x="6927850" y="1752600"/>
          <p14:tracePt t="23364" x="6940550" y="1758950"/>
          <p14:tracePt t="23380" x="6946900" y="1758950"/>
          <p14:tracePt t="23396" x="6959600" y="1758950"/>
          <p14:tracePt t="23414" x="6972300" y="1758950"/>
          <p14:tracePt t="23429" x="6978650" y="1758950"/>
          <p14:tracePt t="23446" x="6991350" y="1758950"/>
          <p14:tracePt t="23464" x="7004050" y="1758950"/>
          <p14:tracePt t="23480" x="7010400" y="1758950"/>
          <p14:tracePt t="23838" x="7004050" y="1758950"/>
          <p14:tracePt t="23855" x="6997700" y="1758950"/>
          <p14:tracePt t="23859" x="6978650" y="1758950"/>
          <p14:tracePt t="23863" x="6953250" y="1758950"/>
          <p14:tracePt t="23880" x="6877050" y="1758950"/>
          <p14:tracePt t="23896" x="6750050" y="1758950"/>
          <p14:tracePt t="23914" x="6673850" y="1758950"/>
          <p14:tracePt t="23929" x="6496050" y="1758950"/>
          <p14:tracePt t="23946" x="6305550" y="1758950"/>
          <p14:tracePt t="23964" x="6210300" y="1758950"/>
          <p14:tracePt t="23980" x="6000750" y="1758950"/>
          <p14:tracePt t="23996" x="5918200" y="1758950"/>
          <p14:tracePt t="24013" x="5753100" y="1758950"/>
          <p14:tracePt t="24030" x="5626100" y="1758950"/>
          <p14:tracePt t="24046" x="5568950" y="1758950"/>
          <p14:tracePt t="24063" x="5448300" y="1758950"/>
          <p14:tracePt t="24079" x="5397500" y="1758950"/>
          <p14:tracePt t="24096" x="5276850" y="1758950"/>
          <p14:tracePt t="24113" x="5168900" y="1758950"/>
          <p14:tracePt t="24130" x="5111750" y="1758950"/>
          <p14:tracePt t="24146" x="5022850" y="1758950"/>
          <p14:tracePt t="24162" x="4978400" y="1758950"/>
          <p14:tracePt t="24178" x="4902200" y="1758950"/>
          <p14:tracePt t="24195" x="4845050" y="1758950"/>
          <p14:tracePt t="24214" x="4819650" y="1758950"/>
          <p14:tracePt t="24230" x="4775200" y="1758950"/>
          <p14:tracePt t="24247" x="4762500" y="1758950"/>
          <p14:tracePt t="24262" x="4730750" y="1758950"/>
          <p14:tracePt t="24278" x="4718050" y="1758950"/>
          <p14:tracePt t="24295" x="4679950" y="1758950"/>
          <p14:tracePt t="24312" x="4641850" y="1758950"/>
          <p14:tracePt t="24330" x="4616450" y="1758950"/>
          <p14:tracePt t="24346" x="4578350" y="1758950"/>
          <p14:tracePt t="24364" x="4546600" y="1758950"/>
          <p14:tracePt t="24380" x="4527550" y="1758950"/>
          <p14:tracePt t="24396" x="4514850" y="1758950"/>
          <p14:tracePt t="24413" x="4502150" y="1758950"/>
          <p14:tracePt t="24430" x="4495800" y="1758950"/>
          <p14:tracePt t="24871" x="4502150" y="1758950"/>
          <p14:tracePt t="24888" x="4508500" y="1758950"/>
          <p14:tracePt t="24892" x="4527550" y="1758950"/>
          <p14:tracePt t="24896" x="4572000" y="1758950"/>
          <p14:tracePt t="24913" x="4597400" y="1758950"/>
          <p14:tracePt t="24929" x="4635500" y="1758950"/>
          <p14:tracePt t="24946" x="4654550" y="1758950"/>
          <p14:tracePt t="24963" x="4686300" y="1758950"/>
          <p14:tracePt t="24980" x="4718050" y="1758950"/>
          <p14:tracePt t="24996" x="4743450" y="1758950"/>
          <p14:tracePt t="25013" x="4794250" y="1758950"/>
          <p14:tracePt t="25029" x="4832350" y="1758950"/>
          <p14:tracePt t="25046" x="4895850" y="1758950"/>
          <p14:tracePt t="25063" x="4946650" y="1758950"/>
          <p14:tracePt t="25079" x="4959350" y="1758950"/>
          <p14:tracePt t="25783" x="4959350" y="1765300"/>
          <p14:tracePt t="25824" x="4953000" y="1771650"/>
          <p14:tracePt t="25834" x="4946650" y="1771650"/>
          <p14:tracePt t="25854" x="4940300" y="1771650"/>
          <p14:tracePt t="25866" x="4927600" y="1771650"/>
          <p14:tracePt t="25867" x="4914900" y="1771650"/>
          <p14:tracePt t="25879" x="4876800" y="1771650"/>
          <p14:tracePt t="25897" x="4845050" y="1771650"/>
          <p14:tracePt t="25913" x="4768850" y="1771650"/>
          <p14:tracePt t="25929" x="4711700" y="1771650"/>
          <p14:tracePt t="25946" x="4603750" y="1771650"/>
          <p14:tracePt t="25963" x="4514850" y="1771650"/>
          <p14:tracePt t="25980" x="4483100" y="1771650"/>
          <p14:tracePt t="25996" x="4451350" y="1771650"/>
          <p14:tracePt t="26459" x="4457700" y="1771650"/>
          <p14:tracePt t="26465" x="4464050" y="1771650"/>
          <p14:tracePt t="26481" x="4476750" y="1771650"/>
          <p14:tracePt t="26496" x="4489450" y="1771650"/>
          <p14:tracePt t="26497" x="4527550" y="1771650"/>
          <p14:tracePt t="26514" x="4559300" y="1771650"/>
          <p14:tracePt t="26529" x="4616450" y="1771650"/>
          <p14:tracePt t="26546" x="4673600" y="1771650"/>
          <p14:tracePt t="26563" x="4705350" y="1771650"/>
          <p14:tracePt t="26579" x="4768850" y="1771650"/>
          <p14:tracePt t="26596" x="4800600" y="1771650"/>
          <p14:tracePt t="26613" x="4838700" y="1771650"/>
          <p14:tracePt t="26630" x="4857750" y="1771650"/>
          <p14:tracePt t="26646" x="4876800" y="1771650"/>
          <p14:tracePt t="26663" x="4895850" y="1771650"/>
          <p14:tracePt t="26700" x="4908550" y="1771650"/>
          <p14:tracePt t="26713" x="4914900" y="1771650"/>
          <p14:tracePt t="26714" x="4921250" y="1771650"/>
          <p14:tracePt t="26730" x="4933950" y="1771650"/>
          <p14:tracePt t="26746" x="4940300" y="1771650"/>
          <p14:tracePt t="30964" x="4946650" y="1771650"/>
          <p14:tracePt t="30995" x="4953000" y="1771650"/>
          <p14:tracePt t="31005" x="4953000" y="1765300"/>
          <p14:tracePt t="31015" x="4959350" y="1765300"/>
          <p14:tracePt t="31028" x="4965700" y="1765300"/>
          <p14:tracePt t="31030" x="4972050" y="1758950"/>
          <p14:tracePt t="31045" x="4984750" y="1746250"/>
          <p14:tracePt t="31061" x="4991100" y="1746250"/>
          <p14:tracePt t="31098" x="4997450" y="1739900"/>
          <p14:tracePt t="31118" x="5003800" y="1733550"/>
          <p14:tracePt t="31129" x="5003800" y="1727200"/>
          <p14:tracePt t="31150" x="5010150" y="1727200"/>
          <p14:tracePt t="31160" x="5010150" y="1720850"/>
          <p14:tracePt t="31170" x="5016500" y="1714500"/>
          <p14:tracePt t="31201" x="5016500" y="1708150"/>
          <p14:tracePt t="31212" x="5016500" y="1695450"/>
          <p14:tracePt t="31233" x="5016500" y="1689100"/>
          <p14:tracePt t="31245" x="5016500" y="1682750"/>
          <p14:tracePt t="31245" x="5016500" y="1676400"/>
          <p14:tracePt t="31262" x="5016500" y="1663700"/>
          <p14:tracePt t="31278" x="5016500" y="1657350"/>
          <p14:tracePt t="31295" x="5016500" y="1651000"/>
          <p14:tracePt t="31312" x="5016500" y="1638300"/>
          <p14:tracePt t="31328" x="5010150" y="1631950"/>
          <p14:tracePt t="31345" x="5003800" y="1612900"/>
          <p14:tracePt t="31361" x="4991100" y="1593850"/>
          <p14:tracePt t="31380" x="4984750" y="1581150"/>
          <p14:tracePt t="31396" x="4972050" y="1568450"/>
          <p14:tracePt t="31413" x="4965700" y="1562100"/>
          <p14:tracePt t="31429" x="4959350" y="1555750"/>
          <p14:tracePt t="31485" x="4953000" y="1549400"/>
          <p14:tracePt t="31505" x="4946650" y="1543050"/>
          <p14:tracePt t="31516" x="4940300" y="1536700"/>
          <p14:tracePt t="31526" x="4933950" y="1536700"/>
          <p14:tracePt t="31530" x="4914900" y="1524000"/>
          <p14:tracePt t="31599" x="4908550" y="1524000"/>
          <p14:tracePt t="31630" x="4902200" y="1524000"/>
          <p14:tracePt t="31640" x="4895850" y="1524000"/>
          <p14:tracePt t="31644" x="4883150" y="1524000"/>
          <p14:tracePt t="31656" x="4870450" y="1524000"/>
          <p14:tracePt t="31664" x="4857750" y="1524000"/>
          <p14:tracePt t="31680" x="4813300" y="1524000"/>
          <p14:tracePt t="31697" x="4794250" y="1524000"/>
          <p14:tracePt t="31714" x="4768850" y="1524000"/>
          <p14:tracePt t="31731" x="4749800" y="1524000"/>
          <p14:tracePt t="31747" x="4743450" y="1524000"/>
          <p14:tracePt t="31764" x="4730750" y="1524000"/>
          <p14:tracePt t="31780" x="4718050" y="1524000"/>
          <p14:tracePt t="31797" x="4692650" y="1524000"/>
          <p14:tracePt t="31814" x="4648200" y="1524000"/>
          <p14:tracePt t="31830" x="4635500" y="1524000"/>
          <p14:tracePt t="31847" x="4603750" y="1524000"/>
          <p14:tracePt t="31864" x="4584700" y="1524000"/>
          <p14:tracePt t="31880" x="4559300" y="1524000"/>
          <p14:tracePt t="31897" x="4540250" y="1524000"/>
          <p14:tracePt t="31914" x="4527550" y="1524000"/>
          <p14:tracePt t="31930" x="4508500" y="1524000"/>
          <p14:tracePt t="31947" x="4495800" y="1524000"/>
          <p14:tracePt t="31964" x="4489450" y="1530350"/>
          <p14:tracePt t="31980" x="4476750" y="1530350"/>
          <p14:tracePt t="31997" x="4476750" y="1536700"/>
          <p14:tracePt t="32014" x="4470400" y="1543050"/>
          <p14:tracePt t="32031" x="4470400" y="1549400"/>
          <p14:tracePt t="32047" x="4457700" y="1555750"/>
          <p14:tracePt t="32064" x="4457700" y="1568450"/>
          <p14:tracePt t="32101" x="4457700" y="1574800"/>
          <p14:tracePt t="32102" x="4457700" y="1581150"/>
          <p14:tracePt t="32114" x="4457700" y="1587500"/>
          <p14:tracePt t="32131" x="4457700" y="1600200"/>
          <p14:tracePt t="32148" x="4457700" y="1606550"/>
          <p14:tracePt t="32163" x="4457700" y="1619250"/>
          <p14:tracePt t="32206" x="4457700" y="1625600"/>
          <p14:tracePt t="32215" x="4457700" y="1638300"/>
          <p14:tracePt t="32237" x="4457700" y="1644650"/>
          <p14:tracePt t="32238" x="4457700" y="1651000"/>
          <p14:tracePt t="32246" x="4457700" y="1657350"/>
          <p14:tracePt t="32263" x="4457700" y="1670050"/>
          <p14:tracePt t="32279" x="4464050" y="1682750"/>
          <p14:tracePt t="32296" x="4470400" y="1689100"/>
          <p14:tracePt t="32314" x="4483100" y="1708150"/>
          <p14:tracePt t="32330" x="4489450" y="1720850"/>
          <p14:tracePt t="32347" x="4502150" y="1739900"/>
          <p14:tracePt t="32364" x="4514850" y="1739900"/>
          <p14:tracePt t="32380" x="4546600" y="1765300"/>
          <p14:tracePt t="32397" x="4578350" y="1784350"/>
          <p14:tracePt t="32415" x="4591050" y="1797050"/>
          <p14:tracePt t="32430" x="4635500" y="1816100"/>
          <p14:tracePt t="32448" x="4654550" y="1828800"/>
          <p14:tracePt t="32464" x="4686300" y="1835150"/>
          <p14:tracePt t="32480" x="4711700" y="1841500"/>
          <p14:tracePt t="32497" x="4724400" y="1841500"/>
          <p14:tracePt t="32514" x="4749800" y="1841500"/>
          <p14:tracePt t="32530" x="4762500" y="1847850"/>
          <p14:tracePt t="32547" x="4787900" y="1847850"/>
          <p14:tracePt t="32564" x="4832350" y="1847850"/>
          <p14:tracePt t="32580" x="4851400" y="1847850"/>
          <p14:tracePt t="32597" x="4883150" y="1841500"/>
          <p14:tracePt t="32614" x="4895850" y="1835150"/>
          <p14:tracePt t="32630" x="4914900" y="1828800"/>
          <p14:tracePt t="32647" x="4927600" y="1822450"/>
          <p14:tracePt t="32664" x="4940300" y="1816100"/>
          <p14:tracePt t="32680" x="4959350" y="1797050"/>
          <p14:tracePt t="32697" x="4972050" y="1797050"/>
          <p14:tracePt t="32714" x="4984750" y="1778000"/>
          <p14:tracePt t="32730" x="4997450" y="1765300"/>
          <p14:tracePt t="32747" x="5003800" y="1752600"/>
          <p14:tracePt t="32764" x="5010150" y="1739900"/>
          <p14:tracePt t="32781" x="5010150" y="1733550"/>
          <p14:tracePt t="32797" x="5010150" y="1720850"/>
          <p14:tracePt t="32814" x="5010150" y="1708150"/>
          <p14:tracePt t="32830" x="5010150" y="1695450"/>
          <p14:tracePt t="32847" x="5010150" y="1670050"/>
          <p14:tracePt t="32883" x="5010150" y="1657350"/>
          <p14:tracePt t="32885" x="4997450" y="1644650"/>
          <p14:tracePt t="32897" x="4991100" y="1638300"/>
          <p14:tracePt t="32897" x="4978400" y="1625600"/>
          <p14:tracePt t="32914" x="4959350" y="1612900"/>
          <p14:tracePt t="32930" x="4940300" y="1593850"/>
          <p14:tracePt t="32947" x="4927600" y="1581150"/>
          <p14:tracePt t="32964" x="4895850" y="1568450"/>
          <p14:tracePt t="32980" x="4889500" y="1568450"/>
          <p14:tracePt t="32997" x="4857750" y="1555750"/>
          <p14:tracePt t="33014" x="4819650" y="1549400"/>
          <p14:tracePt t="33031" x="4806950" y="1549400"/>
          <p14:tracePt t="33047" x="4756150" y="1549400"/>
          <p14:tracePt t="33064" x="4737100" y="1543050"/>
          <p14:tracePt t="33080" x="4711700" y="1543050"/>
          <p14:tracePt t="33097" x="4686300" y="1543050"/>
          <p14:tracePt t="33134" x="4679950" y="1543050"/>
          <p14:tracePt t="33135" x="4673600" y="1549400"/>
          <p14:tracePt t="33146" x="4673600" y="1555750"/>
          <p14:tracePt t="33163" x="4654550" y="1562100"/>
          <p14:tracePt t="33179" x="4648200" y="1568450"/>
          <p14:tracePt t="33196" x="4641850" y="1581150"/>
          <p14:tracePt t="33214" x="4629150" y="1593850"/>
          <p14:tracePt t="33231" x="4629150" y="1600200"/>
          <p14:tracePt t="33247" x="4629150" y="1606550"/>
          <p14:tracePt t="33263" x="4629150" y="1619250"/>
          <p14:tracePt t="33280" x="4622800" y="1619250"/>
          <p14:tracePt t="33296" x="4622800" y="1625600"/>
          <p14:tracePt t="35439" x="4622800" y="1631950"/>
          <p14:tracePt t="35449" x="4622800" y="1638300"/>
          <p14:tracePt t="35470" x="4616450" y="1644650"/>
          <p14:tracePt t="35480" x="4610100" y="1657350"/>
          <p14:tracePt t="35491" x="4597400" y="1670050"/>
          <p14:tracePt t="35501" x="4584700" y="1689100"/>
          <p14:tracePt t="35511" x="4527550" y="1727200"/>
          <p14:tracePt t="35532" x="4476750" y="1752600"/>
          <p14:tracePt t="35533" x="4419600" y="1778000"/>
          <p14:tracePt t="35547" x="4273550" y="1835150"/>
          <p14:tracePt t="35564" x="4171950" y="1873250"/>
          <p14:tracePt t="35580" x="3930650" y="1943100"/>
          <p14:tracePt t="35597" x="3816350" y="1981200"/>
          <p14:tracePt t="35614" x="3606800" y="2032000"/>
          <p14:tracePt t="35630" x="3448050" y="2076450"/>
          <p14:tracePt t="35647" x="3378200" y="2101850"/>
          <p14:tracePt t="35664" x="3276600" y="2127250"/>
          <p14:tracePt t="35680" x="3219450" y="2139950"/>
          <p14:tracePt t="35697" x="3124200" y="2171700"/>
          <p14:tracePt t="35714" x="3041650" y="2197100"/>
          <p14:tracePt t="35730" x="2997200" y="2203450"/>
          <p14:tracePt t="35747" x="2933700" y="2222500"/>
          <p14:tracePt t="35763" x="2908300" y="2235200"/>
          <p14:tracePt t="35780" x="2851150" y="2241550"/>
          <p14:tracePt t="35797" x="2781300" y="2254250"/>
          <p14:tracePt t="35814" x="2736850" y="2260600"/>
          <p14:tracePt t="35831" x="2647950" y="2260600"/>
          <p14:tracePt t="35847" x="2590800" y="2260600"/>
          <p14:tracePt t="35864" x="2508250" y="2260600"/>
          <p14:tracePt t="35880" x="2438400" y="2260600"/>
          <p14:tracePt t="35897" x="2413000" y="2266950"/>
          <p14:tracePt t="35914" x="2362200" y="2266950"/>
          <p14:tracePt t="35930" x="2349500" y="2266950"/>
          <p14:tracePt t="35947" x="2305050" y="2273300"/>
          <p14:tracePt t="35964" x="2260600" y="2273300"/>
          <p14:tracePt t="35981" x="2241550" y="2273300"/>
          <p14:tracePt t="35997" x="2190750" y="2273300"/>
          <p14:tracePt t="36014" x="2159000" y="2273300"/>
          <p14:tracePt t="36030" x="2089150" y="2273300"/>
          <p14:tracePt t="36047" x="2057400" y="2273300"/>
          <p14:tracePt t="36063" x="2006600" y="2273300"/>
          <p14:tracePt t="36080" x="1962150" y="2273300"/>
          <p14:tracePt t="36097" x="1943100" y="2273300"/>
          <p14:tracePt t="36114" x="1917700" y="2273300"/>
          <p14:tracePt t="36131" x="1885950" y="2273300"/>
          <p14:tracePt t="36169" x="1873250" y="2273300"/>
          <p14:tracePt t="36169" x="1860550" y="2273300"/>
          <p14:tracePt t="36179" x="1854200" y="2273300"/>
          <p14:tracePt t="36196" x="1841500" y="2273300"/>
          <p14:tracePt t="36396" x="1854200" y="2273300"/>
          <p14:tracePt t="36398" x="1866900" y="2273300"/>
          <p14:tracePt t="36417" x="1885950" y="2273300"/>
          <p14:tracePt t="36418" x="1911350" y="2273300"/>
          <p14:tracePt t="36430" x="1974850" y="2273300"/>
          <p14:tracePt t="36447" x="2006600" y="2273300"/>
          <p14:tracePt t="36464" x="2057400" y="2273300"/>
          <p14:tracePt t="36480" x="2082800" y="2273300"/>
          <p14:tracePt t="36497" x="2133600" y="2273300"/>
          <p14:tracePt t="36514" x="2152650" y="2273300"/>
          <p14:tracePt t="36530" x="2197100" y="2273300"/>
          <p14:tracePt t="36547" x="2247900" y="2273300"/>
          <p14:tracePt t="36564" x="2260600" y="2273300"/>
          <p14:tracePt t="36580" x="2292350" y="2273300"/>
          <p14:tracePt t="36597" x="2311400" y="2273300"/>
          <p14:tracePt t="36613" x="2324100" y="2273300"/>
          <p14:tracePt t="36630" x="2349500" y="2273300"/>
          <p14:tracePt t="36647" x="2374900" y="2273300"/>
          <p14:tracePt t="36664" x="2432050" y="2273300"/>
          <p14:tracePt t="36680" x="2457450" y="2273300"/>
          <p14:tracePt t="36697" x="2495550" y="2273300"/>
          <p14:tracePt t="36714" x="2527300" y="2273300"/>
          <p14:tracePt t="36730" x="2533650" y="2273300"/>
          <p14:tracePt t="36747" x="2559050" y="2273300"/>
          <p14:tracePt t="36763" x="2578100" y="2273300"/>
          <p14:tracePt t="36780" x="2635250" y="2273300"/>
          <p14:tracePt t="36797" x="2705100" y="2273300"/>
          <p14:tracePt t="36814" x="2730500" y="2273300"/>
          <p14:tracePt t="36830" x="2768600" y="2273300"/>
          <p14:tracePt t="36847" x="2781300" y="2273300"/>
          <p14:tracePt t="36863" x="2787650" y="2273300"/>
          <p14:tracePt t="36880" x="2794000" y="2273300"/>
          <p14:tracePt t="36897" x="2806700" y="2273300"/>
          <p14:tracePt t="36913" x="2813050" y="2273300"/>
          <p14:tracePt t="36931" x="2825750" y="2273300"/>
          <p14:tracePt t="36947" x="2838450" y="2273300"/>
          <p14:tracePt t="36963" x="2844800" y="2273300"/>
          <p14:tracePt t="38435" x="2851150" y="2273300"/>
          <p14:tracePt t="38873" x="2857500" y="2273300"/>
          <p14:tracePt t="38903" x="2863850" y="2273300"/>
          <p14:tracePt t="38935" x="2876550" y="2273300"/>
          <p14:tracePt t="38945" x="2882900" y="2273300"/>
          <p14:tracePt t="38966" x="2889250" y="2279650"/>
          <p14:tracePt t="38968" x="2895600" y="2279650"/>
          <p14:tracePt t="40441" x="2901950" y="2279650"/>
          <p14:tracePt t="40451" x="2914650" y="2279650"/>
          <p14:tracePt t="40455" x="2921000" y="2279650"/>
          <p14:tracePt t="40463" x="2933700" y="2279650"/>
          <p14:tracePt t="40479" x="2965450" y="2279650"/>
          <p14:tracePt t="40496" x="2984500" y="2279650"/>
          <p14:tracePt t="40512" x="3035300" y="2279650"/>
          <p14:tracePt t="40529" x="3073400" y="2279650"/>
          <p14:tracePt t="40546" x="3092450" y="2279650"/>
          <p14:tracePt t="40562" x="3136900" y="2279650"/>
          <p14:tracePt t="40580" x="3162300" y="2279650"/>
          <p14:tracePt t="40596" x="3194050" y="2279650"/>
          <p14:tracePt t="40612" x="3238500" y="2279650"/>
          <p14:tracePt t="40629" x="3251200" y="2279650"/>
          <p14:tracePt t="40646" x="3295650" y="2279650"/>
          <p14:tracePt t="40662" x="3321050" y="2279650"/>
          <p14:tracePt t="40679" x="3359150" y="2279650"/>
          <p14:tracePt t="40696" x="3403600" y="2279650"/>
          <p14:tracePt t="40712" x="3429000" y="2279650"/>
          <p14:tracePt t="40729" x="3473450" y="2279650"/>
          <p14:tracePt t="40746" x="3498850" y="2279650"/>
          <p14:tracePt t="40762" x="3549650" y="2279650"/>
          <p14:tracePt t="40779" x="3587750" y="2279650"/>
          <p14:tracePt t="40796" x="3613150" y="2279650"/>
          <p14:tracePt t="40812" x="3651250" y="2279650"/>
          <p14:tracePt t="40829" x="3670300" y="2279650"/>
          <p14:tracePt t="40846" x="3689350" y="2279650"/>
          <p14:tracePt t="40862" x="3708400" y="2279650"/>
          <p14:tracePt t="40895" x="3721100" y="2279650"/>
          <p14:tracePt t="40897" x="3752850" y="2279650"/>
          <p14:tracePt t="40913" x="3790950" y="2279650"/>
          <p14:tracePt t="40929" x="3803650" y="2279650"/>
          <p14:tracePt t="40946" x="3848100" y="2279650"/>
          <p14:tracePt t="40963" x="3873500" y="2279650"/>
          <p14:tracePt t="40979" x="3917950" y="2279650"/>
          <p14:tracePt t="40996" x="3949700" y="2279650"/>
          <p14:tracePt t="41013" x="4000500" y="2279650"/>
          <p14:tracePt t="41029" x="4051300" y="2279650"/>
          <p14:tracePt t="41045" x="4076700" y="2279650"/>
          <p14:tracePt t="41062" x="4114800" y="2286000"/>
          <p14:tracePt t="41079" x="4133850" y="2292350"/>
          <p14:tracePt t="41096" x="4178300" y="2298700"/>
          <p14:tracePt t="41112" x="4210050" y="2305050"/>
          <p14:tracePt t="41129" x="4229100" y="2305050"/>
          <p14:tracePt t="41146" x="4241800" y="2305050"/>
          <p14:tracePt t="41163" x="4254500" y="2305050"/>
          <p14:tracePt t="41179" x="4267200" y="2305050"/>
          <p14:tracePt t="41195" x="4279900" y="2305050"/>
          <p14:tracePt t="41212" x="4292600" y="2305050"/>
          <p14:tracePt t="41229" x="4311650" y="2305050"/>
          <p14:tracePt t="41246" x="4324350" y="2305050"/>
          <p14:tracePt t="41246" x="4330700" y="2305050"/>
          <p14:tracePt t="41338" x="4337050" y="2305050"/>
          <p14:tracePt t="43616" x="4343400" y="2305050"/>
          <p14:tracePt t="43647" x="4349750" y="2305050"/>
          <p14:tracePt t="43690" x="4356100" y="2305050"/>
          <p14:tracePt t="43709" x="4362450" y="2305050"/>
          <p14:tracePt t="43740" x="4368800" y="2305050"/>
          <p14:tracePt t="43782" x="4375150" y="2305050"/>
          <p14:tracePt t="43802" x="4381500" y="2305050"/>
          <p14:tracePt t="43823" x="4387850" y="2305050"/>
          <p14:tracePt t="43827" x="4394200" y="2305050"/>
          <p14:tracePt t="43838" x="4400550" y="2305050"/>
          <p14:tracePt t="43846" x="4406900" y="2305050"/>
          <p14:tracePt t="43862" x="4432300" y="2305050"/>
          <p14:tracePt t="43879" x="4464050" y="2305050"/>
          <p14:tracePt t="43896" x="4476750" y="2305050"/>
          <p14:tracePt t="43912" x="4508500" y="2305050"/>
          <p14:tracePt t="43929" x="4514850" y="2305050"/>
          <p14:tracePt t="43946" x="4552950" y="2305050"/>
          <p14:tracePt t="43962" x="4597400" y="2305050"/>
          <p14:tracePt t="43979" x="4635500" y="2305050"/>
          <p14:tracePt t="43996" x="4711700" y="2305050"/>
          <p14:tracePt t="44012" x="4743450" y="2305050"/>
          <p14:tracePt t="44029" x="4794250" y="2305050"/>
          <p14:tracePt t="44046" x="4819650" y="2305050"/>
          <p14:tracePt t="44855" x="4826000" y="2305050"/>
          <p14:tracePt t="44886" x="4832350" y="2305050"/>
          <p14:tracePt t="44908" x="4838700" y="2305050"/>
          <p14:tracePt t="44927" x="4845050" y="2305050"/>
          <p14:tracePt t="44968" x="4851400" y="2305050"/>
          <p14:tracePt t="45009" x="4857750" y="2305050"/>
          <p14:tracePt t="46068" x="4851400" y="2305050"/>
          <p14:tracePt t="46079" x="4838700" y="2305050"/>
          <p14:tracePt t="46088" x="4819650" y="2305050"/>
          <p14:tracePt t="46096" x="4743450" y="2305050"/>
          <p14:tracePt t="46112" x="4686300" y="2305050"/>
          <p14:tracePt t="46130" x="4559300" y="2305050"/>
          <p14:tracePt t="46145" x="4438650" y="2305050"/>
          <p14:tracePt t="46163" x="4394200" y="2305050"/>
          <p14:tracePt t="46181" x="4343400" y="2305050"/>
          <p14:tracePt t="46369" x="4356100" y="2305050"/>
          <p14:tracePt t="46379" x="4368800" y="2305050"/>
          <p14:tracePt t="46390" x="4381500" y="2305050"/>
          <p14:tracePt t="46393" x="4413250" y="2305050"/>
          <p14:tracePt t="46412" x="4451350" y="2305050"/>
          <p14:tracePt t="46414" x="4502150" y="2305050"/>
          <p14:tracePt t="46429" x="4610100" y="2305050"/>
          <p14:tracePt t="46446" x="4730750" y="2305050"/>
          <p14:tracePt t="46464" x="4775200" y="2305050"/>
          <p14:tracePt t="46480" x="4845050" y="2305050"/>
          <p14:tracePt t="46496" x="4864100" y="2305050"/>
          <p14:tracePt t="46513" x="4883150" y="2305050"/>
          <p14:tracePt t="46529" x="4889500" y="2305050"/>
          <p14:tracePt t="47329" x="4895850" y="2305050"/>
          <p14:tracePt t="47360" x="4908550" y="2305050"/>
          <p14:tracePt t="47370" x="4914900" y="2305050"/>
          <p14:tracePt t="47381" x="4921250" y="2305050"/>
          <p14:tracePt t="47391" x="4933950" y="2305050"/>
          <p14:tracePt t="47396" x="4959350" y="2305050"/>
          <p14:tracePt t="47412" x="4972050" y="2305050"/>
          <p14:tracePt t="47430" x="4997450" y="2305050"/>
          <p14:tracePt t="47446" x="5010150" y="2305050"/>
          <p14:tracePt t="47462" x="5035550" y="2305050"/>
          <p14:tracePt t="47478" x="5048250" y="2305050"/>
          <p14:tracePt t="47494" x="5073650" y="2305050"/>
          <p14:tracePt t="47511" x="5111750" y="2305050"/>
          <p14:tracePt t="47528" x="5130800" y="2305050"/>
          <p14:tracePt t="47546" x="5187950" y="2305050"/>
          <p14:tracePt t="47562" x="5238750" y="2305050"/>
          <p14:tracePt t="47579" x="5257800" y="2305050"/>
          <p14:tracePt t="47596" x="5270500" y="2305050"/>
          <p14:tracePt t="49757" x="5257800" y="2305050"/>
          <p14:tracePt t="49779" x="5238750" y="2305050"/>
          <p14:tracePt t="49781" x="5232400" y="2305050"/>
          <p14:tracePt t="49799" x="5207000" y="2305050"/>
          <p14:tracePt t="49804" x="5181600" y="2305050"/>
          <p14:tracePt t="49813" x="5105400" y="2305050"/>
          <p14:tracePt t="49830" x="5048250" y="2305050"/>
          <p14:tracePt t="49847" x="4889500" y="2305050"/>
          <p14:tracePt t="49863" x="4781550" y="2305050"/>
          <p14:tracePt t="49880" x="4514850" y="2305050"/>
          <p14:tracePt t="49897" x="4203700" y="2305050"/>
          <p14:tracePt t="49913" x="4064000" y="2311400"/>
          <p14:tracePt t="49930" x="3797300" y="2343150"/>
          <p14:tracePt t="49946" x="3702050" y="2349500"/>
          <p14:tracePt t="49963" x="3511550" y="2393950"/>
          <p14:tracePt t="49980" x="3378200" y="2451100"/>
          <p14:tracePt t="49996" x="3321050" y="2463800"/>
          <p14:tracePt t="50013" x="3194050" y="2508250"/>
          <p14:tracePt t="50030" x="3124200" y="2533650"/>
          <p14:tracePt t="50047" x="3009900" y="2565400"/>
          <p14:tracePt t="50063" x="2921000" y="2597150"/>
          <p14:tracePt t="50081" x="2882900" y="2609850"/>
          <p14:tracePt t="50096" x="2813050" y="2622550"/>
          <p14:tracePt t="50113" x="2774950" y="2628900"/>
          <p14:tracePt t="50130" x="2717800" y="2628900"/>
          <p14:tracePt t="50146" x="2692400" y="2635250"/>
          <p14:tracePt t="50146" x="2667000" y="2635250"/>
          <p14:tracePt t="50164" x="2647950" y="2635250"/>
          <p14:tracePt t="50181" x="2597150" y="2647950"/>
          <p14:tracePt t="50197" x="2559050" y="2654300"/>
          <p14:tracePt t="50213" x="2476500" y="2673350"/>
          <p14:tracePt t="50230" x="2374900" y="2686050"/>
          <p14:tracePt t="50247" x="2330450" y="2686050"/>
          <p14:tracePt t="50263" x="2241550" y="2705100"/>
          <p14:tracePt t="50281" x="2209800" y="2705100"/>
          <p14:tracePt t="50297" x="2146300" y="2711450"/>
          <p14:tracePt t="50312" x="2133600" y="2717800"/>
          <p14:tracePt t="50329" x="2095500" y="2724150"/>
          <p14:tracePt t="50345" x="2051050" y="2736850"/>
          <p14:tracePt t="50363" x="2044700" y="2736850"/>
          <p14:tracePt t="50396" x="2012950" y="2743200"/>
          <p14:tracePt t="50398" x="2000250" y="2749550"/>
          <p14:tracePt t="50413" x="1974850" y="2762250"/>
          <p14:tracePt t="50431" x="1949450" y="2768600"/>
          <p14:tracePt t="50447" x="1943100" y="2774950"/>
          <p14:tracePt t="50463" x="1924050" y="2774950"/>
          <p14:tracePt t="50480" x="1924050" y="2781300"/>
          <p14:tracePt t="51129" x="1936750" y="2781300"/>
          <p14:tracePt t="51140" x="1943100" y="2781300"/>
          <p14:tracePt t="51145" x="1962150" y="2781300"/>
          <p14:tracePt t="51155" x="1987550" y="2781300"/>
          <p14:tracePt t="51164" x="2012950" y="2781300"/>
          <p14:tracePt t="51181" x="2089150" y="2781300"/>
          <p14:tracePt t="51197" x="2120900" y="2781300"/>
          <p14:tracePt t="51212" x="2197100" y="2781300"/>
          <p14:tracePt t="51230" x="2273300" y="2781300"/>
          <p14:tracePt t="51246" x="2298700" y="2781300"/>
          <p14:tracePt t="51264" x="2349500" y="2781300"/>
          <p14:tracePt t="51281" x="2387600" y="2781300"/>
          <p14:tracePt t="51296" x="2406650" y="2781300"/>
          <p14:tracePt t="51312" x="2457450" y="2781300"/>
          <p14:tracePt t="51329" x="2489200" y="2781300"/>
          <p14:tracePt t="51345" x="2552700" y="2781300"/>
          <p14:tracePt t="51363" x="2635250" y="2781300"/>
          <p14:tracePt t="51381" x="2679700" y="2781300"/>
          <p14:tracePt t="51397" x="2755900" y="2781300"/>
          <p14:tracePt t="51414" x="2787650" y="2781300"/>
          <p14:tracePt t="51430" x="2857500" y="2781300"/>
          <p14:tracePt t="51446" x="2914650" y="2781300"/>
          <p14:tracePt t="51464" x="2946400" y="2781300"/>
          <p14:tracePt t="51480" x="3003550" y="2781300"/>
          <p14:tracePt t="51497" x="3028950" y="2781300"/>
          <p14:tracePt t="51513" x="3079750" y="2781300"/>
          <p14:tracePt t="51532" x="3111500" y="2781300"/>
          <p14:tracePt t="51546" x="3130550" y="2781300"/>
          <p14:tracePt t="51563" x="3149600" y="2781300"/>
          <p14:tracePt t="51581" x="3162300" y="2781300"/>
          <p14:tracePt t="52585" x="3149600" y="2774950"/>
          <p14:tracePt t="52596" x="3136900" y="2762250"/>
          <p14:tracePt t="52605" x="3124200" y="2743200"/>
          <p14:tracePt t="52613" x="3060700" y="2692400"/>
          <p14:tracePt t="52630" x="3016250" y="2660650"/>
          <p14:tracePt t="52647" x="2927350" y="2590800"/>
          <p14:tracePt t="52663" x="2838450" y="2527300"/>
          <p14:tracePt t="52680" x="2800350" y="2495550"/>
          <p14:tracePt t="52696" x="2730500" y="2451100"/>
          <p14:tracePt t="52713" x="2705100" y="2425700"/>
          <p14:tracePt t="52730" x="2635250" y="2387600"/>
          <p14:tracePt t="52746" x="2584450" y="2343150"/>
          <p14:tracePt t="52763" x="2552700" y="2324100"/>
          <p14:tracePt t="52780" x="2489200" y="2279650"/>
          <p14:tracePt t="52797" x="2457450" y="2254250"/>
          <p14:tracePt t="52813" x="2400300" y="2216150"/>
          <p14:tracePt t="52830" x="2349500" y="2171700"/>
          <p14:tracePt t="52846" x="2317750" y="2139950"/>
          <p14:tracePt t="52863" x="2260600" y="2089150"/>
          <p14:tracePt t="52880" x="2228850" y="2070100"/>
          <p14:tracePt t="52896" x="2171700" y="2012950"/>
          <p14:tracePt t="52913" x="2120900" y="1955800"/>
          <p14:tracePt t="52930" x="2101850" y="1924050"/>
          <p14:tracePt t="52947" x="2057400" y="1866900"/>
          <p14:tracePt t="52963" x="2038350" y="1847850"/>
          <p14:tracePt t="52980" x="2012950" y="1816100"/>
          <p14:tracePt t="52997" x="1993900" y="1778000"/>
          <p14:tracePt t="53013" x="1981200" y="1758950"/>
          <p14:tracePt t="53030" x="1955800" y="1720850"/>
          <p14:tracePt t="53047" x="1943100" y="1701800"/>
          <p14:tracePt t="53064" x="1924050" y="1670050"/>
          <p14:tracePt t="53080" x="1905000" y="1631950"/>
          <p14:tracePt t="53096" x="1898650" y="1619250"/>
          <p14:tracePt t="53113" x="1892300" y="1600200"/>
          <p14:tracePt t="53131" x="1892300" y="1593850"/>
          <p14:tracePt t="53146" x="1892300" y="1587500"/>
          <p14:tracePt t="53261" x="1898650" y="1587500"/>
          <p14:tracePt t="53263" x="1905000" y="1587500"/>
          <p14:tracePt t="53303" x="1911350" y="1587500"/>
          <p14:tracePt t="53312" x="1917700" y="1587500"/>
          <p14:tracePt t="53328" x="1930400" y="1600200"/>
          <p14:tracePt t="53339" x="1949450" y="1612900"/>
          <p14:tracePt t="53346" x="1962150" y="1631950"/>
          <p14:tracePt t="53363" x="2000250" y="1657350"/>
          <p14:tracePt t="53380" x="2038350" y="1689100"/>
          <p14:tracePt t="53397" x="2044700" y="1708150"/>
          <p14:tracePt t="53413" x="2082800" y="1733550"/>
          <p14:tracePt t="53430" x="2101850" y="1746250"/>
          <p14:tracePt t="53446" x="2146300" y="1771650"/>
          <p14:tracePt t="53463" x="2190750" y="1803400"/>
          <p14:tracePt t="53480" x="2222500" y="1822450"/>
          <p14:tracePt t="53496" x="2266950" y="1847850"/>
          <p14:tracePt t="53513" x="2273300" y="1860550"/>
          <p14:tracePt t="53513" x="2292350" y="1873250"/>
          <p14:tracePt t="53531" x="2298700" y="1879600"/>
          <p14:tracePt t="53547" x="2324100" y="1898650"/>
          <p14:tracePt t="53564" x="2336800" y="1911350"/>
          <p14:tracePt t="53580" x="2387600" y="1949450"/>
          <p14:tracePt t="53597" x="2413000" y="1981200"/>
          <p14:tracePt t="53613" x="2470150" y="2025650"/>
          <p14:tracePt t="53630" x="2527300" y="2070100"/>
          <p14:tracePt t="53647" x="2546350" y="2089150"/>
          <p14:tracePt t="53663" x="2584450" y="2108200"/>
          <p14:tracePt t="53680" x="2603500" y="2127250"/>
          <p14:tracePt t="53696" x="2635250" y="2159000"/>
          <p14:tracePt t="53713" x="2673350" y="2197100"/>
          <p14:tracePt t="53731" x="2692400" y="2216150"/>
          <p14:tracePt t="53746" x="2717800" y="2247900"/>
          <p14:tracePt t="53763" x="2730500" y="2260600"/>
          <p14:tracePt t="53780" x="2762250" y="2292350"/>
          <p14:tracePt t="53797" x="2787650" y="2330450"/>
          <p14:tracePt t="53813" x="2800350" y="2355850"/>
          <p14:tracePt t="53830" x="2838450" y="2406650"/>
          <p14:tracePt t="53846" x="2863850" y="2432050"/>
          <p14:tracePt t="53863" x="2901950" y="2476500"/>
          <p14:tracePt t="53880" x="2946400" y="2520950"/>
          <p14:tracePt t="53896" x="2965450" y="2540000"/>
          <p14:tracePt t="53913" x="2997200" y="2578100"/>
          <p14:tracePt t="53930" x="3009900" y="2584450"/>
          <p14:tracePt t="53946" x="3028950" y="2622550"/>
          <p14:tracePt t="53963" x="3054350" y="2660650"/>
          <p14:tracePt t="53980" x="3067050" y="2686050"/>
          <p14:tracePt t="53996" x="3092450" y="2730500"/>
          <p14:tracePt t="54013" x="3105150" y="2749550"/>
          <p14:tracePt t="54030" x="3124200" y="2781300"/>
          <p14:tracePt t="54046" x="3130550" y="2794000"/>
          <p14:tracePt t="54166" x="3124200" y="2794000"/>
          <p14:tracePt t="54176" x="3111500" y="2794000"/>
          <p14:tracePt t="54178" x="3086100" y="2781300"/>
          <p14:tracePt t="54199" x="3067050" y="2762250"/>
          <p14:tracePt t="54212" x="3009900" y="2717800"/>
          <p14:tracePt t="54229" x="2984500" y="2698750"/>
          <p14:tracePt t="54245" x="2908300" y="2635250"/>
          <p14:tracePt t="54264" x="2838450" y="2578100"/>
          <p14:tracePt t="54281" x="2800350" y="2546350"/>
          <p14:tracePt t="54297" x="2730500" y="2489200"/>
          <p14:tracePt t="54314" x="2698750" y="2463800"/>
          <p14:tracePt t="54329" x="2641600" y="2413000"/>
          <p14:tracePt t="54345" x="2565400" y="2349500"/>
          <p14:tracePt t="54363" x="2514600" y="2317750"/>
          <p14:tracePt t="54380" x="2425700" y="2241550"/>
          <p14:tracePt t="54396" x="2368550" y="2203450"/>
          <p14:tracePt t="54413" x="2266950" y="2127250"/>
          <p14:tracePt t="54430" x="2190750" y="2063750"/>
          <p14:tracePt t="54447" x="2152650" y="2032000"/>
          <p14:tracePt t="54463" x="2095500" y="1981200"/>
          <p14:tracePt t="54481" x="2076450" y="1968500"/>
          <p14:tracePt t="54497" x="2044700" y="1943100"/>
          <p14:tracePt t="54514" x="2019300" y="1911350"/>
          <p14:tracePt t="54530" x="2000250" y="1892300"/>
          <p14:tracePt t="54547" x="1962150" y="1847850"/>
          <p14:tracePt t="54564" x="1943100" y="1828800"/>
          <p14:tracePt t="54580" x="1911350" y="1778000"/>
          <p14:tracePt t="54595" x="1898650" y="1758950"/>
          <p14:tracePt t="54612" x="1879600" y="1733550"/>
          <p14:tracePt t="54631" x="1879600" y="1714500"/>
          <p14:tracePt t="54758" x="1879600" y="1708150"/>
          <p14:tracePt t="54798" x="1892300" y="1708150"/>
          <p14:tracePt t="54809" x="1898650" y="1714500"/>
          <p14:tracePt t="54819" x="1936750" y="1733550"/>
          <p14:tracePt t="54830" x="1955800" y="1739900"/>
          <p14:tracePt t="54846" x="2012950" y="1784350"/>
          <p14:tracePt t="54863" x="2051050" y="1809750"/>
          <p14:tracePt t="54880" x="2127250" y="1866900"/>
          <p14:tracePt t="54896" x="2216150" y="1924050"/>
          <p14:tracePt t="54913" x="2260600" y="1955800"/>
          <p14:tracePt t="54931" x="2343150" y="2019300"/>
          <p14:tracePt t="54947" x="2387600" y="2051050"/>
          <p14:tracePt t="54963" x="2457450" y="2095500"/>
          <p14:tracePt t="54980" x="2514600" y="2139950"/>
          <p14:tracePt t="54996" x="2540000" y="2165350"/>
          <p14:tracePt t="55013" x="2597150" y="2216150"/>
          <p14:tracePt t="55030" x="2616200" y="2235200"/>
          <p14:tracePt t="55046" x="2667000" y="2286000"/>
          <p14:tracePt t="55063" x="2705100" y="2324100"/>
          <p14:tracePt t="55080" x="2724150" y="2343150"/>
          <p14:tracePt t="55096" x="2743200" y="2374900"/>
          <p14:tracePt t="55113" x="2755900" y="2381250"/>
          <p14:tracePt t="55130" x="2762250" y="2413000"/>
          <p14:tracePt t="55146" x="2768600" y="2451100"/>
          <p14:tracePt t="55163" x="2781300" y="2476500"/>
          <p14:tracePt t="55182" x="2800350" y="2508250"/>
          <p14:tracePt t="55195" x="2813050" y="2533650"/>
          <p14:tracePt t="55212" x="2838450" y="2571750"/>
          <p14:tracePt t="55229" x="2851150" y="2590800"/>
          <p14:tracePt t="55245" x="2870200" y="2616200"/>
          <p14:tracePt t="55262" x="2876550" y="2628900"/>
          <p14:tracePt t="55390" x="2876550" y="2635250"/>
          <p14:tracePt t="55431" x="2876550" y="2641600"/>
          <p14:tracePt t="55442" x="2876550" y="2647950"/>
          <p14:tracePt t="55452" x="2876550" y="2654300"/>
          <p14:tracePt t="55462" x="2870200" y="2654300"/>
          <p14:tracePt t="55472" x="2870200" y="2660650"/>
          <p14:tracePt t="55480" x="2870200" y="2673350"/>
          <p14:tracePt t="55779" x="2876550" y="2673350"/>
          <p14:tracePt t="56187" x="2882900" y="2673350"/>
          <p14:tracePt t="56523" x="2889250" y="2673350"/>
          <p14:tracePt t="56585" x="2895600" y="2673350"/>
          <p14:tracePt t="56616" x="2901950" y="2673350"/>
          <p14:tracePt t="56871" x="2908300" y="2673350"/>
          <p14:tracePt t="56922" x="2914650" y="2673350"/>
          <p14:tracePt t="56928" x="2914650" y="2679700"/>
          <p14:tracePt t="56946" x="2921000" y="2679700"/>
          <p14:tracePt t="56948" x="2927350" y="2679700"/>
          <p14:tracePt t="56963" x="2927350" y="2686050"/>
          <p14:tracePt t="56981" x="2933700" y="2686050"/>
          <p14:tracePt t="57026" x="2940050" y="2686050"/>
          <p14:tracePt t="57109" x="2946400" y="2686050"/>
          <p14:tracePt t="57149" x="2952750" y="2686050"/>
          <p14:tracePt t="57190" x="2959100" y="2686050"/>
          <p14:tracePt t="57231" x="2965450" y="2686050"/>
          <p14:tracePt t="57242" x="2971800" y="2692400"/>
          <p14:tracePt t="57252" x="2978150" y="2692400"/>
          <p14:tracePt t="57263" x="2984500" y="2698750"/>
          <p14:tracePt t="57273" x="2997200" y="2698750"/>
          <p14:tracePt t="57278" x="3016250" y="2705100"/>
          <p14:tracePt t="57296" x="3028950" y="2705100"/>
          <p14:tracePt t="57313" x="3041650" y="2711450"/>
          <p14:tracePt t="57330" x="3054350" y="2711450"/>
          <p14:tracePt t="57346" x="3073400" y="2711450"/>
          <p14:tracePt t="57363" x="3098800" y="2717800"/>
          <p14:tracePt t="57380" x="3124200" y="2717800"/>
          <p14:tracePt t="57396" x="3168650" y="2717800"/>
          <p14:tracePt t="57413" x="3200400" y="2724150"/>
          <p14:tracePt t="57430" x="3219450" y="2724150"/>
          <p14:tracePt t="57446" x="3244850" y="2724150"/>
          <p14:tracePt t="57463" x="3263900" y="2724150"/>
          <p14:tracePt t="57480" x="3302000" y="2724150"/>
          <p14:tracePt t="57496" x="3340100" y="2724150"/>
          <p14:tracePt t="57513" x="3371850" y="2724150"/>
          <p14:tracePt t="57530" x="3441700" y="2724150"/>
          <p14:tracePt t="57547" x="3473450" y="2724150"/>
          <p14:tracePt t="57563" x="3543300" y="2724150"/>
          <p14:tracePt t="57581" x="3568700" y="2724150"/>
          <p14:tracePt t="57597" x="3606800" y="2724150"/>
          <p14:tracePt t="57613" x="3644900" y="2724150"/>
          <p14:tracePt t="57629" x="3651250" y="2724150"/>
          <p14:tracePt t="57645" x="3683000" y="2724150"/>
          <p14:tracePt t="57663" x="3695700" y="2724150"/>
          <p14:tracePt t="57680" x="3733800" y="2724150"/>
          <p14:tracePt t="57696" x="3784600" y="2724150"/>
          <p14:tracePt t="57713" x="3803650" y="2724150"/>
          <p14:tracePt t="57730" x="3841750" y="2730500"/>
          <p14:tracePt t="57747" x="3860800" y="2730500"/>
          <p14:tracePt t="57763" x="3892550" y="2730500"/>
          <p14:tracePt t="57780" x="3917950" y="2730500"/>
          <p14:tracePt t="57796" x="3943350" y="2730500"/>
          <p14:tracePt t="57813" x="3987800" y="2730500"/>
          <p14:tracePt t="57830" x="4013200" y="2730500"/>
          <p14:tracePt t="57846" x="4051300" y="2730500"/>
          <p14:tracePt t="57863" x="4089400" y="2730500"/>
          <p14:tracePt t="57880" x="4102100" y="2730500"/>
          <p14:tracePt t="57896" x="4127500" y="2730500"/>
          <p14:tracePt t="57913" x="4133850" y="2730500"/>
          <p14:tracePt t="57930" x="4165600" y="2730500"/>
          <p14:tracePt t="57946" x="4197350" y="2736850"/>
          <p14:tracePt t="57963" x="4216400" y="2736850"/>
          <p14:tracePt t="57980" x="4254500" y="2743200"/>
          <p14:tracePt t="57996" x="4267200" y="2749550"/>
          <p14:tracePt t="58013" x="4292600" y="2755900"/>
          <p14:tracePt t="58030" x="4298950" y="2762250"/>
          <p14:tracePt t="58046" x="4305300" y="2768600"/>
          <p14:tracePt t="58063" x="4311650" y="2768600"/>
          <p14:tracePt t="58080" x="4324350" y="2781300"/>
          <p14:tracePt t="58096" x="4356100" y="2794000"/>
          <p14:tracePt t="58113" x="4381500" y="2806700"/>
          <p14:tracePt t="58130" x="4394200" y="2806700"/>
          <p14:tracePt t="58146" x="4419600" y="2819400"/>
          <p14:tracePt t="58163" x="4432300" y="2825750"/>
          <p14:tracePt t="58197" x="4457700" y="2832100"/>
          <p14:tracePt t="58198" x="4470400" y="2838450"/>
          <p14:tracePt t="58214" x="4483100" y="2844800"/>
          <p14:tracePt t="58229" x="4489450" y="2844800"/>
          <p14:tracePt t="58245" x="4495800" y="2844800"/>
          <p14:tracePt t="58263" x="4502150" y="2844800"/>
          <p14:tracePt t="58317" x="4508500" y="2844800"/>
          <p14:tracePt t="58337" x="4514850" y="2844800"/>
          <p14:tracePt t="58344" x="4514850" y="2851150"/>
          <p14:tracePt t="58362" x="4521200" y="2851150"/>
          <p14:tracePt t="58492" x="4527550" y="2851150"/>
          <p14:tracePt t="58523" x="4533900" y="2851150"/>
          <p14:tracePt t="58554" x="4540250" y="2851150"/>
          <p14:tracePt t="58564" x="4546600" y="2851150"/>
          <p14:tracePt t="58577" x="4552950" y="2851150"/>
          <p14:tracePt t="58667" x="4559300" y="2851150"/>
          <p14:tracePt t="58688" x="4565650" y="2857500"/>
          <p14:tracePt t="59085" x="4572000" y="2857500"/>
          <p14:tracePt t="59116" x="4578350" y="2857500"/>
          <p14:tracePt t="59137" x="4584700" y="2857500"/>
          <p14:tracePt t="59168" x="4591050" y="2857500"/>
          <p14:tracePt t="59179" x="4597400" y="2863850"/>
          <p14:tracePt t="59209" x="4603750" y="2863850"/>
          <p14:tracePt t="59220" x="4603750" y="2870200"/>
          <p14:tracePt t="59393" x="4610100" y="2870200"/>
          <p14:tracePt t="59434" x="4616450" y="2870200"/>
          <p14:tracePt t="59781" x="4622800" y="2870200"/>
          <p14:tracePt t="59802" x="4629150" y="2876550"/>
          <p14:tracePt t="60148" x="4635500" y="2876550"/>
          <p14:tracePt t="62804" x="4641850" y="2876550"/>
          <p14:tracePt t="62845" x="4648200" y="2876550"/>
          <p14:tracePt t="62907" x="4654550" y="2876550"/>
          <p14:tracePt t="63143" x="4660900" y="2876550"/>
          <p14:tracePt t="63163" x="4667250" y="2876550"/>
          <p14:tracePt t="63177" x="4679950" y="2876550"/>
          <p14:tracePt t="63196" x="4692650" y="2876550"/>
          <p14:tracePt t="63198" x="4699000" y="2876550"/>
          <p14:tracePt t="63214" x="4730750" y="2876550"/>
          <p14:tracePt t="63229" x="4737100" y="2876550"/>
          <p14:tracePt t="63245" x="4762500" y="2876550"/>
          <p14:tracePt t="63262" x="4775200" y="2876550"/>
          <p14:tracePt t="63279" x="4787900" y="2870200"/>
          <p14:tracePt t="63297" x="4800600" y="2851150"/>
          <p14:tracePt t="63314" x="4813300" y="2844800"/>
          <p14:tracePt t="63329" x="4832350" y="2819400"/>
          <p14:tracePt t="63346" x="4838700" y="2806700"/>
          <p14:tracePt t="63362" x="4845050" y="2800350"/>
          <p14:tracePt t="63380" x="4851400" y="2787650"/>
          <p14:tracePt t="63396" x="4857750" y="2768600"/>
          <p14:tracePt t="63413" x="4857750" y="2762250"/>
          <p14:tracePt t="63430" x="4857750" y="2736850"/>
          <p14:tracePt t="63447" x="4857750" y="2730500"/>
          <p14:tracePt t="63463" x="4857750" y="2705100"/>
          <p14:tracePt t="63480" x="4857750" y="2686050"/>
          <p14:tracePt t="63496" x="4857750" y="2679700"/>
          <p14:tracePt t="63513" x="4851400" y="2673350"/>
          <p14:tracePt t="63530" x="4845050" y="2667000"/>
          <p14:tracePt t="63546" x="4832350" y="2660650"/>
          <p14:tracePt t="63563" x="4813300" y="2641600"/>
          <p14:tracePt t="63580" x="4806950" y="2628900"/>
          <p14:tracePt t="63596" x="4781550" y="2609850"/>
          <p14:tracePt t="63613" x="4775200" y="2603500"/>
          <p14:tracePt t="63630" x="4762500" y="2590800"/>
          <p14:tracePt t="63646" x="4749800" y="2584450"/>
          <p14:tracePt t="63663" x="4743450" y="2584450"/>
          <p14:tracePt t="63680" x="4737100" y="2578100"/>
          <p14:tracePt t="63696" x="4724400" y="2578100"/>
          <p14:tracePt t="63712" x="4705350" y="2571750"/>
          <p14:tracePt t="63728" x="4679950" y="2571750"/>
          <p14:tracePt t="63746" x="4667250" y="2565400"/>
          <p14:tracePt t="63763" x="4654550" y="2565400"/>
          <p14:tracePt t="63780" x="4648200" y="2565400"/>
          <p14:tracePt t="63796" x="4635500" y="2559050"/>
          <p14:tracePt t="63813" x="4622800" y="2559050"/>
          <p14:tracePt t="63830" x="4616450" y="2559050"/>
          <p14:tracePt t="63846" x="4610100" y="2559050"/>
          <p14:tracePt t="63863" x="4603750" y="2559050"/>
          <p14:tracePt t="63880" x="4597400" y="2559050"/>
          <p14:tracePt t="63896" x="4584700" y="2559050"/>
          <p14:tracePt t="63913" x="4584700" y="2565400"/>
          <p14:tracePt t="63930" x="4565650" y="2571750"/>
          <p14:tracePt t="63946" x="4559300" y="2571750"/>
          <p14:tracePt t="63963" x="4546600" y="2578100"/>
          <p14:tracePt t="63980" x="4540250" y="2584450"/>
          <p14:tracePt t="63996" x="4540250" y="2590800"/>
          <p14:tracePt t="64013" x="4533900" y="2590800"/>
          <p14:tracePt t="64030" x="4533900" y="2603500"/>
          <p14:tracePt t="64046" x="4533900" y="2609850"/>
          <p14:tracePt t="64063" x="4533900" y="2628900"/>
          <p14:tracePt t="64080" x="4527550" y="2635250"/>
          <p14:tracePt t="64096" x="4527550" y="2647950"/>
          <p14:tracePt t="64131" x="4527550" y="2654300"/>
          <p14:tracePt t="64133" x="4527550" y="2660650"/>
          <p14:tracePt t="64146" x="4527550" y="2667000"/>
          <p14:tracePt t="64163" x="4527550" y="2673350"/>
          <p14:tracePt t="64180" x="4527550" y="2686050"/>
          <p14:tracePt t="64216" x="4533900" y="2698750"/>
          <p14:tracePt t="64217" x="4540250" y="2705100"/>
          <p14:tracePt t="64229" x="4546600" y="2711450"/>
          <p14:tracePt t="64245" x="4565650" y="2736850"/>
          <p14:tracePt t="64262" x="4584700" y="2755900"/>
          <p14:tracePt t="64280" x="4591050" y="2762250"/>
          <p14:tracePt t="64297" x="4610100" y="2768600"/>
          <p14:tracePt t="64313" x="4616450" y="2774950"/>
          <p14:tracePt t="64330" x="4629150" y="2774950"/>
          <p14:tracePt t="64345" x="4660900" y="2781300"/>
          <p14:tracePt t="64362" x="4686300" y="2787650"/>
          <p14:tracePt t="64379" x="4737100" y="2800350"/>
          <p14:tracePt t="64395" x="4762500" y="2800350"/>
          <p14:tracePt t="64413" x="4787900" y="2806700"/>
          <p14:tracePt t="65157" x="4794250" y="2806700"/>
          <p14:tracePt t="65188" x="4800600" y="2806700"/>
          <p14:tracePt t="65198" x="4806950" y="2806700"/>
          <p14:tracePt t="65212" x="4813300" y="2806700"/>
          <p14:tracePt t="65213" x="4832350" y="2806700"/>
          <p14:tracePt t="65229" x="4883150" y="2806700"/>
          <p14:tracePt t="65245" x="4965700" y="2806700"/>
          <p14:tracePt t="65262" x="5010150" y="2806700"/>
          <p14:tracePt t="65280" x="5118100" y="2806700"/>
          <p14:tracePt t="65297" x="5232400" y="2806700"/>
          <p14:tracePt t="65313" x="5264150" y="2806700"/>
          <p14:tracePt t="65329" x="5340350" y="2806700"/>
          <p14:tracePt t="65345" x="5365750" y="2806700"/>
          <p14:tracePt t="65362" x="5422900" y="2806700"/>
          <p14:tracePt t="65378" x="5454650" y="2806700"/>
          <p14:tracePt t="65396" x="5473700" y="2806700"/>
          <p14:tracePt t="65413" x="5492750" y="2806700"/>
          <p14:tracePt t="65459" x="5499100" y="2806700"/>
          <p14:tracePt t="65489" x="5505450" y="2806700"/>
          <p14:tracePt t="65510" x="5511800" y="2806700"/>
          <p14:tracePt t="65541" x="5518150" y="2806700"/>
          <p14:tracePt t="65563" x="5524500" y="2806700"/>
          <p14:tracePt t="66135" x="5518150" y="2806700"/>
          <p14:tracePt t="66144" x="5511800" y="2800350"/>
          <p14:tracePt t="66155" x="5499100" y="2787650"/>
          <p14:tracePt t="66162" x="5480050" y="2768600"/>
          <p14:tracePt t="66180" x="5461000" y="2749550"/>
          <p14:tracePt t="66181" x="5416550" y="2698750"/>
          <p14:tracePt t="66196" x="5327650" y="2584450"/>
          <p14:tracePt t="66214" x="5226050" y="2419350"/>
          <p14:tracePt t="66229" x="5175250" y="2343150"/>
          <p14:tracePt t="66245" x="5067300" y="2171700"/>
          <p14:tracePt t="66264" x="5022850" y="2101850"/>
          <p14:tracePt t="66280" x="4953000" y="1981200"/>
          <p14:tracePt t="66296" x="4914900" y="1885950"/>
          <p14:tracePt t="66314" x="4902200" y="1860550"/>
          <p14:tracePt t="66330" x="4895850" y="1822450"/>
          <p14:tracePt t="66347" x="4895850" y="1809750"/>
          <p14:tracePt t="66362" x="4895850" y="1778000"/>
          <p14:tracePt t="66380" x="4895850" y="1758950"/>
          <p14:tracePt t="66397" x="4895850" y="1739900"/>
          <p14:tracePt t="66413" x="4895850" y="1701800"/>
          <p14:tracePt t="66430" x="4895850" y="1682750"/>
          <p14:tracePt t="66447" x="4889500" y="1638300"/>
          <p14:tracePt t="66464" x="4876800" y="1593850"/>
          <p14:tracePt t="66482" x="4870450" y="1581150"/>
          <p14:tracePt t="66497" x="4857750" y="1549400"/>
          <p14:tracePt t="66514" x="4857750" y="1536700"/>
          <p14:tracePt t="66531" x="4857750" y="1524000"/>
          <p14:tracePt t="66547" x="4851400" y="1498600"/>
          <p14:tracePt t="66564" x="4845050" y="1479550"/>
          <p14:tracePt t="66581" x="4832350" y="1435100"/>
          <p14:tracePt t="66597" x="4819650" y="1416050"/>
          <p14:tracePt t="66614" x="4813300" y="1384300"/>
          <p14:tracePt t="66631" x="4800600" y="1358900"/>
          <p14:tracePt t="66647" x="4800600" y="1352550"/>
          <p14:tracePt t="66664" x="4794250" y="1320800"/>
          <p14:tracePt t="66681" x="4787900" y="1295400"/>
          <p14:tracePt t="66697" x="4768850" y="1250950"/>
          <p14:tracePt t="66714" x="4743450" y="1200150"/>
          <p14:tracePt t="66731" x="4730750" y="1181100"/>
          <p14:tracePt t="66750" x="4705350" y="1149350"/>
          <p14:tracePt t="66764" x="4692650" y="1136650"/>
          <p14:tracePt t="66780" x="4679950" y="1117600"/>
          <p14:tracePt t="66796" x="4654550" y="1098550"/>
          <p14:tracePt t="66814" x="4641850" y="1085850"/>
          <p14:tracePt t="66831" x="4616450" y="1073150"/>
          <p14:tracePt t="66847" x="4597400" y="1060450"/>
          <p14:tracePt t="66864" x="4565650" y="1047750"/>
          <p14:tracePt t="66881" x="4559300" y="1041400"/>
          <p14:tracePt t="66881" x="4540250" y="1035050"/>
          <p14:tracePt t="66898" x="4527550" y="1028700"/>
          <p14:tracePt t="66914" x="4514850" y="1022350"/>
          <p14:tracePt t="66931" x="4502150" y="1022350"/>
          <p14:tracePt t="66947" x="4495800" y="1022350"/>
          <p14:tracePt t="66964" x="4489450" y="1022350"/>
          <p14:tracePt t="66981" x="4476750" y="1041400"/>
          <p14:tracePt t="66997" x="4470400" y="1066800"/>
          <p14:tracePt t="67014" x="4464050" y="1079500"/>
          <p14:tracePt t="67031" x="4457700" y="1111250"/>
          <p14:tracePt t="67047" x="4451350" y="1130300"/>
          <p14:tracePt t="67064" x="4451350" y="1168400"/>
          <p14:tracePt t="67081" x="4451350" y="1206500"/>
          <p14:tracePt t="67097" x="4464050" y="1225550"/>
          <p14:tracePt t="67114" x="4476750" y="1250950"/>
          <p14:tracePt t="67131" x="4483100" y="1257300"/>
          <p14:tracePt t="67147" x="4489450" y="1263650"/>
          <p14:tracePt t="67164" x="4495800" y="1263650"/>
          <p14:tracePt t="67322" x="4502150" y="1270000"/>
          <p14:tracePt t="67342" x="4508500" y="1276350"/>
          <p14:tracePt t="67349" x="4514850" y="1276350"/>
          <p14:tracePt t="67364" x="4521200" y="1289050"/>
          <p14:tracePt t="67365" x="4540250" y="1308100"/>
          <p14:tracePt t="67380" x="4597400" y="1365250"/>
          <p14:tracePt t="67396" x="4629150" y="1403350"/>
          <p14:tracePt t="67414" x="4705350" y="1504950"/>
          <p14:tracePt t="67431" x="4800600" y="1625600"/>
          <p14:tracePt t="67447" x="4832350" y="1682750"/>
          <p14:tracePt t="67464" x="4921250" y="1809750"/>
          <p14:tracePt t="67481" x="4965700" y="1879600"/>
          <p14:tracePt t="67497" x="5048250" y="2019300"/>
          <p14:tracePt t="67514" x="5124450" y="2139950"/>
          <p14:tracePt t="67531" x="5168900" y="2203450"/>
          <p14:tracePt t="67547" x="5257800" y="2317750"/>
          <p14:tracePt t="67564" x="5302250" y="2387600"/>
          <p14:tracePt t="67581" x="5372100" y="2495550"/>
          <p14:tracePt t="67597" x="5403850" y="2546350"/>
          <p14:tracePt t="67614" x="5461000" y="2635250"/>
          <p14:tracePt t="67631" x="5505450" y="2711450"/>
          <p14:tracePt t="67647" x="5530850" y="2736850"/>
          <p14:tracePt t="67664" x="5562600" y="2800350"/>
          <p14:tracePt t="67680" x="5588000" y="2838450"/>
          <p14:tracePt t="67697" x="5632450" y="2914650"/>
          <p14:tracePt t="67714" x="5651500" y="2959100"/>
          <p14:tracePt t="67731" x="5664200" y="2978150"/>
          <p14:tracePt t="67747" x="5670550" y="2990850"/>
          <p14:tracePt t="68586" x="5664200" y="2990850"/>
          <p14:tracePt t="68606" x="5657850" y="2990850"/>
          <p14:tracePt t="68616" x="5651500" y="2990850"/>
          <p14:tracePt t="68631" x="5638800" y="2990850"/>
          <p14:tracePt t="68632" x="5626100" y="2990850"/>
          <p14:tracePt t="68647" x="5594350" y="2990850"/>
          <p14:tracePt t="68664" x="5556250" y="2990850"/>
          <p14:tracePt t="68680" x="5537200" y="2984500"/>
          <p14:tracePt t="68697" x="5505450" y="2984500"/>
          <p14:tracePt t="68714" x="5473700" y="2984500"/>
          <p14:tracePt t="68731" x="5448300" y="2984500"/>
          <p14:tracePt t="68747" x="5416550" y="2984500"/>
          <p14:tracePt t="68764" x="5410200" y="2984500"/>
          <p14:tracePt t="68781" x="5384800" y="2984500"/>
          <p14:tracePt t="69202" x="5391150" y="2984500"/>
          <p14:tracePt t="69242" x="5397500" y="2984500"/>
          <p14:tracePt t="69547" x="5397500" y="2978150"/>
          <p14:tracePt t="69691" x="5391150" y="2978150"/>
          <p14:tracePt t="69998" x="5397500" y="2978150"/>
          <p14:tracePt t="70161" x="5403850" y="2978150"/>
          <p14:tracePt t="70222" x="5410200" y="2978150"/>
          <p14:tracePt t="70263" x="5416550" y="2978150"/>
          <p14:tracePt t="70274" x="5422900" y="2978150"/>
          <p14:tracePt t="70284" x="5429250" y="2978150"/>
          <p14:tracePt t="70305" x="5435600" y="2978150"/>
          <p14:tracePt t="70315" x="5448300" y="2978150"/>
          <p14:tracePt t="70330" x="5454650" y="2971800"/>
          <p14:tracePt t="70346" x="5492750" y="2971800"/>
          <p14:tracePt t="70347" x="5511800" y="2965450"/>
          <p14:tracePt t="70363" x="5549900" y="2959100"/>
          <p14:tracePt t="70380" x="5575300" y="2952750"/>
          <p14:tracePt t="70397" x="5626100" y="2946400"/>
          <p14:tracePt t="70414" x="5670550" y="2933700"/>
          <p14:tracePt t="70431" x="5695950" y="2927350"/>
          <p14:tracePt t="70447" x="5746750" y="2921000"/>
          <p14:tracePt t="70464" x="5759450" y="2921000"/>
          <p14:tracePt t="70480" x="5803900" y="2914650"/>
          <p14:tracePt t="70497" x="5854700" y="2914650"/>
          <p14:tracePt t="70514" x="5867400" y="2914650"/>
          <p14:tracePt t="70531" x="5905500" y="2901950"/>
          <p14:tracePt t="70547" x="5930900" y="2895600"/>
          <p14:tracePt t="70564" x="5962650" y="2882900"/>
          <p14:tracePt t="70581" x="5994400" y="2876550"/>
          <p14:tracePt t="70597" x="6007100" y="2870200"/>
          <p14:tracePt t="70614" x="6032500" y="2863850"/>
          <p14:tracePt t="70630" x="6045200" y="2857500"/>
          <p14:tracePt t="70647" x="6064250" y="2851150"/>
          <p14:tracePt t="70664" x="6089650" y="2832100"/>
          <p14:tracePt t="70680" x="6102350" y="2825750"/>
          <p14:tracePt t="70697" x="6115050" y="2819400"/>
          <p14:tracePt t="70714" x="6121400" y="2813050"/>
          <p14:tracePt t="70730" x="6134100" y="2806700"/>
          <p14:tracePt t="70747" x="6146800" y="2800350"/>
          <p14:tracePt t="70764" x="6146800" y="2794000"/>
          <p14:tracePt t="70781" x="6159500" y="2794000"/>
          <p14:tracePt t="70799" x="6159500" y="2787650"/>
          <p14:tracePt t="70814" x="6172200" y="2781300"/>
          <p14:tracePt t="70830" x="6178550" y="2774950"/>
          <p14:tracePt t="70879" x="6178550" y="2768600"/>
          <p14:tracePt t="70899" x="6178550" y="2762250"/>
          <p14:tracePt t="70909" x="6178550" y="2755900"/>
          <p14:tracePt t="70922" x="6184900" y="2755900"/>
          <p14:tracePt t="70924" x="6184900" y="2749550"/>
          <p14:tracePt t="70931" x="6191250" y="2743200"/>
          <p14:tracePt t="70947" x="6197600" y="2730500"/>
          <p14:tracePt t="70964" x="6197600" y="2724150"/>
          <p14:tracePt t="70980" x="6197600" y="2717800"/>
          <p14:tracePt t="71116" x="6191250" y="2717800"/>
          <p14:tracePt t="71473" x="6184900" y="2717800"/>
          <p14:tracePt t="71503" x="6178550" y="2717800"/>
          <p14:tracePt t="71513" x="6165850" y="2717800"/>
          <p14:tracePt t="71524" x="6159500" y="2717800"/>
          <p14:tracePt t="71528" x="6134100" y="2717800"/>
          <p14:tracePt t="71547" x="6102350" y="2711450"/>
          <p14:tracePt t="71549" x="6057900" y="2705100"/>
          <p14:tracePt t="71564" x="5943600" y="2679700"/>
          <p14:tracePt t="71581" x="5791200" y="2660650"/>
          <p14:tracePt t="71597" x="5708650" y="2654300"/>
          <p14:tracePt t="71614" x="5537200" y="2635250"/>
          <p14:tracePt t="71631" x="5461000" y="2635250"/>
          <p14:tracePt t="71647" x="5276850" y="2616200"/>
          <p14:tracePt t="71664" x="5067300" y="2590800"/>
          <p14:tracePt t="71681" x="4972050" y="2571750"/>
          <p14:tracePt t="71697" x="4781550" y="2527300"/>
          <p14:tracePt t="71713" x="4692650" y="2508250"/>
          <p14:tracePt t="71730" x="4552950" y="2482850"/>
          <p14:tracePt t="71747" x="4438650" y="2470150"/>
          <p14:tracePt t="71764" x="4381500" y="2470150"/>
          <p14:tracePt t="71780" x="4286250" y="2457450"/>
          <p14:tracePt t="71798" x="4229100" y="2457450"/>
          <p14:tracePt t="71814" x="4121150" y="2457450"/>
          <p14:tracePt t="71830" x="4013200" y="2457450"/>
          <p14:tracePt t="71847" x="3943350" y="2457450"/>
          <p14:tracePt t="71864" x="3848100" y="2457450"/>
          <p14:tracePt t="71881" x="3790950" y="2457450"/>
          <p14:tracePt t="71897" x="3702050" y="2457450"/>
          <p14:tracePt t="71914" x="3625850" y="2457450"/>
          <p14:tracePt t="71930" x="3600450" y="2457450"/>
          <p14:tracePt t="71947" x="3543300" y="2457450"/>
          <p14:tracePt t="71964" x="3511550" y="2457450"/>
          <p14:tracePt t="71980" x="3448050" y="2457450"/>
          <p14:tracePt t="71997" x="3359150" y="2457450"/>
          <p14:tracePt t="72014" x="3314700" y="2457450"/>
          <p14:tracePt t="72030" x="3225800" y="2457450"/>
          <p14:tracePt t="72047" x="3168650" y="2457450"/>
          <p14:tracePt t="72064" x="3086100" y="2457450"/>
          <p14:tracePt t="72080" x="2990850" y="2444750"/>
          <p14:tracePt t="72097" x="2946400" y="2438400"/>
          <p14:tracePt t="72114" x="2882900" y="2425700"/>
          <p14:tracePt t="72130" x="2863850" y="2419350"/>
          <p14:tracePt t="72147" x="2819400" y="2413000"/>
          <p14:tracePt t="72164" x="2781300" y="2406650"/>
          <p14:tracePt t="72181" x="2774950" y="2400300"/>
          <p14:tracePt t="72197" x="2736850" y="2393950"/>
          <p14:tracePt t="72214" x="2717800" y="2387600"/>
          <p14:tracePt t="72231" x="2698750" y="2374900"/>
          <p14:tracePt t="72446" x="2692400" y="2374900"/>
          <p14:tracePt t="72487" x="2686050" y="2368550"/>
          <p14:tracePt t="72599" x="2692400" y="2368550"/>
          <p14:tracePt t="72803" x="2692400" y="2362200"/>
          <p14:tracePt t="72834" x="2692400" y="2355850"/>
          <p14:tracePt t="72855" x="2692400" y="2349500"/>
          <p14:tracePt t="72865" x="2686050" y="2343150"/>
          <p14:tracePt t="72868" x="2679700" y="2336800"/>
          <p14:tracePt t="72879" x="2673350" y="2324100"/>
          <p14:tracePt t="72897" x="2660650" y="2317750"/>
          <p14:tracePt t="72914" x="2647950" y="2305050"/>
          <p14:tracePt t="72930" x="2635250" y="2298700"/>
          <p14:tracePt t="72947" x="2628900" y="2292350"/>
          <p14:tracePt t="72963" x="2616200" y="2292350"/>
          <p14:tracePt t="73419" x="2622550" y="2292350"/>
          <p14:tracePt t="73460" x="2628900" y="2292350"/>
          <p14:tracePt t="74632" x="2635250" y="2292350"/>
          <p14:tracePt t="74989" x="2635250" y="2286000"/>
          <p14:tracePt t="75029" x="2635250" y="2279650"/>
          <p14:tracePt t="75314" x="2641600" y="2279650"/>
          <p14:tracePt t="75356" x="2647950" y="2279650"/>
          <p14:tracePt t="75366" x="2654300" y="2279650"/>
          <p14:tracePt t="75378" x="2660650" y="2279650"/>
          <p14:tracePt t="75387" x="2667000" y="2279650"/>
          <p14:tracePt t="75399" x="2679700" y="2279650"/>
          <p14:tracePt t="75401" x="2686050" y="2279650"/>
          <p14:tracePt t="75415" x="2711450" y="2273300"/>
          <p14:tracePt t="75431" x="2730500" y="2273300"/>
          <p14:tracePt t="75448" x="2755900" y="2273300"/>
          <p14:tracePt t="75465" x="2781300" y="2273300"/>
          <p14:tracePt t="75481" x="2800350" y="2273300"/>
          <p14:tracePt t="75498" x="2838450" y="2273300"/>
          <p14:tracePt t="75515" x="2851150" y="2273300"/>
          <p14:tracePt t="75532" x="2876550" y="2266950"/>
          <p14:tracePt t="75548" x="2895600" y="2260600"/>
          <p14:tracePt t="75565" x="2901950" y="2260600"/>
          <p14:tracePt t="75581" x="2908300" y="2247900"/>
          <p14:tracePt t="75637" x="2914650" y="2241550"/>
          <p14:tracePt t="75647" x="2921000" y="2235200"/>
          <p14:tracePt t="75657" x="2927350" y="2228850"/>
          <p14:tracePt t="75664" x="2927350" y="2222500"/>
          <p14:tracePt t="75681" x="2927350" y="2209800"/>
          <p14:tracePt t="75682" x="2933700" y="2203450"/>
          <p14:tracePt t="75698" x="2940050" y="2190750"/>
          <p14:tracePt t="75715" x="2940050" y="2184400"/>
          <p14:tracePt t="75731" x="2946400" y="2184400"/>
          <p14:tracePt t="75748" x="2946400" y="2171700"/>
          <p14:tracePt t="75784" x="2946400" y="2159000"/>
          <p14:tracePt t="75785" x="2946400" y="2139950"/>
          <p14:tracePt t="75798" x="2914650" y="2101850"/>
          <p14:tracePt t="75815" x="2895600" y="2082800"/>
          <p14:tracePt t="75831" x="2844800" y="2032000"/>
          <p14:tracePt t="75848" x="2806700" y="2012950"/>
          <p14:tracePt t="75865" x="2762250" y="1987550"/>
          <p14:tracePt t="75881" x="2730500" y="1974850"/>
          <p14:tracePt t="75899" x="2724150" y="1968500"/>
          <p14:tracePt t="75915" x="2698750" y="1962150"/>
          <p14:tracePt t="75948" x="2692400" y="1962150"/>
          <p14:tracePt t="75964" x="2686050" y="1962150"/>
          <p14:tracePt t="75981" x="2679700" y="1962150"/>
          <p14:tracePt t="76002" x="2673350" y="1962150"/>
          <p14:tracePt t="76004" x="2667000" y="1962150"/>
          <p14:tracePt t="76015" x="2660650" y="1962150"/>
          <p14:tracePt t="76031" x="2654300" y="1968500"/>
          <p14:tracePt t="76066" x="2647950" y="1981200"/>
          <p14:tracePt t="76067" x="2641600" y="1993900"/>
          <p14:tracePt t="76081" x="2641600" y="2019300"/>
          <p14:tracePt t="76099" x="2641600" y="2038350"/>
          <p14:tracePt t="76114" x="2641600" y="2070100"/>
          <p14:tracePt t="76132" x="2647950" y="2095500"/>
          <p14:tracePt t="76148" x="2660650" y="2139950"/>
          <p14:tracePt t="76165" x="2673350" y="2178050"/>
          <p14:tracePt t="76181" x="2679700" y="2197100"/>
          <p14:tracePt t="76198" x="2692400" y="2222500"/>
          <p14:tracePt t="76215" x="2698750" y="2247900"/>
          <p14:tracePt t="76232" x="2711450" y="2254250"/>
          <p14:tracePt t="76249" x="2736850" y="2279650"/>
          <p14:tracePt t="76264" x="2755900" y="2292350"/>
          <p14:tracePt t="76280" x="2781300" y="2311400"/>
          <p14:tracePt t="76297" x="2800350" y="2317750"/>
          <p14:tracePt t="76315" x="2832100" y="2330450"/>
          <p14:tracePt t="76332" x="2882900" y="2336800"/>
          <p14:tracePt t="76349" x="2914650" y="2336800"/>
          <p14:tracePt t="76365" x="2971800" y="2343150"/>
          <p14:tracePt t="76382" x="2997200" y="2343150"/>
          <p14:tracePt t="76382" x="3022600" y="2343150"/>
          <p14:tracePt t="76399" x="3041650" y="2349500"/>
          <p14:tracePt t="76522" x="3041650" y="2343150"/>
          <p14:tracePt t="81701" x="3035300" y="2343150"/>
          <p14:tracePt t="81732" x="3028950" y="2336800"/>
          <p14:tracePt t="81742" x="3016250" y="2330450"/>
          <p14:tracePt t="81752" x="2997200" y="2330450"/>
          <p14:tracePt t="81764" x="2971800" y="2311400"/>
          <p14:tracePt t="81766" x="2933700" y="2298700"/>
          <p14:tracePt t="81781" x="2819400" y="2247900"/>
          <p14:tracePt t="81798" x="2768600" y="2228850"/>
          <p14:tracePt t="81814" x="2686050" y="2197100"/>
          <p14:tracePt t="81831" x="2647950" y="2178050"/>
          <p14:tracePt t="82060" x="2654300" y="2178050"/>
          <p14:tracePt t="83190" x="2660650" y="2178050"/>
          <p14:tracePt t="83231" x="2667000" y="2178050"/>
          <p14:tracePt t="83252" x="2673350" y="2178050"/>
          <p14:tracePt t="83263" x="2679700" y="2178050"/>
          <p14:tracePt t="83264" x="2686050" y="2178050"/>
          <p14:tracePt t="83284" x="2698750" y="2178050"/>
          <p14:tracePt t="83293" x="2705100" y="2178050"/>
          <p14:tracePt t="83298" x="2730500" y="2178050"/>
          <p14:tracePt t="83314" x="2743200" y="2178050"/>
          <p14:tracePt t="83331" x="2781300" y="2184400"/>
          <p14:tracePt t="83349" x="2800350" y="2184400"/>
          <p14:tracePt t="83364" x="2838450" y="2203450"/>
          <p14:tracePt t="83381" x="2914650" y="2235200"/>
          <p14:tracePt t="83398" x="2952750" y="2241550"/>
          <p14:tracePt t="83414" x="3041650" y="2273300"/>
          <p14:tracePt t="83431" x="3098800" y="2279650"/>
          <p14:tracePt t="83448" x="3213100" y="2305050"/>
          <p14:tracePt t="83464" x="3327400" y="2317750"/>
          <p14:tracePt t="83481" x="3390900" y="2336800"/>
          <p14:tracePt t="83498" x="3492500" y="2355850"/>
          <p14:tracePt t="83514" x="3549650" y="2362200"/>
          <p14:tracePt t="83532" x="3638550" y="2374900"/>
          <p14:tracePt t="83548" x="3708400" y="2381250"/>
          <p14:tracePt t="83565" x="3733800" y="2387600"/>
          <p14:tracePt t="83581" x="3784600" y="2400300"/>
          <p14:tracePt t="83598" x="3822700" y="2406650"/>
          <p14:tracePt t="83614" x="3892550" y="2432050"/>
          <p14:tracePt t="83631" x="3994150" y="2463800"/>
          <p14:tracePt t="83649" x="4051300" y="2470150"/>
          <p14:tracePt t="83664" x="4165600" y="2495550"/>
          <p14:tracePt t="83681" x="4210050" y="2508250"/>
          <p14:tracePt t="83698" x="4279900" y="2527300"/>
          <p14:tracePt t="83715" x="4343400" y="2540000"/>
          <p14:tracePt t="83731" x="4368800" y="2546350"/>
          <p14:tracePt t="83748" x="4438650" y="2565400"/>
          <p14:tracePt t="83765" x="4483100" y="2571750"/>
          <p14:tracePt t="83781" x="4578350" y="2603500"/>
          <p14:tracePt t="83798" x="4635500" y="2609850"/>
          <p14:tracePt t="83798" x="4692650" y="2628900"/>
          <p14:tracePt t="83815" x="4737100" y="2635250"/>
          <p14:tracePt t="83831" x="4806950" y="2660650"/>
          <p14:tracePt t="83848" x="4832350" y="2667000"/>
          <p14:tracePt t="83864" x="4883150" y="2679700"/>
          <p14:tracePt t="83881" x="4953000" y="2692400"/>
          <p14:tracePt t="83898" x="4991100" y="2698750"/>
          <p14:tracePt t="83914" x="5086350" y="2724150"/>
          <p14:tracePt t="83932" x="5130800" y="2736850"/>
          <p14:tracePt t="83949" x="5200650" y="2762250"/>
          <p14:tracePt t="83966" x="5245100" y="2768600"/>
          <p14:tracePt t="83982" x="5264150" y="2774950"/>
          <p14:tracePt t="83998" x="5308600" y="2787650"/>
          <p14:tracePt t="84014" x="5321300" y="2794000"/>
          <p14:tracePt t="84032" x="5391150" y="2806700"/>
          <p14:tracePt t="84049" x="5429250" y="2819400"/>
          <p14:tracePt t="84066" x="5480050" y="2819400"/>
          <p14:tracePt t="84082" x="5511800" y="2825750"/>
          <p14:tracePt t="84099" x="5524500" y="2825750"/>
          <p14:tracePt t="84115" x="5530850" y="2825750"/>
          <p14:tracePt t="84132" x="5543550" y="2825750"/>
          <p14:tracePt t="84149" x="5562600" y="2832100"/>
          <p14:tracePt t="84165" x="5588000" y="2838450"/>
          <p14:tracePt t="84182" x="5600700" y="2844800"/>
          <p14:tracePt t="84199" x="5626100" y="2844800"/>
          <p14:tracePt t="84216" x="5632450" y="2851150"/>
          <p14:tracePt t="84232" x="5657850" y="2851150"/>
          <p14:tracePt t="84250" x="5683250" y="2857500"/>
          <p14:tracePt t="84265" x="5702300" y="2863850"/>
          <p14:tracePt t="84281" x="5746750" y="2870200"/>
          <p14:tracePt t="84300" x="5765800" y="2870200"/>
          <p14:tracePt t="84315" x="5803900" y="2876550"/>
          <p14:tracePt t="84332" x="5816600" y="2876550"/>
          <p14:tracePt t="84389" x="5822950" y="2876550"/>
          <p14:tracePt t="84399" x="5835650" y="2876550"/>
          <p14:tracePt t="84410" x="5842000" y="2876550"/>
          <p14:tracePt t="84420" x="5861050" y="2876550"/>
          <p14:tracePt t="84431" x="5873750" y="2876550"/>
          <p14:tracePt t="84448" x="5886450" y="2876550"/>
          <p14:tracePt t="84448" x="5911850" y="2876550"/>
          <p14:tracePt t="84464" x="5930900" y="2876550"/>
          <p14:tracePt t="84482" x="5943600" y="2876550"/>
          <p14:tracePt t="84499" x="5981700" y="2876550"/>
          <p14:tracePt t="84515" x="6007100" y="2876550"/>
          <p14:tracePt t="84533" x="6064250" y="2870200"/>
          <p14:tracePt t="84549" x="6121400" y="2870200"/>
          <p14:tracePt t="84566" x="6140450" y="2863850"/>
          <p14:tracePt t="84582" x="6153150" y="2857500"/>
          <p14:tracePt t="84599" x="6159500" y="2857500"/>
          <p14:tracePt t="84615" x="6172200" y="2844800"/>
          <p14:tracePt t="84633" x="6197600" y="2832100"/>
          <p14:tracePt t="84649" x="6210300" y="2825750"/>
          <p14:tracePt t="84665" x="6235700" y="2806700"/>
          <p14:tracePt t="84682" x="6248400" y="2794000"/>
          <p14:tracePt t="84699" x="6261100" y="2781300"/>
          <p14:tracePt t="84716" x="6267450" y="2774950"/>
          <p14:tracePt t="84732" x="6267450" y="2762250"/>
          <p14:tracePt t="84750" x="6273800" y="2743200"/>
          <p14:tracePt t="84765" x="6280150" y="2730500"/>
          <p14:tracePt t="84782" x="6280150" y="2717800"/>
          <p14:tracePt t="84800" x="6286500" y="2698750"/>
          <p14:tracePt t="84815" x="6286500" y="2692400"/>
          <p14:tracePt t="84832" x="6286500" y="2686050"/>
          <p14:tracePt t="84849" x="6286500" y="2679700"/>
          <p14:tracePt t="84865" x="6286500" y="2667000"/>
          <p14:tracePt t="84882" x="6286500" y="2654300"/>
          <p14:tracePt t="84900" x="6280150" y="2654300"/>
          <p14:tracePt t="84915" x="6267450" y="2635250"/>
          <p14:tracePt t="84950" x="6261100" y="2628900"/>
          <p14:tracePt t="84965" x="6254750" y="2622550"/>
          <p14:tracePt t="84967" x="6254750" y="2616200"/>
          <p14:tracePt t="84982" x="6248400" y="2616200"/>
          <p14:tracePt t="85014" x="6248400" y="2609850"/>
          <p14:tracePt t="85015" x="6248400" y="2603500"/>
          <p14:tracePt t="85031" x="6248400" y="2597150"/>
          <p14:tracePt t="85049" x="6242050" y="2597150"/>
          <p14:tracePt t="85086" x="6235700" y="2590800"/>
          <p14:tracePt t="85087" x="6229350" y="2590800"/>
          <p14:tracePt t="85099" x="6223000" y="2584450"/>
          <p14:tracePt t="85115" x="6191250" y="2578100"/>
          <p14:tracePt t="85132" x="6172200" y="2571750"/>
          <p14:tracePt t="85149" x="6159500" y="2571750"/>
          <p14:tracePt t="85165" x="6159500" y="2565400"/>
          <p14:tracePt t="85211" x="6153150" y="2565400"/>
          <p14:tracePt t="85231" x="6146800" y="2565400"/>
          <p14:tracePt t="85252" x="6140450" y="2565400"/>
          <p14:tracePt t="85253" x="6134100" y="2565400"/>
          <p14:tracePt t="85264" x="6127750" y="2565400"/>
          <p14:tracePt t="85283" x="6108700" y="2565400"/>
          <p14:tracePt t="85298" x="6089650" y="2565400"/>
          <p14:tracePt t="85316" x="6083300" y="2565400"/>
          <p14:tracePt t="85332" x="6076950" y="2571750"/>
          <p14:tracePt t="85350" x="6070600" y="2571750"/>
          <p14:tracePt t="85366" x="6064250" y="2571750"/>
          <p14:tracePt t="85382" x="6057900" y="2578100"/>
          <p14:tracePt t="85419" x="6057900" y="2584450"/>
          <p14:tracePt t="85441" x="6051550" y="2584450"/>
          <p14:tracePt t="85450" x="6051550" y="2590800"/>
          <p14:tracePt t="85461" x="6045200" y="2590800"/>
          <p14:tracePt t="85482" x="6045200" y="2597150"/>
          <p14:tracePt t="85484" x="6045200" y="2603500"/>
          <p14:tracePt t="85523" x="6038850" y="2603500"/>
          <p14:tracePt t="85535" x="6038850" y="2609850"/>
          <p14:tracePt t="85556" x="6038850" y="2616200"/>
          <p14:tracePt t="85557" x="6032500" y="2616200"/>
          <p14:tracePt t="85566" x="6032500" y="2622550"/>
          <p14:tracePt t="85606" x="6032500" y="2628900"/>
          <p14:tracePt t="85628" x="6032500" y="2635250"/>
          <p14:tracePt t="85669" x="6032500" y="2641600"/>
          <p14:tracePt t="85682" x="6026150" y="2641600"/>
          <p14:tracePt t="85691" x="6026150" y="2647950"/>
          <p14:tracePt t="85701" x="6026150" y="2654300"/>
          <p14:tracePt t="85732" x="6026150" y="2660650"/>
          <p14:tracePt t="85743" x="6026150" y="2667000"/>
          <p14:tracePt t="85753" x="6026150" y="2673350"/>
          <p14:tracePt t="85774" x="6026150" y="2679700"/>
          <p14:tracePt t="85780" x="6026150" y="2686050"/>
          <p14:tracePt t="85806" x="6026150" y="2692400"/>
          <p14:tracePt t="85817" x="6026150" y="2698750"/>
          <p14:tracePt t="85819" x="6026150" y="2705100"/>
          <p14:tracePt t="85832" x="6026150" y="2711450"/>
          <p14:tracePt t="85849" x="6026150" y="2717800"/>
          <p14:tracePt t="85865" x="6026150" y="2724150"/>
          <p14:tracePt t="85900" x="6026150" y="2730500"/>
          <p14:tracePt t="85921" x="6026150" y="2736850"/>
          <p14:tracePt t="85942" x="6026150" y="2743200"/>
          <p14:tracePt t="85950" x="6026150" y="2749550"/>
          <p14:tracePt t="85962" x="6026150" y="2755900"/>
          <p14:tracePt t="85984" x="6026150" y="2762250"/>
          <p14:tracePt t="85985" x="6032500" y="2768600"/>
          <p14:tracePt t="86000" x="6038850" y="2774950"/>
          <p14:tracePt t="86016" x="6038850" y="2781300"/>
          <p14:tracePt t="86032" x="6051550" y="2787650"/>
          <p14:tracePt t="86050" x="6051550" y="2794000"/>
          <p14:tracePt t="86065" x="6070600" y="2806700"/>
          <p14:tracePt t="86082" x="6089650" y="2813050"/>
          <p14:tracePt t="86099" x="6102350" y="2825750"/>
          <p14:tracePt t="86115" x="6134100" y="2838450"/>
          <p14:tracePt t="86132" x="6146800" y="2838450"/>
          <p14:tracePt t="86149" x="6172200" y="2851150"/>
          <p14:tracePt t="86165" x="6191250" y="2851150"/>
          <p14:tracePt t="86182" x="6203950" y="2851150"/>
          <p14:tracePt t="86199" x="6216650" y="2851150"/>
          <p14:tracePt t="86216" x="6229350" y="2851150"/>
          <p14:tracePt t="86232" x="6235700" y="2844800"/>
          <p14:tracePt t="86249" x="6248400" y="2838450"/>
          <p14:tracePt t="86265" x="6248400" y="2832100"/>
          <p14:tracePt t="86281" x="6248400" y="2825750"/>
          <p14:tracePt t="86297" x="6254750" y="2825750"/>
          <p14:tracePt t="86314" x="6254750" y="2819400"/>
          <p14:tracePt t="86331" x="6261100" y="2813050"/>
          <p14:tracePt t="88710" x="6267450" y="2813050"/>
          <p14:tracePt t="89128" x="6267450" y="2806700"/>
          <p14:tracePt t="89138" x="6267450" y="2800350"/>
          <p14:tracePt t="89148" x="6242050" y="2781300"/>
          <p14:tracePt t="89158" x="6197600" y="2749550"/>
          <p14:tracePt t="89165" x="6045200" y="2660650"/>
          <p14:tracePt t="89182" x="5937250" y="2597150"/>
          <p14:tracePt t="89200" x="5613400" y="2387600"/>
          <p14:tracePt t="89215" x="5321300" y="2190750"/>
          <p14:tracePt t="89232" x="5194300" y="2114550"/>
          <p14:tracePt t="89250" x="5003800" y="1974850"/>
          <p14:tracePt t="89266" x="4921250" y="1924050"/>
          <p14:tracePt t="89281" x="4794250" y="1816100"/>
          <p14:tracePt t="89298" x="4679950" y="1714500"/>
          <p14:tracePt t="89316" x="4629150" y="1670050"/>
          <p14:tracePt t="89332" x="4546600" y="1574800"/>
          <p14:tracePt t="89350" x="4514850" y="1524000"/>
          <p14:tracePt t="89364" x="4451350" y="1428750"/>
          <p14:tracePt t="89381" x="4413250" y="1358900"/>
          <p14:tracePt t="89398" x="4406900" y="1333500"/>
          <p14:tracePt t="89414" x="4400550" y="1308100"/>
          <p14:tracePt t="89433" x="4400550" y="1295400"/>
          <p14:tracePt t="89449" x="4400550" y="1276350"/>
          <p14:tracePt t="89466" x="4394200" y="1257300"/>
          <p14:tracePt t="89482" x="4387850" y="1244600"/>
          <p14:tracePt t="89500" x="4368800" y="1212850"/>
          <p14:tracePt t="89515" x="4362450" y="1200150"/>
          <p14:tracePt t="89532" x="4343400" y="1181100"/>
          <p14:tracePt t="89549" x="4343400" y="1174750"/>
          <p14:tracePt t="89565" x="4343400" y="1168400"/>
          <p14:tracePt t="89627" x="4343400" y="1162050"/>
          <p14:tracePt t="89640" x="4330700" y="1155700"/>
          <p14:tracePt t="89648" x="4318000" y="1149350"/>
          <p14:tracePt t="89657" x="4311650" y="1143000"/>
          <p14:tracePt t="89665" x="4260850" y="1130300"/>
          <p14:tracePt t="89682" x="4222750" y="1117600"/>
          <p14:tracePt t="89699" x="4121150" y="1104900"/>
          <p14:tracePt t="89715" x="4006850" y="1085850"/>
          <p14:tracePt t="89732" x="3956050" y="1085850"/>
          <p14:tracePt t="89749" x="3854450" y="1079500"/>
          <p14:tracePt t="89766" x="3810000" y="1079500"/>
          <p14:tracePt t="89782" x="3740150" y="1079500"/>
          <p14:tracePt t="89799" x="3676650" y="1079500"/>
          <p14:tracePt t="89816" x="3644900" y="1079500"/>
          <p14:tracePt t="89832" x="3562350" y="1079500"/>
          <p14:tracePt t="89849" x="3517900" y="1079500"/>
          <p14:tracePt t="89865" x="3435350" y="1079500"/>
          <p14:tracePt t="89882" x="3346450" y="1079500"/>
          <p14:tracePt t="89899" x="3308350" y="1079500"/>
          <p14:tracePt t="89915" x="3244850" y="1079500"/>
          <p14:tracePt t="89932" x="3219450" y="1079500"/>
          <p14:tracePt t="89949" x="3155950" y="1079500"/>
          <p14:tracePt t="89966" x="3086100" y="1079500"/>
          <p14:tracePt t="89982" x="3054350" y="1079500"/>
          <p14:tracePt t="89999" x="2978150" y="1079500"/>
          <p14:tracePt t="90015" x="2933700" y="1079500"/>
          <p14:tracePt t="90032" x="2844800" y="1079500"/>
          <p14:tracePt t="90049" x="2762250" y="1079500"/>
          <p14:tracePt t="90066" x="2730500" y="1079500"/>
          <p14:tracePt t="90082" x="2654300" y="1079500"/>
          <p14:tracePt t="90099" x="2609850" y="1079500"/>
          <p14:tracePt t="90116" x="2533650" y="1079500"/>
          <p14:tracePt t="90132" x="2457450" y="1079500"/>
          <p14:tracePt t="90149" x="2406650" y="1079500"/>
          <p14:tracePt t="90165" x="2317750" y="1085850"/>
          <p14:tracePt t="90182" x="2273300" y="1104900"/>
          <p14:tracePt t="90199" x="2190750" y="1117600"/>
          <p14:tracePt t="90215" x="2146300" y="1136650"/>
          <p14:tracePt t="90232" x="2076450" y="1149350"/>
          <p14:tracePt t="90251" x="1993900" y="1155700"/>
          <p14:tracePt t="90264" x="1949450" y="1155700"/>
          <p14:tracePt t="90281" x="1860550" y="1162050"/>
          <p14:tracePt t="90298" x="1828800" y="1162050"/>
          <p14:tracePt t="90314" x="1746250" y="1168400"/>
          <p14:tracePt t="90332" x="1657350" y="1187450"/>
          <p14:tracePt t="90351" x="1612900" y="1193800"/>
          <p14:tracePt t="90366" x="1511300" y="1206500"/>
          <p14:tracePt t="90381" x="1441450" y="1219200"/>
          <p14:tracePt t="90398" x="1333500" y="1225550"/>
          <p14:tracePt t="90415" x="1231900" y="1225550"/>
          <p14:tracePt t="90432" x="1200150" y="1225550"/>
          <p14:tracePt t="90449" x="1168400" y="1225550"/>
          <p14:tracePt t="90466" x="1162050" y="1225550"/>
          <p14:tracePt t="90482" x="1149350" y="1225550"/>
          <p14:tracePt t="90499" x="1149350" y="1231900"/>
          <p14:tracePt t="90515" x="1143000" y="1231900"/>
          <p14:tracePt t="90532" x="1136650" y="1231900"/>
          <p14:tracePt t="90618" x="1143000" y="1231900"/>
          <p14:tracePt t="90628" x="1143000" y="1238250"/>
          <p14:tracePt t="90639" x="1155700" y="1238250"/>
          <p14:tracePt t="90650" x="1174750" y="1244600"/>
          <p14:tracePt t="90661" x="1193800" y="1250950"/>
          <p14:tracePt t="90671" x="1250950" y="1257300"/>
          <p14:tracePt t="90684" x="1289050" y="1263650"/>
          <p14:tracePt t="90699" x="1390650" y="1270000"/>
          <p14:tracePt t="90715" x="1454150" y="1270000"/>
          <p14:tracePt t="90732" x="1587500" y="1270000"/>
          <p14:tracePt t="90749" x="1727200" y="1270000"/>
          <p14:tracePt t="90766" x="1803400" y="1270000"/>
          <p14:tracePt t="90782" x="1924050" y="1270000"/>
          <p14:tracePt t="90799" x="1981200" y="1270000"/>
          <p14:tracePt t="90815" x="2063750" y="1270000"/>
          <p14:tracePt t="90832" x="2152650" y="1270000"/>
          <p14:tracePt t="90849" x="2222500" y="1270000"/>
          <p14:tracePt t="90865" x="2381250" y="1270000"/>
          <p14:tracePt t="90882" x="2476500" y="1270000"/>
          <p14:tracePt t="90899" x="2692400" y="1270000"/>
          <p14:tracePt t="90915" x="2895600" y="1270000"/>
          <p14:tracePt t="90932" x="2997200" y="1270000"/>
          <p14:tracePt t="90949" x="3162300" y="1289050"/>
          <p14:tracePt t="90965" x="3225800" y="1295400"/>
          <p14:tracePt t="90982" x="3314700" y="1308100"/>
          <p14:tracePt t="90999" x="3340100" y="1314450"/>
          <p14:tracePt t="91015" x="3384550" y="1320800"/>
          <p14:tracePt t="91032" x="3409950" y="1320800"/>
          <p14:tracePt t="91049" x="3429000" y="1320800"/>
          <p14:tracePt t="91065" x="3467100" y="1320800"/>
          <p14:tracePt t="91082" x="3536950" y="1320800"/>
          <p14:tracePt t="91099" x="3581400" y="1320800"/>
          <p14:tracePt t="91115" x="3676650" y="1320800"/>
          <p14:tracePt t="91132" x="3721100" y="1320800"/>
          <p14:tracePt t="91149" x="3778250" y="1320800"/>
          <p14:tracePt t="91165" x="3797300" y="1320800"/>
          <p14:tracePt t="91182" x="3829050" y="1320800"/>
          <p14:tracePt t="91199" x="3867150" y="1320800"/>
          <p14:tracePt t="91215" x="3892550" y="1320800"/>
          <p14:tracePt t="91232" x="3956050" y="1327150"/>
          <p14:tracePt t="91250" x="4038600" y="1327150"/>
          <p14:tracePt t="91266" x="4070350" y="1327150"/>
          <p14:tracePt t="91281" x="4127500" y="1333500"/>
          <p14:tracePt t="91297" x="4152900" y="1333500"/>
          <p14:tracePt t="91315" x="4191000" y="1333500"/>
          <p14:tracePt t="91332" x="4216400" y="1333500"/>
          <p14:tracePt t="91351" x="4229100" y="1333500"/>
          <p14:tracePt t="91366" x="4235450" y="1333500"/>
          <p14:tracePt t="99511" x="4229100" y="1333500"/>
          <p14:tracePt t="99513" x="4222750" y="1333500"/>
          <p14:tracePt t="99552" x="4216400" y="1333500"/>
          <p14:tracePt t="99573" x="4210050" y="1333500"/>
          <p14:tracePt t="99593" x="4203700" y="1333500"/>
          <p14:tracePt t="99635" x="4197350" y="1333500"/>
          <p14:tracePt t="99645" x="4184650" y="1333500"/>
          <p14:tracePt t="99666" x="4171950" y="1333500"/>
          <p14:tracePt t="99668" x="4152900" y="1327150"/>
          <p14:tracePt t="99682" x="4121150" y="1320800"/>
          <p14:tracePt t="99699" x="4095750" y="1314450"/>
          <p14:tracePt t="99715" x="4032250" y="1301750"/>
          <p14:tracePt t="99732" x="3962400" y="1289050"/>
          <p14:tracePt t="99749" x="3917950" y="1270000"/>
          <p14:tracePt t="99765" x="3759200" y="1225550"/>
          <p14:tracePt t="99782" x="3657600" y="1200150"/>
          <p14:tracePt t="99798" x="3340100" y="1111250"/>
          <p14:tracePt t="99815" x="3098800" y="1047750"/>
          <p14:tracePt t="99832" x="2571750" y="895350"/>
          <p14:tracePt t="99849" x="2019300" y="736600"/>
          <p14:tracePt t="99865" x="1752600" y="666750"/>
          <p14:tracePt t="99882" x="1358900" y="558800"/>
          <p14:tracePt t="99899" x="1200150" y="514350"/>
          <p14:tracePt t="99899" x="1092200" y="482600"/>
          <p14:tracePt t="99915" x="1003300" y="457200"/>
          <p14:tracePt t="99932" x="889000" y="425450"/>
          <p14:tracePt t="99949" x="850900" y="419100"/>
          <p14:tracePt t="99965" x="838200" y="412750"/>
          <p14:tracePt t="99982" x="831850" y="412750"/>
          <p14:tracePt t="100021" x="825500" y="412750"/>
          <p14:tracePt t="100031" x="819150" y="412750"/>
          <p14:tracePt t="100051" x="812800" y="406400"/>
          <p14:tracePt t="100065" x="806450" y="406400"/>
          <p14:tracePt t="100066" x="800100" y="406400"/>
          <p14:tracePt t="100082" x="793750" y="400050"/>
          <p14:tracePt t="100098" x="787400" y="400050"/>
          <p14:tracePt t="100196" x="781050" y="400050"/>
          <p14:tracePt t="100223" x="774700" y="400050"/>
          <p14:tracePt t="100227" x="768350" y="406400"/>
          <p14:tracePt t="100231" x="762000" y="412750"/>
          <p14:tracePt t="100248" x="749300" y="425450"/>
          <p14:tracePt t="100264" x="736600" y="444500"/>
          <p14:tracePt t="100281" x="730250" y="450850"/>
          <p14:tracePt t="100297" x="717550" y="463550"/>
          <p14:tracePt t="100315" x="717550" y="476250"/>
          <p14:tracePt t="100349" x="711200" y="488950"/>
          <p14:tracePt t="100350" x="704850" y="501650"/>
          <p14:tracePt t="100366" x="698500" y="508000"/>
          <p14:tracePt t="100381" x="692150" y="520700"/>
          <p14:tracePt t="100398" x="679450" y="527050"/>
          <p14:tracePt t="100414" x="679450" y="533400"/>
          <p14:tracePt t="100432" x="666750" y="546100"/>
          <p14:tracePt t="100449" x="660400" y="546100"/>
          <p14:tracePt t="100465" x="654050" y="546100"/>
          <p14:tracePt t="100482" x="647700" y="552450"/>
          <p14:tracePt t="100539" x="647700" y="558800"/>
          <p14:tracePt t="100550" x="641350" y="558800"/>
          <p14:tracePt t="100582" x="635000" y="558800"/>
          <p14:tracePt t="100591" x="635000" y="565150"/>
          <p14:tracePt t="100601" x="628650" y="565150"/>
          <p14:tracePt t="100611" x="628650" y="571500"/>
          <p14:tracePt t="100615" x="622300" y="571500"/>
          <p14:tracePt t="100632" x="609600" y="577850"/>
          <p14:tracePt t="100649" x="596900" y="577850"/>
          <p14:tracePt t="100665" x="590550" y="577850"/>
          <p14:tracePt t="100682" x="577850" y="584200"/>
          <p14:tracePt t="100699" x="571500" y="584200"/>
          <p14:tracePt t="100962" x="577850" y="584200"/>
          <p14:tracePt t="100963" x="584200" y="584200"/>
          <p14:tracePt t="100982" x="590550" y="584200"/>
          <p14:tracePt t="100983" x="603250" y="584200"/>
          <p14:tracePt t="100999" x="628650" y="577850"/>
          <p14:tracePt t="101015" x="647700" y="577850"/>
          <p14:tracePt t="101031" x="679450" y="571500"/>
          <p14:tracePt t="101049" x="717550" y="571500"/>
          <p14:tracePt t="101065" x="742950" y="571500"/>
          <p14:tracePt t="101082" x="793750" y="571500"/>
          <p14:tracePt t="101099" x="825500" y="571500"/>
          <p14:tracePt t="101115" x="882650" y="571500"/>
          <p14:tracePt t="101131" x="946150" y="571500"/>
          <p14:tracePt t="101149" x="984250" y="571500"/>
          <p14:tracePt t="101165" x="1047750" y="571500"/>
          <p14:tracePt t="101181" x="1085850" y="571500"/>
          <p14:tracePt t="101199" x="1162050" y="571500"/>
          <p14:tracePt t="101215" x="1225550" y="571500"/>
          <p14:tracePt t="101232" x="1270000" y="571500"/>
          <p14:tracePt t="101250" x="1371600" y="571500"/>
          <p14:tracePt t="101266" x="1435100" y="571500"/>
          <p14:tracePt t="101281" x="1568450" y="571500"/>
          <p14:tracePt t="101297" x="1631950" y="571500"/>
          <p14:tracePt t="101314" x="1784350" y="571500"/>
          <p14:tracePt t="101332" x="1911350" y="571500"/>
          <p14:tracePt t="101351" x="1968500" y="571500"/>
          <p14:tracePt t="101366" x="2063750" y="571500"/>
          <p14:tracePt t="101383" x="2146300" y="571500"/>
          <p14:tracePt t="101398" x="2178050" y="571500"/>
          <p14:tracePt t="101415" x="2247900" y="571500"/>
          <p14:tracePt t="101432" x="2266950" y="571500"/>
          <p14:tracePt t="101448" x="2324100" y="571500"/>
          <p14:tracePt t="101466" x="2400300" y="571500"/>
          <p14:tracePt t="101483" x="2444750" y="571500"/>
          <p14:tracePt t="101500" x="2546350" y="571500"/>
          <p14:tracePt t="101516" x="2590800" y="577850"/>
          <p14:tracePt t="101533" x="2660650" y="584200"/>
          <p14:tracePt t="101550" x="2686050" y="584200"/>
          <p14:tracePt t="101566" x="2698750" y="590550"/>
          <p14:tracePt t="101649" x="2705100" y="590550"/>
          <p14:tracePt t="101669" x="2711450" y="590550"/>
          <p14:tracePt t="101690" x="2717800" y="590550"/>
          <p14:tracePt t="101711" x="2724150" y="590550"/>
          <p14:tracePt t="101721" x="2743200" y="596900"/>
          <p14:tracePt t="101733" x="2762250" y="603250"/>
          <p14:tracePt t="101734" x="2800350" y="609600"/>
          <p14:tracePt t="101750" x="2901950" y="635000"/>
          <p14:tracePt t="101766" x="2959100" y="647700"/>
          <p14:tracePt t="101783" x="3041650" y="673100"/>
          <p14:tracePt t="101800" x="3067050" y="679450"/>
          <p14:tracePt t="101816" x="3073400" y="679450"/>
          <p14:tracePt t="101832" x="3079750" y="679450"/>
          <p14:tracePt t="101888" x="3086100" y="679450"/>
          <p14:tracePt t="104207" x="3086100" y="685800"/>
          <p14:tracePt t="104214" x="3086100" y="692150"/>
          <p14:tracePt t="104233" x="3086100" y="704850"/>
          <p14:tracePt t="104234" x="3079750" y="723900"/>
          <p14:tracePt t="104252" x="3067050" y="742950"/>
          <p14:tracePt t="104267" x="3048000" y="787400"/>
          <p14:tracePt t="104282" x="3035300" y="812800"/>
          <p14:tracePt t="104298" x="3016250" y="876300"/>
          <p14:tracePt t="104315" x="3009900" y="908050"/>
          <p14:tracePt t="104333" x="2990850" y="1009650"/>
          <p14:tracePt t="104350" x="2978150" y="1111250"/>
          <p14:tracePt t="104366" x="2971800" y="1155700"/>
          <p14:tracePt t="104384" x="2940050" y="1263650"/>
          <p14:tracePt t="104399" x="2921000" y="1308100"/>
          <p14:tracePt t="104415" x="2870200" y="1384300"/>
          <p14:tracePt t="104431" x="2825750" y="1441450"/>
          <p14:tracePt t="104448" x="2800350" y="1473200"/>
          <p14:tracePt t="104466" x="2749550" y="1504950"/>
          <p14:tracePt t="104483" x="2730500" y="1517650"/>
          <p14:tracePt t="104483" x="2717800" y="1530350"/>
          <p14:tracePt t="104500" x="2698750" y="1536700"/>
          <p14:tracePt t="104516" x="2654300" y="1555750"/>
          <p14:tracePt t="104533" x="2628900" y="1555750"/>
          <p14:tracePt t="104550" x="2565400" y="1581150"/>
          <p14:tracePt t="104566" x="2533650" y="1593850"/>
          <p14:tracePt t="104583" x="2438400" y="1619250"/>
          <p14:tracePt t="104600" x="2355850" y="1638300"/>
          <p14:tracePt t="104616" x="2317750" y="1657350"/>
          <p14:tracePt t="104632" x="2266950" y="1663700"/>
          <p14:tracePt t="104650" x="2260600" y="1670050"/>
          <p14:tracePt t="104666" x="2235200" y="1676400"/>
          <p14:tracePt t="104683" x="2228850" y="1676400"/>
          <p14:tracePt t="107852" x="2235200" y="1676400"/>
          <p14:tracePt t="107863" x="2247900" y="1682750"/>
          <p14:tracePt t="107864" x="2254250" y="1682750"/>
          <p14:tracePt t="107882" x="2266950" y="1689100"/>
          <p14:tracePt t="107899" x="2286000" y="1689100"/>
          <p14:tracePt t="107901" x="2317750" y="1695450"/>
          <p14:tracePt t="107916" x="2336800" y="1695450"/>
          <p14:tracePt t="107933" x="2381250" y="1701800"/>
          <p14:tracePt t="107949" x="2393950" y="1701800"/>
          <p14:tracePt t="107966" x="2444750" y="1701800"/>
          <p14:tracePt t="107983" x="2495550" y="1701800"/>
          <p14:tracePt t="107999" x="2514600" y="1701800"/>
          <p14:tracePt t="108016" x="2571750" y="1701800"/>
          <p14:tracePt t="108032" x="2597150" y="1701800"/>
          <p14:tracePt t="108049" x="2673350" y="1701800"/>
          <p14:tracePt t="108066" x="2743200" y="1701800"/>
          <p14:tracePt t="108083" x="2774950" y="1701800"/>
          <p14:tracePt t="108099" x="2825750" y="1701800"/>
          <p14:tracePt t="108115" x="2838450" y="1701800"/>
          <p14:tracePt t="108131" x="2870200" y="1701800"/>
          <p14:tracePt t="108148" x="2876550" y="1701800"/>
          <p14:tracePt t="108165" x="2927350" y="1701800"/>
          <p14:tracePt t="108183" x="3016250" y="1701800"/>
          <p14:tracePt t="108199" x="3067050" y="1701800"/>
          <p14:tracePt t="108216" x="3187700" y="1701800"/>
          <p14:tracePt t="108232" x="3244850" y="1701800"/>
          <p14:tracePt t="108232" x="3295650" y="1701800"/>
          <p14:tracePt t="108250" x="3352800" y="1701800"/>
          <p14:tracePt t="108266" x="3473450" y="1701800"/>
          <p14:tracePt t="108284" x="3536950" y="1701800"/>
          <p14:tracePt t="108298" x="3676650" y="1701800"/>
          <p14:tracePt t="108315" x="3746500" y="1701800"/>
          <p14:tracePt t="108331" x="3873500" y="1701800"/>
          <p14:tracePt t="108348" x="3981450" y="1701800"/>
          <p14:tracePt t="108368" x="4025900" y="1701800"/>
          <p14:tracePt t="108383" x="4102100" y="1701800"/>
          <p14:tracePt t="108400" x="4140200" y="1701800"/>
          <p14:tracePt t="108415" x="4216400" y="1701800"/>
          <p14:tracePt t="108432" x="4292600" y="1701800"/>
          <p14:tracePt t="108449" x="4337050" y="1701800"/>
          <p14:tracePt t="108466" x="4406900" y="1701800"/>
          <p14:tracePt t="108483" x="4425950" y="1701800"/>
          <p14:tracePt t="108499" x="4470400" y="1701800"/>
          <p14:tracePt t="108516" x="4514850" y="1701800"/>
          <p14:tracePt t="108532" x="4527550" y="1701800"/>
          <p14:tracePt t="108550" x="4559300" y="1701800"/>
          <p14:tracePt t="115400" x="4559300" y="1708150"/>
          <p14:tracePt t="115484" x="4552950" y="1708150"/>
          <p14:tracePt t="115536" x="4552950" y="1701800"/>
          <p14:tracePt t="115546" x="4552950" y="1695450"/>
          <p14:tracePt t="115568" x="4552950" y="1682750"/>
          <p14:tracePt t="115578" x="4552950" y="1670050"/>
          <p14:tracePt t="115587" x="4552950" y="1663700"/>
          <p14:tracePt t="115599" x="4552950" y="1651000"/>
          <p14:tracePt t="115602" x="4552950" y="1631950"/>
          <p14:tracePt t="115616" x="4565650" y="1606550"/>
          <p14:tracePt t="115632" x="4565650" y="1587500"/>
          <p14:tracePt t="115632" x="4572000" y="1574800"/>
          <p14:tracePt t="115650" x="4578350" y="1555750"/>
          <p14:tracePt t="115666" x="4584700" y="1530350"/>
          <p14:tracePt t="115683" x="4597400" y="1517650"/>
          <p14:tracePt t="115699" x="4603750" y="1498600"/>
          <p14:tracePt t="115717" x="4610100" y="1485900"/>
          <p14:tracePt t="115717" x="4616450" y="1473200"/>
          <p14:tracePt t="115732" x="4622800" y="1460500"/>
          <p14:tracePt t="115749" x="4641850" y="1441450"/>
          <p14:tracePt t="115766" x="4641850" y="1428750"/>
          <p14:tracePt t="115782" x="4648200" y="1409700"/>
          <p14:tracePt t="115799" x="4667250" y="1384300"/>
          <p14:tracePt t="115816" x="4673600" y="1371600"/>
          <p14:tracePt t="115832" x="4692650" y="1346200"/>
          <p14:tracePt t="115849" x="4699000" y="1333500"/>
          <p14:tracePt t="115865" x="4705350" y="1308100"/>
          <p14:tracePt t="115883" x="4718050" y="1295400"/>
          <p14:tracePt t="115899" x="4724400" y="1282700"/>
          <p14:tracePt t="115916" x="4730750" y="1263650"/>
          <p14:tracePt t="115932" x="4737100" y="1250950"/>
          <p14:tracePt t="115949" x="4737100" y="1225550"/>
          <p14:tracePt t="115966" x="4737100" y="1193800"/>
          <p14:tracePt t="115982" x="4737100" y="1181100"/>
          <p14:tracePt t="115999" x="4737100" y="1155700"/>
          <p14:tracePt t="116016" x="4730750" y="1149350"/>
          <p14:tracePt t="116032" x="4711700" y="1130300"/>
          <p14:tracePt t="116049" x="4699000" y="1111250"/>
          <p14:tracePt t="116066" x="4679950" y="1098550"/>
          <p14:tracePt t="116082" x="4648200" y="1073150"/>
          <p14:tracePt t="116099" x="4635500" y="1060450"/>
          <p14:tracePt t="116116" x="4610100" y="1041400"/>
          <p14:tracePt t="116132" x="4578350" y="1035050"/>
          <p14:tracePt t="116150" x="4572000" y="1035050"/>
          <p14:tracePt t="116166" x="4546600" y="1028700"/>
          <p14:tracePt t="116183" x="4540250" y="1028700"/>
          <p14:tracePt t="116199" x="4514850" y="1022350"/>
          <p14:tracePt t="116216" x="4508500" y="1022350"/>
          <p14:tracePt t="116216" x="4502150" y="1016000"/>
          <p14:tracePt t="116232" x="4489450" y="1016000"/>
          <p14:tracePt t="116252" x="4476750" y="1016000"/>
          <p14:tracePt t="116266" x="4464050" y="1016000"/>
          <p14:tracePt t="116283" x="4451350" y="1016000"/>
          <p14:tracePt t="116299" x="4438650" y="1016000"/>
          <p14:tracePt t="116315" x="4419600" y="1016000"/>
          <p14:tracePt t="116331" x="4406900" y="1022350"/>
          <p14:tracePt t="116348" x="4387850" y="1022350"/>
          <p14:tracePt t="116366" x="4368800" y="1041400"/>
          <p14:tracePt t="116383" x="4368800" y="1047750"/>
          <p14:tracePt t="116400" x="4356100" y="1060450"/>
          <p14:tracePt t="116431" x="4343400" y="1085850"/>
          <p14:tracePt t="116451" x="4343400" y="1098550"/>
          <p14:tracePt t="116452" x="4337050" y="1111250"/>
          <p14:tracePt t="116472" x="4337050" y="1117600"/>
          <p14:tracePt t="116481" x="4324350" y="1143000"/>
          <p14:tracePt t="116498" x="4324350" y="1168400"/>
          <p14:tracePt t="116516" x="4318000" y="1187450"/>
          <p14:tracePt t="116533" x="4318000" y="1206500"/>
          <p14:tracePt t="116549" x="4318000" y="1219200"/>
          <p14:tracePt t="116549" x="4318000" y="1225550"/>
          <p14:tracePt t="116567" x="4318000" y="1238250"/>
          <p14:tracePt t="116583" x="4318000" y="1250950"/>
          <p14:tracePt t="116600" x="4318000" y="1257300"/>
          <p14:tracePt t="116616" x="4318000" y="1270000"/>
          <p14:tracePt t="116633" x="4324350" y="1276350"/>
          <p14:tracePt t="116649" x="4337050" y="1295400"/>
          <p14:tracePt t="116666" x="4368800" y="1308100"/>
          <p14:tracePt t="116683" x="4387850" y="1320800"/>
          <p14:tracePt t="116699" x="4438650" y="1346200"/>
          <p14:tracePt t="116716" x="4464050" y="1352550"/>
          <p14:tracePt t="116732" x="4514850" y="1365250"/>
          <p14:tracePt t="116749" x="4565650" y="1371600"/>
          <p14:tracePt t="116766" x="4584700" y="1371600"/>
          <p14:tracePt t="116782" x="4629150" y="1371600"/>
          <p14:tracePt t="116799" x="4654550" y="1371600"/>
          <p14:tracePt t="116816" x="4699000" y="1358900"/>
          <p14:tracePt t="116833" x="4737100" y="1346200"/>
          <p14:tracePt t="116849" x="4756150" y="1339850"/>
          <p14:tracePt t="116866" x="4781550" y="1320800"/>
          <p14:tracePt t="116882" x="4787900" y="1314450"/>
          <p14:tracePt t="116899" x="4787900" y="1295400"/>
          <p14:tracePt t="116916" x="4787900" y="1263650"/>
          <p14:tracePt t="116932" x="4775200" y="1257300"/>
          <p14:tracePt t="116949" x="4743450" y="1219200"/>
          <p14:tracePt t="116966" x="4724400" y="1206500"/>
          <p14:tracePt t="116982" x="4679950" y="1174750"/>
          <p14:tracePt t="116999" x="4635500" y="1149350"/>
          <p14:tracePt t="117015" x="4610100" y="1143000"/>
          <p14:tracePt t="117032" x="4572000" y="1117600"/>
          <p14:tracePt t="117049" x="4552950" y="1104900"/>
          <p14:tracePt t="117066" x="4527550" y="1085850"/>
          <p14:tracePt t="117082" x="4502150" y="1073150"/>
          <p14:tracePt t="117099" x="4489450" y="1066800"/>
          <p14:tracePt t="117116" x="4476750" y="1060450"/>
          <p14:tracePt t="117132" x="4457700" y="1054100"/>
          <p14:tracePt t="117149" x="4432300" y="1054100"/>
          <p14:tracePt t="117166" x="4419600" y="1054100"/>
          <p14:tracePt t="117182" x="4387850" y="1054100"/>
          <p14:tracePt t="117199" x="4349750" y="1060450"/>
          <p14:tracePt t="117216" x="4343400" y="1073150"/>
          <p14:tracePt t="117232" x="4318000" y="1085850"/>
          <p14:tracePt t="117250" x="4305300" y="1104900"/>
          <p14:tracePt t="117266" x="4305300" y="1111250"/>
          <p14:tracePt t="117283" x="4305300" y="1136650"/>
          <p14:tracePt t="117299" x="4305300" y="1143000"/>
          <p14:tracePt t="117316" x="4305300" y="1168400"/>
          <p14:tracePt t="117332" x="4305300" y="1174750"/>
          <p14:tracePt t="117349" x="4311650" y="1200150"/>
          <p14:tracePt t="117366" x="4330700" y="1212850"/>
          <p14:tracePt t="117382" x="4343400" y="1225550"/>
          <p14:tracePt t="117399" x="4362450" y="1238250"/>
          <p14:tracePt t="117416" x="4381500" y="1244600"/>
          <p14:tracePt t="117432" x="4400550" y="1257300"/>
          <p14:tracePt t="117449" x="4445000" y="1257300"/>
          <p14:tracePt t="117466" x="4464050" y="1263650"/>
          <p14:tracePt t="117482" x="4514850" y="1263650"/>
          <p14:tracePt t="117499" x="4527550" y="1263650"/>
          <p14:tracePt t="117516" x="4559300" y="1263650"/>
          <p14:tracePt t="117532" x="4565650" y="1263650"/>
          <p14:tracePt t="117660" x="4559300" y="1263650"/>
          <p14:tracePt t="117675" x="4546600" y="1263650"/>
          <p14:tracePt t="117676" x="4533900" y="1263650"/>
          <p14:tracePt t="117682" x="4495800" y="1270000"/>
          <p14:tracePt t="117699" x="4413250" y="1295400"/>
          <p14:tracePt t="117716" x="4356100" y="1320800"/>
          <p14:tracePt t="117732" x="4210050" y="1384300"/>
          <p14:tracePt t="117750" x="4070350" y="1479550"/>
          <p14:tracePt t="117766" x="3987800" y="1543050"/>
          <p14:tracePt t="117782" x="3803650" y="1682750"/>
          <p14:tracePt t="117799" x="3625850" y="1841500"/>
          <p14:tracePt t="117816" x="3524250" y="1930400"/>
          <p14:tracePt t="117832" x="3346450" y="2101850"/>
          <p14:tracePt t="117849" x="3244850" y="2190750"/>
          <p14:tracePt t="117866" x="3092450" y="2355850"/>
          <p14:tracePt t="117882" x="3016250" y="2425700"/>
          <p14:tracePt t="117899" x="2876550" y="2578100"/>
          <p14:tracePt t="117916" x="2730500" y="2705100"/>
          <p14:tracePt t="117932" x="2673350" y="2762250"/>
          <p14:tracePt t="117949" x="2527300" y="2876550"/>
          <p14:tracePt t="117966" x="2470150" y="2933700"/>
          <p14:tracePt t="117982" x="2336800" y="3028950"/>
          <p14:tracePt t="117999" x="2228850" y="3117850"/>
          <p14:tracePt t="118016" x="2171700" y="3162300"/>
          <p14:tracePt t="118032" x="2051050" y="3238500"/>
          <p14:tracePt t="118049" x="2000250" y="3263900"/>
          <p14:tracePt t="118066" x="1917700" y="3321050"/>
          <p14:tracePt t="118082" x="1809750" y="3352800"/>
          <p14:tracePt t="118099" x="1765300" y="3365500"/>
          <p14:tracePt t="118116" x="1670050" y="3397250"/>
          <p14:tracePt t="118133" x="1606550" y="3416300"/>
          <p14:tracePt t="118149" x="1466850" y="3448050"/>
          <p14:tracePt t="118166" x="1333500" y="3479800"/>
          <p14:tracePt t="118182" x="1276350" y="3505200"/>
          <p14:tracePt t="118199" x="1149350" y="3536950"/>
          <p14:tracePt t="118216" x="1104900" y="3556000"/>
          <p14:tracePt t="118232" x="1022350" y="3575050"/>
          <p14:tracePt t="118251" x="971550" y="3587750"/>
          <p14:tracePt t="118266" x="952500" y="3594100"/>
          <p14:tracePt t="118283" x="939800" y="3600450"/>
          <p14:tracePt t="118510" x="952500" y="3600450"/>
          <p14:tracePt t="118514" x="971550" y="3600450"/>
          <p14:tracePt t="118533" x="996950" y="3600450"/>
          <p14:tracePt t="118534" x="1016000" y="3600450"/>
          <p14:tracePt t="118549" x="1117600" y="3600450"/>
          <p14:tracePt t="118566" x="1155700" y="3600450"/>
          <p14:tracePt t="118582" x="1257300" y="3600450"/>
          <p14:tracePt t="118600" x="1327150" y="3600450"/>
          <p14:tracePt t="118617" x="1358900" y="3600450"/>
          <p14:tracePt t="118633" x="1397000" y="3600450"/>
          <p14:tracePt t="118649" x="1435100" y="3600450"/>
          <p14:tracePt t="118666" x="1447800" y="3600450"/>
          <p14:tracePt t="118682" x="1473200" y="3600450"/>
          <p14:tracePt t="118699" x="1485900" y="3600450"/>
          <p14:tracePt t="118716" x="1498600" y="3600450"/>
          <p14:tracePt t="118732" x="1511300" y="3606800"/>
          <p14:tracePt t="118770" x="1517650" y="3606800"/>
          <p14:tracePt t="118771" x="1524000" y="3613150"/>
          <p14:tracePt t="118852" x="1530350" y="3613150"/>
          <p14:tracePt t="118893" x="1536700" y="3613150"/>
          <p14:tracePt t="118976" x="1543050" y="3613150"/>
          <p14:tracePt t="118997" x="1549400" y="3613150"/>
          <p14:tracePt t="119007" x="1568450" y="3613150"/>
          <p14:tracePt t="119018" x="1581150" y="3613150"/>
          <p14:tracePt t="119020" x="1600200" y="3613150"/>
          <p14:tracePt t="119033" x="1670050" y="3619500"/>
          <p14:tracePt t="119050" x="1701800" y="3619500"/>
          <p14:tracePt t="119067" x="1771650" y="3625850"/>
          <p14:tracePt t="119084" x="1816100" y="3625850"/>
          <p14:tracePt t="119100" x="1873250" y="3625850"/>
          <p14:tracePt t="119117" x="1936750" y="3625850"/>
          <p14:tracePt t="119134" x="1974850" y="3632200"/>
          <p14:tracePt t="119150" x="2057400" y="3651250"/>
          <p14:tracePt t="119167" x="2114550" y="3670300"/>
          <p14:tracePt t="119183" x="2203450" y="3702050"/>
          <p14:tracePt t="119200" x="2279650" y="3733800"/>
          <p14:tracePt t="119217" x="2305050" y="3740150"/>
          <p14:tracePt t="119233" x="2324100" y="3740150"/>
          <p14:tracePt t="119431" x="2317750" y="3740150"/>
          <p14:tracePt t="119441" x="2317750" y="3746500"/>
          <p14:tracePt t="119462" x="2311400" y="3746500"/>
          <p14:tracePt t="119483" x="2305050" y="3752850"/>
          <p14:tracePt t="119503" x="2298700" y="3752850"/>
          <p14:tracePt t="119524" x="2292350" y="3752850"/>
          <p14:tracePt t="119535" x="2286000" y="3752850"/>
          <p14:tracePt t="119545" x="2279650" y="3752850"/>
          <p14:tracePt t="119550" x="2260600" y="3752850"/>
          <p14:tracePt t="119567" x="2254250" y="3752850"/>
          <p14:tracePt t="119583" x="2235200" y="3752850"/>
          <p14:tracePt t="119601" x="2228850" y="3752850"/>
          <p14:tracePt t="119649" x="2222500" y="3752850"/>
          <p14:tracePt t="119676" x="2216150" y="3752850"/>
          <p14:tracePt t="119677" x="2209800" y="3752850"/>
          <p14:tracePt t="119813" x="2203450" y="3752850"/>
          <p14:tracePt t="119832" x="2197100" y="3752850"/>
          <p14:tracePt t="119854" x="2190750" y="3752850"/>
          <p14:tracePt t="119864" x="2178050" y="3752850"/>
          <p14:tracePt t="119875" x="2171700" y="3752850"/>
          <p14:tracePt t="119892" x="2165350" y="3752850"/>
          <p14:tracePt t="119893" x="2152650" y="3752850"/>
          <p14:tracePt t="120355" x="2165350" y="3752850"/>
          <p14:tracePt t="120365" x="2171700" y="3752850"/>
          <p14:tracePt t="120375" x="2197100" y="3752850"/>
          <p14:tracePt t="120392" x="2228850" y="3752850"/>
          <p14:tracePt t="120394" x="2266950" y="3752850"/>
          <p14:tracePt t="120401" x="2311400" y="3746500"/>
          <p14:tracePt t="120416" x="2368550" y="3740150"/>
          <p14:tracePt t="120433" x="2413000" y="3733800"/>
          <p14:tracePt t="120469" x="2419350" y="3733800"/>
          <p14:tracePt t="120582" x="2425700" y="3733800"/>
          <p14:tracePt t="120613" x="2432050" y="3733800"/>
          <p14:tracePt t="120635" x="2438400" y="3733800"/>
          <p14:tracePt t="120698" x="2444750" y="3733800"/>
          <p14:tracePt t="120699" x="2451100" y="3733800"/>
          <p14:tracePt t="120717" x="2457450" y="3733800"/>
          <p14:tracePt t="120719" x="2463800" y="3733800"/>
          <p14:tracePt t="120733" x="2495550" y="3727450"/>
          <p14:tracePt t="120750" x="2508250" y="3727450"/>
          <p14:tracePt t="120767" x="2540000" y="3721100"/>
          <p14:tracePt t="120783" x="2552700" y="3714750"/>
          <p14:tracePt t="120800" x="2584450" y="3702050"/>
          <p14:tracePt t="120817" x="2603500" y="3695700"/>
          <p14:tracePt t="120833" x="2616200" y="3689350"/>
          <p14:tracePt t="120850" x="2622550" y="3689350"/>
          <p14:tracePt t="120867" x="2628900" y="3683000"/>
          <p14:tracePt t="121505" x="2635250" y="3683000"/>
          <p14:tracePt t="121515" x="2641600" y="3683000"/>
          <p14:tracePt t="121535" x="2647950" y="3683000"/>
          <p14:tracePt t="121546" x="2654300" y="3683000"/>
          <p14:tracePt t="121557" x="2660650" y="3683000"/>
          <p14:tracePt t="121575" x="2667000" y="3683000"/>
          <p14:tracePt t="121576" x="2673350" y="3683000"/>
          <p14:tracePt t="121609" x="2679700" y="3683000"/>
          <p14:tracePt t="121620" x="2686050" y="3683000"/>
          <p14:tracePt t="121621" x="2692400" y="3683000"/>
          <p14:tracePt t="121633" x="2698750" y="3683000"/>
          <p14:tracePt t="121650" x="2711450" y="3683000"/>
          <p14:tracePt t="121668" x="2730500" y="3683000"/>
          <p14:tracePt t="121704" x="2736850" y="3683000"/>
          <p14:tracePt t="121705" x="2749550" y="3683000"/>
          <p14:tracePt t="121717" x="2755900" y="3683000"/>
          <p14:tracePt t="121733" x="2781300" y="3683000"/>
          <p14:tracePt t="121750" x="2806700" y="3683000"/>
          <p14:tracePt t="121767" x="2819400" y="3683000"/>
          <p14:tracePt t="121783" x="2832100" y="3683000"/>
          <p14:tracePt t="121800" x="2838450" y="3683000"/>
          <p14:tracePt t="121950" x="2844800" y="3683000"/>
          <p14:tracePt t="121992" x="2851150" y="3683000"/>
          <p14:tracePt t="122000" x="2857500" y="3683000"/>
          <p14:tracePt t="122044" x="2857500" y="3676650"/>
          <p14:tracePt t="122064" x="2857500" y="3670300"/>
          <p14:tracePt t="122097" x="2857500" y="3657600"/>
          <p14:tracePt t="122107" x="2857500" y="3651250"/>
          <p14:tracePt t="122118" x="2863850" y="3644900"/>
          <p14:tracePt t="122119" x="2863850" y="3632200"/>
          <p14:tracePt t="122133" x="2876550" y="3606800"/>
          <p14:tracePt t="122150" x="2882900" y="3587750"/>
          <p14:tracePt t="122167" x="2895600" y="3562350"/>
          <p14:tracePt t="122183" x="2901950" y="3556000"/>
          <p14:tracePt t="122200" x="2908300" y="3524250"/>
          <p14:tracePt t="122217" x="2908300" y="3505200"/>
          <p14:tracePt t="122233" x="2914650" y="3486150"/>
          <p14:tracePt t="122253" x="2914650" y="3479800"/>
          <p14:tracePt t="122267" x="2914650" y="3473450"/>
          <p14:tracePt t="122813" x="2921000" y="3473450"/>
          <p14:tracePt t="122855" x="2927350" y="3473450"/>
          <p14:tracePt t="122957" x="2933700" y="3473450"/>
          <p14:tracePt t="122969" x="2933700" y="3479800"/>
          <p14:tracePt t="122978" x="2940050" y="3479800"/>
          <p14:tracePt t="122999" x="2952750" y="3486150"/>
          <p14:tracePt t="123010" x="2959100" y="3492500"/>
          <p14:tracePt t="123019" x="2965450" y="3492500"/>
          <p14:tracePt t="123029" x="2971800" y="3498850"/>
          <p14:tracePt t="123033" x="2984500" y="3498850"/>
          <p14:tracePt t="123050" x="3016250" y="3505200"/>
          <p14:tracePt t="123067" x="3079750" y="3530600"/>
          <p14:tracePt t="123083" x="3130550" y="3543300"/>
          <p14:tracePt t="123100" x="3219450" y="3575050"/>
          <p14:tracePt t="123118" x="3276600" y="3581400"/>
          <p14:tracePt t="123133" x="3352800" y="3606800"/>
          <p14:tracePt t="123150" x="3378200" y="3613150"/>
          <p14:tracePt t="123167" x="3390900" y="3613150"/>
          <p14:tracePt t="123183" x="3403600" y="3613150"/>
          <p14:tracePt t="123200" x="3409950" y="3619500"/>
          <p14:tracePt t="123217" x="3416300" y="3625850"/>
          <p14:tracePt t="123233" x="3422650" y="3625850"/>
          <p14:tracePt t="126128" x="3422650" y="3632200"/>
          <p14:tracePt t="126160" x="3416300" y="3632200"/>
          <p14:tracePt t="126170" x="3403600" y="3638550"/>
          <p14:tracePt t="126175" x="3390900" y="3638550"/>
          <p14:tracePt t="126183" x="3371850" y="3638550"/>
          <p14:tracePt t="126200" x="3321050" y="3638550"/>
          <p14:tracePt t="126217" x="3276600" y="3638550"/>
          <p14:tracePt t="126233" x="3232150" y="3644900"/>
          <p14:tracePt t="126255" x="3219450" y="3644900"/>
          <p14:tracePt t="126267" x="3206750" y="3644900"/>
          <p14:tracePt t="126283" x="3187700" y="3651250"/>
          <p14:tracePt t="126301" x="3162300" y="3651250"/>
          <p14:tracePt t="126317" x="3149600" y="3657600"/>
          <p14:tracePt t="126332" x="3111500" y="3663950"/>
          <p14:tracePt t="126349" x="3086100" y="3663950"/>
          <p14:tracePt t="126367" x="3035300" y="3670300"/>
          <p14:tracePt t="126383" x="2990850" y="3670300"/>
          <p14:tracePt t="126400" x="2965450" y="3670300"/>
          <p14:tracePt t="126416" x="2921000" y="3670300"/>
          <p14:tracePt t="126432" x="2908300" y="3670300"/>
          <p14:tracePt t="126449" x="2876550" y="3670300"/>
          <p14:tracePt t="126465" x="2863850" y="3670300"/>
          <p14:tracePt t="126484" x="2857500" y="3670300"/>
          <p14:tracePt t="126500" x="2851150" y="3670300"/>
          <p14:tracePt t="126536" x="2844800" y="3670300"/>
          <p14:tracePt t="130402" x="2844800" y="3663950"/>
          <p14:tracePt t="130412" x="2844800" y="3644900"/>
          <p14:tracePt t="130423" x="2844800" y="3619500"/>
          <p14:tracePt t="130433" x="2844800" y="3587750"/>
          <p14:tracePt t="130434" x="2844800" y="3536950"/>
          <p14:tracePt t="130449" x="2825750" y="3359150"/>
          <p14:tracePt t="130465" x="2806700" y="3251200"/>
          <p14:tracePt t="130482" x="2717800" y="2946400"/>
          <p14:tracePt t="130500" x="2565400" y="2559050"/>
          <p14:tracePt t="130517" x="2489200" y="2349500"/>
          <p14:tracePt t="130533" x="2324100" y="1955800"/>
          <p14:tracePt t="130550" x="2254250" y="1771650"/>
          <p14:tracePt t="130567" x="2171700" y="1536700"/>
          <p14:tracePt t="130583" x="2127250" y="1346200"/>
          <p14:tracePt t="130600" x="2120900" y="1282700"/>
          <p14:tracePt t="130617" x="2108200" y="1200150"/>
          <p14:tracePt t="130634" x="2108200" y="1168400"/>
          <p14:tracePt t="130650" x="2108200" y="1130300"/>
          <p14:tracePt t="130667" x="2114550" y="1123950"/>
          <p14:tracePt t="130667" x="2127250" y="1104900"/>
          <p14:tracePt t="130683" x="2133600" y="1085850"/>
          <p14:tracePt t="130700" x="2159000" y="1035050"/>
          <p14:tracePt t="130716" x="2178050" y="996950"/>
          <p14:tracePt t="130733" x="2203450" y="939800"/>
          <p14:tracePt t="130750" x="2222500" y="889000"/>
          <p14:tracePt t="130767" x="2228850" y="882650"/>
          <p14:tracePt t="130783" x="2235200" y="863600"/>
          <p14:tracePt t="130829" x="2241550" y="863600"/>
          <p14:tracePt t="130860" x="2247900" y="863600"/>
          <p14:tracePt t="130874" x="2254250" y="863600"/>
          <p14:tracePt t="130892" x="2260600" y="869950"/>
          <p14:tracePt t="130908" x="2273300" y="876300"/>
          <p14:tracePt t="130915" x="2279650" y="889000"/>
          <p14:tracePt t="130923" x="2292350" y="901700"/>
          <p14:tracePt t="130932" x="2311400" y="927100"/>
          <p14:tracePt t="130949" x="2336800" y="946150"/>
          <p14:tracePt t="130967" x="2343150" y="958850"/>
          <p14:tracePt t="130983" x="2343150" y="965200"/>
          <p14:tracePt t="131139" x="2336800" y="965200"/>
          <p14:tracePt t="131149" x="2330450" y="965200"/>
          <p14:tracePt t="131170" x="2317750" y="965200"/>
          <p14:tracePt t="131181" x="2305050" y="965200"/>
          <p14:tracePt t="131191" x="2298700" y="958850"/>
          <p14:tracePt t="131202" x="2279650" y="952500"/>
          <p14:tracePt t="131204" x="2260600" y="946150"/>
          <p14:tracePt t="131216" x="2222500" y="933450"/>
          <p14:tracePt t="131233" x="2197100" y="927100"/>
          <p14:tracePt t="131250" x="2152650" y="914400"/>
          <p14:tracePt t="131267" x="2127250" y="908050"/>
          <p14:tracePt t="131283" x="2076450" y="895350"/>
          <p14:tracePt t="131301" x="2032000" y="882650"/>
          <p14:tracePt t="131318" x="2012950" y="876300"/>
          <p14:tracePt t="131332" x="1987550" y="869950"/>
          <p14:tracePt t="131349" x="1968500" y="869950"/>
          <p14:tracePt t="131367" x="1930400" y="863600"/>
          <p14:tracePt t="131383" x="1892300" y="857250"/>
          <p14:tracePt t="131400" x="1854200" y="857250"/>
          <p14:tracePt t="131417" x="1797050" y="850900"/>
          <p14:tracePt t="131432" x="1752600" y="850900"/>
          <p14:tracePt t="131449" x="1644650" y="850900"/>
          <p14:tracePt t="131465" x="1504950" y="850900"/>
          <p14:tracePt t="131483" x="1441450" y="850900"/>
          <p14:tracePt t="131500" x="1320800" y="850900"/>
          <p14:tracePt t="131517" x="1263650" y="850900"/>
          <p14:tracePt t="131533" x="1187450" y="850900"/>
          <p14:tracePt t="131550" x="1162050" y="850900"/>
          <p14:tracePt t="131566" x="1117600" y="850900"/>
          <p14:tracePt t="131583" x="1092200" y="850900"/>
          <p14:tracePt t="131600" x="1073150" y="850900"/>
          <p14:tracePt t="131617" x="1041400" y="850900"/>
          <p14:tracePt t="131633" x="1016000" y="857250"/>
          <p14:tracePt t="131650" x="965200" y="876300"/>
          <p14:tracePt t="131667" x="908050" y="895350"/>
          <p14:tracePt t="131683" x="889000" y="901700"/>
          <p14:tracePt t="131700" x="844550" y="920750"/>
          <p14:tracePt t="131716" x="825500" y="927100"/>
          <p14:tracePt t="131733" x="793750" y="933450"/>
          <p14:tracePt t="131750" x="768350" y="952500"/>
          <p14:tracePt t="131767" x="749300" y="958850"/>
          <p14:tracePt t="131784" x="723900" y="984250"/>
          <p14:tracePt t="131800" x="704850" y="1003300"/>
          <p14:tracePt t="131817" x="685800" y="1028700"/>
          <p14:tracePt t="131833" x="666750" y="1066800"/>
          <p14:tracePt t="131850" x="660400" y="1079500"/>
          <p14:tracePt t="131866" x="654050" y="1111250"/>
          <p14:tracePt t="131883" x="647700" y="1123950"/>
          <p14:tracePt t="131900" x="647700" y="1149350"/>
          <p14:tracePt t="131917" x="647700" y="1174750"/>
          <p14:tracePt t="131934" x="660400" y="1193800"/>
          <p14:tracePt t="131950" x="692150" y="1219200"/>
          <p14:tracePt t="131967" x="704850" y="1231900"/>
          <p14:tracePt t="131983" x="762000" y="1263650"/>
          <p14:tracePt t="132000" x="825500" y="1289050"/>
          <p14:tracePt t="132016" x="869950" y="1301750"/>
          <p14:tracePt t="132033" x="971550" y="1327150"/>
          <p14:tracePt t="132050" x="1028700" y="1333500"/>
          <p14:tracePt t="132066" x="1174750" y="1352550"/>
          <p14:tracePt t="132084" x="1333500" y="1358900"/>
          <p14:tracePt t="132100" x="1409700" y="1371600"/>
          <p14:tracePt t="132117" x="1543050" y="1371600"/>
          <p14:tracePt t="132133" x="1600200" y="1371600"/>
          <p14:tracePt t="132150" x="1663700" y="1371600"/>
          <p14:tracePt t="132167" x="1708150" y="1371600"/>
          <p14:tracePt t="132183" x="1727200" y="1371600"/>
          <p14:tracePt t="132200" x="1765300" y="1365250"/>
          <p14:tracePt t="132216" x="1790700" y="1365250"/>
          <p14:tracePt t="132233" x="1847850" y="1365250"/>
          <p14:tracePt t="132250" x="1917700" y="1365250"/>
          <p14:tracePt t="132266" x="1955800" y="1365250"/>
          <p14:tracePt t="132284" x="2038350" y="1365250"/>
          <p14:tracePt t="132300" x="2082800" y="1365250"/>
          <p14:tracePt t="132317" x="2171700" y="1365250"/>
          <p14:tracePt t="132332" x="2209800" y="1365250"/>
          <p14:tracePt t="132332" x="2254250" y="1365250"/>
          <p14:tracePt t="132350" x="2292350" y="1365250"/>
          <p14:tracePt t="132367" x="2355850" y="1365250"/>
          <p14:tracePt t="132383" x="2381250" y="1365250"/>
          <p14:tracePt t="132401" x="2432050" y="1365250"/>
          <p14:tracePt t="132417" x="2495550" y="1365250"/>
          <p14:tracePt t="132434" x="2540000" y="1365250"/>
          <p14:tracePt t="132449" x="2647950" y="1365250"/>
          <p14:tracePt t="132466" x="2711450" y="1365250"/>
          <p14:tracePt t="132483" x="2844800" y="1365250"/>
          <p14:tracePt t="132500" x="2946400" y="1365250"/>
          <p14:tracePt t="132517" x="2965450" y="1365250"/>
          <p14:tracePt t="132533" x="3016250" y="1365250"/>
          <p14:tracePt t="132550" x="3035300" y="1365250"/>
          <p14:tracePt t="132566" x="3060700" y="1365250"/>
          <p14:tracePt t="132583" x="3079750" y="1365250"/>
          <p14:tracePt t="132600" x="3105150" y="1365250"/>
          <p14:tracePt t="132617" x="3130550" y="1365250"/>
          <p14:tracePt t="132654" x="3136900" y="1365250"/>
          <p14:tracePt t="132656" x="3149600" y="1358900"/>
          <p14:tracePt t="132684" x="3155950" y="1358900"/>
          <p14:tracePt t="132686" x="3162300" y="1352550"/>
          <p14:tracePt t="132700" x="3168650" y="1346200"/>
          <p14:tracePt t="132716" x="3175000" y="1346200"/>
          <p14:tracePt t="132733" x="3181350" y="1346200"/>
          <p14:tracePt t="132750" x="3187700" y="1346200"/>
          <p14:tracePt t="132767" x="3200400" y="1346200"/>
          <p14:tracePt t="132783" x="3200400" y="1339850"/>
          <p14:tracePt t="132800" x="3213100" y="1339850"/>
          <p14:tracePt t="132816" x="3219450" y="1333500"/>
          <p14:tracePt t="132833" x="3232150" y="1333500"/>
          <p14:tracePt t="132850" x="3244850" y="1333500"/>
          <p14:tracePt t="132867" x="3263900" y="1327150"/>
          <p14:tracePt t="132883" x="3270250" y="1320800"/>
          <p14:tracePt t="132899" x="3289300" y="1320800"/>
          <p14:tracePt t="132917" x="3289300" y="1314450"/>
          <p14:tracePt t="132933" x="3308350" y="1314450"/>
          <p14:tracePt t="132949" x="3321050" y="1308100"/>
          <p14:tracePt t="132967" x="3340100" y="1308100"/>
          <p14:tracePt t="132983" x="3359150" y="1301750"/>
          <p14:tracePt t="133000" x="3378200" y="1295400"/>
          <p14:tracePt t="133016" x="3422650" y="1282700"/>
          <p14:tracePt t="133033" x="3460750" y="1276350"/>
          <p14:tracePt t="133050" x="3492500" y="1276350"/>
          <p14:tracePt t="133066" x="3587750" y="1270000"/>
          <p14:tracePt t="133083" x="3663950" y="1270000"/>
          <p14:tracePt t="133099" x="3835400" y="1276350"/>
          <p14:tracePt t="133117" x="4006850" y="1295400"/>
          <p14:tracePt t="133133" x="4089400" y="1301750"/>
          <p14:tracePt t="133150" x="4197350" y="1320800"/>
          <p14:tracePt t="133449" x="4203700" y="1320800"/>
          <p14:tracePt t="133470" x="4210050" y="1320800"/>
          <p14:tracePt t="133492" x="4216400" y="1320800"/>
          <p14:tracePt t="133502" x="4222750" y="1320800"/>
          <p14:tracePt t="133504" x="4229100" y="1320800"/>
          <p14:tracePt t="133535" x="4241800" y="1320800"/>
          <p14:tracePt t="133536" x="4254500" y="1320800"/>
          <p14:tracePt t="133550" x="4267200" y="1308100"/>
          <p14:tracePt t="133567" x="4286250" y="1308100"/>
          <p14:tracePt t="133583" x="4324350" y="1289050"/>
          <p14:tracePt t="133600" x="4368800" y="1282700"/>
          <p14:tracePt t="133617" x="4394200" y="1276350"/>
          <p14:tracePt t="133633" x="4451350" y="1276350"/>
          <p14:tracePt t="133651" x="4495800" y="1270000"/>
          <p14:tracePt t="133667" x="4584700" y="1270000"/>
          <p14:tracePt t="133682" x="4629150" y="1270000"/>
          <p14:tracePt t="133700" x="4705350" y="1270000"/>
          <p14:tracePt t="133716" x="4794250" y="1270000"/>
          <p14:tracePt t="133733" x="4832350" y="1270000"/>
          <p14:tracePt t="133750" x="4908550" y="1270000"/>
          <p14:tracePt t="133767" x="4940300" y="1270000"/>
          <p14:tracePt t="133783" x="4997450" y="1263650"/>
          <p14:tracePt t="133800" x="5041900" y="1257300"/>
          <p14:tracePt t="133816" x="5060950" y="1257300"/>
          <p14:tracePt t="133833" x="5080000" y="1250950"/>
          <p14:tracePt t="133850" x="5092700" y="1244600"/>
          <p14:tracePt t="133866" x="5105400" y="1238250"/>
          <p14:tracePt t="133883" x="5111750" y="1231900"/>
          <p14:tracePt t="133900" x="5111750" y="1225550"/>
          <p14:tracePt t="133917" x="5111750" y="1206500"/>
          <p14:tracePt t="133933" x="5111750" y="1193800"/>
          <p14:tracePt t="133950" x="5099050" y="1162050"/>
          <p14:tracePt t="133967" x="5060950" y="1130300"/>
          <p14:tracePt t="133983" x="5022850" y="1117600"/>
          <p14:tracePt t="134000" x="4940300" y="1085850"/>
          <p14:tracePt t="134016" x="4870450" y="1060450"/>
          <p14:tracePt t="134033" x="4749800" y="1028700"/>
          <p14:tracePt t="134050" x="4635500" y="1003300"/>
          <p14:tracePt t="134066" x="4578350" y="990600"/>
          <p14:tracePt t="134083" x="4483100" y="971550"/>
          <p14:tracePt t="134100" x="4438650" y="965200"/>
          <p14:tracePt t="134116" x="4362450" y="965200"/>
          <p14:tracePt t="134133" x="4273550" y="958850"/>
          <p14:tracePt t="134150" x="4229100" y="958850"/>
          <p14:tracePt t="134166" x="4121150" y="958850"/>
          <p14:tracePt t="134183" x="4051300" y="958850"/>
          <p14:tracePt t="134199" x="3937000" y="958850"/>
          <p14:tracePt t="134216" x="3835400" y="958850"/>
          <p14:tracePt t="134233" x="3778250" y="958850"/>
          <p14:tracePt t="134250" x="3695700" y="958850"/>
          <p14:tracePt t="134267" x="3657600" y="958850"/>
          <p14:tracePt t="134283" x="3568700" y="958850"/>
          <p14:tracePt t="134301" x="3486150" y="958850"/>
          <p14:tracePt t="134317" x="3416300" y="958850"/>
          <p14:tracePt t="134332" x="3295650" y="958850"/>
          <p14:tracePt t="134349" x="3232150" y="958850"/>
          <p14:tracePt t="134366" x="3092450" y="958850"/>
          <p14:tracePt t="134383" x="2959100" y="958850"/>
          <p14:tracePt t="134400" x="2914650" y="958850"/>
          <p14:tracePt t="134418" x="2832100" y="958850"/>
          <p14:tracePt t="134432" x="2806700" y="958850"/>
          <p14:tracePt t="134449" x="2749550" y="958850"/>
          <p14:tracePt t="134465" x="2679700" y="958850"/>
          <p14:tracePt t="134483" x="2647950" y="958850"/>
          <p14:tracePt t="134500" x="2552700" y="958850"/>
          <p14:tracePt t="134517" x="2495550" y="958850"/>
          <p14:tracePt t="134533" x="2393950" y="958850"/>
          <p14:tracePt t="134550" x="2349500" y="958850"/>
          <p14:tracePt t="134550" x="2305050" y="958850"/>
          <p14:tracePt t="134567" x="2273300" y="958850"/>
          <p14:tracePt t="134583" x="2209800" y="958850"/>
          <p14:tracePt t="134600" x="2171700" y="958850"/>
          <p14:tracePt t="134617" x="2108200" y="958850"/>
          <p14:tracePt t="134633" x="2076450" y="958850"/>
          <p14:tracePt t="134633" x="2032000" y="958850"/>
          <p14:tracePt t="134650" x="1974850" y="958850"/>
          <p14:tracePt t="134667" x="1854200" y="958850"/>
          <p14:tracePt t="134683" x="1790700" y="958850"/>
          <p14:tracePt t="134698" x="1651000" y="958850"/>
          <p14:tracePt t="134715" x="1574800" y="958850"/>
          <p14:tracePt t="134733" x="1435100" y="958850"/>
          <p14:tracePt t="134749" x="1327150" y="958850"/>
          <p14:tracePt t="134767" x="1289050" y="958850"/>
          <p14:tracePt t="134783" x="1257300" y="965200"/>
          <p14:tracePt t="134800" x="1244600" y="971550"/>
          <p14:tracePt t="134817" x="1225550" y="977900"/>
          <p14:tracePt t="134833" x="1219200" y="1003300"/>
          <p14:tracePt t="134850" x="1219200" y="1009650"/>
          <p14:tracePt t="134867" x="1212850" y="1035050"/>
          <p14:tracePt t="134883" x="1206500" y="1054100"/>
          <p14:tracePt t="134899" x="1206500" y="1085850"/>
          <p14:tracePt t="134917" x="1238250" y="1130300"/>
          <p14:tracePt t="134933" x="1263650" y="1162050"/>
          <p14:tracePt t="134950" x="1333500" y="1219200"/>
          <p14:tracePt t="134966" x="1384300" y="1250950"/>
          <p14:tracePt t="134983" x="1498600" y="1301750"/>
          <p14:tracePt t="135000" x="1625600" y="1333500"/>
          <p14:tracePt t="135017" x="1689100" y="1346200"/>
          <p14:tracePt t="135033" x="1841500" y="1352550"/>
          <p14:tracePt t="135050" x="1917700" y="1358900"/>
          <p14:tracePt t="135066" x="2082800" y="1358900"/>
          <p14:tracePt t="135083" x="2273300" y="1358900"/>
          <p14:tracePt t="135100" x="2374900" y="1358900"/>
          <p14:tracePt t="135117" x="2597150" y="1358900"/>
          <p14:tracePt t="135133" x="2705100" y="1358900"/>
          <p14:tracePt t="135150" x="2908300" y="1358900"/>
          <p14:tracePt t="135167" x="3092450" y="1358900"/>
          <p14:tracePt t="135183" x="3168650" y="1358900"/>
          <p14:tracePt t="135199" x="3289300" y="1358900"/>
          <p14:tracePt t="135217" x="3346450" y="1358900"/>
          <p14:tracePt t="135233" x="3460750" y="1358900"/>
          <p14:tracePt t="135250" x="3581400" y="1358900"/>
          <p14:tracePt t="135267" x="3651250" y="1358900"/>
          <p14:tracePt t="135283" x="3790950" y="1358900"/>
          <p14:tracePt t="135300" x="3854450" y="1358900"/>
          <p14:tracePt t="135300" x="3911600" y="1358900"/>
          <p14:tracePt t="135318" x="3962400" y="1358900"/>
          <p14:tracePt t="135332" x="4006850" y="1358900"/>
          <p14:tracePt t="135349" x="4095750" y="1358900"/>
          <p14:tracePt t="135365" x="4197350" y="1358900"/>
          <p14:tracePt t="135383" x="4241800" y="1358900"/>
          <p14:tracePt t="135400" x="4337050" y="1358900"/>
          <p14:tracePt t="135417" x="4413250" y="1358900"/>
          <p14:tracePt t="135448" x="4438650" y="1358900"/>
          <p14:tracePt t="135449" x="4483100" y="1358900"/>
          <p14:tracePt t="135465" x="4508500" y="1358900"/>
          <p14:tracePt t="135484" x="4546600" y="1358900"/>
          <p14:tracePt t="135500" x="4603750" y="1358900"/>
          <p14:tracePt t="135517" x="4635500" y="1358900"/>
          <p14:tracePt t="135533" x="4718050" y="1358900"/>
          <p14:tracePt t="135550" x="4749800" y="1358900"/>
          <p14:tracePt t="135567" x="4806950" y="1358900"/>
          <p14:tracePt t="135583" x="4826000" y="1358900"/>
          <p14:tracePt t="135600" x="4851400" y="1358900"/>
          <p14:tracePt t="135617" x="4876800" y="1358900"/>
          <p14:tracePt t="135633" x="4883150" y="1358900"/>
          <p14:tracePt t="135650" x="4902200" y="1352550"/>
          <p14:tracePt t="135666" x="4908550" y="1346200"/>
          <p14:tracePt t="135666" x="4921250" y="1346200"/>
          <p14:tracePt t="135684" x="4927600" y="1339850"/>
          <p14:tracePt t="135700" x="4940300" y="1327150"/>
          <p14:tracePt t="135717" x="4946650" y="1320800"/>
          <p14:tracePt t="135733" x="4953000" y="1314450"/>
          <p14:tracePt t="135750" x="4959350" y="1301750"/>
          <p14:tracePt t="135766" x="4965700" y="1295400"/>
          <p14:tracePt t="135783" x="4965700" y="1276350"/>
          <p14:tracePt t="135800" x="4959350" y="1257300"/>
          <p14:tracePt t="135816" x="4927600" y="1212850"/>
          <p14:tracePt t="135834" x="4895850" y="1181100"/>
          <p14:tracePt t="135850" x="4819650" y="1130300"/>
          <p14:tracePt t="135867" x="4743450" y="1092200"/>
          <p14:tracePt t="135883" x="4718050" y="1079500"/>
          <p14:tracePt t="135899" x="4673600" y="1060450"/>
          <p14:tracePt t="135917" x="4654550" y="1060450"/>
          <p14:tracePt t="135933" x="4597400" y="1047750"/>
          <p14:tracePt t="135950" x="4483100" y="1022350"/>
          <p14:tracePt t="135967" x="4419600" y="1003300"/>
          <p14:tracePt t="135983" x="4260850" y="977900"/>
          <p14:tracePt t="136000" x="4184650" y="958850"/>
          <p14:tracePt t="136017" x="4044950" y="946150"/>
          <p14:tracePt t="136033" x="3930650" y="933450"/>
          <p14:tracePt t="136050" x="3886200" y="933450"/>
          <p14:tracePt t="136067" x="3797300" y="927100"/>
          <p14:tracePt t="136083" x="3752850" y="927100"/>
          <p14:tracePt t="136100" x="3676650" y="927100"/>
          <p14:tracePt t="136117" x="3587750" y="927100"/>
          <p14:tracePt t="136133" x="3543300" y="927100"/>
          <p14:tracePt t="136149" x="3435350" y="927100"/>
          <p14:tracePt t="136166" x="3371850" y="927100"/>
          <p14:tracePt t="136183" x="3257550" y="927100"/>
          <p14:tracePt t="136199" x="3143250" y="927100"/>
          <p14:tracePt t="136217" x="3073400" y="927100"/>
          <p14:tracePt t="136233" x="2965450" y="927100"/>
          <p14:tracePt t="136251" x="2914650" y="927100"/>
          <p14:tracePt t="136267" x="2813050" y="927100"/>
          <p14:tracePt t="136283" x="2711450" y="927100"/>
          <p14:tracePt t="136300" x="2660650" y="927100"/>
          <p14:tracePt t="136317" x="2559050" y="927100"/>
          <p14:tracePt t="136334" x="2508250" y="927100"/>
          <p14:tracePt t="136348" x="2406650" y="927100"/>
          <p14:tracePt t="136365" x="2330450" y="927100"/>
          <p14:tracePt t="136384" x="2298700" y="927100"/>
          <p14:tracePt t="136401" x="2254250" y="927100"/>
          <p14:tracePt t="136418" x="2228850" y="927100"/>
          <p14:tracePt t="136433" x="2203450" y="939800"/>
          <p14:tracePt t="136450" x="2184400" y="952500"/>
          <p14:tracePt t="136466" x="2146300" y="971550"/>
          <p14:tracePt t="136483" x="2120900" y="990600"/>
          <p14:tracePt t="136501" x="2114550" y="1003300"/>
          <p14:tracePt t="136518" x="2095500" y="1022350"/>
          <p14:tracePt t="136534" x="2089150" y="1035050"/>
          <p14:tracePt t="136551" x="2082800" y="1054100"/>
          <p14:tracePt t="136568" x="2082800" y="1073150"/>
          <p14:tracePt t="136584" x="2082800" y="1085850"/>
          <p14:tracePt t="136601" x="2076450" y="1104900"/>
          <p14:tracePt t="136618" x="2076450" y="1117600"/>
          <p14:tracePt t="136634" x="2082800" y="1136650"/>
          <p14:tracePt t="136651" x="2120900" y="1168400"/>
          <p14:tracePt t="136667" x="2152650" y="1193800"/>
          <p14:tracePt t="136684" x="2247900" y="1238250"/>
          <p14:tracePt t="136701" x="2355850" y="1270000"/>
          <p14:tracePt t="136718" x="2413000" y="1276350"/>
          <p14:tracePt t="136734" x="2520950" y="1289050"/>
          <p14:tracePt t="136751" x="2565400" y="1295400"/>
          <p14:tracePt t="136768" x="2686050" y="1295400"/>
          <p14:tracePt t="136784" x="2749550" y="1295400"/>
          <p14:tracePt t="136801" x="2895600" y="1295400"/>
          <p14:tracePt t="136818" x="3067050" y="1295400"/>
          <p14:tracePt t="136834" x="3162300" y="1295400"/>
          <p14:tracePt t="136851" x="3346450" y="1295400"/>
          <p14:tracePt t="136868" x="3422650" y="1295400"/>
          <p14:tracePt t="136884" x="3530600" y="1295400"/>
          <p14:tracePt t="136901" x="3581400" y="1295400"/>
          <p14:tracePt t="136917" x="3594100" y="1295400"/>
          <p14:tracePt t="137824" x="3594100" y="1301750"/>
          <p14:tracePt t="137885" x="3594100" y="1308100"/>
          <p14:tracePt t="137917" x="3587750" y="1314450"/>
          <p14:tracePt t="137958" x="3581400" y="1320800"/>
          <p14:tracePt t="137980" x="3575050" y="1327150"/>
          <p14:tracePt t="137981" x="3568700" y="1333500"/>
          <p14:tracePt t="138000" x="3562350" y="1333500"/>
          <p14:tracePt t="138002" x="3549650" y="1346200"/>
          <p14:tracePt t="138018" x="3511550" y="1371600"/>
          <p14:tracePt t="138034" x="3492500" y="1384300"/>
          <p14:tracePt t="138051" x="3429000" y="1428750"/>
          <p14:tracePt t="138067" x="3352800" y="1492250"/>
          <p14:tracePt t="138084" x="3321050" y="1517650"/>
          <p14:tracePt t="138100" x="3244850" y="1587500"/>
          <p14:tracePt t="138117" x="3213100" y="1619250"/>
          <p14:tracePt t="138134" x="3149600" y="1682750"/>
          <p14:tracePt t="138150" x="3086100" y="1758950"/>
          <p14:tracePt t="138168" x="3054350" y="1797050"/>
          <p14:tracePt t="138184" x="3003550" y="1892300"/>
          <p14:tracePt t="138201" x="2978150" y="1949450"/>
          <p14:tracePt t="138217" x="2940050" y="2063750"/>
          <p14:tracePt t="138234" x="2908300" y="2159000"/>
          <p14:tracePt t="138252" x="2901950" y="2203450"/>
          <p14:tracePt t="138267" x="2876550" y="2286000"/>
          <p14:tracePt t="138284" x="2870200" y="2324100"/>
          <p14:tracePt t="138300" x="2863850" y="2393950"/>
          <p14:tracePt t="138318" x="2863850" y="2482850"/>
          <p14:tracePt t="138334" x="2857500" y="2527300"/>
          <p14:tracePt t="138351" x="2857500" y="2622550"/>
          <p14:tracePt t="138368" x="2857500" y="2679700"/>
          <p14:tracePt t="138384" x="2857500" y="2774950"/>
          <p14:tracePt t="138401" x="2857500" y="2863850"/>
          <p14:tracePt t="138418" x="2857500" y="2908300"/>
          <p14:tracePt t="138434" x="2857500" y="2997200"/>
          <p14:tracePt t="138450" x="2857500" y="3054350"/>
          <p14:tracePt t="138466" x="2857500" y="3143250"/>
          <p14:tracePt t="138483" x="2857500" y="3238500"/>
          <p14:tracePt t="138501" x="2857500" y="3282950"/>
          <p14:tracePt t="138518" x="2857500" y="3359150"/>
          <p14:tracePt t="138534" x="2857500" y="3397250"/>
          <p14:tracePt t="138551" x="2857500" y="3473450"/>
          <p14:tracePt t="138567" x="2857500" y="3505200"/>
          <p14:tracePt t="138584" x="2851150" y="3556000"/>
          <p14:tracePt t="138601" x="2844800" y="3587750"/>
          <p14:tracePt t="138617" x="2838450" y="3606800"/>
          <p14:tracePt t="138634" x="2832100" y="3632200"/>
          <p14:tracePt t="138651" x="2825750" y="3632200"/>
          <p14:tracePt t="138667" x="2825750" y="3638550"/>
          <p14:tracePt t="138684" x="2825750" y="3644900"/>
          <p14:tracePt t="138700" x="2825750" y="3651250"/>
          <p14:tracePt t="138762" x="2825750" y="3657600"/>
          <p14:tracePt t="138784" x="2825750" y="3663950"/>
          <p14:tracePt t="139363" x="2825750" y="3670300"/>
          <p14:tracePt t="139404" x="2825750" y="3676650"/>
          <p14:tracePt t="139608" x="2819400" y="3676650"/>
          <p14:tracePt t="139629" x="2813050" y="3676650"/>
          <p14:tracePt t="139639" x="2806700" y="3683000"/>
          <p14:tracePt t="139649" x="2800350" y="3683000"/>
          <p14:tracePt t="139657" x="2774950" y="3689350"/>
          <p14:tracePt t="139666" x="2654300" y="3695700"/>
          <p14:tracePt t="139684" x="2559050" y="3695700"/>
          <p14:tracePt t="139701" x="2222500" y="3708400"/>
          <p14:tracePt t="139717" x="1797050" y="3721100"/>
          <p14:tracePt t="139734" x="1568450" y="3733800"/>
          <p14:tracePt t="139751" x="1231900" y="3746500"/>
          <p14:tracePt t="139766" x="1130300" y="3752850"/>
          <p14:tracePt t="139783" x="1009650" y="3759200"/>
          <p14:tracePt t="139799" x="984250" y="3765550"/>
          <p14:tracePt t="139900" x="996950" y="3765550"/>
          <p14:tracePt t="139920" x="1016000" y="3765550"/>
          <p14:tracePt t="139931" x="1035050" y="3765550"/>
          <p14:tracePt t="139932" x="1047750" y="3759200"/>
          <p14:tracePt t="139952" x="1085850" y="3752850"/>
          <p14:tracePt t="139953" x="1111250" y="3746500"/>
          <p14:tracePt t="139967" x="1181100" y="3721100"/>
          <p14:tracePt t="139984" x="1212850" y="3714750"/>
          <p14:tracePt t="140000" x="1276350" y="3695700"/>
          <p14:tracePt t="140017" x="1320800" y="3689350"/>
          <p14:tracePt t="140034" x="1409700" y="3657600"/>
          <p14:tracePt t="140051" x="1479550" y="3625850"/>
          <p14:tracePt t="140067" x="1517650" y="3613150"/>
          <p14:tracePt t="140084" x="1581150" y="3575050"/>
          <p14:tracePt t="140101" x="1606550" y="3562350"/>
          <p14:tracePt t="140117" x="1638300" y="3524250"/>
          <p14:tracePt t="140134" x="1657350" y="3498850"/>
          <p14:tracePt t="140150" x="1663700" y="3479800"/>
          <p14:tracePt t="140167" x="1670050" y="3448050"/>
          <p14:tracePt t="140184" x="1670050" y="3422650"/>
          <p14:tracePt t="140201" x="1670050" y="3409950"/>
          <p14:tracePt t="140217" x="1670050" y="3378200"/>
          <p14:tracePt t="140234" x="1663700" y="3359150"/>
          <p14:tracePt t="140251" x="1651000" y="3321050"/>
          <p14:tracePt t="140267" x="1631950" y="3282950"/>
          <p14:tracePt t="140284" x="1625600" y="3263900"/>
          <p14:tracePt t="140301" x="1606550" y="3238500"/>
          <p14:tracePt t="140318" x="1593850" y="3219450"/>
          <p14:tracePt t="140334" x="1562100" y="3200400"/>
          <p14:tracePt t="140351" x="1543050" y="3194050"/>
          <p14:tracePt t="140366" x="1511300" y="3175000"/>
          <p14:tracePt t="140383" x="1473200" y="3155950"/>
          <p14:tracePt t="140401" x="1460500" y="3155950"/>
          <p14:tracePt t="140418" x="1454150" y="3149600"/>
          <p14:tracePt t="140435" x="1435100" y="3149600"/>
          <p14:tracePt t="140472" x="1422400" y="3143250"/>
          <p14:tracePt t="140483" x="1403350" y="3143250"/>
          <p14:tracePt t="140483" x="1390650" y="3143250"/>
          <p14:tracePt t="140499" x="1346200" y="3136900"/>
          <p14:tracePt t="140517" x="1320800" y="3136900"/>
          <p14:tracePt t="140534" x="1276350" y="3136900"/>
          <p14:tracePt t="140551" x="1238250" y="3136900"/>
          <p14:tracePt t="140567" x="1219200" y="3136900"/>
          <p14:tracePt t="140584" x="1181100" y="3143250"/>
          <p14:tracePt t="140601" x="1162050" y="3149600"/>
          <p14:tracePt t="140618" x="1123950" y="3162300"/>
          <p14:tracePt t="140633" x="1098550" y="3181350"/>
          <p14:tracePt t="140649" x="1079500" y="3194050"/>
          <p14:tracePt t="140668" x="1054100" y="3206750"/>
          <p14:tracePt t="140684" x="1041400" y="3213100"/>
          <p14:tracePt t="140700" x="1016000" y="3232150"/>
          <p14:tracePt t="140717" x="990600" y="3257550"/>
          <p14:tracePt t="140734" x="984250" y="3263900"/>
          <p14:tracePt t="140751" x="965200" y="3295650"/>
          <p14:tracePt t="140768" x="965200" y="3308350"/>
          <p14:tracePt t="140783" x="958850" y="3340100"/>
          <p14:tracePt t="140799" x="952500" y="3371850"/>
          <p14:tracePt t="140818" x="952500" y="3384550"/>
          <p14:tracePt t="140834" x="952500" y="3403600"/>
          <p14:tracePt t="140851" x="952500" y="3409950"/>
          <p14:tracePt t="140867" x="952500" y="3422650"/>
          <p14:tracePt t="140884" x="965200" y="3441700"/>
          <p14:tracePt t="140901" x="971550" y="3460750"/>
          <p14:tracePt t="140917" x="990600" y="3498850"/>
          <p14:tracePt t="140934" x="996950" y="3517900"/>
          <p14:tracePt t="140950" x="1003300" y="3549650"/>
          <p14:tracePt t="140967" x="1009650" y="3581400"/>
          <p14:tracePt t="140984" x="1009650" y="3587750"/>
          <p14:tracePt t="141001" x="1016000" y="3606800"/>
          <p14:tracePt t="141017" x="1016000" y="3613150"/>
          <p14:tracePt t="141034" x="1022350" y="3632200"/>
          <p14:tracePt t="141051" x="1028700" y="3638550"/>
          <p14:tracePt t="141067" x="1028700" y="3644900"/>
          <p14:tracePt t="141084" x="1035050" y="3651250"/>
          <p14:tracePt t="141100" x="1041400" y="3657600"/>
          <p14:tracePt t="141117" x="1047750" y="3663950"/>
          <p14:tracePt t="141134" x="1066800" y="3683000"/>
          <p14:tracePt t="141151" x="1066800" y="3689350"/>
          <p14:tracePt t="141167" x="1085850" y="3695700"/>
          <p14:tracePt t="141184" x="1092200" y="3702050"/>
          <p14:tracePt t="141201" x="1104900" y="3708400"/>
          <p14:tracePt t="141217" x="1111250" y="3708400"/>
          <p14:tracePt t="141295" x="1117600" y="3708400"/>
          <p14:tracePt t="141317" x="1123950" y="3708400"/>
          <p14:tracePt t="141342" x="1130300" y="3708400"/>
          <p14:tracePt t="142316" x="1130300" y="3714750"/>
          <p14:tracePt t="142357" x="1130300" y="3721100"/>
          <p14:tracePt t="143201" x="1130300" y="3727450"/>
          <p14:tracePt t="143253" x="1130300" y="3733800"/>
          <p14:tracePt t="143263" x="1130300" y="3740150"/>
          <p14:tracePt t="143640" x="1130300" y="3746500"/>
          <p14:tracePt t="143671" x="1130300" y="3752850"/>
          <p14:tracePt t="143693" x="1130300" y="3759200"/>
          <p14:tracePt t="147009" x="1130300" y="3765550"/>
          <p14:tracePt t="147051" x="1130300" y="3771900"/>
          <p14:tracePt t="147082" x="1130300" y="3778250"/>
          <p14:tracePt t="147644" x="1130300" y="3771900"/>
          <p14:tracePt t="147659" x="1130300" y="3765550"/>
          <p14:tracePt t="147664" x="1155700" y="3721100"/>
          <p14:tracePt t="147685" x="1181100" y="3683000"/>
          <p14:tracePt t="147687" x="1212850" y="3638550"/>
          <p14:tracePt t="147700" x="1282700" y="3543300"/>
          <p14:tracePt t="147717" x="1327150" y="3492500"/>
          <p14:tracePt t="147733" x="1428750" y="3384550"/>
          <p14:tracePt t="147751" x="1479550" y="3333750"/>
          <p14:tracePt t="147767" x="1593850" y="3232150"/>
          <p14:tracePt t="147784" x="1689100" y="3136900"/>
          <p14:tracePt t="147800" x="1739900" y="3086100"/>
          <p14:tracePt t="147817" x="1828800" y="3016250"/>
          <p14:tracePt t="147834" x="1873250" y="2971800"/>
          <p14:tracePt t="147851" x="1962150" y="2901950"/>
          <p14:tracePt t="147868" x="2051050" y="2819400"/>
          <p14:tracePt t="147884" x="2101850" y="2781300"/>
          <p14:tracePt t="147900" x="2190750" y="2698750"/>
          <p14:tracePt t="147917" x="2241550" y="2647950"/>
          <p14:tracePt t="147934" x="2330450" y="2552700"/>
          <p14:tracePt t="147951" x="2432050" y="2463800"/>
          <p14:tracePt t="147967" x="2482850" y="2419350"/>
          <p14:tracePt t="147984" x="2571750" y="2330450"/>
          <p14:tracePt t="148000" x="2609850" y="2292350"/>
          <p14:tracePt t="148017" x="2692400" y="2222500"/>
          <p14:tracePt t="148034" x="2749550" y="2159000"/>
          <p14:tracePt t="148050" x="2781300" y="2120900"/>
          <p14:tracePt t="148067" x="2838450" y="2063750"/>
          <p14:tracePt t="148084" x="2870200" y="2032000"/>
          <p14:tracePt t="148100" x="2927350" y="1968500"/>
          <p14:tracePt t="148117" x="2952750" y="1936750"/>
          <p14:tracePt t="148117" x="2978150" y="1905000"/>
          <p14:tracePt t="148134" x="2997200" y="1885950"/>
          <p14:tracePt t="148150" x="3035300" y="1860550"/>
          <p14:tracePt t="148167" x="3048000" y="1841500"/>
          <p14:tracePt t="148184" x="3067050" y="1822450"/>
          <p14:tracePt t="148200" x="3067050" y="1809750"/>
          <p14:tracePt t="148217" x="3079750" y="1790700"/>
          <p14:tracePt t="148234" x="3098800" y="1771650"/>
          <p14:tracePt t="148252" x="3111500" y="1758950"/>
          <p14:tracePt t="148267" x="3124200" y="1739900"/>
          <p14:tracePt t="148284" x="3136900" y="1727200"/>
          <p14:tracePt t="148300" x="3155950" y="1701800"/>
          <p14:tracePt t="148317" x="3162300" y="1695450"/>
          <p14:tracePt t="148334" x="3168650" y="1682750"/>
          <p14:tracePt t="148351" x="3181350" y="1676400"/>
          <p14:tracePt t="148368" x="3181350" y="1670050"/>
          <p14:tracePt t="148383" x="3181350" y="1663700"/>
          <p14:tracePt t="148401" x="3187700" y="1651000"/>
          <p14:tracePt t="148439" x="3187700" y="1644650"/>
          <p14:tracePt t="148440" x="3187700" y="1638300"/>
          <p14:tracePt t="148468" x="3187700" y="1631950"/>
          <p14:tracePt t="148489" x="3181350" y="1631950"/>
          <p14:tracePt t="148499" x="3175000" y="1625600"/>
          <p14:tracePt t="148516" x="3162300" y="1619250"/>
          <p14:tracePt t="148517" x="3143250" y="1600200"/>
          <p14:tracePt t="148532" x="3130550" y="1593850"/>
          <p14:tracePt t="148551" x="3098800" y="1574800"/>
          <p14:tracePt t="148567" x="3079750" y="1555750"/>
          <p14:tracePt t="148584" x="3067050" y="1543050"/>
          <p14:tracePt t="148600" x="3060700" y="1543050"/>
          <p14:tracePt t="148617" x="3054350" y="1536700"/>
          <p14:tracePt t="148634" x="3054350" y="1530350"/>
          <p14:tracePt t="148650" x="3048000" y="1524000"/>
          <p14:tracePt t="148667" x="3041650" y="1517650"/>
          <p14:tracePt t="148684" x="3041650" y="1504950"/>
          <p14:tracePt t="148701" x="3035300" y="1504950"/>
          <p14:tracePt t="148717" x="3028950" y="1492250"/>
          <p14:tracePt t="148734" x="3022600" y="1492250"/>
          <p14:tracePt t="148750" x="3022600" y="1485900"/>
          <p14:tracePt t="148767" x="3022600" y="1479550"/>
          <p14:tracePt t="148801" x="3022600" y="1473200"/>
          <p14:tracePt t="148905" x="3028950" y="1473200"/>
          <p14:tracePt t="148926" x="3035300" y="1473200"/>
          <p14:tracePt t="148936" x="3041650" y="1473200"/>
          <p14:tracePt t="148947" x="3048000" y="1466850"/>
          <p14:tracePt t="148950" x="3054350" y="1466850"/>
          <p14:tracePt t="148967" x="3067050" y="1466850"/>
          <p14:tracePt t="148984" x="3073400" y="1460500"/>
          <p14:tracePt t="149020" x="3079750" y="1460500"/>
          <p14:tracePt t="149034" x="3092450" y="1460500"/>
          <p14:tracePt t="149035" x="3111500" y="1454150"/>
          <p14:tracePt t="149051" x="3117850" y="1454150"/>
          <p14:tracePt t="149067" x="3162300" y="1454150"/>
          <p14:tracePt t="149084" x="3187700" y="1454150"/>
          <p14:tracePt t="149100" x="3232150" y="1447800"/>
          <p14:tracePt t="149117" x="3289300" y="1441450"/>
          <p14:tracePt t="149135" x="3314700" y="1435100"/>
          <p14:tracePt t="149150" x="3378200" y="1435100"/>
          <p14:tracePt t="149167" x="3416300" y="1422400"/>
          <p14:tracePt t="149183" x="3479800" y="1422400"/>
          <p14:tracePt t="149201" x="3536950" y="1422400"/>
          <p14:tracePt t="149217" x="3562350" y="1422400"/>
          <p14:tracePt t="149234" x="3600450" y="1422400"/>
          <p14:tracePt t="149251" x="3606800" y="1422400"/>
          <p14:tracePt t="149267" x="3644900" y="1422400"/>
          <p14:tracePt t="149285" x="3663950" y="1422400"/>
          <p14:tracePt t="149299" x="3727450" y="1422400"/>
          <p14:tracePt t="149316" x="3816350" y="1422400"/>
          <p14:tracePt t="149333" x="3860800" y="1422400"/>
          <p14:tracePt t="149349" x="3968750" y="1422400"/>
          <p14:tracePt t="149366" x="4038600" y="1422400"/>
          <p14:tracePt t="149382" x="4070350" y="1422400"/>
          <p14:tracePt t="149400" x="4102100" y="1422400"/>
          <p14:tracePt t="149417" x="4133850" y="1422400"/>
          <p14:tracePt t="149436" x="4146550" y="1422400"/>
          <p14:tracePt t="149451" x="4184650" y="1422400"/>
          <p14:tracePt t="149468" x="4210050" y="1422400"/>
          <p14:tracePt t="149483" x="4273550" y="1422400"/>
          <p14:tracePt t="149499" x="4305300" y="1422400"/>
          <p14:tracePt t="149517" x="4375150" y="1422400"/>
          <p14:tracePt t="149535" x="4432300" y="1422400"/>
          <p14:tracePt t="149551" x="4457700" y="1422400"/>
          <p14:tracePt t="149567" x="4508500" y="1422400"/>
          <p14:tracePt t="149585" x="4521200" y="1422400"/>
          <p14:tracePt t="149600" x="4546600" y="1422400"/>
          <p14:tracePt t="149617" x="4552950" y="1422400"/>
          <p14:tracePt t="149685" x="4559300" y="1422400"/>
          <p14:tracePt t="149726" x="4565650" y="1422400"/>
          <p14:tracePt t="150652" x="4565650" y="1428750"/>
          <p14:tracePt t="150673" x="4559300" y="1435100"/>
          <p14:tracePt t="150683" x="4552950" y="1435100"/>
          <p14:tracePt t="150694" x="4546600" y="1441450"/>
          <p14:tracePt t="150704" x="4533900" y="1454150"/>
          <p14:tracePt t="150716" x="4527550" y="1460500"/>
          <p14:tracePt t="150725" x="4521200" y="1466850"/>
          <p14:tracePt t="150732" x="4489450" y="1492250"/>
          <p14:tracePt t="150749" x="4476750" y="1504950"/>
          <p14:tracePt t="150765" x="4451350" y="1536700"/>
          <p14:tracePt t="150785" x="4425950" y="1562100"/>
          <p14:tracePt t="150800" x="4406900" y="1581150"/>
          <p14:tracePt t="150817" x="4362450" y="1631950"/>
          <p14:tracePt t="150834" x="4330700" y="1676400"/>
          <p14:tracePt t="150851" x="4311650" y="1701800"/>
          <p14:tracePt t="150867" x="4273550" y="1771650"/>
          <p14:tracePt t="150884" x="4254500" y="1797050"/>
          <p14:tracePt t="150901" x="4210050" y="1873250"/>
          <p14:tracePt t="150917" x="4171950" y="1955800"/>
          <p14:tracePt t="150934" x="4152900" y="1993900"/>
          <p14:tracePt t="150950" x="4121150" y="2057400"/>
          <p14:tracePt t="150967" x="4102100" y="2095500"/>
          <p14:tracePt t="150984" x="4076700" y="2152650"/>
          <p14:tracePt t="151000" x="4051300" y="2203450"/>
          <p14:tracePt t="151017" x="4038600" y="2228850"/>
          <p14:tracePt t="151034" x="4013200" y="2286000"/>
          <p14:tracePt t="151051" x="3987800" y="2324100"/>
          <p14:tracePt t="151067" x="3949700" y="2387600"/>
          <p14:tracePt t="151085" x="3905250" y="2463800"/>
          <p14:tracePt t="151100" x="3886200" y="2489200"/>
          <p14:tracePt t="151117" x="3841750" y="2546350"/>
          <p14:tracePt t="151134" x="3822700" y="2565400"/>
          <p14:tracePt t="151150" x="3790950" y="2603500"/>
          <p14:tracePt t="151167" x="3771900" y="2628900"/>
          <p14:tracePt t="151184" x="3765550" y="2628900"/>
          <p14:tracePt t="151200" x="3746500" y="2647950"/>
          <p14:tracePt t="151217" x="3746500" y="2654300"/>
          <p14:tracePt t="151234" x="3733800" y="2660650"/>
          <p14:tracePt t="151250" x="3714750" y="2679700"/>
          <p14:tracePt t="151267" x="3702050" y="2679700"/>
          <p14:tracePt t="151284" x="3670300" y="2705100"/>
          <p14:tracePt t="151300" x="3644900" y="2724150"/>
          <p14:tracePt t="151317" x="3581400" y="2768600"/>
          <p14:tracePt t="151334" x="3498850" y="2832100"/>
          <p14:tracePt t="151351" x="3441700" y="2857500"/>
          <p14:tracePt t="151367" x="3346450" y="2914650"/>
          <p14:tracePt t="151382" x="3295650" y="2946400"/>
          <p14:tracePt t="151400" x="3213100" y="3003550"/>
          <p14:tracePt t="151417" x="3124200" y="3048000"/>
          <p14:tracePt t="151434" x="3086100" y="3073400"/>
          <p14:tracePt t="151451" x="3022600" y="3124200"/>
          <p14:tracePt t="151466" x="2990850" y="3143250"/>
          <p14:tracePt t="151483" x="2927350" y="3187700"/>
          <p14:tracePt t="151499" x="2895600" y="3213100"/>
          <p14:tracePt t="151516" x="2832100" y="3263900"/>
          <p14:tracePt t="151535" x="2762250" y="3308350"/>
          <p14:tracePt t="151551" x="2736850" y="3327400"/>
          <p14:tracePt t="151567" x="2686050" y="3365500"/>
          <p14:tracePt t="151585" x="2667000" y="3378200"/>
          <p14:tracePt t="151600" x="2641600" y="3409950"/>
          <p14:tracePt t="151617" x="2622550" y="3429000"/>
          <p14:tracePt t="151634" x="2616200" y="3435350"/>
          <p14:tracePt t="151651" x="2609850" y="3441700"/>
          <p14:tracePt t="151667" x="2609850" y="3448050"/>
          <p14:tracePt t="151684" x="2609850" y="3454400"/>
          <p14:tracePt t="151737" x="2609850" y="3460750"/>
          <p14:tracePt t="151747" x="2609850" y="3467100"/>
          <p14:tracePt t="151768" x="2609850" y="3473450"/>
          <p14:tracePt t="151789" x="2609850" y="3479800"/>
          <p14:tracePt t="151799" x="2609850" y="3486150"/>
          <p14:tracePt t="151830" x="2609850" y="3492500"/>
          <p14:tracePt t="151841" x="2616200" y="3498850"/>
          <p14:tracePt t="151862" x="2622550" y="3498850"/>
          <p14:tracePt t="151872" x="2628900" y="3505200"/>
          <p14:tracePt t="151884" x="2647950" y="3505200"/>
          <p14:tracePt t="151885" x="2660650" y="3505200"/>
          <p14:tracePt t="151900" x="2692400" y="3505200"/>
          <p14:tracePt t="151917" x="2705100" y="3505200"/>
          <p14:tracePt t="151934" x="2743200" y="3505200"/>
          <p14:tracePt t="151950" x="2781300" y="3498850"/>
          <p14:tracePt t="151967" x="2787650" y="3492500"/>
          <p14:tracePt t="151984" x="2819400" y="3467100"/>
          <p14:tracePt t="152001" x="2832100" y="3454400"/>
          <p14:tracePt t="152017" x="2863850" y="3435350"/>
          <p14:tracePt t="152034" x="2876550" y="3409950"/>
          <p14:tracePt t="152050" x="2882900" y="3403600"/>
          <p14:tracePt t="152067" x="2889250" y="3403600"/>
          <p14:tracePt t="152154" x="2882900" y="3403600"/>
          <p14:tracePt t="152163" x="2876550" y="3403600"/>
          <p14:tracePt t="152175" x="2863850" y="3403600"/>
          <p14:tracePt t="152184" x="2844800" y="3403600"/>
          <p14:tracePt t="152200" x="2825750" y="3409950"/>
          <p14:tracePt t="152201" x="2774950" y="3429000"/>
          <p14:tracePt t="152217" x="2749550" y="3435350"/>
          <p14:tracePt t="152234" x="2717800" y="3448050"/>
          <p14:tracePt t="152252" x="2692400" y="3460750"/>
          <p14:tracePt t="152267" x="2686050" y="3460750"/>
          <p14:tracePt t="152284" x="2686050" y="3467100"/>
          <p14:tracePt t="152320" x="2679700" y="3473450"/>
          <p14:tracePt t="152321" x="2673350" y="3479800"/>
          <p14:tracePt t="152335" x="2654300" y="3492500"/>
          <p14:tracePt t="152351" x="2641600" y="3498850"/>
          <p14:tracePt t="152366" x="2609850" y="3517900"/>
          <p14:tracePt t="152383" x="2597150" y="3524250"/>
          <p14:tracePt t="152399" x="2578100" y="3543300"/>
          <p14:tracePt t="152416" x="2565400" y="3549650"/>
          <p14:tracePt t="152435" x="2565400" y="3556000"/>
          <p14:tracePt t="152451" x="2552700" y="3562350"/>
          <p14:tracePt t="152468" x="2552700" y="3568700"/>
          <p14:tracePt t="152483" x="2546350" y="3575050"/>
          <p14:tracePt t="152650" x="2552700" y="3575050"/>
          <p14:tracePt t="152660" x="2559050" y="3575050"/>
          <p14:tracePt t="152669" x="2565400" y="3575050"/>
          <p14:tracePt t="152680" x="2578100" y="3568700"/>
          <p14:tracePt t="152684" x="2590800" y="3562350"/>
          <p14:tracePt t="152700" x="2628900" y="3543300"/>
          <p14:tracePt t="152717" x="2654300" y="3524250"/>
          <p14:tracePt t="152735" x="2660650" y="3511550"/>
          <p14:tracePt t="152750" x="2686050" y="3498850"/>
          <p14:tracePt t="152767" x="2692400" y="3492500"/>
          <p14:tracePt t="152785" x="2698750" y="3486150"/>
          <p14:tracePt t="154709" x="2698750" y="3492500"/>
          <p14:tracePt t="154750" x="2698750" y="3498850"/>
          <p14:tracePt t="154771" x="2698750" y="3505200"/>
          <p14:tracePt t="155087" x="2705100" y="3505200"/>
          <p14:tracePt t="155118" x="2711450" y="3511550"/>
          <p14:tracePt t="155129" x="2724150" y="3517900"/>
          <p14:tracePt t="155143" x="2743200" y="3524250"/>
          <p14:tracePt t="155151" x="2781300" y="3536950"/>
          <p14:tracePt t="155152" x="2825750" y="3556000"/>
          <p14:tracePt t="155168" x="2971800" y="3594100"/>
          <p14:tracePt t="155185" x="3060700" y="3619500"/>
          <p14:tracePt t="155201" x="3257550" y="3676650"/>
          <p14:tracePt t="155218" x="3448050" y="3727450"/>
          <p14:tracePt t="155234" x="3536950" y="3759200"/>
          <p14:tracePt t="155252" x="3702050" y="3803650"/>
          <p14:tracePt t="155268" x="3848100" y="3841750"/>
          <p14:tracePt t="155285" x="3917950" y="3860800"/>
          <p14:tracePt t="155301" x="4064000" y="3911600"/>
          <p14:tracePt t="155318" x="4152900" y="3937000"/>
          <p14:tracePt t="155335" x="4349750" y="4000500"/>
          <p14:tracePt t="155352" x="4464050" y="4038600"/>
          <p14:tracePt t="155367" x="4699000" y="4108450"/>
          <p14:tracePt t="155384" x="4984750" y="4178300"/>
          <p14:tracePt t="155401" x="5124450" y="4222750"/>
          <p14:tracePt t="155418" x="5334000" y="4279900"/>
          <p14:tracePt t="155435" x="5511800" y="4330700"/>
          <p14:tracePt t="155454" x="5568950" y="4349750"/>
          <p14:tracePt t="155468" x="5645150" y="4362450"/>
          <p14:tracePt t="155484" x="5664200" y="4368800"/>
          <p14:tracePt t="155500" x="5683250" y="4375150"/>
          <p14:tracePt t="155517" x="5689600" y="4375150"/>
          <p14:tracePt t="155533" x="5708650" y="4381500"/>
          <p14:tracePt t="155551" x="5740400" y="4394200"/>
          <p14:tracePt t="155568" x="5759450" y="4406900"/>
          <p14:tracePt t="155585" x="5797550" y="4419600"/>
          <p14:tracePt t="155602" x="5829300" y="4425950"/>
          <p14:tracePt t="155619" x="5842000" y="4432300"/>
          <p14:tracePt t="155651" x="5848350" y="4432300"/>
          <p14:tracePt t="155653" x="5861050" y="4432300"/>
          <p14:tracePt t="155668" x="5886450" y="4432300"/>
          <p14:tracePt t="155685" x="5911850" y="4438650"/>
          <p14:tracePt t="155701" x="5918200" y="4438650"/>
          <p14:tracePt t="155718" x="5930900" y="4438650"/>
          <p14:tracePt t="156058" x="5937250" y="4438650"/>
          <p14:tracePt t="156068" x="5943600" y="4438650"/>
          <p14:tracePt t="156079" x="5949950" y="4438650"/>
          <p14:tracePt t="156089" x="5975350" y="4438650"/>
          <p14:tracePt t="156101" x="6000750" y="4438650"/>
          <p14:tracePt t="156103" x="6032500" y="4438650"/>
          <p14:tracePt t="156118" x="6134100" y="4438650"/>
          <p14:tracePt t="156135" x="6242050" y="4432300"/>
          <p14:tracePt t="156151" x="6273800" y="4432300"/>
          <p14:tracePt t="156168" x="6324600" y="4419600"/>
          <p14:tracePt t="156185" x="6343650" y="4413250"/>
          <p14:tracePt t="156201" x="6375400" y="4406900"/>
          <p14:tracePt t="156218" x="6400800" y="4400550"/>
          <p14:tracePt t="156234" x="6419850" y="4394200"/>
          <p14:tracePt t="156252" x="6464300" y="4381500"/>
          <p14:tracePt t="156268" x="6489700" y="4375150"/>
          <p14:tracePt t="156285" x="6540500" y="4356100"/>
          <p14:tracePt t="156301" x="6565900" y="4343400"/>
          <p14:tracePt t="156318" x="6578600" y="4330700"/>
          <p14:tracePt t="156335" x="6604000" y="4318000"/>
          <p14:tracePt t="156352" x="6610350" y="4311650"/>
          <p14:tracePt t="156368" x="6616700" y="4279900"/>
          <p14:tracePt t="156386" x="6629400" y="4248150"/>
          <p14:tracePt t="156401" x="6629400" y="4235450"/>
          <p14:tracePt t="156418" x="6635750" y="4203700"/>
          <p14:tracePt t="156435" x="6642100" y="4184650"/>
          <p14:tracePt t="156452" x="6642100" y="4165600"/>
          <p14:tracePt t="156468" x="6635750" y="4146550"/>
          <p14:tracePt t="156486" x="6635750" y="4133850"/>
          <p14:tracePt t="156501" x="6604000" y="4108450"/>
          <p14:tracePt t="156518" x="6584950" y="4095750"/>
          <p14:tracePt t="156535" x="6540500" y="4076700"/>
          <p14:tracePt t="156551" x="6477000" y="4057650"/>
          <p14:tracePt t="156568" x="6451600" y="4051300"/>
          <p14:tracePt t="156585" x="6394450" y="4032250"/>
          <p14:tracePt t="156602" x="6369050" y="4025900"/>
          <p14:tracePt t="156618" x="6299200" y="4013200"/>
          <p14:tracePt t="156637" x="6223000" y="3994150"/>
          <p14:tracePt t="156651" x="6191250" y="3994150"/>
          <p14:tracePt t="156669" x="6134100" y="3987800"/>
          <p14:tracePt t="156685" x="6108700" y="3981450"/>
          <p14:tracePt t="156701" x="6057900" y="3981450"/>
          <p14:tracePt t="156718" x="6032500" y="3981450"/>
          <p14:tracePt t="156735" x="5981700" y="3981450"/>
          <p14:tracePt t="156751" x="5924550" y="3981450"/>
          <p14:tracePt t="156768" x="5892800" y="3981450"/>
          <p14:tracePt t="156785" x="5829300" y="3981450"/>
          <p14:tracePt t="156801" x="5810250" y="3987800"/>
          <p14:tracePt t="156818" x="5772150" y="4000500"/>
          <p14:tracePt t="156835" x="5727700" y="4013200"/>
          <p14:tracePt t="156851" x="5708650" y="4025900"/>
          <p14:tracePt t="156868" x="5651500" y="4044950"/>
          <p14:tracePt t="156885" x="5619750" y="4057650"/>
          <p14:tracePt t="156902" x="5549900" y="4089400"/>
          <p14:tracePt t="156918" x="5499100" y="4121150"/>
          <p14:tracePt t="156935" x="5473700" y="4140200"/>
          <p14:tracePt t="156951" x="5448300" y="4171950"/>
          <p14:tracePt t="156968" x="5429250" y="4210050"/>
          <p14:tracePt t="156986" x="5422900" y="4229100"/>
          <p14:tracePt t="157001" x="5416550" y="4267200"/>
          <p14:tracePt t="157018" x="5416550" y="4292600"/>
          <p14:tracePt t="157034" x="5416550" y="4343400"/>
          <p14:tracePt t="157051" x="5416550" y="4375150"/>
          <p14:tracePt t="157068" x="5416550" y="4425950"/>
          <p14:tracePt t="157085" x="5435600" y="4495800"/>
          <p14:tracePt t="157102" x="5448300" y="4521200"/>
          <p14:tracePt t="157118" x="5486400" y="4584700"/>
          <p14:tracePt t="157136" x="5511800" y="4616450"/>
          <p14:tracePt t="157151" x="5575300" y="4673600"/>
          <p14:tracePt t="157168" x="5657850" y="4724400"/>
          <p14:tracePt t="157184" x="5715000" y="4737100"/>
          <p14:tracePt t="157201" x="5861050" y="4762500"/>
          <p14:tracePt t="157218" x="5949950" y="4775200"/>
          <p14:tracePt t="157235" x="6134100" y="4781550"/>
          <p14:tracePt t="157253" x="6318250" y="4787900"/>
          <p14:tracePt t="157268" x="6394450" y="4787900"/>
          <p14:tracePt t="157285" x="6515100" y="4787900"/>
          <p14:tracePt t="157301" x="6546850" y="4787900"/>
          <p14:tracePt t="157318" x="6604000" y="4768850"/>
          <p14:tracePt t="157335" x="6623050" y="4737100"/>
          <p14:tracePt t="157352" x="6635750" y="4724400"/>
          <p14:tracePt t="157368" x="6648450" y="4692650"/>
          <p14:tracePt t="157383" x="6654800" y="4679950"/>
          <p14:tracePt t="157401" x="6667500" y="4654550"/>
          <p14:tracePt t="157418" x="6673850" y="4629150"/>
          <p14:tracePt t="157435" x="6680200" y="4616450"/>
          <p14:tracePt t="157452" x="6680200" y="4603750"/>
          <p14:tracePt t="157467" x="6680200" y="4597400"/>
          <p14:tracePt t="157485" x="6680200" y="4578350"/>
          <p14:tracePt t="157500" x="6680200" y="4572000"/>
          <p14:tracePt t="157517" x="6680200" y="4546600"/>
          <p14:tracePt t="157535" x="6680200" y="4521200"/>
          <p14:tracePt t="157552" x="6680200" y="4508500"/>
          <p14:tracePt t="157568" x="6680200" y="4483100"/>
          <p14:tracePt t="157585" x="6680200" y="4470400"/>
          <p14:tracePt t="157585" x="6680200" y="4464050"/>
          <p14:tracePt t="157601" x="6667500" y="4451350"/>
          <p14:tracePt t="157618" x="6648450" y="4419600"/>
          <p14:tracePt t="157636" x="6629400" y="4406900"/>
          <p14:tracePt t="157651" x="6604000" y="4387850"/>
          <p14:tracePt t="157668" x="6572250" y="4381500"/>
          <p14:tracePt t="157685" x="6553200" y="4375150"/>
          <p14:tracePt t="157701" x="6515100" y="4368800"/>
          <p14:tracePt t="157718" x="6489700" y="4362450"/>
          <p14:tracePt t="157735" x="6432550" y="4362450"/>
          <p14:tracePt t="157751" x="6388100" y="4362450"/>
          <p14:tracePt t="157768" x="6286500" y="4356100"/>
          <p14:tracePt t="157785" x="6178550" y="4356100"/>
          <p14:tracePt t="157801" x="6134100" y="4356100"/>
          <p14:tracePt t="157818" x="6064250" y="4356100"/>
          <p14:tracePt t="157835" x="6038850" y="4356100"/>
          <p14:tracePt t="157851" x="6007100" y="4356100"/>
          <p14:tracePt t="157868" x="5975350" y="4356100"/>
          <p14:tracePt t="157885" x="5956300" y="4362450"/>
          <p14:tracePt t="157901" x="5924550" y="4375150"/>
          <p14:tracePt t="157918" x="5899150" y="4381500"/>
          <p14:tracePt t="157935" x="5861050" y="4394200"/>
          <p14:tracePt t="157951" x="5835650" y="4406900"/>
          <p14:tracePt t="157968" x="5816600" y="4413250"/>
          <p14:tracePt t="157985" x="5784850" y="4425950"/>
          <p14:tracePt t="158001" x="5772150" y="4432300"/>
          <p14:tracePt t="158018" x="5727700" y="4438650"/>
          <p14:tracePt t="158035" x="5676900" y="4464050"/>
          <p14:tracePt t="158051" x="5645150" y="4476750"/>
          <p14:tracePt t="158068" x="5607050" y="4489450"/>
          <p14:tracePt t="158085" x="5581650" y="4495800"/>
          <p14:tracePt t="158101" x="5543550" y="4508500"/>
          <p14:tracePt t="158118" x="5505450" y="4521200"/>
          <p14:tracePt t="158136" x="5492750" y="4521200"/>
          <p14:tracePt t="158151" x="5454650" y="4533900"/>
          <p14:tracePt t="158168" x="5435600" y="4540250"/>
          <p14:tracePt t="158185" x="5416550" y="4552950"/>
          <p14:tracePt t="158201" x="5410200" y="4565650"/>
          <p14:tracePt t="158218" x="5410200" y="4578350"/>
          <p14:tracePt t="158235" x="5410200" y="4591050"/>
          <p14:tracePt t="158253" x="5416550" y="4597400"/>
          <p14:tracePt t="158268" x="5435600" y="4616450"/>
          <p14:tracePt t="158285" x="5461000" y="4635500"/>
          <p14:tracePt t="158301" x="5486400" y="4641850"/>
          <p14:tracePt t="158318" x="5562600" y="4660900"/>
          <p14:tracePt t="158335" x="5607050" y="4673600"/>
          <p14:tracePt t="158352" x="5715000" y="4686300"/>
          <p14:tracePt t="158367" x="5759450" y="4686300"/>
          <p14:tracePt t="158383" x="5842000" y="4692650"/>
          <p14:tracePt t="158400" x="5873750" y="4692650"/>
          <p14:tracePt t="158417" x="5886450" y="4692650"/>
          <p14:tracePt t="159210" x="5886450" y="4699000"/>
          <p14:tracePt t="159251" x="5886450" y="4705350"/>
          <p14:tracePt t="160859" x="5880100" y="4705350"/>
          <p14:tracePt t="160877" x="5873750" y="4705350"/>
          <p14:tracePt t="160880" x="5861050" y="4705350"/>
          <p14:tracePt t="160885" x="5822950" y="4705350"/>
          <p14:tracePt t="160901" x="5797550" y="4705350"/>
          <p14:tracePt t="160918" x="5740400" y="4705350"/>
          <p14:tracePt t="160935" x="5715000" y="4699000"/>
          <p14:tracePt t="160951" x="5664200" y="4686300"/>
          <p14:tracePt t="160968" x="5619750" y="4667250"/>
          <p14:tracePt t="160985" x="5594350" y="4660900"/>
          <p14:tracePt t="161001" x="5537200" y="4641850"/>
          <p14:tracePt t="161018" x="5505450" y="4629150"/>
          <p14:tracePt t="161035" x="5422900" y="4603750"/>
          <p14:tracePt t="161051" x="5353050" y="4591050"/>
          <p14:tracePt t="161068" x="5321300" y="4584700"/>
          <p14:tracePt t="161085" x="5257800" y="4578350"/>
          <p14:tracePt t="161101" x="5238750" y="4572000"/>
          <p14:tracePt t="161118" x="5200650" y="4572000"/>
          <p14:tracePt t="161135" x="5162550" y="4565650"/>
          <p14:tracePt t="161151" x="5143500" y="4565650"/>
          <p14:tracePt t="161168" x="5092700" y="4565650"/>
          <p14:tracePt t="161185" x="5067300" y="4565650"/>
          <p14:tracePt t="161201" x="4997450" y="4565650"/>
          <p14:tracePt t="161217" x="4921250" y="4565650"/>
          <p14:tracePt t="161235" x="4889500" y="4565650"/>
          <p14:tracePt t="161252" x="4819650" y="4565650"/>
          <p14:tracePt t="161268" x="4787900" y="4565650"/>
          <p14:tracePt t="161284" x="4724400" y="4578350"/>
          <p14:tracePt t="161301" x="4699000" y="4584700"/>
          <p14:tracePt t="161318" x="4660900" y="4597400"/>
          <p14:tracePt t="161335" x="4616450" y="4610100"/>
          <p14:tracePt t="161352" x="4597400" y="4616450"/>
          <p14:tracePt t="161368" x="4572000" y="4622800"/>
          <p14:tracePt t="161385" x="4552950" y="4622800"/>
          <p14:tracePt t="161401" x="4514850" y="4635500"/>
          <p14:tracePt t="161417" x="4489450" y="4648200"/>
          <p14:tracePt t="161435" x="4464050" y="4654550"/>
          <p14:tracePt t="161451" x="4425950" y="4667250"/>
          <p14:tracePt t="161468" x="4406900" y="4673600"/>
          <p14:tracePt t="161485" x="4375150" y="4686300"/>
          <p14:tracePt t="161501" x="4324350" y="4692650"/>
          <p14:tracePt t="161518" x="4305300" y="4699000"/>
          <p14:tracePt t="161535" x="4260850" y="4711700"/>
          <p14:tracePt t="161551" x="4235450" y="4711700"/>
          <p14:tracePt t="161568" x="4197350" y="4724400"/>
          <p14:tracePt t="161585" x="4133850" y="4743450"/>
          <p14:tracePt t="161601" x="4095750" y="4749800"/>
          <p14:tracePt t="161618" x="3975100" y="4768850"/>
          <p14:tracePt t="161635" x="3898900" y="4775200"/>
          <p14:tracePt t="161651" x="3702050" y="4781550"/>
          <p14:tracePt t="161668" x="3479800" y="4794250"/>
          <p14:tracePt t="161685" x="3359150" y="4794250"/>
          <p14:tracePt t="161701" x="3054350" y="4794250"/>
          <p14:tracePt t="161718" x="2901950" y="4794250"/>
          <p14:tracePt t="161735" x="2520950" y="4794250"/>
          <p14:tracePt t="161751" x="2120900" y="4806950"/>
          <p14:tracePt t="161768" x="1898650" y="4806950"/>
          <p14:tracePt t="161785" x="1498600" y="4806950"/>
          <p14:tracePt t="161801" x="1314450" y="4813300"/>
          <p14:tracePt t="161817" x="1041400" y="4826000"/>
          <p14:tracePt t="161834" x="844550" y="4845050"/>
          <p14:tracePt t="161851" x="768350" y="4864100"/>
          <p14:tracePt t="161868" x="654050" y="4883150"/>
          <p14:tracePt t="161885" x="615950" y="4902200"/>
          <p14:tracePt t="161901" x="577850" y="4914900"/>
          <p14:tracePt t="161918" x="565150" y="4914900"/>
          <p14:tracePt t="161965" x="565150" y="4921250"/>
          <p14:tracePt t="162006" x="565150" y="4927600"/>
          <p14:tracePt t="162027" x="565150" y="4933950"/>
          <p14:tracePt t="162038" x="565150" y="4940300"/>
          <p14:tracePt t="162039" x="577850" y="4946650"/>
          <p14:tracePt t="162051" x="603250" y="4965700"/>
          <p14:tracePt t="162068" x="615950" y="4978400"/>
          <p14:tracePt t="162084" x="673100" y="5003800"/>
          <p14:tracePt t="162100" x="717550" y="5022850"/>
          <p14:tracePt t="162118" x="857250" y="5067300"/>
          <p14:tracePt t="162135" x="1035050" y="5118100"/>
          <p14:tracePt t="162151" x="1130300" y="5137150"/>
          <p14:tracePt t="162168" x="1295400" y="5168900"/>
          <p14:tracePt t="162184" x="1365250" y="5187950"/>
          <p14:tracePt t="162201" x="1441450" y="5194300"/>
          <p14:tracePt t="162218" x="1460500" y="5194300"/>
          <p14:tracePt t="162307" x="1454150" y="5194300"/>
          <p14:tracePt t="162348" x="1447800" y="5194300"/>
          <p14:tracePt t="162948" x="1447800" y="5187950"/>
          <p14:tracePt t="162969" x="1447800" y="5181600"/>
          <p14:tracePt t="162990" x="1447800" y="5175250"/>
          <p14:tracePt t="163002" x="1447800" y="5168900"/>
          <p14:tracePt t="163011" x="1447800" y="5162550"/>
          <p14:tracePt t="163032" x="1447800" y="5156200"/>
          <p14:tracePt t="163042" x="1447800" y="5149850"/>
          <p14:tracePt t="163064" x="1454150" y="5143500"/>
          <p14:tracePt t="163076" x="1460500" y="5143500"/>
          <p14:tracePt t="163083" x="1466850" y="5130800"/>
          <p14:tracePt t="163084" x="1466850" y="5124450"/>
          <p14:tracePt t="163100" x="1485900" y="5105400"/>
          <p14:tracePt t="163117" x="1504950" y="5086350"/>
          <p14:tracePt t="163135" x="1517650" y="5073650"/>
          <p14:tracePt t="163151" x="1549400" y="5054600"/>
          <p14:tracePt t="163167" x="1562100" y="5041900"/>
          <p14:tracePt t="163185" x="1581150" y="5016500"/>
          <p14:tracePt t="163201" x="1593850" y="4997450"/>
          <p14:tracePt t="163218" x="1612900" y="4978400"/>
          <p14:tracePt t="163235" x="1638300" y="4946650"/>
          <p14:tracePt t="163253" x="1651000" y="4933950"/>
          <p14:tracePt t="163268" x="1676400" y="4908550"/>
          <p14:tracePt t="163285" x="1689100" y="4895850"/>
          <p14:tracePt t="163301" x="1720850" y="4864100"/>
          <p14:tracePt t="163318" x="1746250" y="4832350"/>
          <p14:tracePt t="163334" x="1758950" y="4813300"/>
          <p14:tracePt t="163351" x="1790700" y="4775200"/>
          <p14:tracePt t="163367" x="1803400" y="4762500"/>
          <p14:tracePt t="163385" x="1841500" y="4724400"/>
          <p14:tracePt t="163401" x="1892300" y="4679950"/>
          <p14:tracePt t="163418" x="1911350" y="4660900"/>
          <p14:tracePt t="163434" x="1949450" y="4622800"/>
          <p14:tracePt t="163451" x="1968500" y="4610100"/>
          <p14:tracePt t="163467" x="2019300" y="4565650"/>
          <p14:tracePt t="163485" x="2070100" y="4527550"/>
          <p14:tracePt t="163501" x="2089150" y="4508500"/>
          <p14:tracePt t="163517" x="2133600" y="4476750"/>
          <p14:tracePt t="163535" x="2152650" y="4457700"/>
          <p14:tracePt t="163551" x="2178050" y="4432300"/>
          <p14:tracePt t="163568" x="2197100" y="4406900"/>
          <p14:tracePt t="163584" x="2203450" y="4394200"/>
          <p14:tracePt t="163601" x="2228850" y="4381500"/>
          <p14:tracePt t="163617" x="2241550" y="4368800"/>
          <p14:tracePt t="163634" x="2260600" y="4343400"/>
          <p14:tracePt t="163651" x="2286000" y="4324350"/>
          <p14:tracePt t="163668" x="2298700" y="4311650"/>
          <p14:tracePt t="163684" x="2311400" y="4286250"/>
          <p14:tracePt t="163701" x="2324100" y="4273550"/>
          <p14:tracePt t="163718" x="2343150" y="4254500"/>
          <p14:tracePt t="163734" x="2362200" y="4229100"/>
          <p14:tracePt t="163751" x="2368550" y="4210050"/>
          <p14:tracePt t="163768" x="2387600" y="4191000"/>
          <p14:tracePt t="163785" x="2400300" y="4171950"/>
          <p14:tracePt t="163801" x="2419350" y="4140200"/>
          <p14:tracePt t="163817" x="2419350" y="4133850"/>
          <p14:tracePt t="163835" x="2432050" y="4102100"/>
          <p14:tracePt t="163851" x="2438400" y="4076700"/>
          <p14:tracePt t="163867" x="2444750" y="4057650"/>
          <p14:tracePt t="163885" x="2444750" y="4038600"/>
          <p14:tracePt t="163901" x="2457450" y="4006850"/>
          <p14:tracePt t="163918" x="2457450" y="3994150"/>
          <p14:tracePt t="163935" x="2470150" y="3975100"/>
          <p14:tracePt t="163951" x="2470150" y="3962400"/>
          <p14:tracePt t="163967" x="2476500" y="3943350"/>
          <p14:tracePt t="163985" x="2482850" y="3930650"/>
          <p14:tracePt t="164001" x="2489200" y="3911600"/>
          <p14:tracePt t="164017" x="2495550" y="3873500"/>
          <p14:tracePt t="164035" x="2501900" y="3860800"/>
          <p14:tracePt t="164051" x="2508250" y="3829050"/>
          <p14:tracePt t="164068" x="2520950" y="3797300"/>
          <p14:tracePt t="164085" x="2527300" y="3784600"/>
          <p14:tracePt t="164100" x="2533650" y="3771900"/>
          <p14:tracePt t="164116" x="2540000" y="3765550"/>
          <p14:tracePt t="164134" x="2552700" y="3759200"/>
          <p14:tracePt t="164151" x="2552700" y="3746500"/>
          <p14:tracePt t="164167" x="2565400" y="3740150"/>
          <p14:tracePt t="164185" x="2571750" y="3727450"/>
          <p14:tracePt t="164201" x="2578100" y="3721100"/>
          <p14:tracePt t="164218" x="2597150" y="3702050"/>
          <p14:tracePt t="164234" x="2609850" y="3689350"/>
          <p14:tracePt t="164252" x="2616200" y="3683000"/>
          <p14:tracePt t="164268" x="2622550" y="3676650"/>
          <p14:tracePt t="164306" x="2622550" y="3670300"/>
          <p14:tracePt t="164550" x="2609850" y="3670300"/>
          <p14:tracePt t="164563" x="2603500" y="3670300"/>
          <p14:tracePt t="164565" x="2597150" y="3683000"/>
          <p14:tracePt t="164585" x="2584450" y="3689350"/>
          <p14:tracePt t="164586" x="2559050" y="3714750"/>
          <p14:tracePt t="164602" x="2552700" y="3727450"/>
          <p14:tracePt t="164617" x="2527300" y="3759200"/>
          <p14:tracePt t="164635" x="2508250" y="3771900"/>
          <p14:tracePt t="164651" x="2476500" y="3803650"/>
          <p14:tracePt t="164668" x="2444750" y="3835400"/>
          <p14:tracePt t="164685" x="2432050" y="3854450"/>
          <p14:tracePt t="164701" x="2387600" y="3886200"/>
          <p14:tracePt t="164718" x="2368550" y="3905250"/>
          <p14:tracePt t="164734" x="2311400" y="3943350"/>
          <p14:tracePt t="164751" x="2235200" y="3987800"/>
          <p14:tracePt t="164767" x="2203450" y="4006850"/>
          <p14:tracePt t="164784" x="2127250" y="4051300"/>
          <p14:tracePt t="164801" x="2089150" y="4083050"/>
          <p14:tracePt t="164817" x="2000250" y="4127500"/>
          <p14:tracePt t="164835" x="1924050" y="4171950"/>
          <p14:tracePt t="164851" x="1885950" y="4203700"/>
          <p14:tracePt t="164868" x="1790700" y="4260850"/>
          <p14:tracePt t="164884" x="1739900" y="4286250"/>
          <p14:tracePt t="164901" x="1651000" y="4349750"/>
          <p14:tracePt t="164918" x="1555750" y="4406900"/>
          <p14:tracePt t="164934" x="1517650" y="4438650"/>
          <p14:tracePt t="164951" x="1460500" y="4489450"/>
          <p14:tracePt t="164967" x="1428750" y="4514850"/>
          <p14:tracePt t="164985" x="1384300" y="4559300"/>
          <p14:tracePt t="165001" x="1358900" y="4603750"/>
          <p14:tracePt t="165018" x="1346200" y="4629150"/>
          <p14:tracePt t="165034" x="1320800" y="4673600"/>
          <p14:tracePt t="165051" x="1308100" y="4692650"/>
          <p14:tracePt t="165068" x="1282700" y="4743450"/>
          <p14:tracePt t="165085" x="1250950" y="4787900"/>
          <p14:tracePt t="165102" x="1231900" y="4806950"/>
          <p14:tracePt t="165118" x="1187450" y="4857750"/>
          <p14:tracePt t="165135" x="1168400" y="4876800"/>
          <p14:tracePt t="165151" x="1136650" y="4921250"/>
          <p14:tracePt t="165167" x="1123950" y="4940300"/>
          <p14:tracePt t="165185" x="1092200" y="4978400"/>
          <p14:tracePt t="165201" x="1073150" y="5003800"/>
          <p14:tracePt t="165218" x="1060450" y="5016500"/>
          <p14:tracePt t="165234" x="1035050" y="5041900"/>
          <p14:tracePt t="165252" x="1022350" y="5054600"/>
          <p14:tracePt t="165267" x="1016000" y="5067300"/>
          <p14:tracePt t="165284" x="996950" y="5073650"/>
          <p14:tracePt t="165302" x="996950" y="5080000"/>
          <p14:tracePt t="165318" x="984250" y="5092700"/>
          <p14:tracePt t="165351" x="977900" y="5092700"/>
          <p14:tracePt t="165495" x="990600" y="5086350"/>
          <p14:tracePt t="165505" x="1003300" y="5073650"/>
          <p14:tracePt t="165516" x="1035050" y="5054600"/>
          <p14:tracePt t="165537" x="1060450" y="5041900"/>
          <p14:tracePt t="165539" x="1092200" y="5022850"/>
          <p14:tracePt t="165551" x="1117600" y="5010150"/>
          <p14:tracePt t="165568" x="1187450" y="4959350"/>
          <p14:tracePt t="165585" x="1244600" y="4908550"/>
          <p14:tracePt t="165601" x="1270000" y="4876800"/>
          <p14:tracePt t="165618" x="1339850" y="4819650"/>
          <p14:tracePt t="165635" x="1416050" y="4743450"/>
          <p14:tracePt t="165651" x="1460500" y="4711700"/>
          <p14:tracePt t="165668" x="1524000" y="4654550"/>
          <p14:tracePt t="165685" x="1568450" y="4622800"/>
          <p14:tracePt t="165701" x="1625600" y="4565650"/>
          <p14:tracePt t="165718" x="1682750" y="4514850"/>
          <p14:tracePt t="165735" x="1708150" y="4489450"/>
          <p14:tracePt t="165751" x="1758950" y="4451350"/>
          <p14:tracePt t="165767" x="1778000" y="4432300"/>
          <p14:tracePt t="165785" x="1816100" y="4387850"/>
          <p14:tracePt t="165801" x="1835150" y="4368800"/>
          <p14:tracePt t="165818" x="1885950" y="4318000"/>
          <p14:tracePt t="165835" x="1930400" y="4279900"/>
          <p14:tracePt t="165851" x="1949450" y="4260850"/>
          <p14:tracePt t="165868" x="1993900" y="4229100"/>
          <p14:tracePt t="165884" x="2025650" y="4203700"/>
          <p14:tracePt t="165901" x="2070100" y="4159250"/>
          <p14:tracePt t="165918" x="2127250" y="4114800"/>
          <p14:tracePt t="165934" x="2152650" y="4083050"/>
          <p14:tracePt t="165951" x="2197100" y="4038600"/>
          <p14:tracePt t="165967" x="2222500" y="4006850"/>
          <p14:tracePt t="165984" x="2279650" y="3968750"/>
          <p14:tracePt t="166001" x="2317750" y="3930650"/>
          <p14:tracePt t="166018" x="2336800" y="3911600"/>
          <p14:tracePt t="166034" x="2381250" y="3886200"/>
          <p14:tracePt t="166051" x="2387600" y="3873500"/>
          <p14:tracePt t="166067" x="2419350" y="3848100"/>
          <p14:tracePt t="166084" x="2438400" y="3829050"/>
          <p14:tracePt t="166101" x="2451100" y="3822700"/>
          <p14:tracePt t="166117" x="2457450" y="3803650"/>
          <p14:tracePt t="166133" x="2470150" y="3797300"/>
          <p14:tracePt t="166150" x="2489200" y="3778250"/>
          <p14:tracePt t="166168" x="2514600" y="3759200"/>
          <p14:tracePt t="166184" x="2527300" y="3746500"/>
          <p14:tracePt t="166201" x="2552700" y="3733800"/>
          <p14:tracePt t="166218" x="2565400" y="3727450"/>
          <p14:tracePt t="166234" x="2584450" y="3714750"/>
          <p14:tracePt t="166252" x="2590800" y="3708400"/>
          <p14:tracePt t="166481" x="2590800" y="3714750"/>
          <p14:tracePt t="166492" x="2590800" y="3721100"/>
          <p14:tracePt t="166502" x="2584450" y="3721100"/>
          <p14:tracePt t="166512" x="2578100" y="3733800"/>
          <p14:tracePt t="166517" x="2552700" y="3752850"/>
          <p14:tracePt t="166533" x="2546350" y="3765550"/>
          <p14:tracePt t="166551" x="2514600" y="3784600"/>
          <p14:tracePt t="166568" x="2495550" y="3797300"/>
          <p14:tracePt t="166584" x="2463800" y="3816350"/>
          <p14:tracePt t="166601" x="2438400" y="3835400"/>
          <p14:tracePt t="166618" x="2425700" y="3848100"/>
          <p14:tracePt t="166635" x="2393950" y="3867150"/>
          <p14:tracePt t="166651" x="2381250" y="3879850"/>
          <p14:tracePt t="166668" x="2355850" y="3911600"/>
          <p14:tracePt t="166684" x="2324100" y="3943350"/>
          <p14:tracePt t="166701" x="2305050" y="3962400"/>
          <p14:tracePt t="166718" x="2260600" y="3994150"/>
          <p14:tracePt t="166735" x="2228850" y="4013200"/>
          <p14:tracePt t="166735" x="2209800" y="4032250"/>
          <p14:tracePt t="166751" x="2184400" y="4051300"/>
          <p14:tracePt t="166767" x="2127250" y="4102100"/>
          <p14:tracePt t="166785" x="2095500" y="4127500"/>
          <p14:tracePt t="166801" x="2051050" y="4171950"/>
          <p14:tracePt t="166818" x="2000250" y="4222750"/>
          <p14:tracePt t="166835" x="1974850" y="4241800"/>
          <p14:tracePt t="166851" x="1917700" y="4292600"/>
          <p14:tracePt t="166868" x="1885950" y="4324350"/>
          <p14:tracePt t="166884" x="1835150" y="4375150"/>
          <p14:tracePt t="166901" x="1809750" y="4394200"/>
          <p14:tracePt t="166918" x="1771650" y="4425950"/>
          <p14:tracePt t="166934" x="1739900" y="4457700"/>
          <p14:tracePt t="166951" x="1720850" y="4470400"/>
          <p14:tracePt t="166967" x="1695450" y="4489450"/>
          <p14:tracePt t="166985" x="1663700" y="4527550"/>
          <p14:tracePt t="167001" x="1651000" y="4540250"/>
          <p14:tracePt t="167017" x="1612900" y="4578350"/>
          <p14:tracePt t="167034" x="1593850" y="4597400"/>
          <p14:tracePt t="167051" x="1555750" y="4629150"/>
          <p14:tracePt t="167067" x="1524000" y="4667250"/>
          <p14:tracePt t="167084" x="1511300" y="4673600"/>
          <p14:tracePt t="167101" x="1485900" y="4705350"/>
          <p14:tracePt t="167118" x="1473200" y="4724400"/>
          <p14:tracePt t="167134" x="1441450" y="4756150"/>
          <p14:tracePt t="167151" x="1422400" y="4768850"/>
          <p14:tracePt t="167167" x="1390650" y="4800600"/>
          <p14:tracePt t="167184" x="1365250" y="4826000"/>
          <p14:tracePt t="167201" x="1352550" y="4838700"/>
          <p14:tracePt t="167218" x="1320800" y="4864100"/>
          <p14:tracePt t="167235" x="1314450" y="4876800"/>
          <p14:tracePt t="167251" x="1295400" y="4895850"/>
          <p14:tracePt t="167267" x="1276350" y="4921250"/>
          <p14:tracePt t="167285" x="1270000" y="4927600"/>
          <p14:tracePt t="167301" x="1257300" y="4940300"/>
          <p14:tracePt t="167319" x="1244600" y="4953000"/>
          <p14:tracePt t="167334" x="1231900" y="4965700"/>
          <p14:tracePt t="167352" x="1212850" y="4972050"/>
          <p14:tracePt t="167369" x="1212850" y="4984750"/>
          <p14:tracePt t="167385" x="1200150" y="4991100"/>
          <p14:tracePt t="167401" x="1193800" y="4997450"/>
          <p14:tracePt t="168670" x="1193800" y="5003800"/>
          <p14:tracePt t="168681" x="1193800" y="5010150"/>
          <p14:tracePt t="168691" x="1181100" y="5016500"/>
          <p14:tracePt t="168702" x="1174750" y="5022850"/>
          <p14:tracePt t="168704" x="1162050" y="5035550"/>
          <p14:tracePt t="168717" x="1149350" y="5054600"/>
          <p14:tracePt t="168735" x="1136650" y="5067300"/>
          <p14:tracePt t="168751" x="1123950" y="5073650"/>
          <p14:tracePt t="168768" x="1123950" y="5080000"/>
          <p14:tracePt t="168784" x="1117600" y="5080000"/>
          <p14:tracePt t="169498" x="1130300" y="5080000"/>
          <p14:tracePt t="169501" x="1149350" y="5080000"/>
          <p14:tracePt t="169518" x="1181100" y="5080000"/>
          <p14:tracePt t="169533" x="1225550" y="5080000"/>
          <p14:tracePt t="169534" x="1365250" y="5080000"/>
          <p14:tracePt t="169552" x="1454150" y="5080000"/>
          <p14:tracePt t="169568" x="1670050" y="5080000"/>
          <p14:tracePt t="169585" x="1784350" y="5080000"/>
          <p14:tracePt t="169601" x="2070100" y="5080000"/>
          <p14:tracePt t="169618" x="2451100" y="5080000"/>
          <p14:tracePt t="169634" x="2692400" y="5080000"/>
          <p14:tracePt t="169651" x="3181350" y="5080000"/>
          <p14:tracePt t="169668" x="3448050" y="5080000"/>
          <p14:tracePt t="169684" x="4000500" y="5080000"/>
          <p14:tracePt t="169701" x="4508500" y="5080000"/>
          <p14:tracePt t="169717" x="4724400" y="5080000"/>
          <p14:tracePt t="169734" x="5137150" y="5060950"/>
          <p14:tracePt t="169751" x="5441950" y="5029200"/>
          <p14:tracePt t="169768" x="5568950" y="5010150"/>
          <p14:tracePt t="169784" x="5765800" y="4965700"/>
          <p14:tracePt t="169801" x="5854700" y="4940300"/>
          <p14:tracePt t="169817" x="6032500" y="4883150"/>
          <p14:tracePt t="169834" x="6191250" y="4832350"/>
          <p14:tracePt t="169851" x="6267450" y="4806950"/>
          <p14:tracePt t="169867" x="6394450" y="4756150"/>
          <p14:tracePt t="169885" x="6451600" y="4730750"/>
          <p14:tracePt t="169901" x="6540500" y="4692650"/>
          <p14:tracePt t="169917" x="6578600" y="4673600"/>
          <p14:tracePt t="169934" x="6629400" y="4629150"/>
          <p14:tracePt t="169951" x="6686550" y="4584700"/>
          <p14:tracePt t="169968" x="6705600" y="4572000"/>
          <p14:tracePt t="169984" x="6737350" y="4533900"/>
          <p14:tracePt t="170001" x="6762750" y="4514850"/>
          <p14:tracePt t="170017" x="6775450" y="4495800"/>
          <p14:tracePt t="170035" x="6781800" y="4457700"/>
          <p14:tracePt t="170051" x="6781800" y="4445000"/>
          <p14:tracePt t="170068" x="6781800" y="4406900"/>
          <p14:tracePt t="170085" x="6781800" y="4387850"/>
          <p14:tracePt t="170101" x="6781800" y="4362450"/>
          <p14:tracePt t="170117" x="6781800" y="4337050"/>
          <p14:tracePt t="170135" x="6781800" y="4330700"/>
          <p14:tracePt t="170151" x="6781800" y="4311650"/>
          <p14:tracePt t="170168" x="6781800" y="4305300"/>
          <p14:tracePt t="170183" x="6775450" y="4298950"/>
          <p14:tracePt t="170490" x="6769100" y="4292600"/>
          <p14:tracePt t="170521" x="6762750" y="4286250"/>
          <p14:tracePt t="170532" x="6756400" y="4273550"/>
          <p14:tracePt t="170535" x="6743700" y="4267200"/>
          <p14:tracePt t="170551" x="6718300" y="4235450"/>
          <p14:tracePt t="170567" x="6667500" y="4197350"/>
          <p14:tracePt t="170585" x="6642100" y="4184650"/>
          <p14:tracePt t="170601" x="6578600" y="4152900"/>
          <p14:tracePt t="170618" x="6540500" y="4140200"/>
          <p14:tracePt t="170635" x="6470650" y="4127500"/>
          <p14:tracePt t="170651" x="6394450" y="4108450"/>
          <p14:tracePt t="170667" x="6369050" y="4108450"/>
          <p14:tracePt t="170685" x="6299200" y="4108450"/>
          <p14:tracePt t="170701" x="6280150" y="4108450"/>
          <p14:tracePt t="170717" x="6229350" y="4108450"/>
          <p14:tracePt t="170735" x="6172200" y="4108450"/>
          <p14:tracePt t="170751" x="6140450" y="4108450"/>
          <p14:tracePt t="170767" x="6057900" y="4108450"/>
          <p14:tracePt t="170784" x="6013450" y="4108450"/>
          <p14:tracePt t="170801" x="5918200" y="4108450"/>
          <p14:tracePt t="170818" x="5816600" y="4108450"/>
          <p14:tracePt t="170834" x="5765800" y="4108450"/>
          <p14:tracePt t="170851" x="5683250" y="4121150"/>
          <p14:tracePt t="170867" x="5613400" y="4133850"/>
          <p14:tracePt t="170885" x="5588000" y="4146550"/>
          <p14:tracePt t="170901" x="5537200" y="4165600"/>
          <p14:tracePt t="170917" x="5518150" y="4178300"/>
          <p14:tracePt t="170934" x="5473700" y="4197350"/>
          <p14:tracePt t="170951" x="5454650" y="4203700"/>
          <p14:tracePt t="170951" x="5441950" y="4216400"/>
          <p14:tracePt t="170968" x="5422900" y="4229100"/>
          <p14:tracePt t="170984" x="5403850" y="4241800"/>
          <p14:tracePt t="171001" x="5391150" y="4254500"/>
          <p14:tracePt t="171017" x="5378450" y="4279900"/>
          <p14:tracePt t="171034" x="5365750" y="4305300"/>
          <p14:tracePt t="171051" x="5359400" y="4318000"/>
          <p14:tracePt t="171067" x="5359400" y="4349750"/>
          <p14:tracePt t="171084" x="5359400" y="4375150"/>
          <p14:tracePt t="171101" x="5359400" y="4419600"/>
          <p14:tracePt t="171118" x="5378450" y="4445000"/>
          <p14:tracePt t="171134" x="5410200" y="4502150"/>
          <p14:tracePt t="171151" x="5467350" y="4559300"/>
          <p14:tracePt t="171168" x="5518150" y="4603750"/>
          <p14:tracePt t="171185" x="5613400" y="4667250"/>
          <p14:tracePt t="171200" x="5683250" y="4699000"/>
          <p14:tracePt t="171216" x="5873750" y="4762500"/>
          <p14:tracePt t="171235" x="6083300" y="4819650"/>
          <p14:tracePt t="171251" x="6191250" y="4826000"/>
          <p14:tracePt t="171267" x="6369050" y="4845050"/>
          <p14:tracePt t="171284" x="6438900" y="4845050"/>
          <p14:tracePt t="171301" x="6534150" y="4826000"/>
          <p14:tracePt t="171317" x="6578600" y="4794250"/>
          <p14:tracePt t="171334" x="6616700" y="4743450"/>
          <p14:tracePt t="171355" x="6629400" y="4711700"/>
          <p14:tracePt t="171370" x="6635750" y="4679950"/>
          <p14:tracePt t="171384" x="6648450" y="4610100"/>
          <p14:tracePt t="171401" x="6648450" y="4540250"/>
          <p14:tracePt t="171419" x="6648450" y="4508500"/>
          <p14:tracePt t="171436" x="6635750" y="4445000"/>
          <p14:tracePt t="171452" x="6623050" y="4425950"/>
          <p14:tracePt t="171469" x="6597650" y="4413250"/>
          <p14:tracePt t="171486" x="6572250" y="4400550"/>
          <p14:tracePt t="171503" x="6559550" y="4400550"/>
          <p14:tracePt t="171518" x="6521450" y="4400550"/>
          <p14:tracePt t="171536" x="6496050" y="4400550"/>
          <p14:tracePt t="171552" x="6438900" y="4400550"/>
          <p14:tracePt t="171569" x="6375400" y="4413250"/>
          <p14:tracePt t="171585" x="6350000" y="4419600"/>
          <p14:tracePt t="171602" x="6299200" y="4438650"/>
          <p14:tracePt t="171619" x="6273800" y="4445000"/>
          <p14:tracePt t="171635" x="6229350" y="4464050"/>
          <p14:tracePt t="171652" x="6191250" y="4476750"/>
          <p14:tracePt t="171668" x="6172200" y="4483100"/>
          <p14:tracePt t="171686" x="6127750" y="4495800"/>
          <p14:tracePt t="171702" x="6108700" y="4502150"/>
          <p14:tracePt t="171718" x="6076950" y="4514850"/>
          <p14:tracePt t="171736" x="6013450" y="4540250"/>
          <p14:tracePt t="171752" x="5969000" y="4552950"/>
          <p14:tracePt t="171768" x="5861050" y="4584700"/>
          <p14:tracePt t="171785" x="5797550" y="4603750"/>
          <p14:tracePt t="171802" x="5651500" y="4635500"/>
          <p14:tracePt t="171818" x="5486400" y="4660900"/>
          <p14:tracePt t="171835" x="5410200" y="4679950"/>
          <p14:tracePt t="171852" x="5283200" y="4692650"/>
          <p14:tracePt t="171869" x="5232400" y="4705350"/>
          <p14:tracePt t="171886" x="5137150" y="4718050"/>
          <p14:tracePt t="171902" x="5067300" y="4749800"/>
          <p14:tracePt t="171919" x="5016500" y="4762500"/>
          <p14:tracePt t="171935" x="4902200" y="4794250"/>
          <p14:tracePt t="171952" x="4845050" y="4813300"/>
          <p14:tracePt t="171968" x="4724400" y="4851400"/>
          <p14:tracePt t="171985" x="4654550" y="4883150"/>
          <p14:tracePt t="171985" x="4578350" y="4895850"/>
          <p14:tracePt t="172002" x="4508500" y="4921250"/>
          <p14:tracePt t="172018" x="4368800" y="4965700"/>
          <p14:tracePt t="172036" x="4305300" y="4991100"/>
          <p14:tracePt t="172052" x="4159250" y="5041900"/>
          <p14:tracePt t="172069" x="4013200" y="5086350"/>
          <p14:tracePt t="172085" x="3930650" y="5111750"/>
          <p14:tracePt t="172102" x="3740150" y="5175250"/>
          <p14:tracePt t="172118" x="3644900" y="5200650"/>
          <p14:tracePt t="172135" x="3441700" y="5264150"/>
          <p14:tracePt t="172152" x="3346450" y="5302250"/>
          <p14:tracePt t="172168" x="3155950" y="5372100"/>
          <p14:tracePt t="172186" x="2978150" y="5435600"/>
          <p14:tracePt t="172202" x="2889250" y="5461000"/>
          <p14:tracePt t="172218" x="2711450" y="5505450"/>
          <p14:tracePt t="172235" x="2609850" y="5524500"/>
          <p14:tracePt t="172252" x="2438400" y="5543550"/>
          <p14:tracePt t="172269" x="2273300" y="5543550"/>
          <p14:tracePt t="172285" x="2209800" y="5549900"/>
          <p14:tracePt t="172302" x="2108200" y="5549900"/>
          <p14:tracePt t="172318" x="2063750" y="5556250"/>
          <p14:tracePt t="172335" x="2006600" y="5556250"/>
          <p14:tracePt t="172352" x="1955800" y="5562600"/>
          <p14:tracePt t="172369" x="1943100" y="5562600"/>
          <p14:tracePt t="172385" x="1892300" y="5562600"/>
          <p14:tracePt t="172401" x="1860550" y="5562600"/>
          <p14:tracePt t="172417" x="1803400" y="5562600"/>
          <p14:tracePt t="172435" x="1733550" y="5549900"/>
          <p14:tracePt t="172452" x="1682750" y="5537200"/>
          <p14:tracePt t="172470" x="1593850" y="5511800"/>
          <p14:tracePt t="172486" x="1536700" y="5492750"/>
          <p14:tracePt t="172502" x="1441450" y="5461000"/>
          <p14:tracePt t="172519" x="1371600" y="5441950"/>
          <p14:tracePt t="172536" x="1346200" y="5435600"/>
          <p14:tracePt t="172552" x="1320800" y="5422900"/>
          <p14:tracePt t="172569" x="1314450" y="5422900"/>
          <p14:tracePt t="172585" x="1308100" y="5416550"/>
          <p14:tracePt t="172602" x="1301750" y="5403850"/>
          <p14:tracePt t="172618" x="1295400" y="5403850"/>
          <p14:tracePt t="172635" x="1282700" y="5391150"/>
          <p14:tracePt t="172652" x="1282700" y="5384800"/>
          <p14:tracePt t="172752" x="1282700" y="5378450"/>
          <p14:tracePt t="173669" x="1282700" y="5384800"/>
          <p14:tracePt t="173690" x="1282700" y="5391150"/>
          <p14:tracePt t="174596" x="1282700" y="5397500"/>
          <p14:tracePt t="174963" x="1289050" y="5397500"/>
          <p14:tracePt t="175004" x="1295400" y="5397500"/>
          <p14:tracePt t="175116" x="1295400" y="5403850"/>
          <p14:tracePt t="175138" x="1301750" y="5410200"/>
          <p14:tracePt t="175148" x="1314450" y="5416550"/>
          <p14:tracePt t="175157" x="1320800" y="5422900"/>
          <p14:tracePt t="175168" x="1333500" y="5429250"/>
          <p14:tracePt t="175177" x="1352550" y="5441950"/>
          <p14:tracePt t="175185" x="1416050" y="5473700"/>
          <p14:tracePt t="175202" x="1473200" y="5486400"/>
          <p14:tracePt t="175218" x="1600200" y="5530850"/>
          <p14:tracePt t="175235" x="1778000" y="5581650"/>
          <p14:tracePt t="175253" x="1873250" y="5607050"/>
          <p14:tracePt t="175268" x="2063750" y="5664200"/>
          <p14:tracePt t="175285" x="2152650" y="5689600"/>
          <p14:tracePt t="175302" x="2286000" y="5721350"/>
          <p14:tracePt t="175318" x="2368550" y="5753100"/>
          <p14:tracePt t="175335" x="2393950" y="5765800"/>
          <p14:tracePt t="175352" x="2470150" y="5810250"/>
          <p14:tracePt t="175369" x="2514600" y="5842000"/>
          <p14:tracePt t="175385" x="2622550" y="5930900"/>
          <p14:tracePt t="175402" x="2730500" y="6013450"/>
          <p14:tracePt t="175419" x="2787650" y="6045200"/>
          <p14:tracePt t="175435" x="2857500" y="6096000"/>
          <p14:tracePt t="175453" x="2901950" y="6134100"/>
          <p14:tracePt t="175469" x="2914650" y="6140450"/>
          <p14:tracePt t="175486" x="2940050" y="6159500"/>
          <p14:tracePt t="175501" x="2946400" y="6172200"/>
          <p14:tracePt t="175517" x="2959100" y="6184900"/>
          <p14:tracePt t="175534" x="2965450" y="6197600"/>
          <p14:tracePt t="175573" x="2971800" y="6197600"/>
          <p14:tracePt t="175595" x="2978150" y="6203950"/>
          <p14:tracePt t="175614" x="2978150" y="6210300"/>
          <p14:tracePt t="175626" x="2984500" y="6216650"/>
          <p14:tracePt t="175645" x="2984500" y="6229350"/>
          <p14:tracePt t="175655" x="2984500" y="6242050"/>
          <p14:tracePt t="175667" x="2984500" y="6254750"/>
          <p14:tracePt t="175688" x="2984500" y="6261100"/>
          <p14:tracePt t="175780" x="2978150" y="6261100"/>
          <p14:tracePt t="175783" x="2978150" y="6267450"/>
          <p14:tracePt t="175832" x="2978150" y="6273800"/>
          <p14:tracePt t="175842" x="2971800" y="6273800"/>
          <p14:tracePt t="176137" x="2971800" y="6280150"/>
          <p14:tracePt t="176575" x="2971800" y="6286500"/>
          <p14:tracePt t="176616" x="2971800" y="6292850"/>
          <p14:tracePt t="176659" x="2971800" y="6299200"/>
          <p14:tracePt t="176690" x="2971800" y="6305550"/>
          <p14:tracePt t="176711" x="2971800" y="6311900"/>
          <p14:tracePt t="178249" x="2978150" y="6311900"/>
          <p14:tracePt t="178270" x="2984500" y="6311900"/>
          <p14:tracePt t="178280" x="2990850" y="6311900"/>
          <p14:tracePt t="178290" x="3009900" y="6318250"/>
          <p14:tracePt t="178301" x="3028950" y="6318250"/>
          <p14:tracePt t="178311" x="3041650" y="6324600"/>
          <p14:tracePt t="178317" x="3105150" y="6330950"/>
          <p14:tracePt t="178334" x="3124200" y="6330950"/>
          <p14:tracePt t="178352" x="3187700" y="6337300"/>
          <p14:tracePt t="178369" x="3244850" y="6337300"/>
          <p14:tracePt t="178386" x="3276600" y="6337300"/>
          <p14:tracePt t="178401" x="3352800" y="6337300"/>
          <p14:tracePt t="178417" x="3397250" y="6337300"/>
          <p14:tracePt t="178435" x="3498850" y="6337300"/>
          <p14:tracePt t="178452" x="3606800" y="6337300"/>
          <p14:tracePt t="178471" x="3657600" y="6337300"/>
          <p14:tracePt t="178486" x="3790950" y="6337300"/>
          <p14:tracePt t="178501" x="3854450" y="6337300"/>
          <p14:tracePt t="178517" x="3987800" y="6337300"/>
          <p14:tracePt t="178534" x="4108450" y="6337300"/>
          <p14:tracePt t="178552" x="4152900" y="6337300"/>
          <p14:tracePt t="178568" x="4229100" y="6337300"/>
          <p14:tracePt t="178585" x="4260850" y="6337300"/>
          <p14:tracePt t="178602" x="4305300" y="6337300"/>
          <p14:tracePt t="178618" x="4337050" y="6337300"/>
          <p14:tracePt t="178635" x="4356100" y="6337300"/>
          <p14:tracePt t="178652" x="4387850" y="6337300"/>
          <p14:tracePt t="178669" x="4406900" y="6337300"/>
          <p14:tracePt t="178685" x="4457700" y="6337300"/>
          <p14:tracePt t="178702" x="4489450" y="6337300"/>
          <p14:tracePt t="178718" x="4578350" y="6337300"/>
          <p14:tracePt t="178735" x="4673600" y="6337300"/>
          <p14:tracePt t="178751" x="4730750" y="6337300"/>
          <p14:tracePt t="178768" x="4826000" y="6337300"/>
          <p14:tracePt t="178785" x="4908550" y="6337300"/>
          <p14:tracePt t="178801" x="4940300" y="6337300"/>
          <p14:tracePt t="178818" x="5003800" y="6337300"/>
          <p14:tracePt t="178835" x="5022850" y="6337300"/>
          <p14:tracePt t="178852" x="5067300" y="6337300"/>
          <p14:tracePt t="178868" x="5073650" y="6337300"/>
          <p14:tracePt t="178885" x="5092700" y="6337300"/>
          <p14:tracePt t="179557" x="5086350" y="6337300"/>
          <p14:tracePt t="179568" x="5086350" y="6343650"/>
          <p14:tracePt t="179577" x="5073650" y="6343650"/>
          <p14:tracePt t="179585" x="5022850" y="6356350"/>
          <p14:tracePt t="179602" x="4984750" y="6369050"/>
          <p14:tracePt t="179618" x="4883150" y="6388100"/>
          <p14:tracePt t="179635" x="4762500" y="6413500"/>
          <p14:tracePt t="179652" x="4718050" y="6419850"/>
          <p14:tracePt t="179668" x="4622800" y="6432550"/>
          <p14:tracePt t="179685" x="4591050" y="6445250"/>
          <p14:tracePt t="179702" x="4514850" y="6470650"/>
          <p14:tracePt t="179718" x="4483100" y="6477000"/>
          <p14:tracePt t="179735" x="4400550" y="6502400"/>
          <p14:tracePt t="179751" x="4337050" y="6521450"/>
          <p14:tracePt t="179768" x="4311650" y="6527800"/>
          <p14:tracePt t="179785" x="4279900" y="6540500"/>
          <p14:tracePt t="179801" x="4273550" y="6540500"/>
          <p14:tracePt t="179818" x="4267200" y="6540500"/>
          <p14:tracePt t="180013" x="4260850" y="6540500"/>
          <p14:tracePt t="180044" x="4241800" y="6540500"/>
          <p14:tracePt t="180054" x="4222750" y="6540500"/>
          <p14:tracePt t="180064" x="4191000" y="6540500"/>
          <p14:tracePt t="180075" x="4070350" y="6540500"/>
          <p14:tracePt t="180086" x="3994150" y="6521450"/>
          <p14:tracePt t="180101" x="3784600" y="6489700"/>
          <p14:tracePt t="180118" x="3689350" y="6470650"/>
          <p14:tracePt t="180135" x="3492500" y="6413500"/>
          <p14:tracePt t="180152" x="3352800" y="6381750"/>
          <p14:tracePt t="180168" x="3295650" y="6362700"/>
          <p14:tracePt t="180185" x="3238500" y="6343650"/>
          <p14:tracePt t="180202" x="3219450" y="6337300"/>
          <p14:tracePt t="180218" x="3200400" y="6330950"/>
          <p14:tracePt t="182357" x="3206750" y="6330950"/>
          <p14:tracePt t="184555" x="3213100" y="6330950"/>
          <p14:tracePt t="184567" x="3219450" y="6330950"/>
          <p14:tracePt t="184568" x="3232150" y="6330950"/>
          <p14:tracePt t="184588" x="3251200" y="6330950"/>
          <p14:tracePt t="184602" x="3263900" y="6330950"/>
          <p14:tracePt t="184603" x="3333750" y="6330950"/>
          <p14:tracePt t="184618" x="3378200" y="6330950"/>
          <p14:tracePt t="184635" x="3498850" y="6330950"/>
          <p14:tracePt t="184652" x="3562350" y="6330950"/>
          <p14:tracePt t="184668" x="3733800" y="6330950"/>
          <p14:tracePt t="184685" x="3917950" y="6330950"/>
          <p14:tracePt t="184702" x="4000500" y="6330950"/>
          <p14:tracePt t="184718" x="4165600" y="6330950"/>
          <p14:tracePt t="184735" x="4229100" y="6330950"/>
          <p14:tracePt t="184752" x="4349750" y="6330950"/>
          <p14:tracePt t="184768" x="4413250" y="6330950"/>
          <p14:tracePt t="184785" x="4559300" y="6330950"/>
          <p14:tracePt t="184802" x="4699000" y="6330950"/>
          <p14:tracePt t="184818" x="4762500" y="6318250"/>
          <p14:tracePt t="184835" x="4876800" y="6311900"/>
          <p14:tracePt t="184852" x="4921250" y="6305550"/>
          <p14:tracePt t="184868" x="4972050" y="6292850"/>
          <p14:tracePt t="184885" x="4991100" y="6280150"/>
          <p14:tracePt t="184902" x="5003800" y="6273800"/>
          <p14:tracePt t="184918" x="5010150" y="6273800"/>
          <p14:tracePt t="184935" x="5022850" y="6267450"/>
          <p14:tracePt t="184952" x="5022850" y="6261100"/>
          <p14:tracePt t="184968" x="5029200" y="6261100"/>
          <p14:tracePt t="184985" x="5029200" y="6254750"/>
          <p14:tracePt t="185002" x="5029200" y="6242050"/>
          <p14:tracePt t="185036" x="5029200" y="6235700"/>
          <p14:tracePt t="185037" x="5029200" y="6229350"/>
          <p14:tracePt t="185052" x="5029200" y="6216650"/>
          <p14:tracePt t="185069" x="5029200" y="6203950"/>
          <p14:tracePt t="185085" x="5029200" y="6191250"/>
          <p14:tracePt t="185102" x="5029200" y="6178550"/>
          <p14:tracePt t="185118" x="5010150" y="6153150"/>
          <p14:tracePt t="185135" x="4991100" y="6127750"/>
          <p14:tracePt t="185152" x="4984750" y="6115050"/>
          <p14:tracePt t="185168" x="4978400" y="6102350"/>
          <p14:tracePt t="185185" x="4972050" y="6089650"/>
          <p14:tracePt t="185202" x="4965700" y="6083300"/>
          <p14:tracePt t="185218" x="4959350" y="6070600"/>
          <p14:tracePt t="185235" x="4953000" y="6070600"/>
          <p14:tracePt t="185252" x="4946650" y="6057900"/>
          <p14:tracePt t="185268" x="4946650" y="6051550"/>
          <p14:tracePt t="185305" x="4940300" y="6051550"/>
          <p14:tracePt t="185318" x="4933950" y="6045200"/>
          <p14:tracePt t="185319" x="4927600" y="6038850"/>
          <p14:tracePt t="185335" x="4914900" y="6038850"/>
          <p14:tracePt t="185352" x="4908550" y="6032500"/>
          <p14:tracePt t="185368" x="4883150" y="6019800"/>
          <p14:tracePt t="185385" x="4864100" y="6013450"/>
          <p14:tracePt t="185401" x="4845050" y="6007100"/>
          <p14:tracePt t="185417" x="4813300" y="6000750"/>
          <p14:tracePt t="185434" x="4806950" y="6000750"/>
          <p14:tracePt t="185452" x="4775200" y="6000750"/>
          <p14:tracePt t="185468" x="4756150" y="5994400"/>
          <p14:tracePt t="185486" x="4737100" y="5994400"/>
          <p14:tracePt t="185503" x="4718050" y="5988050"/>
          <p14:tracePt t="185517" x="4711700" y="5988050"/>
          <p14:tracePt t="185534" x="4699000" y="5988050"/>
          <p14:tracePt t="185550" x="4686300" y="5981700"/>
          <p14:tracePt t="185567" x="4673600" y="5975350"/>
          <p14:tracePt t="185585" x="4654550" y="5969000"/>
          <p14:tracePt t="185602" x="4648200" y="5969000"/>
          <p14:tracePt t="185618" x="4622800" y="5962650"/>
          <p14:tracePt t="185635" x="4603750" y="5956300"/>
          <p14:tracePt t="185652" x="4597400" y="5956300"/>
          <p14:tracePt t="185669" x="4584700" y="5949950"/>
          <p14:tracePt t="185685" x="4578350" y="5949950"/>
          <p14:tracePt t="185702" x="4559300" y="5943600"/>
          <p14:tracePt t="185719" x="4540250" y="5937250"/>
          <p14:tracePt t="185735" x="4521200" y="5930900"/>
          <p14:tracePt t="185752" x="4483100" y="5930900"/>
          <p14:tracePt t="185768" x="4470400" y="5924550"/>
          <p14:tracePt t="185785" x="4438650" y="5924550"/>
          <p14:tracePt t="185802" x="4432300" y="5924550"/>
          <p14:tracePt t="185818" x="4400550" y="5924550"/>
          <p14:tracePt t="185835" x="4375150" y="5924550"/>
          <p14:tracePt t="185852" x="4356100" y="5924550"/>
          <p14:tracePt t="185868" x="4337050" y="5924550"/>
          <p14:tracePt t="185885" x="4324350" y="5924550"/>
          <p14:tracePt t="185885" x="4305300" y="5924550"/>
          <p14:tracePt t="185923" x="4292600" y="5924550"/>
          <p14:tracePt t="185925" x="4279900" y="5930900"/>
          <p14:tracePt t="185935" x="4273550" y="5937250"/>
          <p14:tracePt t="185952" x="4248150" y="5949950"/>
          <p14:tracePt t="185968" x="4235450" y="5949950"/>
          <p14:tracePt t="185968" x="4235450" y="5956300"/>
          <p14:tracePt t="185985" x="4222750" y="5962650"/>
          <p14:tracePt t="186001" x="4210050" y="5975350"/>
          <p14:tracePt t="186018" x="4203700" y="5981700"/>
          <p14:tracePt t="186035" x="4191000" y="5988050"/>
          <p14:tracePt t="186053" x="4191000" y="5994400"/>
          <p14:tracePt t="186068" x="4184650" y="6000750"/>
          <p14:tracePt t="186085" x="4171950" y="6013450"/>
          <p14:tracePt t="186121" x="4165600" y="6019800"/>
          <p14:tracePt t="186122" x="4159250" y="6026150"/>
          <p14:tracePt t="186135" x="4152900" y="6038850"/>
          <p14:tracePt t="186153" x="4146550" y="6045200"/>
          <p14:tracePt t="186168" x="4133850" y="6064250"/>
          <p14:tracePt t="186185" x="4133850" y="6070600"/>
          <p14:tracePt t="186202" x="4121150" y="6083300"/>
          <p14:tracePt t="186218" x="4121150" y="6096000"/>
          <p14:tracePt t="186235" x="4114800" y="6102350"/>
          <p14:tracePt t="186252" x="4114800" y="6115050"/>
          <p14:tracePt t="186289" x="4114800" y="6121400"/>
          <p14:tracePt t="186302" x="4114800" y="6134100"/>
          <p14:tracePt t="186319" x="4114800" y="6146800"/>
          <p14:tracePt t="186321" x="4114800" y="6153150"/>
          <p14:tracePt t="186335" x="4114800" y="6172200"/>
          <p14:tracePt t="186352" x="4114800" y="6184900"/>
          <p14:tracePt t="186368" x="4114800" y="6203950"/>
          <p14:tracePt t="186385" x="4114800" y="6223000"/>
          <p14:tracePt t="186403" x="4114800" y="6235700"/>
          <p14:tracePt t="186417" x="4114800" y="6248400"/>
          <p14:tracePt t="186434" x="4114800" y="6261100"/>
          <p14:tracePt t="186497" x="4121150" y="6267450"/>
          <p14:tracePt t="186507" x="4127500" y="6273800"/>
          <p14:tracePt t="186518" x="4133850" y="6280150"/>
          <p14:tracePt t="186518" x="4140200" y="6286500"/>
          <p14:tracePt t="186534" x="4165600" y="6311900"/>
          <p14:tracePt t="186550" x="4178300" y="6318250"/>
          <p14:tracePt t="186568" x="4203700" y="6330950"/>
          <p14:tracePt t="186586" x="4229100" y="6337300"/>
          <p14:tracePt t="186602" x="4241800" y="6343650"/>
          <p14:tracePt t="186618" x="4286250" y="6350000"/>
          <p14:tracePt t="186635" x="4311650" y="6356350"/>
          <p14:tracePt t="186652" x="4349750" y="6362700"/>
          <p14:tracePt t="186668" x="4406900" y="6369050"/>
          <p14:tracePt t="186685" x="4432300" y="6369050"/>
          <p14:tracePt t="186702" x="4483100" y="6369050"/>
          <p14:tracePt t="186718" x="4508500" y="6369050"/>
          <p14:tracePt t="186735" x="4552950" y="6369050"/>
          <p14:tracePt t="186752" x="4591050" y="6369050"/>
          <p14:tracePt t="186768" x="4603750" y="6369050"/>
          <p14:tracePt t="186785" x="4629150" y="6362700"/>
          <p14:tracePt t="186802" x="4641850" y="6356350"/>
          <p14:tracePt t="186818" x="4673600" y="6350000"/>
          <p14:tracePt t="186835" x="4718050" y="6337300"/>
          <p14:tracePt t="186852" x="4737100" y="6324600"/>
          <p14:tracePt t="186868" x="4781550" y="6305550"/>
          <p14:tracePt t="186885" x="4800600" y="6292850"/>
          <p14:tracePt t="186901" x="4826000" y="6267450"/>
          <p14:tracePt t="186918" x="4838700" y="6261100"/>
          <p14:tracePt t="186935" x="4851400" y="6248400"/>
          <p14:tracePt t="186952" x="4857750" y="6229350"/>
          <p14:tracePt t="186968" x="4857750" y="6223000"/>
          <p14:tracePt t="186985" x="4864100" y="6210300"/>
          <p14:tracePt t="187002" x="4864100" y="6203950"/>
          <p14:tracePt t="187018" x="4864100" y="6191250"/>
          <p14:tracePt t="187035" x="4864100" y="6184900"/>
          <p14:tracePt t="187072" x="4864100" y="6178550"/>
          <p14:tracePt t="187073" x="4864100" y="6172200"/>
          <p14:tracePt t="187086" x="4857750" y="6165850"/>
          <p14:tracePt t="187101" x="4845050" y="6146800"/>
          <p14:tracePt t="187118" x="4832350" y="6127750"/>
          <p14:tracePt t="187135" x="4819650" y="6115050"/>
          <p14:tracePt t="187152" x="4819650" y="6102350"/>
          <p14:tracePt t="187168" x="4813300" y="6096000"/>
          <p14:tracePt t="187184" x="4800600" y="6083300"/>
          <p14:tracePt t="187202" x="4787900" y="6070600"/>
          <p14:tracePt t="187218" x="4781550" y="6064250"/>
          <p14:tracePt t="187235" x="4768850" y="6051550"/>
          <p14:tracePt t="187252" x="4762500" y="6045200"/>
          <p14:tracePt t="187268" x="4756150" y="6038850"/>
          <p14:tracePt t="187285" x="4743450" y="6026150"/>
          <p14:tracePt t="187302" x="4743450" y="6019800"/>
          <p14:tracePt t="187318" x="4730750" y="6007100"/>
          <p14:tracePt t="187335" x="4724400" y="6007100"/>
          <p14:tracePt t="187352" x="4718050" y="5994400"/>
          <p14:tracePt t="187368" x="4705350" y="5994400"/>
          <p14:tracePt t="187415" x="4705350" y="5988050"/>
          <p14:tracePt t="187446" x="4699000" y="5981700"/>
          <p14:tracePt t="187456" x="4692650" y="5981700"/>
          <p14:tracePt t="187467" x="4692650" y="5975350"/>
          <p14:tracePt t="187485" x="4686300" y="5975350"/>
          <p14:tracePt t="187487" x="4673600" y="5969000"/>
          <p14:tracePt t="187500" x="4667250" y="5962650"/>
          <p14:tracePt t="187517" x="4654550" y="5962650"/>
          <p14:tracePt t="187534" x="4641850" y="5956300"/>
          <p14:tracePt t="187552" x="4629150" y="5949950"/>
          <p14:tracePt t="187568" x="4603750" y="5949950"/>
          <p14:tracePt t="187586" x="4584700" y="5949950"/>
          <p14:tracePt t="187602" x="4559300" y="5943600"/>
          <p14:tracePt t="187618" x="4527550" y="5943600"/>
          <p14:tracePt t="187635" x="4521200" y="5943600"/>
          <p14:tracePt t="187653" x="4502150" y="5943600"/>
          <p14:tracePt t="187668" x="4495800" y="5943600"/>
          <p14:tracePt t="187684" x="4476750" y="5943600"/>
          <p14:tracePt t="187700" x="4470400" y="5943600"/>
          <p14:tracePt t="187717" x="4438650" y="5943600"/>
          <p14:tracePt t="187735" x="4419600" y="5943600"/>
          <p14:tracePt t="187752" x="4413250" y="5943600"/>
          <p14:tracePt t="187767" x="4394200" y="5943600"/>
          <p14:tracePt t="187784" x="4387850" y="5943600"/>
          <p14:tracePt t="187800" x="4368800" y="5943600"/>
          <p14:tracePt t="187817" x="4349750" y="5943600"/>
          <p14:tracePt t="187834" x="4330700" y="5943600"/>
          <p14:tracePt t="187852" x="4311650" y="5943600"/>
          <p14:tracePt t="187868" x="4292600" y="5943600"/>
          <p14:tracePt t="187885" x="4267200" y="5943600"/>
          <p14:tracePt t="187902" x="4248150" y="5943600"/>
          <p14:tracePt t="187918" x="4235450" y="5943600"/>
          <p14:tracePt t="187935" x="4216400" y="5943600"/>
          <p14:tracePt t="187952" x="4203700" y="5949950"/>
          <p14:tracePt t="187968" x="4191000" y="5956300"/>
          <p14:tracePt t="187985" x="4184650" y="5962650"/>
          <p14:tracePt t="188002" x="4178300" y="5962650"/>
          <p14:tracePt t="188042" x="4171950" y="5969000"/>
          <p14:tracePt t="188051" x="4171950" y="5975350"/>
          <p14:tracePt t="188073" x="4171950" y="5981700"/>
          <p14:tracePt t="188104" x="4165600" y="5988050"/>
          <p14:tracePt t="188115" x="4165600" y="5994400"/>
          <p14:tracePt t="188118" x="4159250" y="6000750"/>
          <p14:tracePt t="188134" x="4159250" y="6007100"/>
          <p14:tracePt t="188152" x="4152900" y="6013450"/>
          <p14:tracePt t="188168" x="4152900" y="6019800"/>
          <p14:tracePt t="188184" x="4146550" y="6032500"/>
          <p14:tracePt t="188230" x="4140200" y="6038850"/>
          <p14:tracePt t="188232" x="4140200" y="6045200"/>
          <p14:tracePt t="188252" x="4140200" y="6051550"/>
          <p14:tracePt t="188283" x="4133850" y="6057900"/>
          <p14:tracePt t="188284" x="4133850" y="6064250"/>
          <p14:tracePt t="188302" x="4127500" y="6064250"/>
          <p14:tracePt t="188334" x="4121150" y="6070600"/>
          <p14:tracePt t="188355" x="4121150" y="6076950"/>
          <p14:tracePt t="188376" x="4121150" y="6083300"/>
          <p14:tracePt t="188407" x="4121150" y="6089650"/>
          <p14:tracePt t="188426" x="4114800" y="6096000"/>
          <p14:tracePt t="188438" x="4114800" y="6102350"/>
          <p14:tracePt t="188459" x="4108450" y="6102350"/>
          <p14:tracePt t="188470" x="4108450" y="6108700"/>
          <p14:tracePt t="188490" x="4108450" y="6115050"/>
          <p14:tracePt t="188521" x="4108450" y="6121400"/>
          <p14:tracePt t="188532" x="4108450" y="6127750"/>
          <p14:tracePt t="188543" x="4102100" y="6134100"/>
          <p14:tracePt t="188584" x="4102100" y="6140450"/>
          <p14:tracePt t="188595" x="4102100" y="6146800"/>
          <p14:tracePt t="188616" x="4102100" y="6153150"/>
          <p14:tracePt t="188668" x="4102100" y="6159500"/>
          <p14:tracePt t="188689" x="4102100" y="6165850"/>
          <p14:tracePt t="188710" x="4102100" y="6172200"/>
          <p14:tracePt t="188720" x="4102100" y="6178550"/>
          <p14:tracePt t="188734" x="4102100" y="6184900"/>
          <p14:tracePt t="188736" x="4102100" y="6191250"/>
          <p14:tracePt t="188752" x="4102100" y="6197600"/>
          <p14:tracePt t="188768" x="4102100" y="6203950"/>
          <p14:tracePt t="188804" x="4102100" y="6210300"/>
          <p14:tracePt t="188825" x="4102100" y="6216650"/>
          <p14:tracePt t="188837" x="4102100" y="6223000"/>
          <p14:tracePt t="188889" x="4102100" y="6229350"/>
          <p14:tracePt t="188909" x="4102100" y="6235700"/>
          <p14:tracePt t="188930" x="4108450" y="6235700"/>
          <p14:tracePt t="188951" x="4114800" y="6242050"/>
          <p14:tracePt t="188963" x="4114800" y="6248400"/>
          <p14:tracePt t="188972" x="4114800" y="6254750"/>
          <p14:tracePt t="188973" x="4121150" y="6254750"/>
          <p14:tracePt t="188986" x="4133850" y="6267450"/>
          <p14:tracePt t="189003" x="4146550" y="6280150"/>
          <p14:tracePt t="189019" x="4159250" y="6292850"/>
          <p14:tracePt t="189036" x="4165600" y="6299200"/>
          <p14:tracePt t="189052" x="4191000" y="6305550"/>
          <p14:tracePt t="189069" x="4197350" y="6311900"/>
          <p14:tracePt t="189069" x="4210050" y="6318250"/>
          <p14:tracePt t="189086" x="4229100" y="6324600"/>
          <p14:tracePt t="189102" x="4273550" y="6330950"/>
          <p14:tracePt t="189119" x="4298950" y="6337300"/>
          <p14:tracePt t="189136" x="4343400" y="6337300"/>
          <p14:tracePt t="189153" x="4368800" y="6343650"/>
          <p14:tracePt t="189169" x="4413250" y="6343650"/>
          <p14:tracePt t="189185" x="4445000" y="6343650"/>
          <p14:tracePt t="189203" x="4464050" y="6343650"/>
          <p14:tracePt t="189219" x="4508500" y="6337300"/>
          <p14:tracePt t="189236" x="4527550" y="6324600"/>
          <p14:tracePt t="189253" x="4584700" y="6311900"/>
          <p14:tracePt t="189269" x="4654550" y="6292850"/>
          <p14:tracePt t="189286" x="4679950" y="6286500"/>
          <p14:tracePt t="189303" x="4724400" y="6273800"/>
          <p14:tracePt t="189319" x="4737100" y="6267450"/>
          <p14:tracePt t="189336" x="4756150" y="6254750"/>
          <p14:tracePt t="189353" x="4781550" y="6242050"/>
          <p14:tracePt t="189369" x="4787900" y="6235700"/>
          <p14:tracePt t="189387" x="4806950" y="6223000"/>
          <p14:tracePt t="189403" x="4819650" y="6216650"/>
          <p14:tracePt t="189418" x="4832350" y="6191250"/>
          <p14:tracePt t="189435" x="4845050" y="6184900"/>
          <p14:tracePt t="189451" x="4851400" y="6165850"/>
          <p14:tracePt t="189468" x="4864100" y="6146800"/>
          <p14:tracePt t="189486" x="4864100" y="6134100"/>
          <p14:tracePt t="189502" x="4864100" y="6121400"/>
          <p14:tracePt t="189518" x="4864100" y="6102350"/>
          <p14:tracePt t="189535" x="4864100" y="6083300"/>
          <p14:tracePt t="189551" x="4864100" y="6070600"/>
          <p14:tracePt t="189569" x="4864100" y="6057900"/>
          <p14:tracePt t="189586" x="4864100" y="6045200"/>
          <p14:tracePt t="189602" x="4864100" y="6038850"/>
          <p14:tracePt t="189620" x="4864100" y="6032500"/>
          <p14:tracePt t="189636" x="4857750" y="6026150"/>
          <p14:tracePt t="189654" x="4851400" y="6019800"/>
          <p14:tracePt t="189669" x="4845050" y="6013450"/>
          <p14:tracePt t="189686" x="4832350" y="6007100"/>
          <p14:tracePt t="189703" x="4832350" y="6000750"/>
          <p14:tracePt t="189719" x="4819650" y="5994400"/>
          <p14:tracePt t="189736" x="4819650" y="5988050"/>
          <p14:tracePt t="189752" x="4806950" y="5981700"/>
          <p14:tracePt t="189769" x="4800600" y="5981700"/>
          <p14:tracePt t="189786" x="4787900" y="5981700"/>
          <p14:tracePt t="189803" x="4781550" y="5975350"/>
          <p14:tracePt t="189819" x="4768850" y="5975350"/>
          <p14:tracePt t="189836" x="4749800" y="5969000"/>
          <p14:tracePt t="189853" x="4743450" y="5962650"/>
          <p14:tracePt t="189869" x="4724400" y="5956300"/>
          <p14:tracePt t="189886" x="4705350" y="5956300"/>
          <p14:tracePt t="189902" x="4699000" y="5956300"/>
          <p14:tracePt t="189919" x="4679950" y="5956300"/>
          <p14:tracePt t="189936" x="4673600" y="5956300"/>
          <p14:tracePt t="189952" x="4648200" y="5949950"/>
          <p14:tracePt t="189969" x="4622800" y="5943600"/>
          <p14:tracePt t="189985" x="4603750" y="5943600"/>
          <p14:tracePt t="190003" x="4584700" y="5937250"/>
          <p14:tracePt t="190019" x="4572000" y="5937250"/>
          <p14:tracePt t="190036" x="4565650" y="5937250"/>
          <p14:tracePt t="190052" x="4552950" y="5937250"/>
          <p14:tracePt t="190090" x="4546600" y="5937250"/>
          <p14:tracePt t="190091" x="4533900" y="5937250"/>
          <p14:tracePt t="190120" x="4521200" y="5937250"/>
          <p14:tracePt t="190122" x="4502150" y="5937250"/>
          <p14:tracePt t="190136" x="4483100" y="5937250"/>
          <p14:tracePt t="190153" x="4464050" y="5937250"/>
          <p14:tracePt t="190169" x="4445000" y="5937250"/>
          <p14:tracePt t="190186" x="4432300" y="5937250"/>
          <p14:tracePt t="190202" x="4425950" y="5937250"/>
          <p14:tracePt t="190219" x="4413250" y="5937250"/>
          <p14:tracePt t="190267" x="4406900" y="5937250"/>
          <p14:tracePt t="190278" x="4400550" y="5937250"/>
          <p14:tracePt t="190297" x="4394200" y="5937250"/>
          <p14:tracePt t="190311" x="4381500" y="5937250"/>
          <p14:tracePt t="190312" x="4375150" y="5937250"/>
          <p14:tracePt t="190319" x="4362450" y="5937250"/>
          <p14:tracePt t="190336" x="4337050" y="5937250"/>
          <p14:tracePt t="190353" x="4324350" y="5937250"/>
          <p14:tracePt t="190369" x="4311650" y="5937250"/>
          <p14:tracePt t="190386" x="4298950" y="5937250"/>
          <p14:tracePt t="190401" x="4286250" y="5937250"/>
          <p14:tracePt t="190418" x="4273550" y="5937250"/>
          <p14:tracePt t="190435" x="4273550" y="5943600"/>
          <p14:tracePt t="190451" x="4254500" y="5949950"/>
          <p14:tracePt t="190468" x="4248150" y="5956300"/>
          <p14:tracePt t="190485" x="4235450" y="5956300"/>
          <p14:tracePt t="190502" x="4222750" y="5969000"/>
          <p14:tracePt t="190518" x="4210050" y="5975350"/>
          <p14:tracePt t="190535" x="4203700" y="5981700"/>
          <p14:tracePt t="190552" x="4191000" y="5994400"/>
          <p14:tracePt t="190600" x="4191000" y="6000750"/>
          <p14:tracePt t="190610" x="4191000" y="6007100"/>
          <p14:tracePt t="190621" x="4184650" y="6007100"/>
          <p14:tracePt t="190623" x="4184650" y="6013450"/>
          <p14:tracePt t="190636" x="4178300" y="6019800"/>
          <p14:tracePt t="190654" x="4178300" y="6026150"/>
          <p14:tracePt t="190669" x="4171950" y="6032500"/>
          <p14:tracePt t="190686" x="4171950" y="6038850"/>
          <p14:tracePt t="190703" x="4165600" y="6045200"/>
          <p14:tracePt t="190719" x="4165600" y="6057900"/>
          <p14:tracePt t="190736" x="4159250" y="6070600"/>
          <p14:tracePt t="190752" x="4159250" y="6083300"/>
          <p14:tracePt t="190769" x="4152900" y="6089650"/>
          <p14:tracePt t="190785" x="4152900" y="6102350"/>
          <p14:tracePt t="190803" x="4152900" y="6108700"/>
          <p14:tracePt t="190841" x="4152900" y="6115050"/>
          <p14:tracePt t="190843" x="4152900" y="6121400"/>
          <p14:tracePt t="190853" x="4152900" y="6127750"/>
          <p14:tracePt t="190893" x="4152900" y="6134100"/>
          <p14:tracePt t="190904" x="4152900" y="6140450"/>
          <p14:tracePt t="190923" x="4152900" y="6146800"/>
          <p14:tracePt t="190935" x="4152900" y="6153150"/>
          <p14:tracePt t="190937" x="4152900" y="6159500"/>
          <p14:tracePt t="190977" x="4152900" y="6165850"/>
          <p14:tracePt t="190985" x="4152900" y="6172200"/>
          <p14:tracePt t="190989" x="4152900" y="6178550"/>
          <p14:tracePt t="191003" x="4152900" y="6184900"/>
          <p14:tracePt t="191019" x="4152900" y="6191250"/>
          <p14:tracePt t="191036" x="4152900" y="6197600"/>
          <p14:tracePt t="191071" x="4152900" y="6203950"/>
          <p14:tracePt t="191072" x="4152900" y="6210300"/>
          <p14:tracePt t="191110" x="4152900" y="6216650"/>
          <p14:tracePt t="191123" x="4152900" y="6229350"/>
          <p14:tracePt t="191132" x="4159250" y="6229350"/>
          <p14:tracePt t="191152" x="4171950" y="6242050"/>
          <p14:tracePt t="191154" x="4184650" y="6254750"/>
          <p14:tracePt t="191169" x="4203700" y="6261100"/>
          <p14:tracePt t="191186" x="4222750" y="6267450"/>
          <p14:tracePt t="191202" x="4260850" y="6280150"/>
          <p14:tracePt t="191219" x="4279900" y="6286500"/>
          <p14:tracePt t="191235" x="4318000" y="6292850"/>
          <p14:tracePt t="191253" x="4362450" y="6299200"/>
          <p14:tracePt t="191269" x="4387850" y="6305550"/>
          <p14:tracePt t="191284" x="4425950" y="6305550"/>
          <p14:tracePt t="191301" x="4445000" y="6311900"/>
          <p14:tracePt t="191318" x="4483100" y="6311900"/>
          <p14:tracePt t="191336" x="4521200" y="6311900"/>
          <p14:tracePt t="191353" x="4540250" y="6311900"/>
          <p14:tracePt t="191369" x="4591050" y="6311900"/>
          <p14:tracePt t="191387" x="4603750" y="6311900"/>
          <p14:tracePt t="191403" x="4654550" y="6311900"/>
          <p14:tracePt t="191419" x="4673600" y="6311900"/>
          <p14:tracePt t="191434" x="4705350" y="6311900"/>
          <p14:tracePt t="191469" x="4737100" y="6311900"/>
          <p14:tracePt t="191470" x="4743450" y="6311900"/>
          <p14:tracePt t="191485" x="4762500" y="6311900"/>
          <p14:tracePt t="191502" x="4768850" y="6311900"/>
          <p14:tracePt t="203748" x="4749800" y="6311900"/>
          <p14:tracePt t="203758" x="4737100" y="6311900"/>
          <p14:tracePt t="203769" x="4711700" y="6311900"/>
          <p14:tracePt t="203770" x="4667250" y="6311900"/>
          <p14:tracePt t="203785" x="4559300" y="6311900"/>
          <p14:tracePt t="203803" x="4483100" y="6311900"/>
          <p14:tracePt t="203818" x="4298950" y="6311900"/>
          <p14:tracePt t="203836" x="4083050" y="6311900"/>
          <p14:tracePt t="203852" x="3968750" y="6311900"/>
          <p14:tracePt t="203869" x="3752850" y="6311900"/>
          <p14:tracePt t="203886" x="3644900" y="6311900"/>
          <p14:tracePt t="203902" x="3479800" y="6311900"/>
          <p14:tracePt t="203919" x="3371850" y="6311900"/>
          <p14:tracePt t="203935" x="3327400" y="6311900"/>
          <p14:tracePt t="203952" x="3282950" y="6311900"/>
          <p14:tracePt t="203968" x="3257550" y="6311900"/>
          <p14:tracePt t="203985" x="3219450" y="6318250"/>
          <p14:tracePt t="204003" x="3168650" y="6324600"/>
          <p14:tracePt t="204018" x="3136900" y="6324600"/>
          <p14:tracePt t="204035" x="3060700" y="6330950"/>
          <p14:tracePt t="204052" x="3003550" y="6337300"/>
          <p14:tracePt t="204069" x="2895600" y="6337300"/>
          <p14:tracePt t="204085" x="2774950" y="6337300"/>
          <p14:tracePt t="204102" x="2717800" y="6337300"/>
          <p14:tracePt t="204119" x="2609850" y="6337300"/>
          <p14:tracePt t="204135" x="2552700" y="6337300"/>
          <p14:tracePt t="204153" x="2463800" y="6337300"/>
          <p14:tracePt t="204168" x="2381250" y="6337300"/>
          <p14:tracePt t="204186" x="2343150" y="6337300"/>
          <p14:tracePt t="204202" x="2266950" y="6337300"/>
          <p14:tracePt t="204219" x="2235200" y="6337300"/>
          <p14:tracePt t="204235" x="2178050" y="6337300"/>
          <p14:tracePt t="204252" x="2127250" y="6337300"/>
          <p14:tracePt t="204269" x="2101850" y="6337300"/>
          <p14:tracePt t="204285" x="2063750" y="6337300"/>
          <p14:tracePt t="204303" x="2044700" y="6337300"/>
          <p14:tracePt t="204319" x="2000250" y="6330950"/>
          <p14:tracePt t="204335" x="1949450" y="6324600"/>
          <p14:tracePt t="204352" x="1924050" y="6318250"/>
          <p14:tracePt t="204385" x="1866900" y="6305550"/>
          <p14:tracePt t="204387" x="1828800" y="6299200"/>
          <p14:tracePt t="204403" x="1739900" y="6267450"/>
          <p14:tracePt t="204419" x="1644650" y="6235700"/>
          <p14:tracePt t="204435" x="1606550" y="6229350"/>
          <p14:tracePt t="204452" x="1562100" y="6210300"/>
          <p14:tracePt t="204469" x="1543050" y="6197600"/>
          <p14:tracePt t="204485" x="1517650" y="6184900"/>
          <p14:tracePt t="204502" x="1511300" y="6184900"/>
          <p14:tracePt t="204519" x="1498600" y="6184900"/>
          <p14:tracePt t="204536" x="1485900" y="6184900"/>
          <p14:tracePt t="204552" x="1479550" y="6184900"/>
          <p14:tracePt t="204569" x="1460500" y="6178550"/>
          <p14:tracePt t="204585" x="1460500" y="6172200"/>
          <p14:tracePt t="204585" x="1454150" y="6165850"/>
          <p14:tracePt t="204603" x="1441450" y="6165850"/>
          <p14:tracePt t="204618" x="1416050" y="6159500"/>
          <p14:tracePt t="204636" x="1397000" y="6153150"/>
          <p14:tracePt t="204653" x="1358900" y="6140450"/>
          <p14:tracePt t="204669" x="1346200" y="6134100"/>
          <p14:tracePt t="204669" x="1320800" y="6127750"/>
          <p14:tracePt t="204686" x="1301750" y="6121400"/>
          <p14:tracePt t="204702" x="1257300" y="6115050"/>
          <p14:tracePt t="204719" x="1244600" y="6108700"/>
          <p14:tracePt t="204735" x="1225550" y="6108700"/>
          <p14:tracePt t="205848" x="1231900" y="6108700"/>
          <p14:tracePt t="205861" x="1244600" y="6108700"/>
          <p14:tracePt t="205871" x="1276350" y="6108700"/>
          <p14:tracePt t="205872" x="1320800" y="6108700"/>
          <p14:tracePt t="205885" x="1485900" y="6108700"/>
          <p14:tracePt t="205902" x="1600200" y="6108700"/>
          <p14:tracePt t="205919" x="1962150" y="6108700"/>
          <p14:tracePt t="205935" x="2432050" y="6108700"/>
          <p14:tracePt t="205953" x="2673350" y="6108700"/>
          <p14:tracePt t="205968" x="3117850" y="6108700"/>
          <p14:tracePt t="205986" x="3314700" y="6108700"/>
          <p14:tracePt t="206002" x="3689350" y="6140450"/>
          <p14:tracePt t="206019" x="3994150" y="6165850"/>
          <p14:tracePt t="206035" x="4140200" y="6191250"/>
          <p14:tracePt t="206052" x="4356100" y="6223000"/>
          <p14:tracePt t="206069" x="4445000" y="6242050"/>
          <p14:tracePt t="206085" x="4578350" y="6254750"/>
          <p14:tracePt t="206102" x="4673600" y="6261100"/>
          <p14:tracePt t="206119" x="4718050" y="6261100"/>
          <p14:tracePt t="206135" x="4800600" y="6261100"/>
          <p14:tracePt t="206152" x="4851400" y="6261100"/>
          <p14:tracePt t="206169" x="4953000" y="6261100"/>
          <p14:tracePt t="206186" x="5060950" y="6261100"/>
          <p14:tracePt t="206202" x="5105400" y="6261100"/>
          <p14:tracePt t="206219" x="5181600" y="6261100"/>
          <p14:tracePt t="206235" x="5207000" y="6261100"/>
          <p14:tracePt t="206252" x="5257800" y="6261100"/>
          <p14:tracePt t="206268" x="5289550" y="6261100"/>
          <p14:tracePt t="206285" x="5302250" y="6261100"/>
          <p14:tracePt t="206302" x="5314950" y="6254750"/>
          <p14:tracePt t="206320" x="5327650" y="6254750"/>
          <p14:tracePt t="206336" x="5334000" y="6248400"/>
          <p14:tracePt t="206353" x="5340350" y="6242050"/>
          <p14:tracePt t="206370" x="5340350" y="6235700"/>
          <p14:tracePt t="206386" x="5340350" y="6223000"/>
          <p14:tracePt t="206404" x="5340350" y="6210300"/>
          <p14:tracePt t="206420" x="5334000" y="6184900"/>
          <p14:tracePt t="206437" x="5327650" y="6165850"/>
          <p14:tracePt t="206452" x="5308600" y="6134100"/>
          <p14:tracePt t="206469" x="5289550" y="6102350"/>
          <p14:tracePt t="206485" x="5270500" y="6089650"/>
          <p14:tracePt t="206502" x="5245100" y="6057900"/>
          <p14:tracePt t="206520" x="5213350" y="6026150"/>
          <p14:tracePt t="206537" x="5194300" y="6013450"/>
          <p14:tracePt t="206553" x="5168900" y="5994400"/>
          <p14:tracePt t="206570" x="5156200" y="5988050"/>
          <p14:tracePt t="206586" x="5124450" y="5962650"/>
          <p14:tracePt t="206604" x="5105400" y="5943600"/>
          <p14:tracePt t="206620" x="5086350" y="5930900"/>
          <p14:tracePt t="206637" x="5054600" y="5918200"/>
          <p14:tracePt t="206653" x="5029200" y="5905500"/>
          <p14:tracePt t="206670" x="4984750" y="5886450"/>
          <p14:tracePt t="206687" x="4927600" y="5861050"/>
          <p14:tracePt t="206704" x="4889500" y="5848350"/>
          <p14:tracePt t="206720" x="4826000" y="5835650"/>
          <p14:tracePt t="206736" x="4800600" y="5829300"/>
          <p14:tracePt t="206754" x="4768850" y="5816600"/>
          <p14:tracePt t="206770" x="4756150" y="5810250"/>
          <p14:tracePt t="206786" x="4724400" y="5803900"/>
          <p14:tracePt t="206803" x="4705350" y="5803900"/>
          <p14:tracePt t="206819" x="4686300" y="5797550"/>
          <p14:tracePt t="206836" x="4654550" y="5797550"/>
          <p14:tracePt t="206853" x="4629150" y="5797550"/>
          <p14:tracePt t="206870" x="4584700" y="5791200"/>
          <p14:tracePt t="206886" x="4540250" y="5791200"/>
          <p14:tracePt t="206903" x="4521200" y="5791200"/>
          <p14:tracePt t="206920" x="4476750" y="5791200"/>
          <p14:tracePt t="206937" x="4470400" y="5791200"/>
          <p14:tracePt t="206953" x="4438650" y="5791200"/>
          <p14:tracePt t="206969" x="4419600" y="5791200"/>
          <p14:tracePt t="206986" x="4406900" y="5791200"/>
          <p14:tracePt t="207003" x="4387850" y="5797550"/>
          <p14:tracePt t="207020" x="4375150" y="5810250"/>
          <p14:tracePt t="207036" x="4356100" y="5829300"/>
          <p14:tracePt t="207053" x="4330700" y="5842000"/>
          <p14:tracePt t="207070" x="4318000" y="5854700"/>
          <p14:tracePt t="207086" x="4305300" y="5873750"/>
          <p14:tracePt t="207103" x="4298950" y="5886450"/>
          <p14:tracePt t="207120" x="4279900" y="5899150"/>
          <p14:tracePt t="207136" x="4273550" y="5911850"/>
          <p14:tracePt t="207153" x="4267200" y="5911850"/>
          <p14:tracePt t="207170" x="4254500" y="5930900"/>
          <p14:tracePt t="207186" x="4248150" y="5937250"/>
          <p14:tracePt t="207203" x="4235450" y="5956300"/>
          <p14:tracePt t="207220" x="4216400" y="5975350"/>
          <p14:tracePt t="207236" x="4216400" y="5988050"/>
          <p14:tracePt t="207253" x="4210050" y="6007100"/>
          <p14:tracePt t="207269" x="4203700" y="6013450"/>
          <p14:tracePt t="207286" x="4197350" y="6026150"/>
          <p14:tracePt t="207303" x="4191000" y="6032500"/>
          <p14:tracePt t="207320" x="4191000" y="6045200"/>
          <p14:tracePt t="207336" x="4191000" y="6051550"/>
          <p14:tracePt t="207353" x="4191000" y="6064250"/>
          <p14:tracePt t="207370" x="4191000" y="6083300"/>
          <p14:tracePt t="207386" x="4191000" y="6102350"/>
          <p14:tracePt t="207404" x="4191000" y="6121400"/>
          <p14:tracePt t="207420" x="4197350" y="6159500"/>
          <p14:tracePt t="207437" x="4203700" y="6178550"/>
          <p14:tracePt t="207453" x="4229100" y="6210300"/>
          <p14:tracePt t="207469" x="4267200" y="6248400"/>
          <p14:tracePt t="207487" x="4286250" y="6267450"/>
          <p14:tracePt t="207503" x="4330700" y="6299200"/>
          <p14:tracePt t="207520" x="4356100" y="6311900"/>
          <p14:tracePt t="207536" x="4419600" y="6337300"/>
          <p14:tracePt t="207553" x="4502150" y="6356350"/>
          <p14:tracePt t="207569" x="4559300" y="6362700"/>
          <p14:tracePt t="207587" x="4660900" y="6362700"/>
          <p14:tracePt t="207603" x="4711700" y="6375400"/>
          <p14:tracePt t="207620" x="4800600" y="6375400"/>
          <p14:tracePt t="207637" x="4870450" y="6375400"/>
          <p14:tracePt t="207653" x="4889500" y="6375400"/>
          <p14:tracePt t="207670" x="4914900" y="6375400"/>
          <p14:tracePt t="207687" x="4927600" y="6375400"/>
          <p14:tracePt t="207703" x="4946650" y="6356350"/>
          <p14:tracePt t="207719" x="4953000" y="6350000"/>
          <p14:tracePt t="207736" x="4972050" y="6337300"/>
          <p14:tracePt t="207753" x="4991100" y="6311900"/>
          <p14:tracePt t="207770" x="4991100" y="6299200"/>
          <p14:tracePt t="207786" x="5003800" y="6286500"/>
          <p14:tracePt t="207803" x="5003800" y="6273800"/>
          <p14:tracePt t="207820" x="5010150" y="6248400"/>
          <p14:tracePt t="207836" x="5010150" y="6216650"/>
          <p14:tracePt t="207853" x="5010150" y="6210300"/>
          <p14:tracePt t="207870" x="4997450" y="6178550"/>
          <p14:tracePt t="207886" x="4991100" y="6165850"/>
          <p14:tracePt t="207903" x="4972050" y="6140450"/>
          <p14:tracePt t="207920" x="4953000" y="6108700"/>
          <p14:tracePt t="207936" x="4933950" y="6096000"/>
          <p14:tracePt t="207953" x="4908550" y="6076950"/>
          <p14:tracePt t="207970" x="4902200" y="6070600"/>
          <p14:tracePt t="207986" x="4883150" y="6057900"/>
          <p14:tracePt t="208003" x="4876800" y="6051550"/>
          <p14:tracePt t="208020" x="4870450" y="6051550"/>
          <p14:tracePt t="208036" x="4864100" y="6051550"/>
          <p14:tracePt t="208053" x="4864100" y="6045200"/>
          <p14:tracePt t="208069" x="4845050" y="6038850"/>
          <p14:tracePt t="208086" x="4832350" y="6032500"/>
          <p14:tracePt t="208103" x="4819650" y="6032500"/>
          <p14:tracePt t="208120" x="4800600" y="6032500"/>
          <p14:tracePt t="208136" x="4787900" y="6032500"/>
          <p14:tracePt t="208153" x="4775200" y="6026150"/>
          <p14:tracePt t="208170" x="4743450" y="6019800"/>
          <p14:tracePt t="208186" x="4724400" y="6019800"/>
          <p14:tracePt t="208203" x="4673600" y="6019800"/>
          <p14:tracePt t="208219" x="4648200" y="6013450"/>
          <p14:tracePt t="208236" x="4603750" y="6013450"/>
          <p14:tracePt t="208253" x="4552950" y="6013450"/>
          <p14:tracePt t="208270" x="4533900" y="6013450"/>
          <p14:tracePt t="208286" x="4495800" y="6013450"/>
          <p14:tracePt t="208303" x="4476750" y="6013450"/>
          <p14:tracePt t="208320" x="4451350" y="6013450"/>
          <p14:tracePt t="208336" x="4419600" y="6013450"/>
          <p14:tracePt t="208353" x="4400550" y="6013450"/>
          <p14:tracePt t="208370" x="4368800" y="6013450"/>
          <p14:tracePt t="208386" x="4349750" y="6013450"/>
          <p14:tracePt t="208403" x="4318000" y="6019800"/>
          <p14:tracePt t="208420" x="4279900" y="6026150"/>
          <p14:tracePt t="208438" x="4273550" y="6026150"/>
          <p14:tracePt t="208453" x="4254500" y="6032500"/>
          <p14:tracePt t="208469" x="4248150" y="6032500"/>
          <p14:tracePt t="208485" x="4235450" y="6038850"/>
          <p14:tracePt t="208502" x="4235450" y="6045200"/>
          <p14:tracePt t="208518" x="4229100" y="6051550"/>
          <p14:tracePt t="208536" x="4222750" y="6070600"/>
          <p14:tracePt t="208573" x="4222750" y="6076950"/>
          <p14:tracePt t="208574" x="4222750" y="6089650"/>
          <p14:tracePt t="208603" x="4222750" y="6096000"/>
          <p14:tracePt t="208603" x="4222750" y="6108700"/>
          <p14:tracePt t="208620" x="4222750" y="6115050"/>
          <p14:tracePt t="208636" x="4222750" y="6121400"/>
          <p14:tracePt t="208653" x="4222750" y="6134100"/>
          <p14:tracePt t="208670" x="4222750" y="6140450"/>
          <p14:tracePt t="208687" x="4229100" y="6153150"/>
          <p14:tracePt t="208704" x="4254500" y="6178550"/>
          <p14:tracePt t="208720" x="4273550" y="6191250"/>
          <p14:tracePt t="208736" x="4298950" y="6210300"/>
          <p14:tracePt t="208753" x="4318000" y="6216650"/>
          <p14:tracePt t="208770" x="4337050" y="6229350"/>
          <p14:tracePt t="209107" x="4337050" y="6223000"/>
          <p14:tracePt t="209118" x="4337050" y="6203950"/>
          <p14:tracePt t="209121" x="4330700" y="6184900"/>
          <p14:tracePt t="209139" x="4305300" y="6153150"/>
          <p14:tracePt t="209140" x="4286250" y="6102350"/>
          <p14:tracePt t="209153" x="4241800" y="6045200"/>
          <p14:tracePt t="209170" x="4133850" y="5873750"/>
          <p14:tracePt t="209186" x="4013200" y="5689600"/>
          <p14:tracePt t="209203" x="3949700" y="5600700"/>
          <p14:tracePt t="209219" x="3841750" y="5435600"/>
          <p14:tracePt t="209236" x="3797300" y="5365750"/>
          <p14:tracePt t="209253" x="3740150" y="5232400"/>
          <p14:tracePt t="209270" x="3689350" y="5092700"/>
          <p14:tracePt t="209286" x="3670300" y="5003800"/>
          <p14:tracePt t="209303" x="3632200" y="4832350"/>
          <p14:tracePt t="209320" x="3606800" y="4718050"/>
          <p14:tracePt t="209336" x="3543300" y="4508500"/>
          <p14:tracePt t="209353" x="3486150" y="4298950"/>
          <p14:tracePt t="209369" x="3460750" y="4197350"/>
          <p14:tracePt t="209387" x="3409950" y="4032250"/>
          <p14:tracePt t="209403" x="3390900" y="3962400"/>
          <p14:tracePt t="209420" x="3365500" y="3848100"/>
          <p14:tracePt t="209437" x="3352800" y="3790950"/>
          <p14:tracePt t="209437" x="3340100" y="3746500"/>
          <p14:tracePt t="209452" x="3333750" y="3702050"/>
          <p14:tracePt t="209469" x="3321050" y="3587750"/>
          <p14:tracePt t="209486" x="3308350" y="3524250"/>
          <p14:tracePt t="209503" x="3276600" y="3378200"/>
          <p14:tracePt t="209520" x="3244850" y="3225800"/>
          <p14:tracePt t="209537" x="3225800" y="3136900"/>
          <p14:tracePt t="209553" x="3181350" y="2978150"/>
          <p14:tracePt t="209570" x="3162300" y="2901950"/>
          <p14:tracePt t="209587" x="3136900" y="2781300"/>
          <p14:tracePt t="209603" x="3117850" y="2667000"/>
          <p14:tracePt t="209621" x="3098800" y="2616200"/>
          <p14:tracePt t="209636" x="3079750" y="2533650"/>
          <p14:tracePt t="209653" x="3067050" y="2501900"/>
          <p14:tracePt t="209670" x="3054350" y="2438400"/>
          <p14:tracePt t="209686" x="3035300" y="2368550"/>
          <p14:tracePt t="209704" x="3028950" y="2330450"/>
          <p14:tracePt t="209719" x="3016250" y="2273300"/>
          <p14:tracePt t="209735" x="3003550" y="2247900"/>
          <p14:tracePt t="209753" x="2990850" y="2209800"/>
          <p14:tracePt t="209770" x="2990850" y="2197100"/>
          <p14:tracePt t="209786" x="2984500" y="2197100"/>
          <p14:tracePt t="209961" x="2984500" y="2203450"/>
          <p14:tracePt t="209970" x="2978150" y="2209800"/>
          <p14:tracePt t="209991" x="2971800" y="2222500"/>
          <p14:tracePt t="210003" x="2965450" y="2228850"/>
          <p14:tracePt t="210005" x="2952750" y="2228850"/>
          <p14:tracePt t="210020" x="2933700" y="2247900"/>
          <p14:tracePt t="210036" x="2914650" y="2260600"/>
          <p14:tracePt t="210053" x="2882900" y="2273300"/>
          <p14:tracePt t="210070" x="2863850" y="2286000"/>
          <p14:tracePt t="210087" x="2844800" y="2292350"/>
          <p14:tracePt t="210103" x="2813050" y="2298700"/>
          <p14:tracePt t="210120" x="2794000" y="2298700"/>
          <p14:tracePt t="210136" x="2755900" y="2298700"/>
          <p14:tracePt t="210153" x="2724150" y="2298700"/>
          <p14:tracePt t="210169" x="2711450" y="2298700"/>
          <p14:tracePt t="210186" x="2692400" y="2298700"/>
          <p14:tracePt t="210203" x="2686050" y="2298700"/>
          <p14:tracePt t="210220" x="2679700" y="2298700"/>
          <p14:tracePt t="210467" x="2686050" y="2298700"/>
          <p14:tracePt t="210478" x="2692400" y="2298700"/>
          <p14:tracePt t="210488" x="2698750" y="2298700"/>
          <p14:tracePt t="210498" x="2717800" y="2298700"/>
          <p14:tracePt t="210503" x="2762250" y="2298700"/>
          <p14:tracePt t="210520" x="2781300" y="2298700"/>
          <p14:tracePt t="210537" x="2832100" y="2298700"/>
          <p14:tracePt t="210553" x="2857500" y="2298700"/>
          <p14:tracePt t="210568" x="2895600" y="2298700"/>
          <p14:tracePt t="210585" x="2914650" y="2298700"/>
          <p14:tracePt t="210602" x="2959100" y="2298700"/>
          <p14:tracePt t="210618" x="2997200" y="2298700"/>
          <p14:tracePt t="210636" x="3016250" y="2298700"/>
          <p14:tracePt t="210653" x="3041650" y="2298700"/>
          <p14:tracePt t="211092" x="3048000" y="2298700"/>
          <p14:tracePt t="211115" x="3054350" y="2298700"/>
          <p14:tracePt t="211125" x="3060700" y="2298700"/>
          <p14:tracePt t="211136" x="3073400" y="2298700"/>
          <p14:tracePt t="211145" x="3098800" y="2298700"/>
          <p14:tracePt t="211153" x="3187700" y="2298700"/>
          <p14:tracePt t="211169" x="3333750" y="2298700"/>
          <p14:tracePt t="211186" x="3441700" y="2298700"/>
          <p14:tracePt t="211203" x="3670300" y="2305050"/>
          <p14:tracePt t="211219" x="3803650" y="2305050"/>
          <p14:tracePt t="211236" x="4051300" y="2311400"/>
          <p14:tracePt t="211253" x="4191000" y="2324100"/>
          <p14:tracePt t="211253" x="4318000" y="2343150"/>
          <p14:tracePt t="211270" x="4432300" y="2349500"/>
          <p14:tracePt t="211286" x="4654550" y="2381250"/>
          <p14:tracePt t="211303" x="4762500" y="2400300"/>
          <p14:tracePt t="211320" x="4972050" y="2444750"/>
          <p14:tracePt t="211336" x="5054600" y="2457450"/>
          <p14:tracePt t="211353" x="5245100" y="2495550"/>
          <p14:tracePt t="211370" x="5422900" y="2540000"/>
          <p14:tracePt t="211387" x="5499100" y="2559050"/>
          <p14:tracePt t="211403" x="5664200" y="2603500"/>
          <p14:tracePt t="211420" x="5867400" y="2667000"/>
          <p14:tracePt t="211437" x="5962650" y="2692400"/>
          <p14:tracePt t="211468" x="6184900" y="2755900"/>
          <p14:tracePt t="211469" x="6286500" y="2781300"/>
          <p14:tracePt t="211486" x="6438900" y="2819400"/>
          <p14:tracePt t="211503" x="6489700" y="2832100"/>
          <p14:tracePt t="211520" x="6515100" y="2838450"/>
          <p14:tracePt t="211592" x="6521450" y="2838450"/>
          <p14:tracePt t="211827" x="6515100" y="2838450"/>
          <p14:tracePt t="211837" x="6502400" y="2838450"/>
          <p14:tracePt t="211848" x="6477000" y="2838450"/>
          <p14:tracePt t="211858" x="6445250" y="2838450"/>
          <p14:tracePt t="211868" x="6400800" y="2838450"/>
          <p14:tracePt t="211886" x="6337300" y="2838450"/>
          <p14:tracePt t="211887" x="6184900" y="2851150"/>
          <p14:tracePt t="211903" x="6108700" y="2851150"/>
          <p14:tracePt t="211920" x="5969000" y="2857500"/>
          <p14:tracePt t="211936" x="5880100" y="2857500"/>
          <p14:tracePt t="211953" x="5854700" y="2857500"/>
          <p14:tracePt t="212218" x="5873750" y="2857500"/>
          <p14:tracePt t="212229" x="5892800" y="2857500"/>
          <p14:tracePt t="212239" x="5924550" y="2857500"/>
          <p14:tracePt t="212240" x="5969000" y="2863850"/>
          <p14:tracePt t="212253" x="6089650" y="2863850"/>
          <p14:tracePt t="212270" x="6153150" y="2863850"/>
          <p14:tracePt t="212286" x="6254750" y="2870200"/>
          <p14:tracePt t="212303" x="6280150" y="2870200"/>
          <p14:tracePt t="212320" x="6299200" y="2870200"/>
          <p14:tracePt t="213807" x="6299200" y="2876550"/>
          <p14:tracePt t="213828" x="6299200" y="2882900"/>
          <p14:tracePt t="213839" x="6299200" y="2889250"/>
          <p14:tracePt t="213859" x="6292850" y="2908300"/>
          <p14:tracePt t="213869" x="6280150" y="2927350"/>
          <p14:tracePt t="213886" x="6267450" y="2959100"/>
          <p14:tracePt t="213887" x="6210300" y="3060700"/>
          <p14:tracePt t="213903" x="6165850" y="3130550"/>
          <p14:tracePt t="213920" x="6096000" y="3295650"/>
          <p14:tracePt t="213936" x="6026150" y="3486150"/>
          <p14:tracePt t="213953" x="5988050" y="3587750"/>
          <p14:tracePt t="213970" x="5911850" y="3778250"/>
          <p14:tracePt t="213986" x="5886450" y="3867150"/>
          <p14:tracePt t="214003" x="5816600" y="4044950"/>
          <p14:tracePt t="214020" x="5753100" y="4222750"/>
          <p14:tracePt t="214036" x="5715000" y="4337050"/>
          <p14:tracePt t="214053" x="5638800" y="4565650"/>
          <p14:tracePt t="214070" x="5600700" y="4699000"/>
          <p14:tracePt t="214086" x="5511800" y="4933950"/>
          <p14:tracePt t="214103" x="5435600" y="5143500"/>
          <p14:tracePt t="214120" x="5410200" y="5232400"/>
          <p14:tracePt t="214136" x="5346700" y="5397500"/>
          <p14:tracePt t="214153" x="5314950" y="5473700"/>
          <p14:tracePt t="214169" x="5257800" y="5626100"/>
          <p14:tracePt t="214186" x="5245100" y="5689600"/>
          <p14:tracePt t="214186" x="5219700" y="5759450"/>
          <p14:tracePt t="214203" x="5200650" y="5829300"/>
          <p14:tracePt t="214220" x="5162550" y="5943600"/>
          <p14:tracePt t="214236" x="5143500" y="5988050"/>
          <p14:tracePt t="214254" x="5111750" y="6083300"/>
          <p14:tracePt t="214269" x="5099050" y="6127750"/>
          <p14:tracePt t="214286" x="5073650" y="6191250"/>
          <p14:tracePt t="214303" x="5048250" y="6254750"/>
          <p14:tracePt t="214320" x="5035550" y="6280150"/>
          <p14:tracePt t="214336" x="5003800" y="6330950"/>
          <p14:tracePt t="214353" x="4984750" y="6356350"/>
          <p14:tracePt t="214370" x="4946650" y="6388100"/>
          <p14:tracePt t="214387" x="4914900" y="6407150"/>
          <p14:tracePt t="214403" x="4902200" y="6413500"/>
          <p14:tracePt t="214420" x="4876800" y="6432550"/>
          <p14:tracePt t="214437" x="4845050" y="6451600"/>
          <p14:tracePt t="214454" x="4826000" y="6464300"/>
          <p14:tracePt t="214468" x="4775200" y="6483350"/>
          <p14:tracePt t="214485" x="4737100" y="6489700"/>
          <p14:tracePt t="214503" x="4699000" y="6496050"/>
          <p14:tracePt t="214521" x="4679950" y="6502400"/>
          <p14:tracePt t="214537" x="4654550" y="6502400"/>
          <p14:tracePt t="214553" x="4641850" y="6502400"/>
          <p14:tracePt t="214571" x="4635500" y="6496050"/>
          <p14:tracePt t="214585" x="4635500" y="6483350"/>
          <p14:tracePt t="214602" x="4629150" y="6470650"/>
          <p14:tracePt t="214620" x="4622800" y="6451600"/>
          <p14:tracePt t="214636" x="4616450" y="6413500"/>
          <p14:tracePt t="214653" x="4610100" y="6394450"/>
          <p14:tracePt t="214670" x="4597400" y="6375400"/>
          <p14:tracePt t="214686" x="4591050" y="6362700"/>
          <p14:tracePt t="214756" x="4584700" y="6362700"/>
          <p14:tracePt t="214796" x="4578350" y="6362700"/>
          <p14:tracePt t="215113" x="4584700" y="6362700"/>
          <p14:tracePt t="216569" x="4584700" y="6369050"/>
          <p14:tracePt t="216692" x="4584700" y="6375400"/>
          <p14:tracePt t="216723" x="4584700" y="6381750"/>
          <p14:tracePt t="216733" x="4578350" y="6381750"/>
          <p14:tracePt t="216743" x="4572000" y="6388100"/>
          <p14:tracePt t="216754" x="4565650" y="6388100"/>
          <p14:tracePt t="216755" x="4546600" y="6394450"/>
          <p14:tracePt t="216770" x="4502150" y="6400800"/>
          <p14:tracePt t="216787" x="4470400" y="6407150"/>
          <p14:tracePt t="216803" x="4356100" y="6419850"/>
          <p14:tracePt t="216820" x="4279900" y="6419850"/>
          <p14:tracePt t="216835" x="4108450" y="6419850"/>
          <p14:tracePt t="216852" x="3905250" y="6419850"/>
          <p14:tracePt t="216870" x="3797300" y="6419850"/>
          <p14:tracePt t="216886" x="3594100" y="6419850"/>
          <p14:tracePt t="216903" x="3486150" y="6419850"/>
          <p14:tracePt t="216920" x="3289300" y="6419850"/>
          <p14:tracePt t="216936" x="3111500" y="6419850"/>
          <p14:tracePt t="216952" x="3035300" y="6419850"/>
          <p14:tracePt t="216970" x="2901950" y="6419850"/>
          <p14:tracePt t="216986" x="2851150" y="6419850"/>
          <p14:tracePt t="217002" x="2768600" y="6419850"/>
          <p14:tracePt t="217020" x="2711450" y="6419850"/>
          <p14:tracePt t="217036" x="2692400" y="6419850"/>
          <p14:tracePt t="217054" x="2622550" y="6419850"/>
          <p14:tracePt t="217070" x="2578100" y="6419850"/>
          <p14:tracePt t="217086" x="2470150" y="6419850"/>
          <p14:tracePt t="217103" x="2330450" y="6419850"/>
          <p14:tracePt t="217119" x="2266950" y="6419850"/>
          <p14:tracePt t="217136" x="2120900" y="6413500"/>
          <p14:tracePt t="217152" x="2057400" y="6407150"/>
          <p14:tracePt t="217170" x="1974850" y="6394450"/>
          <p14:tracePt t="217186" x="1936750" y="6381750"/>
          <p14:tracePt t="217203" x="1930400" y="6375400"/>
          <p14:tracePt t="217220" x="1917700" y="6369050"/>
          <p14:tracePt t="217285" x="1917700" y="6362700"/>
          <p14:tracePt t="217296" x="1917700" y="6356350"/>
          <p14:tracePt t="217306" x="1911350" y="6350000"/>
          <p14:tracePt t="217316" x="1911350" y="6343650"/>
          <p14:tracePt t="217320" x="1911350" y="6330950"/>
          <p14:tracePt t="217336" x="1905000" y="6305550"/>
          <p14:tracePt t="217353" x="1898650" y="6280150"/>
          <p14:tracePt t="217391" x="1892300" y="6267450"/>
          <p14:tracePt t="217393" x="1885950" y="6261100"/>
          <p14:tracePt t="217402" x="1879600" y="6254750"/>
          <p14:tracePt t="217420" x="1873250" y="6242050"/>
          <p14:tracePt t="217437" x="1866900" y="6235700"/>
          <p14:tracePt t="217453" x="1860550" y="6229350"/>
          <p14:tracePt t="218349" x="1854200" y="6229350"/>
          <p14:tracePt t="218362" x="1847850" y="6229350"/>
          <p14:tracePt t="218371" x="1841500" y="6229350"/>
          <p14:tracePt t="218373" x="1835150" y="6229350"/>
          <p14:tracePt t="218386" x="1797050" y="6229350"/>
          <p14:tracePt t="218403" x="1784350" y="6229350"/>
          <p14:tracePt t="218420" x="1746250" y="6229350"/>
          <p14:tracePt t="218437" x="1733550" y="6229350"/>
          <p14:tracePt t="218452" x="1695450" y="6229350"/>
          <p14:tracePt t="218468" x="1670050" y="6229350"/>
          <p14:tracePt t="218485" x="1657350" y="6229350"/>
          <p14:tracePt t="218502" x="1638300" y="6229350"/>
          <p14:tracePt t="218520" x="1606550" y="6229350"/>
          <p14:tracePt t="218537" x="1600200" y="6229350"/>
          <p14:tracePt t="218553" x="1562100" y="6229350"/>
          <p14:tracePt t="218569" x="1549400" y="6229350"/>
          <p14:tracePt t="218585" x="1511300" y="6229350"/>
          <p14:tracePt t="218601" x="1492250" y="6229350"/>
          <p14:tracePt t="218824" x="1492250" y="6223000"/>
          <p14:tracePt t="218836" x="1498600" y="6223000"/>
          <p14:tracePt t="218844" x="1504950" y="6216650"/>
          <p14:tracePt t="218852" x="1524000" y="6203950"/>
          <p14:tracePt t="218868" x="1536700" y="6191250"/>
          <p14:tracePt t="218885" x="1549400" y="6172200"/>
          <p14:tracePt t="218903" x="1562100" y="6159500"/>
          <p14:tracePt t="218920" x="1568450" y="6146800"/>
          <p14:tracePt t="218936" x="1574800" y="6140450"/>
          <p14:tracePt t="218953" x="1574800" y="6127750"/>
          <p14:tracePt t="218969" x="1574800" y="6115050"/>
          <p14:tracePt t="218985" x="1581150" y="6102350"/>
          <p14:tracePt t="219001" x="1587500" y="6096000"/>
          <p14:tracePt t="219020" x="1593850" y="6083300"/>
          <p14:tracePt t="219036" x="1600200" y="6064250"/>
          <p14:tracePt t="219053" x="1600200" y="6057900"/>
          <p14:tracePt t="219071" x="1606550" y="6026150"/>
          <p14:tracePt t="219086" x="1606550" y="6019800"/>
          <p14:tracePt t="219103" x="1606550" y="5981700"/>
          <p14:tracePt t="219120" x="1606550" y="5943600"/>
          <p14:tracePt t="219166" x="1606550" y="5930900"/>
          <p14:tracePt t="219176" x="1606550" y="5918200"/>
          <p14:tracePt t="219186" x="1606550" y="5911850"/>
          <p14:tracePt t="219202" x="1606550" y="5899150"/>
          <p14:tracePt t="219204" x="1606550" y="5873750"/>
          <p14:tracePt t="219220" x="1606550" y="5861050"/>
          <p14:tracePt t="219236" x="1606550" y="5829300"/>
          <p14:tracePt t="219253" x="1606550" y="5810250"/>
          <p14:tracePt t="219270" x="1606550" y="5772150"/>
          <p14:tracePt t="219287" x="1606550" y="5746750"/>
          <p14:tracePt t="219302" x="1606550" y="5734050"/>
          <p14:tracePt t="219320" x="1606550" y="5721350"/>
          <p14:tracePt t="219336" x="1606550" y="5715000"/>
          <p14:tracePt t="219353" x="1606550" y="5702300"/>
          <p14:tracePt t="219370" x="1606550" y="5695950"/>
          <p14:tracePt t="219386" x="1606550" y="5689600"/>
          <p14:tracePt t="219403" x="1593850" y="5676900"/>
          <p14:tracePt t="219420" x="1587500" y="5670550"/>
          <p14:tracePt t="219436" x="1574800" y="5651500"/>
          <p14:tracePt t="219453" x="1562100" y="5632450"/>
          <p14:tracePt t="219469" x="1555750" y="5626100"/>
          <p14:tracePt t="219485" x="1543050" y="5619750"/>
          <p14:tracePt t="219503" x="1536700" y="5613400"/>
          <p14:tracePt t="219520" x="1530350" y="5607050"/>
          <p14:tracePt t="219537" x="1517650" y="5600700"/>
          <p14:tracePt t="219553" x="1511300" y="5600700"/>
          <p14:tracePt t="219568" x="1479550" y="5594350"/>
          <p14:tracePt t="219585" x="1460500" y="5588000"/>
          <p14:tracePt t="219602" x="1428750" y="5575300"/>
          <p14:tracePt t="219620" x="1390650" y="5562600"/>
          <p14:tracePt t="219636" x="1377950" y="5556250"/>
          <p14:tracePt t="219653" x="1352550" y="5549900"/>
          <p14:tracePt t="219670" x="1339850" y="5543550"/>
          <p14:tracePt t="219686" x="1320800" y="5543550"/>
          <p14:tracePt t="219703" x="1282700" y="5537200"/>
          <p14:tracePt t="219720" x="1270000" y="5537200"/>
          <p14:tracePt t="219736" x="1225550" y="5537200"/>
          <p14:tracePt t="219753" x="1206500" y="5537200"/>
          <p14:tracePt t="219770" x="1149350" y="5537200"/>
          <p14:tracePt t="219786" x="1085850" y="5537200"/>
          <p14:tracePt t="219803" x="1054100" y="5537200"/>
          <p14:tracePt t="219820" x="984250" y="5537200"/>
          <p14:tracePt t="219836" x="958850" y="5537200"/>
          <p14:tracePt t="219853" x="908050" y="5549900"/>
          <p14:tracePt t="219870" x="889000" y="5562600"/>
          <p14:tracePt t="219886" x="857250" y="5581650"/>
          <p14:tracePt t="219902" x="819150" y="5600700"/>
          <p14:tracePt t="219919" x="793750" y="5607050"/>
          <p14:tracePt t="219936" x="755650" y="5619750"/>
          <p14:tracePt t="219953" x="717550" y="5638800"/>
          <p14:tracePt t="219970" x="685800" y="5651500"/>
          <p14:tracePt t="219986" x="654050" y="5670550"/>
          <p14:tracePt t="220003" x="641350" y="5683250"/>
          <p14:tracePt t="220020" x="609600" y="5708650"/>
          <p14:tracePt t="220036" x="596900" y="5721350"/>
          <p14:tracePt t="220052" x="590550" y="5746750"/>
          <p14:tracePt t="220070" x="577850" y="5765800"/>
          <p14:tracePt t="220087" x="571500" y="5778500"/>
          <p14:tracePt t="220102" x="565150" y="5803900"/>
          <p14:tracePt t="220120" x="565150" y="5822950"/>
          <p14:tracePt t="220136" x="558800" y="5867400"/>
          <p14:tracePt t="220153" x="558800" y="5905500"/>
          <p14:tracePt t="220170" x="558800" y="5930900"/>
          <p14:tracePt t="220186" x="558800" y="5981700"/>
          <p14:tracePt t="220203" x="558800" y="6026150"/>
          <p14:tracePt t="220220" x="558800" y="6051550"/>
          <p14:tracePt t="220236" x="558800" y="6108700"/>
          <p14:tracePt t="220252" x="558800" y="6134100"/>
          <p14:tracePt t="220270" x="571500" y="6184900"/>
          <p14:tracePt t="220286" x="577850" y="6203950"/>
          <p14:tracePt t="220303" x="590550" y="6242050"/>
          <p14:tracePt t="220320" x="596900" y="6273800"/>
          <p14:tracePt t="220336" x="603250" y="6286500"/>
          <p14:tracePt t="220353" x="615950" y="6311900"/>
          <p14:tracePt t="220370" x="615950" y="6324600"/>
          <p14:tracePt t="220386" x="628650" y="6350000"/>
          <p14:tracePt t="220402" x="647700" y="6375400"/>
          <p14:tracePt t="220420" x="654050" y="6388100"/>
          <p14:tracePt t="220436" x="679450" y="6413500"/>
          <p14:tracePt t="220453" x="679450" y="6419850"/>
          <p14:tracePt t="220468" x="704850" y="6445250"/>
          <p14:tracePt t="220485" x="730250" y="6470650"/>
          <p14:tracePt t="220503" x="742950" y="6483350"/>
          <p14:tracePt t="220520" x="768350" y="6502400"/>
          <p14:tracePt t="220537" x="787400" y="6515100"/>
          <p14:tracePt t="220553" x="825500" y="6534150"/>
          <p14:tracePt t="220570" x="844550" y="6540500"/>
          <p14:tracePt t="220585" x="863600" y="6553200"/>
          <p14:tracePt t="220602" x="895350" y="6559550"/>
          <p14:tracePt t="220620" x="901700" y="6565900"/>
          <p14:tracePt t="220636" x="933450" y="6572250"/>
          <p14:tracePt t="220653" x="965200" y="6572250"/>
          <p14:tracePt t="220670" x="990600" y="6572250"/>
          <p14:tracePt t="220686" x="1028700" y="6578600"/>
          <p14:tracePt t="220703" x="1054100" y="6578600"/>
          <p14:tracePt t="220720" x="1098550" y="6578600"/>
          <p14:tracePt t="220736" x="1149350" y="6565900"/>
          <p14:tracePt t="220753" x="1187450" y="6559550"/>
          <p14:tracePt t="220770" x="1238250" y="6540500"/>
          <p14:tracePt t="220786" x="1263650" y="6527800"/>
          <p14:tracePt t="220803" x="1301750" y="6502400"/>
          <p14:tracePt t="220820" x="1327150" y="6470650"/>
          <p14:tracePt t="220836" x="1339850" y="6438900"/>
          <p14:tracePt t="220853" x="1358900" y="6388100"/>
          <p14:tracePt t="220870" x="1365250" y="6356350"/>
          <p14:tracePt t="220885" x="1384300" y="6305550"/>
          <p14:tracePt t="220901" x="1397000" y="6267450"/>
          <p14:tracePt t="220920" x="1397000" y="6248400"/>
          <p14:tracePt t="220936" x="1403350" y="6210300"/>
          <p14:tracePt t="220952" x="1409700" y="6191250"/>
          <p14:tracePt t="220970" x="1409700" y="6134100"/>
          <p14:tracePt t="220986" x="1409700" y="6102350"/>
          <p14:tracePt t="220986" x="1409700" y="6076950"/>
          <p14:tracePt t="221003" x="1409700" y="6045200"/>
          <p14:tracePt t="221020" x="1409700" y="5988050"/>
          <p14:tracePt t="221036" x="1409700" y="5962650"/>
          <p14:tracePt t="221052" x="1409700" y="5924550"/>
          <p14:tracePt t="221070" x="1409700" y="5911850"/>
          <p14:tracePt t="221086" x="1409700" y="5880100"/>
          <p14:tracePt t="221102" x="1403350" y="5861050"/>
          <p14:tracePt t="221121" x="1403350" y="5848350"/>
          <p14:tracePt t="221136" x="1390650" y="5829300"/>
          <p14:tracePt t="221153" x="1390650" y="5822950"/>
          <p14:tracePt t="221170" x="1377950" y="5803900"/>
          <p14:tracePt t="221186" x="1365250" y="5791200"/>
          <p14:tracePt t="221203" x="1358900" y="5784850"/>
          <p14:tracePt t="221220" x="1346200" y="5778500"/>
          <p14:tracePt t="221236" x="1333500" y="5772150"/>
          <p14:tracePt t="221252" x="1308100" y="5759450"/>
          <p14:tracePt t="221270" x="1289050" y="5746750"/>
          <p14:tracePt t="221286" x="1270000" y="5746750"/>
          <p14:tracePt t="221303" x="1231900" y="5746750"/>
          <p14:tracePt t="221320" x="1206500" y="5740400"/>
          <p14:tracePt t="221336" x="1155700" y="5740400"/>
          <p14:tracePt t="221353" x="1104900" y="5740400"/>
          <p14:tracePt t="221370" x="1092200" y="5740400"/>
          <p14:tracePt t="221386" x="1060450" y="5740400"/>
          <p14:tracePt t="221402" x="1054100" y="5740400"/>
          <p14:tracePt t="221420" x="1022350" y="5740400"/>
          <p14:tracePt t="221436" x="1003300" y="5753100"/>
          <p14:tracePt t="221452" x="984250" y="5759450"/>
          <p14:tracePt t="221468" x="952500" y="5778500"/>
          <p14:tracePt t="221485" x="939800" y="5784850"/>
          <p14:tracePt t="221501" x="920750" y="5797550"/>
          <p14:tracePt t="221520" x="908050" y="5810250"/>
          <p14:tracePt t="221537" x="908050" y="5816600"/>
          <p14:tracePt t="221553" x="901700" y="5835650"/>
          <p14:tracePt t="221569" x="901700" y="5848350"/>
          <p14:tracePt t="221585" x="901700" y="5873750"/>
          <p14:tracePt t="221601" x="901700" y="5892800"/>
          <p14:tracePt t="221618" x="901700" y="5924550"/>
          <p14:tracePt t="221637" x="901700" y="5969000"/>
          <p14:tracePt t="221653" x="901700" y="5988050"/>
          <p14:tracePt t="221670" x="901700" y="6038850"/>
          <p14:tracePt t="221686" x="901700" y="6089650"/>
          <p14:tracePt t="221703" x="901700" y="6115050"/>
          <p14:tracePt t="221720" x="914400" y="6165850"/>
          <p14:tracePt t="221736" x="920750" y="6191250"/>
          <p14:tracePt t="221753" x="946150" y="6242050"/>
          <p14:tracePt t="221770" x="971550" y="6286500"/>
          <p14:tracePt t="221786" x="990600" y="6305550"/>
          <p14:tracePt t="221803" x="1028700" y="6350000"/>
          <p14:tracePt t="221820" x="1060450" y="6375400"/>
          <p14:tracePt t="221836" x="1123950" y="6400800"/>
          <p14:tracePt t="221853" x="1206500" y="6432550"/>
          <p14:tracePt t="221870" x="1263650" y="6438900"/>
          <p14:tracePt t="221886" x="1371600" y="6445250"/>
          <p14:tracePt t="221902" x="1416050" y="6445250"/>
          <p14:tracePt t="221920" x="1479550" y="6445250"/>
          <p14:tracePt t="221936" x="1498600" y="6445250"/>
          <p14:tracePt t="221953" x="1517650" y="6445250"/>
          <p14:tracePt t="222229" x="1524000" y="6445250"/>
          <p14:tracePt t="222305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269081" y="380999"/>
            <a:ext cx="222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 dirty="0"/>
              <a:t>CO + Cl</a:t>
            </a:r>
            <a:r>
              <a:rPr lang="sr-Latn-CS" altLang="en-US" sz="1800" baseline="-25000" dirty="0"/>
              <a:t>2</a:t>
            </a:r>
            <a:r>
              <a:rPr lang="sr-Latn-CS" altLang="en-US" sz="1800" dirty="0"/>
              <a:t> </a:t>
            </a:r>
            <a:r>
              <a:rPr lang="sr-Latn-CS" altLang="en-US" sz="1800" dirty="0">
                <a:latin typeface="Wingdings 3" pitchFamily="18" charset="2"/>
              </a:rPr>
              <a:t>D </a:t>
            </a:r>
            <a:r>
              <a:rPr lang="sr-Latn-CS" altLang="en-US" sz="1800" dirty="0"/>
              <a:t>COCl</a:t>
            </a:r>
            <a:r>
              <a:rPr lang="sr-Latn-CS" altLang="en-US" sz="1800" baseline="-25000" dirty="0"/>
              <a:t>2</a:t>
            </a:r>
            <a:endParaRPr lang="en-US" altLang="en-US" sz="1800" baseline="-25000" dirty="0"/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609600" y="990600"/>
            <a:ext cx="327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 Cl</a:t>
            </a:r>
            <a:r>
              <a:rPr lang="sr-Latn-CS" altLang="en-US" sz="1800" baseline="-25000"/>
              <a:t>2</a:t>
            </a:r>
            <a:r>
              <a:rPr lang="sr-Latn-CS" altLang="en-US" sz="1800"/>
              <a:t> </a:t>
            </a:r>
            <a:r>
              <a:rPr lang="sr-Latn-CS" altLang="en-US" sz="1800">
                <a:latin typeface="Wingdings 3" pitchFamily="18" charset="2"/>
              </a:rPr>
              <a:t>D </a:t>
            </a:r>
            <a:r>
              <a:rPr lang="sr-Latn-CS" altLang="en-US" sz="1800"/>
              <a:t>2Cl		</a:t>
            </a:r>
            <a:r>
              <a:rPr lang="sr-Latn-CS" altLang="en-US" sz="1800" b="1">
                <a:solidFill>
                  <a:srgbClr val="FF0000"/>
                </a:solidFill>
              </a:rPr>
              <a:t>brz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609600" y="1600200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CO + Cl </a:t>
            </a:r>
            <a:r>
              <a:rPr lang="sr-Latn-CS" altLang="en-US" sz="1800">
                <a:latin typeface="Wingdings 3" pitchFamily="18" charset="2"/>
              </a:rPr>
              <a:t>D </a:t>
            </a:r>
            <a:r>
              <a:rPr lang="sr-Latn-CS" altLang="en-US" sz="1800"/>
              <a:t>COC</a:t>
            </a:r>
            <a:r>
              <a:rPr lang="en-US" altLang="en-US" sz="1800"/>
              <a:t>l	</a:t>
            </a:r>
            <a:r>
              <a:rPr lang="sr-Latn-CS" altLang="en-US" sz="1800" b="1">
                <a:solidFill>
                  <a:srgbClr val="FF0000"/>
                </a:solidFill>
              </a:rPr>
              <a:t>brz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609600" y="2362200"/>
            <a:ext cx="3770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COCl+ Cl</a:t>
            </a:r>
            <a:r>
              <a:rPr lang="sr-Latn-CS" altLang="en-US" sz="1800" baseline="-25000"/>
              <a:t>2</a:t>
            </a:r>
            <a:r>
              <a:rPr lang="sr-Latn-CS" altLang="en-US" sz="1800"/>
              <a:t> </a:t>
            </a:r>
            <a:r>
              <a:rPr lang="sr-Latn-CS" altLang="en-US" sz="1800">
                <a:latin typeface="Wingdings 3" pitchFamily="18" charset="2"/>
                <a:sym typeface="Wingdings 3" pitchFamily="18" charset="2"/>
              </a:rPr>
              <a:t></a:t>
            </a:r>
            <a:r>
              <a:rPr lang="sr-Latn-CS" altLang="en-US" sz="1800">
                <a:latin typeface="Wingdings 3" pitchFamily="18" charset="2"/>
              </a:rPr>
              <a:t> </a:t>
            </a:r>
            <a:r>
              <a:rPr lang="sr-Latn-CS" altLang="en-US" sz="1800"/>
              <a:t>Cl   +</a:t>
            </a:r>
            <a:r>
              <a:rPr lang="sr-Latn-CS" altLang="en-US" sz="1800">
                <a:latin typeface="Wingdings 3" pitchFamily="18" charset="2"/>
              </a:rPr>
              <a:t> </a:t>
            </a:r>
            <a:r>
              <a:rPr lang="sr-Latn-CS" altLang="en-US" sz="1800"/>
              <a:t>COCl</a:t>
            </a:r>
            <a:r>
              <a:rPr lang="sr-Latn-CS" altLang="en-US" sz="1800" baseline="-25000"/>
              <a:t>2</a:t>
            </a:r>
            <a:r>
              <a:rPr lang="en-US" altLang="en-US" sz="1800" baseline="-25000"/>
              <a:t>   </a:t>
            </a:r>
            <a:r>
              <a:rPr lang="en-US" altLang="en-US" sz="1800" b="1">
                <a:solidFill>
                  <a:srgbClr val="FF0000"/>
                </a:solidFill>
              </a:rPr>
              <a:t>spor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4495800" y="762000"/>
          <a:ext cx="990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5" imgW="685800" imgH="469900" progId="Equation.3">
                  <p:embed/>
                </p:oleObj>
              </mc:Choice>
              <mc:Fallback>
                <p:oleObj name="Equation" r:id="rId5" imgW="6858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9906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/>
        </p:nvGraphicFramePr>
        <p:xfrm>
          <a:off x="4343400" y="1600200"/>
          <a:ext cx="1371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7" imgW="914400" imgH="419100" progId="Equation.3">
                  <p:embed/>
                </p:oleObj>
              </mc:Choice>
              <mc:Fallback>
                <p:oleObj name="Equation" r:id="rId7" imgW="9144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00200"/>
                        <a:ext cx="1371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/>
        </p:nvGraphicFramePr>
        <p:xfrm>
          <a:off x="6019800" y="1600200"/>
          <a:ext cx="3124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9" imgW="1803400" imgH="241300" progId="Equation.3">
                  <p:embed/>
                </p:oleObj>
              </mc:Choice>
              <mc:Fallback>
                <p:oleObj name="Equation" r:id="rId9" imgW="18034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00200"/>
                        <a:ext cx="3124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2"/>
          <p:cNvGraphicFramePr>
            <a:graphicFrameLocks noChangeAspect="1"/>
          </p:cNvGraphicFramePr>
          <p:nvPr/>
        </p:nvGraphicFramePr>
        <p:xfrm>
          <a:off x="6553200" y="773113"/>
          <a:ext cx="2209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1" imgW="1117600" imgH="241300" progId="Equation.3">
                  <p:embed/>
                </p:oleObj>
              </mc:Choice>
              <mc:Fallback>
                <p:oleObj name="Equation" r:id="rId11" imgW="11176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773113"/>
                        <a:ext cx="2209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3"/>
          <p:cNvGraphicFramePr>
            <a:graphicFrameLocks noChangeAspect="1"/>
          </p:cNvGraphicFramePr>
          <p:nvPr/>
        </p:nvGraphicFramePr>
        <p:xfrm>
          <a:off x="2819400" y="3200400"/>
          <a:ext cx="3581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13" imgW="1688367" imgH="406224" progId="Equation.3">
                  <p:embed/>
                </p:oleObj>
              </mc:Choice>
              <mc:Fallback>
                <p:oleObj name="Equation" r:id="rId13" imgW="1688367" imgH="4062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3581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4"/>
          <p:cNvGraphicFramePr>
            <a:graphicFrameLocks noChangeAspect="1"/>
          </p:cNvGraphicFramePr>
          <p:nvPr/>
        </p:nvGraphicFramePr>
        <p:xfrm>
          <a:off x="2057400" y="4495800"/>
          <a:ext cx="502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15" imgW="2145369" imgH="406224" progId="Equation.3">
                  <p:embed/>
                </p:oleObj>
              </mc:Choice>
              <mc:Fallback>
                <p:oleObj name="Equation" r:id="rId15" imgW="2145369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502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AutoShape 15"/>
          <p:cNvSpPr>
            <a:spLocks noChangeArrowheads="1"/>
          </p:cNvSpPr>
          <p:nvPr/>
        </p:nvSpPr>
        <p:spPr bwMode="auto">
          <a:xfrm>
            <a:off x="5791200" y="914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4589" name="TextBox 12"/>
          <p:cNvSpPr txBox="1">
            <a:spLocks noChangeArrowheads="1"/>
          </p:cNvSpPr>
          <p:nvPr/>
        </p:nvSpPr>
        <p:spPr bwMode="auto">
          <a:xfrm>
            <a:off x="152400" y="6019800"/>
            <a:ext cx="830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/>
              <a:t>N</a:t>
            </a:r>
            <a:r>
              <a:rPr lang="sr-Latn-RS" altLang="en-US" sz="1800"/>
              <a:t>ecelobrojan red reakcije potiče od stupnjeva u kojima dolazi do disocijacije molekula.</a:t>
            </a:r>
            <a:endParaRPr lang="en-US" altLang="en-US" sz="1800"/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2857500" y="380998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1800" dirty="0"/>
              <a:t>Ukupna reakcija</a:t>
            </a:r>
            <a:endParaRPr lang="en-US" altLang="en-US" sz="18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01" x="1974850" y="946150"/>
          <p14:tracePt t="7272" x="1974850" y="939800"/>
          <p14:tracePt t="7281" x="1974850" y="933450"/>
          <p14:tracePt t="7293" x="1974850" y="927100"/>
          <p14:tracePt t="7302" x="1968500" y="914400"/>
          <p14:tracePt t="7310" x="1949450" y="876300"/>
          <p14:tracePt t="7327" x="1930400" y="850900"/>
          <p14:tracePt t="7343" x="1924050" y="838200"/>
          <p14:tracePt t="7360" x="1905000" y="812800"/>
          <p14:tracePt t="7377" x="1898650" y="812800"/>
          <p14:tracePt t="7426" x="1898650" y="806450"/>
          <p14:tracePt t="7451" x="1898650" y="800100"/>
          <p14:tracePt t="7459" x="1898650" y="793750"/>
          <p14:tracePt t="7460" x="1892300" y="793750"/>
          <p14:tracePt t="7477" x="1879600" y="774700"/>
          <p14:tracePt t="7495" x="1873250" y="768350"/>
          <p14:tracePt t="8486" x="1873250" y="762000"/>
          <p14:tracePt t="8527" x="1873250" y="755650"/>
          <p14:tracePt t="8762" x="1879600" y="755650"/>
          <p14:tracePt t="8784" x="1885950" y="755650"/>
          <p14:tracePt t="8794" x="1892300" y="755650"/>
          <p14:tracePt t="8810" x="1905000" y="755650"/>
          <p14:tracePt t="8826" x="1943100" y="755650"/>
          <p14:tracePt t="8828" x="1968500" y="755650"/>
          <p14:tracePt t="8843" x="2019300" y="755650"/>
          <p14:tracePt t="8860" x="2070100" y="755650"/>
          <p14:tracePt t="8877" x="2082800" y="755650"/>
          <p14:tracePt t="8893" x="2127250" y="755650"/>
          <p14:tracePt t="8910" x="2146300" y="755650"/>
          <p14:tracePt t="8927" x="2184400" y="755650"/>
          <p14:tracePt t="8943" x="2228850" y="755650"/>
          <p14:tracePt t="8961" x="2241550" y="755650"/>
          <p14:tracePt t="8977" x="2279650" y="755650"/>
          <p14:tracePt t="8993" x="2292350" y="755650"/>
          <p14:tracePt t="9010" x="2311400" y="755650"/>
          <p14:tracePt t="9026" x="2317750" y="755650"/>
          <p14:tracePt t="9044" x="2324100" y="755650"/>
          <p14:tracePt t="9060" x="2336800" y="755650"/>
          <p14:tracePt t="9095" x="2343150" y="755650"/>
          <p14:tracePt t="9096" x="2355850" y="755650"/>
          <p14:tracePt t="12636" x="2355850" y="762000"/>
          <p14:tracePt t="12686" x="2355850" y="768350"/>
          <p14:tracePt t="12799" x="2349500" y="774700"/>
          <p14:tracePt t="12820" x="2343150" y="774700"/>
          <p14:tracePt t="12851" x="2343150" y="781050"/>
          <p14:tracePt t="12882" x="2336800" y="781050"/>
          <p14:tracePt t="12892" x="2336800" y="787400"/>
          <p14:tracePt t="12909" x="2330450" y="787400"/>
          <p14:tracePt t="12910" x="2324100" y="787400"/>
          <p14:tracePt t="12954" x="2324100" y="793750"/>
          <p14:tracePt t="12968" x="2317750" y="793750"/>
          <p14:tracePt t="12975" x="2317750" y="800100"/>
          <p14:tracePt t="12985" x="2311400" y="800100"/>
          <p14:tracePt t="12993" x="2305050" y="812800"/>
          <p14:tracePt t="13009" x="2305050" y="819150"/>
          <p14:tracePt t="13026" x="2292350" y="831850"/>
          <p14:tracePt t="13043" x="2292350" y="838200"/>
          <p14:tracePt t="13058" x="2279650" y="857250"/>
          <p14:tracePt t="13074" x="2273300" y="869950"/>
          <p14:tracePt t="13093" x="2266950" y="882650"/>
          <p14:tracePt t="13109" x="2266950" y="889000"/>
          <p14:tracePt t="13125" x="2260600" y="908050"/>
          <p14:tracePt t="13143" x="2254250" y="914400"/>
          <p14:tracePt t="13159" x="2241550" y="933450"/>
          <p14:tracePt t="13176" x="2241550" y="939800"/>
          <p14:tracePt t="13193" x="2235200" y="965200"/>
          <p14:tracePt t="13209" x="2228850" y="984250"/>
          <p14:tracePt t="13226" x="2222500" y="996950"/>
          <p14:tracePt t="13243" x="2216150" y="1035050"/>
          <p14:tracePt t="13259" x="2209800" y="1054100"/>
          <p14:tracePt t="13276" x="2209800" y="1111250"/>
          <p14:tracePt t="13293" x="2203450" y="1136650"/>
          <p14:tracePt t="13309" x="2203450" y="1206500"/>
          <p14:tracePt t="13326" x="2203450" y="1257300"/>
          <p14:tracePt t="13343" x="2203450" y="1270000"/>
          <p14:tracePt t="13359" x="2197100" y="1308100"/>
          <p14:tracePt t="13376" x="2197100" y="1333500"/>
          <p14:tracePt t="13393" x="2190750" y="1346200"/>
          <p14:tracePt t="13409" x="2184400" y="1384300"/>
          <p14:tracePt t="13426" x="2184400" y="1397000"/>
          <p14:tracePt t="13443" x="2184400" y="1447800"/>
          <p14:tracePt t="13459" x="2178050" y="1473200"/>
          <p14:tracePt t="13476" x="2178050" y="1530350"/>
          <p14:tracePt t="13492" x="2178050" y="1581150"/>
          <p14:tracePt t="13509" x="2178050" y="1600200"/>
          <p14:tracePt t="13526" x="2178050" y="1638300"/>
          <p14:tracePt t="13543" x="2171700" y="1657350"/>
          <p14:tracePt t="13559" x="2159000" y="1689100"/>
          <p14:tracePt t="13575" x="2152650" y="1727200"/>
          <p14:tracePt t="13593" x="2146300" y="1739900"/>
          <p14:tracePt t="13609" x="2127250" y="1778000"/>
          <p14:tracePt t="13626" x="2120900" y="1803400"/>
          <p14:tracePt t="13643" x="2101850" y="1860550"/>
          <p14:tracePt t="13659" x="2082800" y="1917700"/>
          <p14:tracePt t="13676" x="2070100" y="1955800"/>
          <p14:tracePt t="13692" x="2051050" y="2019300"/>
          <p14:tracePt t="13709" x="2044700" y="2051050"/>
          <p14:tracePt t="13725" x="2025650" y="2095500"/>
          <p14:tracePt t="13743" x="2006600" y="2139950"/>
          <p14:tracePt t="13759" x="2000250" y="2165350"/>
          <p14:tracePt t="13775" x="1981200" y="2203450"/>
          <p14:tracePt t="13794" x="1974850" y="2222500"/>
          <p14:tracePt t="13809" x="1962150" y="2254250"/>
          <p14:tracePt t="13827" x="1955800" y="2292350"/>
          <p14:tracePt t="13843" x="1949450" y="2311400"/>
          <p14:tracePt t="13859" x="1930400" y="2336800"/>
          <p14:tracePt t="13875" x="1924050" y="2355850"/>
          <p14:tracePt t="13893" x="1911350" y="2387600"/>
          <p14:tracePt t="13909" x="1898650" y="2419350"/>
          <p14:tracePt t="13926" x="1892300" y="2432050"/>
          <p14:tracePt t="13943" x="1885950" y="2451100"/>
          <p14:tracePt t="13959" x="1885950" y="2463800"/>
          <p14:tracePt t="13976" x="1873250" y="2482850"/>
          <p14:tracePt t="13993" x="1866900" y="2501900"/>
          <p14:tracePt t="14009" x="1860550" y="2514600"/>
          <p14:tracePt t="14026" x="1854200" y="2533650"/>
          <p14:tracePt t="14043" x="1854200" y="2540000"/>
          <p14:tracePt t="14059" x="1847850" y="2552700"/>
          <p14:tracePt t="14075" x="1847850" y="2559050"/>
          <p14:tracePt t="14215" x="1841500" y="2559050"/>
          <p14:tracePt t="14256" x="1835150" y="2559050"/>
          <p14:tracePt t="14288" x="1835150" y="2565400"/>
          <p14:tracePt t="14328" x="1835150" y="2571750"/>
          <p14:tracePt t="14715" x="1828800" y="2571750"/>
          <p14:tracePt t="14816" x="1822450" y="2571750"/>
          <p14:tracePt t="14869" x="1816100" y="2571750"/>
          <p14:tracePt t="14879" x="1809750" y="2571750"/>
          <p14:tracePt t="14890" x="1797050" y="2578100"/>
          <p14:tracePt t="14911" x="1784350" y="2578100"/>
          <p14:tracePt t="14925" x="1771650" y="2578100"/>
          <p14:tracePt t="14927" x="1727200" y="2552700"/>
          <p14:tracePt t="14943" x="1689100" y="2527300"/>
          <p14:tracePt t="14959" x="1600200" y="2457450"/>
          <p14:tracePt t="14976" x="1543050" y="2413000"/>
          <p14:tracePt t="14993" x="1422400" y="2317750"/>
          <p14:tracePt t="15009" x="1301750" y="2222500"/>
          <p14:tracePt t="15025" x="1250950" y="2171700"/>
          <p14:tracePt t="15043" x="1181100" y="2082800"/>
          <p14:tracePt t="15059" x="1155700" y="2044700"/>
          <p14:tracePt t="15076" x="1136650" y="1987550"/>
          <p14:tracePt t="15093" x="1136650" y="1949450"/>
          <p14:tracePt t="15109" x="1136650" y="1905000"/>
          <p14:tracePt t="15126" x="1136650" y="1854200"/>
          <p14:tracePt t="15143" x="1136650" y="1822450"/>
          <p14:tracePt t="15159" x="1136650" y="1765300"/>
          <p14:tracePt t="15175" x="1136650" y="1708150"/>
          <p14:tracePt t="15193" x="1136650" y="1682750"/>
          <p14:tracePt t="15209" x="1136650" y="1631950"/>
          <p14:tracePt t="15225" x="1136650" y="1619250"/>
          <p14:tracePt t="15243" x="1136650" y="1593850"/>
          <p14:tracePt t="15259" x="1136650" y="1587500"/>
          <p14:tracePt t="15276" x="1136650" y="1574800"/>
          <p14:tracePt t="15292" x="1136650" y="1568450"/>
          <p14:tracePt t="15309" x="1130300" y="1562100"/>
          <p14:tracePt t="15326" x="1123950" y="1543050"/>
          <p14:tracePt t="15342" x="1117600" y="1530350"/>
          <p14:tracePt t="15359" x="1098550" y="1485900"/>
          <p14:tracePt t="15375" x="1073150" y="1441450"/>
          <p14:tracePt t="15393" x="1066800" y="1422400"/>
          <p14:tracePt t="15424" x="1047750" y="1397000"/>
          <p14:tracePt t="15425" x="1041400" y="1384300"/>
          <p14:tracePt t="15441" x="1035050" y="1377950"/>
          <p14:tracePt t="15458" x="1028700" y="1371600"/>
          <p14:tracePt t="15678" x="1028700" y="1365250"/>
          <p14:tracePt t="15719" x="1022350" y="1358900"/>
          <p14:tracePt t="15770" x="1016000" y="1358900"/>
          <p14:tracePt t="15823" x="1009650" y="1358900"/>
          <p14:tracePt t="15844" x="1003300" y="1358900"/>
          <p14:tracePt t="15865" x="1003300" y="1352550"/>
          <p14:tracePt t="16832" x="996950" y="1346200"/>
          <p14:tracePt t="16853" x="996950" y="1339850"/>
          <p14:tracePt t="16956" x="1003300" y="1339850"/>
          <p14:tracePt t="16968" x="1009650" y="1339850"/>
          <p14:tracePt t="16977" x="1016000" y="1339850"/>
          <p14:tracePt t="16978" x="1028700" y="1339850"/>
          <p14:tracePt t="16992" x="1047750" y="1339850"/>
          <p14:tracePt t="17009" x="1060450" y="1339850"/>
          <p14:tracePt t="17025" x="1079500" y="1339850"/>
          <p14:tracePt t="17043" x="1092200" y="1333500"/>
          <p14:tracePt t="17059" x="1104900" y="1333500"/>
          <p14:tracePt t="17076" x="1117600" y="1333500"/>
          <p14:tracePt t="17154" x="1123950" y="1333500"/>
          <p14:tracePt t="17165" x="1130300" y="1333500"/>
          <p14:tracePt t="17185" x="1143000" y="1333500"/>
          <p14:tracePt t="17196" x="1149350" y="1333500"/>
          <p14:tracePt t="17207" x="1155700" y="1333500"/>
          <p14:tracePt t="17216" x="1162050" y="1333500"/>
          <p14:tracePt t="17228" x="1181100" y="1333500"/>
          <p14:tracePt t="17242" x="1200150" y="1333500"/>
          <p14:tracePt t="17260" x="1219200" y="1333500"/>
          <p14:tracePt t="17276" x="1257300" y="1333500"/>
          <p14:tracePt t="17293" x="1270000" y="1333500"/>
          <p14:tracePt t="17310" x="1314450" y="1333500"/>
          <p14:tracePt t="17327" x="1333500" y="1333500"/>
          <p14:tracePt t="17343" x="1346200" y="1333500"/>
          <p14:tracePt t="17404" x="1352550" y="1333500"/>
          <p14:tracePt t="17446" x="1365250" y="1333500"/>
          <p14:tracePt t="17456" x="1371600" y="1333500"/>
          <p14:tracePt t="17477" x="1384300" y="1333500"/>
          <p14:tracePt t="17487" x="1390650" y="1333500"/>
          <p14:tracePt t="17498" x="1397000" y="1333500"/>
          <p14:tracePt t="17510" x="1409700" y="1333500"/>
          <p14:tracePt t="17511" x="1416050" y="1333500"/>
          <p14:tracePt t="17525" x="1441450" y="1333500"/>
          <p14:tracePt t="17542" x="1454150" y="1333500"/>
          <p14:tracePt t="17559" x="1479550" y="1333500"/>
          <p14:tracePt t="17575" x="1492250" y="1333500"/>
          <p14:tracePt t="17622" x="1498600" y="1333500"/>
          <p14:tracePt t="17653" x="1504950" y="1333500"/>
          <p14:tracePt t="17695" x="1511300" y="1333500"/>
          <p14:tracePt t="18613" x="1504950" y="1333500"/>
          <p14:tracePt t="18623" x="1485900" y="1333500"/>
          <p14:tracePt t="18636" x="1466850" y="1333500"/>
          <p14:tracePt t="18644" x="1428750" y="1333500"/>
          <p14:tracePt t="18653" x="1384300" y="1333500"/>
          <p14:tracePt t="18661" x="1276350" y="1333500"/>
          <p14:tracePt t="18678" x="1225550" y="1333500"/>
          <p14:tracePt t="18695" x="1136650" y="1333500"/>
          <p14:tracePt t="18711" x="1079500" y="1333500"/>
          <p14:tracePt t="18728" x="1066800" y="1333500"/>
          <p14:tracePt t="18745" x="1047750" y="1333500"/>
          <p14:tracePt t="18780" x="1041400" y="1333500"/>
          <p14:tracePt t="18794" x="1035050" y="1333500"/>
          <p14:tracePt t="18795" x="1022350" y="1333500"/>
          <p14:tracePt t="18810" x="1016000" y="1333500"/>
          <p14:tracePt t="18826" x="1003300" y="1333500"/>
          <p14:tracePt t="18843" x="990600" y="1333500"/>
          <p14:tracePt t="19515" x="996950" y="1333500"/>
          <p14:tracePt t="19525" x="1003300" y="1333500"/>
          <p14:tracePt t="19536" x="1009650" y="1333500"/>
          <p14:tracePt t="19546" x="1022350" y="1333500"/>
          <p14:tracePt t="19556" x="1035050" y="1333500"/>
          <p14:tracePt t="19562" x="1060450" y="1333500"/>
          <p14:tracePt t="19576" x="1104900" y="1333500"/>
          <p14:tracePt t="19594" x="1149350" y="1327150"/>
          <p14:tracePt t="19611" x="1162050" y="1327150"/>
          <p14:tracePt t="19627" x="1187450" y="1327150"/>
          <p14:tracePt t="19645" x="1200150" y="1327150"/>
          <p14:tracePt t="19661" x="1219200" y="1327150"/>
          <p14:tracePt t="19677" x="1263650" y="1327150"/>
          <p14:tracePt t="19695" x="1308100" y="1327150"/>
          <p14:tracePt t="19711" x="1397000" y="1327150"/>
          <p14:tracePt t="19728" x="1485900" y="1327150"/>
          <p14:tracePt t="19745" x="1517650" y="1327150"/>
          <p14:tracePt t="19761" x="1536700" y="1327150"/>
          <p14:tracePt t="19878" x="1543050" y="1327150"/>
          <p14:tracePt t="19898" x="1549400" y="1327150"/>
          <p14:tracePt t="19908" x="1562100" y="1327150"/>
          <p14:tracePt t="19911" x="1574800" y="1327150"/>
          <p14:tracePt t="19927" x="1606550" y="1327150"/>
          <p14:tracePt t="19944" x="1651000" y="1327150"/>
          <p14:tracePt t="19961" x="1663700" y="1327150"/>
          <p14:tracePt t="19977" x="1689100" y="1327150"/>
          <p14:tracePt t="19995" x="1695450" y="1327150"/>
          <p14:tracePt t="22028" x="1701800" y="1327150"/>
          <p14:tracePt t="22058" x="1708150" y="1327150"/>
          <p14:tracePt t="22078" x="1720850" y="1327150"/>
          <p14:tracePt t="22089" x="1727200" y="1320800"/>
          <p14:tracePt t="22102" x="1733550" y="1320800"/>
          <p14:tracePt t="22102" x="1746250" y="1314450"/>
          <p14:tracePt t="22111" x="1758950" y="1308100"/>
          <p14:tracePt t="22127" x="1771650" y="1301750"/>
          <p14:tracePt t="22146" x="1784350" y="1301750"/>
          <p14:tracePt t="22165" x="1784350" y="1295400"/>
          <p14:tracePt t="22176" x="1790700" y="1295400"/>
          <p14:tracePt t="22193" x="1797050" y="1289050"/>
          <p14:tracePt t="22235" x="1797050" y="1282700"/>
          <p14:tracePt t="24363" x="1797050" y="1289050"/>
          <p14:tracePt t="24373" x="1797050" y="1295400"/>
          <p14:tracePt t="24383" x="1790700" y="1295400"/>
          <p14:tracePt t="24393" x="1790700" y="1314450"/>
          <p14:tracePt t="24410" x="1790700" y="1327150"/>
          <p14:tracePt t="24410" x="1771650" y="1365250"/>
          <p14:tracePt t="24426" x="1765300" y="1390650"/>
          <p14:tracePt t="24444" x="1746250" y="1441450"/>
          <p14:tracePt t="24460" x="1733550" y="1479550"/>
          <p14:tracePt t="24476" x="1708150" y="1562100"/>
          <p14:tracePt t="24494" x="1676400" y="1644650"/>
          <p14:tracePt t="24512" x="1651000" y="1682750"/>
          <p14:tracePt t="24528" x="1625600" y="1739900"/>
          <p14:tracePt t="24543" x="1606550" y="1784350"/>
          <p14:tracePt t="24560" x="1600200" y="1797050"/>
          <p14:tracePt t="24576" x="1593850" y="1809750"/>
          <p14:tracePt t="24593" x="1593850" y="1816100"/>
          <p14:tracePt t="24653" x="1593850" y="1822450"/>
          <p14:tracePt t="24684" x="1587500" y="1822450"/>
          <p14:tracePt t="24695" x="1587500" y="1828800"/>
          <p14:tracePt t="24705" x="1581150" y="1835150"/>
          <p14:tracePt t="24711" x="1568450" y="1854200"/>
          <p14:tracePt t="24727" x="1568450" y="1860550"/>
          <p14:tracePt t="24745" x="1555750" y="1873250"/>
          <p14:tracePt t="24760" x="1549400" y="1885950"/>
          <p14:tracePt t="24860" x="1543050" y="1885950"/>
          <p14:tracePt t="24901" x="1536700" y="1885950"/>
          <p14:tracePt t="27068" x="1530350" y="1885950"/>
          <p14:tracePt t="27099" x="1517650" y="1873250"/>
          <p14:tracePt t="27110" x="1504950" y="1866900"/>
          <p14:tracePt t="27120" x="1485900" y="1847850"/>
          <p14:tracePt t="27127" x="1409700" y="1771650"/>
          <p14:tracePt t="27144" x="1358900" y="1733550"/>
          <p14:tracePt t="27161" x="1225550" y="1619250"/>
          <p14:tracePt t="27177" x="1098550" y="1511300"/>
          <p14:tracePt t="27194" x="1035050" y="1473200"/>
          <p14:tracePt t="27211" x="927100" y="1377950"/>
          <p14:tracePt t="27228" x="889000" y="1339850"/>
          <p14:tracePt t="27243" x="819150" y="1270000"/>
          <p14:tracePt t="27259" x="755650" y="1212850"/>
          <p14:tracePt t="27278" x="736600" y="1193800"/>
          <p14:tracePt t="27294" x="698500" y="1136650"/>
          <p14:tracePt t="27310" x="654050" y="1079500"/>
          <p14:tracePt t="27328" x="635000" y="1047750"/>
          <p14:tracePt t="27344" x="596900" y="984250"/>
          <p14:tracePt t="27361" x="577850" y="958850"/>
          <p14:tracePt t="27377" x="533400" y="889000"/>
          <p14:tracePt t="27395" x="501650" y="844550"/>
          <p14:tracePt t="27411" x="482600" y="825500"/>
          <p14:tracePt t="27426" x="457200" y="787400"/>
          <p14:tracePt t="27443" x="444500" y="781050"/>
          <p14:tracePt t="27459" x="425450" y="755650"/>
          <p14:tracePt t="27476" x="425450" y="742950"/>
          <p14:tracePt t="27494" x="419100" y="736600"/>
          <p14:tracePt t="27861" x="425450" y="736600"/>
          <p14:tracePt t="27871" x="431800" y="736600"/>
          <p14:tracePt t="27892" x="444500" y="736600"/>
          <p14:tracePt t="27903" x="450850" y="736600"/>
          <p14:tracePt t="27919" x="457200" y="736600"/>
          <p14:tracePt t="27926" x="463550" y="736600"/>
          <p14:tracePt t="27927" x="482600" y="736600"/>
          <p14:tracePt t="27944" x="495300" y="736600"/>
          <p14:tracePt t="27961" x="508000" y="736600"/>
          <p14:tracePt t="27977" x="520700" y="736600"/>
          <p14:tracePt t="27994" x="533400" y="736600"/>
          <p14:tracePt t="28012" x="546100" y="730250"/>
          <p14:tracePt t="28027" x="552450" y="723900"/>
          <p14:tracePt t="28044" x="565150" y="723900"/>
          <p14:tracePt t="28080" x="565150" y="717550"/>
          <p14:tracePt t="28081" x="571500" y="717550"/>
          <p14:tracePt t="28094" x="577850" y="711200"/>
          <p14:tracePt t="28132" x="577850" y="704850"/>
          <p14:tracePt t="28133" x="584200" y="704850"/>
          <p14:tracePt t="28163" x="590550" y="704850"/>
          <p14:tracePt t="28184" x="596900" y="704850"/>
          <p14:tracePt t="28214" x="603250" y="704850"/>
          <p14:tracePt t="28581" x="596900" y="704850"/>
          <p14:tracePt t="28592" x="584200" y="704850"/>
          <p14:tracePt t="28613" x="577850" y="704850"/>
          <p14:tracePt t="28617" x="571500" y="704850"/>
          <p14:tracePt t="28627" x="565150" y="704850"/>
          <p14:tracePt t="28644" x="558800" y="704850"/>
          <p14:tracePt t="28661" x="552450" y="704850"/>
          <p14:tracePt t="28677" x="546100" y="704850"/>
          <p14:tracePt t="28694" x="539750" y="704850"/>
          <p14:tracePt t="28711" x="533400" y="704850"/>
          <p14:tracePt t="28727" x="527050" y="698500"/>
          <p14:tracePt t="28745" x="520700" y="698500"/>
          <p14:tracePt t="28779" x="514350" y="692150"/>
          <p14:tracePt t="29125" x="514350" y="698500"/>
          <p14:tracePt t="29146" x="514350" y="711200"/>
          <p14:tracePt t="29153" x="514350" y="730250"/>
          <p14:tracePt t="29160" x="514350" y="742950"/>
          <p14:tracePt t="29176" x="514350" y="800100"/>
          <p14:tracePt t="29195" x="514350" y="876300"/>
          <p14:tracePt t="29210" x="520700" y="927100"/>
          <p14:tracePt t="29227" x="527050" y="1003300"/>
          <p14:tracePt t="29245" x="533400" y="1092200"/>
          <p14:tracePt t="29261" x="539750" y="1136650"/>
          <p14:tracePt t="29277" x="546100" y="1231900"/>
          <p14:tracePt t="29294" x="558800" y="1276350"/>
          <p14:tracePt t="29311" x="571500" y="1346200"/>
          <p14:tracePt t="29327" x="590550" y="1416050"/>
          <p14:tracePt t="29345" x="596900" y="1454150"/>
          <p14:tracePt t="29361" x="609600" y="1504950"/>
          <p14:tracePt t="29377" x="615950" y="1536700"/>
          <p14:tracePt t="29394" x="628650" y="1587500"/>
          <p14:tracePt t="29411" x="635000" y="1631950"/>
          <p14:tracePt t="29428" x="641350" y="1657350"/>
          <p14:tracePt t="29443" x="647700" y="1682750"/>
          <p14:tracePt t="29461" x="654050" y="1701800"/>
          <p14:tracePt t="29477" x="654050" y="1720850"/>
          <p14:tracePt t="29495" x="660400" y="1746250"/>
          <p14:tracePt t="29512" x="666750" y="1752600"/>
          <p14:tracePt t="29528" x="673100" y="1778000"/>
          <p14:tracePt t="29561" x="679450" y="1784350"/>
          <p14:tracePt t="29562" x="679450" y="1790700"/>
          <p14:tracePt t="29576" x="679450" y="1797050"/>
          <p14:tracePt t="29614" x="685800" y="1797050"/>
          <p14:tracePt t="29655" x="692150" y="1797050"/>
          <p14:tracePt t="29687" x="698500" y="1797050"/>
          <p14:tracePt t="29697" x="704850" y="1797050"/>
          <p14:tracePt t="29719" x="711200" y="1797050"/>
          <p14:tracePt t="30290" x="717550" y="1797050"/>
          <p14:tracePt t="30295" x="723900" y="1797050"/>
          <p14:tracePt t="30312" x="730250" y="1797050"/>
          <p14:tracePt t="30313" x="736600" y="1797050"/>
          <p14:tracePt t="30327" x="787400" y="1797050"/>
          <p14:tracePt t="30344" x="812800" y="1797050"/>
          <p14:tracePt t="30360" x="889000" y="1803400"/>
          <p14:tracePt t="30378" x="933450" y="1809750"/>
          <p14:tracePt t="30393" x="1016000" y="1835150"/>
          <p14:tracePt t="30410" x="1085850" y="1847850"/>
          <p14:tracePt t="30426" x="1123950" y="1854200"/>
          <p14:tracePt t="30443" x="1174750" y="1854200"/>
          <p14:tracePt t="30460" x="1200150" y="1860550"/>
          <p14:tracePt t="30476" x="1263650" y="1860550"/>
          <p14:tracePt t="30494" x="1308100" y="1860550"/>
          <p14:tracePt t="30513" x="1333500" y="1860550"/>
          <p14:tracePt t="30528" x="1384300" y="1860550"/>
          <p14:tracePt t="30543" x="1409700" y="1860550"/>
          <p14:tracePt t="30560" x="1460500" y="1860550"/>
          <p14:tracePt t="30576" x="1530350" y="1860550"/>
          <p14:tracePt t="30593" x="1562100" y="1860550"/>
          <p14:tracePt t="30611" x="1619250" y="1860550"/>
          <p14:tracePt t="30627" x="1676400" y="1860550"/>
          <p14:tracePt t="30645" x="1701800" y="1860550"/>
          <p14:tracePt t="30661" x="1746250" y="1860550"/>
          <p14:tracePt t="30677" x="1765300" y="1860550"/>
          <p14:tracePt t="30693" x="1803400" y="1860550"/>
          <p14:tracePt t="30709" x="1809750" y="1860550"/>
          <p14:tracePt t="30709" x="1822450" y="1860550"/>
          <p14:tracePt t="30728" x="1828800" y="1860550"/>
          <p14:tracePt t="30744" x="1841500" y="1860550"/>
          <p14:tracePt t="30761" x="1847850" y="1860550"/>
          <p14:tracePt t="30777" x="1885950" y="1860550"/>
          <p14:tracePt t="30794" x="1911350" y="1860550"/>
          <p14:tracePt t="30810" x="1949450" y="1860550"/>
          <p14:tracePt t="30827" x="1993900" y="1860550"/>
          <p14:tracePt t="30845" x="2012950" y="1860550"/>
          <p14:tracePt t="30860" x="2038350" y="1860550"/>
          <p14:tracePt t="30877" x="2057400" y="1860550"/>
          <p14:tracePt t="30894" x="2089150" y="1860550"/>
          <p14:tracePt t="30911" x="2120900" y="1860550"/>
          <p14:tracePt t="30927" x="2133600" y="1860550"/>
          <p14:tracePt t="30944" x="2159000" y="1860550"/>
          <p14:tracePt t="30989" x="2165350" y="1860550"/>
          <p14:tracePt t="30999" x="2171700" y="1860550"/>
          <p14:tracePt t="31010" x="2178050" y="1860550"/>
          <p14:tracePt t="31019" x="2197100" y="1866900"/>
          <p14:tracePt t="31028" x="2260600" y="1879600"/>
          <p14:tracePt t="31044" x="2292350" y="1898650"/>
          <p14:tracePt t="31060" x="2368550" y="1917700"/>
          <p14:tracePt t="31077" x="2413000" y="1930400"/>
          <p14:tracePt t="31094" x="2419350" y="1936750"/>
          <p14:tracePt t="31694" x="2425700" y="1936750"/>
          <p14:tracePt t="31704" x="2432050" y="1936750"/>
          <p14:tracePt t="31715" x="2438400" y="1936750"/>
          <p14:tracePt t="31727" x="2451100" y="1936750"/>
          <p14:tracePt t="31728" x="2470150" y="1930400"/>
          <p14:tracePt t="31744" x="2520950" y="1924050"/>
          <p14:tracePt t="31761" x="2565400" y="1924050"/>
          <p14:tracePt t="31777" x="2578100" y="1917700"/>
          <p14:tracePt t="31794" x="2597150" y="1917700"/>
          <p14:tracePt t="34006" x="2578100" y="1917700"/>
          <p14:tracePt t="34019" x="2571750" y="1917700"/>
          <p14:tracePt t="34029" x="2546350" y="1917700"/>
          <p14:tracePt t="34030" x="2508250" y="1924050"/>
          <p14:tracePt t="34044" x="2387600" y="1930400"/>
          <p14:tracePt t="34061" x="2311400" y="1943100"/>
          <p14:tracePt t="34077" x="2159000" y="1968500"/>
          <p14:tracePt t="34094" x="2070100" y="1974850"/>
          <p14:tracePt t="34110" x="1905000" y="2012950"/>
          <p14:tracePt t="34127" x="1752600" y="2044700"/>
          <p14:tracePt t="34144" x="1663700" y="2070100"/>
          <p14:tracePt t="34161" x="1504950" y="2127250"/>
          <p14:tracePt t="34177" x="1435100" y="2159000"/>
          <p14:tracePt t="34194" x="1308100" y="2228850"/>
          <p14:tracePt t="34211" x="1219200" y="2292350"/>
          <p14:tracePt t="34227" x="1187450" y="2324100"/>
          <p14:tracePt t="34244" x="1136650" y="2368550"/>
          <p14:tracePt t="34260" x="1123950" y="2387600"/>
          <p14:tracePt t="34277" x="1098550" y="2419350"/>
          <p14:tracePt t="34295" x="1079500" y="2444750"/>
          <p14:tracePt t="34311" x="1073150" y="2451100"/>
          <p14:tracePt t="34328" x="1066800" y="2470150"/>
          <p14:tracePt t="34362" x="1060450" y="2482850"/>
          <p14:tracePt t="34363" x="1054100" y="2489200"/>
          <p14:tracePt t="34377" x="1047750" y="2508250"/>
          <p14:tracePt t="34394" x="1041400" y="2520950"/>
          <p14:tracePt t="34411" x="1035050" y="2540000"/>
          <p14:tracePt t="34428" x="1035050" y="2552700"/>
          <p14:tracePt t="34443" x="1035050" y="2571750"/>
          <p14:tracePt t="34460" x="1035050" y="2584450"/>
          <p14:tracePt t="34476" x="1047750" y="2603500"/>
          <p14:tracePt t="34492" x="1060450" y="2616200"/>
          <p14:tracePt t="34511" x="1066800" y="2616200"/>
          <p14:tracePt t="34528" x="1085850" y="2616200"/>
          <p14:tracePt t="34544" x="1111250" y="2616200"/>
          <p14:tracePt t="34560" x="1130300" y="2609850"/>
          <p14:tracePt t="34576" x="1181100" y="2603500"/>
          <p14:tracePt t="34594" x="1193800" y="2597150"/>
          <p14:tracePt t="34611" x="1238250" y="2597150"/>
          <p14:tracePt t="34627" x="1257300" y="2590800"/>
          <p14:tracePt t="34644" x="1270000" y="2584450"/>
          <p14:tracePt t="34661" x="1276350" y="2578100"/>
          <p14:tracePt t="34677" x="1282700" y="2571750"/>
          <p14:tracePt t="34694" x="1282700" y="2559050"/>
          <p14:tracePt t="34712" x="1295400" y="2540000"/>
          <p14:tracePt t="34728" x="1295400" y="2533650"/>
          <p14:tracePt t="34745" x="1301750" y="2520950"/>
          <p14:tracePt t="34762" x="1301750" y="2514600"/>
          <p14:tracePt t="34778" x="1301750" y="2501900"/>
          <p14:tracePt t="34795" x="1301750" y="2495550"/>
          <p14:tracePt t="34811" x="1301750" y="2489200"/>
          <p14:tracePt t="34828" x="1282700" y="2482850"/>
          <p14:tracePt t="34845" x="1270000" y="2482850"/>
          <p14:tracePt t="34862" x="1225550" y="2476500"/>
          <p14:tracePt t="34878" x="1168400" y="2470150"/>
          <p14:tracePt t="34895" x="1143000" y="2470150"/>
          <p14:tracePt t="34911" x="1079500" y="2463800"/>
          <p14:tracePt t="34928" x="1054100" y="2463800"/>
          <p14:tracePt t="34945" x="1003300" y="2463800"/>
          <p14:tracePt t="34961" x="984250" y="2463800"/>
          <p14:tracePt t="34978" x="946150" y="2470150"/>
          <p14:tracePt t="34995" x="908050" y="2495550"/>
          <p14:tracePt t="35011" x="889000" y="2508250"/>
          <p14:tracePt t="35028" x="857250" y="2540000"/>
          <p14:tracePt t="35045" x="850900" y="2552700"/>
          <p14:tracePt t="35061" x="838200" y="2565400"/>
          <p14:tracePt t="35078" x="831850" y="2578100"/>
          <p14:tracePt t="35135" x="831850" y="2584450"/>
          <p14:tracePt t="35442" x="844550" y="2584450"/>
          <p14:tracePt t="35454" x="850900" y="2584450"/>
          <p14:tracePt t="35461" x="869950" y="2584450"/>
          <p14:tracePt t="35469" x="901700" y="2584450"/>
          <p14:tracePt t="35477" x="977900" y="2584450"/>
          <p14:tracePt t="35495" x="1022350" y="2584450"/>
          <p14:tracePt t="35512" x="1123950" y="2597150"/>
          <p14:tracePt t="35529" x="1168400" y="2609850"/>
          <p14:tracePt t="35545" x="1238250" y="2616200"/>
          <p14:tracePt t="35561" x="1276350" y="2622550"/>
          <p14:tracePt t="35577" x="1282700" y="2628900"/>
          <p14:tracePt t="35594" x="1289050" y="2628900"/>
          <p14:tracePt t="35660" x="1295400" y="2628900"/>
          <p14:tracePt t="35691" x="1301750" y="2628900"/>
          <p14:tracePt t="35713" x="1314450" y="2628900"/>
          <p14:tracePt t="35724" x="1327150" y="2628900"/>
          <p14:tracePt t="35732" x="1339850" y="2628900"/>
          <p14:tracePt t="35737" x="1358900" y="2628900"/>
          <p14:tracePt t="35745" x="1377950" y="2628900"/>
          <p14:tracePt t="35762" x="1409700" y="2628900"/>
          <p14:tracePt t="35778" x="1441450" y="2628900"/>
          <p14:tracePt t="35795" x="1447800" y="2628900"/>
          <p14:tracePt t="35811" x="1473200" y="2628900"/>
          <p14:tracePt t="35828" x="1479550" y="2628900"/>
          <p14:tracePt t="35845" x="1511300" y="2628900"/>
          <p14:tracePt t="35862" x="1536700" y="2628900"/>
          <p14:tracePt t="35878" x="1549400" y="2628900"/>
          <p14:tracePt t="35895" x="1568450" y="2628900"/>
          <p14:tracePt t="35971" x="1574800" y="2628900"/>
          <p14:tracePt t="36144" x="1581150" y="2628900"/>
          <p14:tracePt t="36175" x="1587500" y="2628900"/>
          <p14:tracePt t="36217" x="1593850" y="2628900"/>
          <p14:tracePt t="36227" x="1600200" y="2628900"/>
          <p14:tracePt t="36239" x="1606550" y="2628900"/>
          <p14:tracePt t="36271" x="1612900" y="2628900"/>
          <p14:tracePt t="36281" x="1619250" y="2628900"/>
          <p14:tracePt t="36301" x="1625600" y="2628900"/>
          <p14:tracePt t="36354" x="1631950" y="2628900"/>
          <p14:tracePt t="39337" x="1638300" y="2628900"/>
          <p14:tracePt t="39368" x="1644650" y="2628900"/>
          <p14:tracePt t="39379" x="1657350" y="2628900"/>
          <p14:tracePt t="39399" x="1670050" y="2628900"/>
          <p14:tracePt t="39410" x="1682750" y="2628900"/>
          <p14:tracePt t="39421" x="1689100" y="2628900"/>
          <p14:tracePt t="39431" x="1701800" y="2628900"/>
          <p14:tracePt t="39444" x="1714500" y="2628900"/>
          <p14:tracePt t="39453" x="1720850" y="2628900"/>
          <p14:tracePt t="39460" x="1739900" y="2628900"/>
          <p14:tracePt t="39477" x="1746250" y="2622550"/>
          <p14:tracePt t="39790" x="1739900" y="2622550"/>
          <p14:tracePt t="39804" x="1733550" y="2622550"/>
          <p14:tracePt t="39822" x="1727200" y="2616200"/>
          <p14:tracePt t="39831" x="1714500" y="2609850"/>
          <p14:tracePt t="39838" x="1701800" y="2603500"/>
          <p14:tracePt t="39844" x="1689100" y="2584450"/>
          <p14:tracePt t="39861" x="1663700" y="2533650"/>
          <p14:tracePt t="39878" x="1638300" y="2457450"/>
          <p14:tracePt t="39895" x="1625600" y="2413000"/>
          <p14:tracePt t="39911" x="1612900" y="2311400"/>
          <p14:tracePt t="39928" x="1606550" y="2266950"/>
          <p14:tracePt t="39944" x="1587500" y="2171700"/>
          <p14:tracePt t="39962" x="1581150" y="2114550"/>
          <p14:tracePt t="39978" x="1555750" y="2012950"/>
          <p14:tracePt t="39995" x="1524000" y="1898650"/>
          <p14:tracePt t="40011" x="1511300" y="1841500"/>
          <p14:tracePt t="40028" x="1479550" y="1727200"/>
          <p14:tracePt t="40045" x="1447800" y="1638300"/>
          <p14:tracePt t="40061" x="1441450" y="1600200"/>
          <p14:tracePt t="40078" x="1428750" y="1536700"/>
          <p14:tracePt t="40094" x="1428750" y="1517650"/>
          <p14:tracePt t="40111" x="1422400" y="1473200"/>
          <p14:tracePt t="40128" x="1416050" y="1447800"/>
          <p14:tracePt t="40145" x="1409700" y="1403350"/>
          <p14:tracePt t="40162" x="1403350" y="1365250"/>
          <p14:tracePt t="40178" x="1403350" y="1346200"/>
          <p14:tracePt t="40195" x="1397000" y="1289050"/>
          <p14:tracePt t="40211" x="1384300" y="1250950"/>
          <p14:tracePt t="40228" x="1365250" y="1193800"/>
          <p14:tracePt t="40244" x="1346200" y="1111250"/>
          <p14:tracePt t="40261" x="1327150" y="1073150"/>
          <p14:tracePt t="40278" x="1301750" y="996950"/>
          <p14:tracePt t="40295" x="1295400" y="965200"/>
          <p14:tracePt t="40311" x="1270000" y="889000"/>
          <p14:tracePt t="40328" x="1257300" y="850900"/>
          <p14:tracePt t="40345" x="1250950" y="825500"/>
          <p14:tracePt t="40361" x="1244600" y="800100"/>
          <p14:tracePt t="40378" x="1238250" y="793750"/>
          <p14:tracePt t="40395" x="1231900" y="762000"/>
          <p14:tracePt t="40413" x="1225550" y="730250"/>
          <p14:tracePt t="40428" x="1219200" y="711200"/>
          <p14:tracePt t="40445" x="1219200" y="666750"/>
          <p14:tracePt t="40462" x="1219200" y="647700"/>
          <p14:tracePt t="40478" x="1219200" y="615950"/>
          <p14:tracePt t="40495" x="1219200" y="596900"/>
          <p14:tracePt t="40511" x="1219200" y="584200"/>
          <p14:tracePt t="40528" x="1219200" y="565150"/>
          <p14:tracePt t="40544" x="1219200" y="558800"/>
          <p14:tracePt t="40561" x="1219200" y="546100"/>
          <p14:tracePt t="40578" x="1219200" y="533400"/>
          <p14:tracePt t="40615" x="1219200" y="527050"/>
          <p14:tracePt t="40617" x="1219200" y="520700"/>
          <p14:tracePt t="40628" x="1219200" y="514350"/>
          <p14:tracePt t="40645" x="1219200" y="501650"/>
          <p14:tracePt t="40662" x="1225550" y="495300"/>
          <p14:tracePt t="40678" x="1225550" y="482600"/>
          <p14:tracePt t="40695" x="1225550" y="469900"/>
          <p14:tracePt t="40711" x="1225550" y="463550"/>
          <p14:tracePt t="40728" x="1225550" y="457200"/>
          <p14:tracePt t="40782" x="1219200" y="457200"/>
          <p14:tracePt t="40804" x="1200150" y="457200"/>
          <p14:tracePt t="40813" x="1181100" y="457200"/>
          <p14:tracePt t="40814" x="1168400" y="457200"/>
          <p14:tracePt t="40828" x="1136650" y="457200"/>
          <p14:tracePt t="40845" x="1123950" y="457200"/>
          <p14:tracePt t="40861" x="1104900" y="457200"/>
          <p14:tracePt t="40878" x="1098550" y="463550"/>
          <p14:tracePt t="40895" x="1092200" y="469900"/>
          <p14:tracePt t="40911" x="1079500" y="488950"/>
          <p14:tracePt t="40928" x="1073150" y="495300"/>
          <p14:tracePt t="40945" x="1066800" y="514350"/>
          <p14:tracePt t="40962" x="1066800" y="520700"/>
          <p14:tracePt t="40978" x="1060450" y="539750"/>
          <p14:tracePt t="40995" x="1054100" y="552450"/>
          <p14:tracePt t="41011" x="1054100" y="565150"/>
          <p14:tracePt t="41028" x="1054100" y="584200"/>
          <p14:tracePt t="41044" x="1054100" y="596900"/>
          <p14:tracePt t="41061" x="1073150" y="622300"/>
          <p14:tracePt t="41078" x="1092200" y="654050"/>
          <p14:tracePt t="41095" x="1104900" y="666750"/>
          <p14:tracePt t="41111" x="1136650" y="685800"/>
          <p14:tracePt t="41128" x="1143000" y="685800"/>
          <p14:tracePt t="41145" x="1162050" y="685800"/>
          <p14:tracePt t="41179" x="1174750" y="685800"/>
          <p14:tracePt t="41181" x="1187450" y="685800"/>
          <p14:tracePt t="41194" x="1200150" y="685800"/>
          <p14:tracePt t="41211" x="1206500" y="685800"/>
          <p14:tracePt t="41228" x="1212850" y="685800"/>
          <p14:tracePt t="41245" x="1219200" y="685800"/>
          <p14:tracePt t="41261" x="1225550" y="685800"/>
          <p14:tracePt t="41782" x="1225550" y="698500"/>
          <p14:tracePt t="41792" x="1225550" y="723900"/>
          <p14:tracePt t="41814" x="1225550" y="742950"/>
          <p14:tracePt t="41815" x="1225550" y="768350"/>
          <p14:tracePt t="41828" x="1225550" y="825500"/>
          <p14:tracePt t="41845" x="1231900" y="850900"/>
          <p14:tracePt t="41861" x="1238250" y="901700"/>
          <p14:tracePt t="41879" x="1238250" y="920750"/>
          <p14:tracePt t="41894" x="1244600" y="971550"/>
          <p14:tracePt t="41911" x="1244600" y="1028700"/>
          <p14:tracePt t="41928" x="1244600" y="1073150"/>
          <p14:tracePt t="41945" x="1250950" y="1155700"/>
          <p14:tracePt t="41961" x="1257300" y="1200150"/>
          <p14:tracePt t="41978" x="1263650" y="1289050"/>
          <p14:tracePt t="41995" x="1276350" y="1390650"/>
          <p14:tracePt t="42011" x="1276350" y="1435100"/>
          <p14:tracePt t="42028" x="1289050" y="1524000"/>
          <p14:tracePt t="42044" x="1289050" y="1581150"/>
          <p14:tracePt t="42062" x="1295400" y="1657350"/>
          <p14:tracePt t="42078" x="1301750" y="1727200"/>
          <p14:tracePt t="42094" x="1308100" y="1752600"/>
          <p14:tracePt t="42111" x="1314450" y="1784350"/>
          <p14:tracePt t="42128" x="1320800" y="1803400"/>
          <p14:tracePt t="42145" x="1327150" y="1841500"/>
          <p14:tracePt t="42161" x="1327150" y="1873250"/>
          <p14:tracePt t="42179" x="1333500" y="1898650"/>
          <p14:tracePt t="42194" x="1333500" y="1943100"/>
          <p14:tracePt t="42211" x="1339850" y="1955800"/>
          <p14:tracePt t="42228" x="1346200" y="2000250"/>
          <p14:tracePt t="42244" x="1346200" y="2038350"/>
          <p14:tracePt t="42262" x="1352550" y="2051050"/>
          <p14:tracePt t="42278" x="1358900" y="2089150"/>
          <p14:tracePt t="42295" x="1365250" y="2114550"/>
          <p14:tracePt t="42311" x="1371600" y="2165350"/>
          <p14:tracePt t="42328" x="1390650" y="2190750"/>
          <p14:tracePt t="42344" x="1403350" y="2247900"/>
          <p14:tracePt t="42361" x="1416050" y="2292350"/>
          <p14:tracePt t="42378" x="1422400" y="2311400"/>
          <p14:tracePt t="42394" x="1422400" y="2336800"/>
          <p14:tracePt t="42412" x="1428750" y="2362200"/>
          <p14:tracePt t="42431" x="1435100" y="2387600"/>
          <p14:tracePt t="42460" x="1435100" y="2400300"/>
          <p14:tracePt t="42461" x="1441450" y="2419350"/>
          <p14:tracePt t="42477" x="1454150" y="2451100"/>
          <p14:tracePt t="42494" x="1466850" y="2489200"/>
          <p14:tracePt t="42511" x="1473200" y="2508250"/>
          <p14:tracePt t="42528" x="1485900" y="2559050"/>
          <p14:tracePt t="42545" x="1492250" y="2584450"/>
          <p14:tracePt t="42561" x="1504950" y="2635250"/>
          <p14:tracePt t="42578" x="1511300" y="2660650"/>
          <p14:tracePt t="42595" x="1530350" y="2705100"/>
          <p14:tracePt t="42612" x="1543050" y="2743200"/>
          <p14:tracePt t="42628" x="1549400" y="2762250"/>
          <p14:tracePt t="42644" x="1555750" y="2800350"/>
          <p14:tracePt t="42661" x="1555750" y="2806700"/>
          <p14:tracePt t="42678" x="1562100" y="2832100"/>
          <p14:tracePt t="43930" x="1568450" y="2832100"/>
          <p14:tracePt t="43971" x="1574800" y="2832100"/>
          <p14:tracePt t="44867" x="1581150" y="2825750"/>
          <p14:tracePt t="44877" x="1587500" y="2825750"/>
          <p14:tracePt t="44888" x="1600200" y="2825750"/>
          <p14:tracePt t="44894" x="1638300" y="2825750"/>
          <p14:tracePt t="44910" x="1663700" y="2825750"/>
          <p14:tracePt t="44927" x="1720850" y="2825750"/>
          <p14:tracePt t="44944" x="1752600" y="2825750"/>
          <p14:tracePt t="44960" x="1822450" y="2825750"/>
          <p14:tracePt t="44977" x="1879600" y="2825750"/>
          <p14:tracePt t="44994" x="1905000" y="2825750"/>
          <p14:tracePt t="45011" x="1962150" y="2825750"/>
          <p14:tracePt t="45027" x="1993900" y="2825750"/>
          <p14:tracePt t="45043" x="2082800" y="2825750"/>
          <p14:tracePt t="45061" x="2165350" y="2825750"/>
          <p14:tracePt t="45077" x="2209800" y="2825750"/>
          <p14:tracePt t="45094" x="2292350" y="2825750"/>
          <p14:tracePt t="45110" x="2336800" y="2825750"/>
          <p14:tracePt t="45127" x="2393950" y="2825750"/>
          <p14:tracePt t="45144" x="2451100" y="2825750"/>
          <p14:tracePt t="45161" x="2470150" y="2825750"/>
          <p14:tracePt t="45177" x="2527300" y="2825750"/>
          <p14:tracePt t="45194" x="2559050" y="2825750"/>
          <p14:tracePt t="45194" x="2597150" y="2825750"/>
          <p14:tracePt t="45211" x="2628900" y="2825750"/>
          <p14:tracePt t="45227" x="2705100" y="2825750"/>
          <p14:tracePt t="45244" x="2743200" y="2825750"/>
          <p14:tracePt t="45260" x="2825750" y="2825750"/>
          <p14:tracePt t="45277" x="2870200" y="2825750"/>
          <p14:tracePt t="45294" x="2959100" y="2825750"/>
          <p14:tracePt t="45310" x="3041650" y="2819400"/>
          <p14:tracePt t="45327" x="3067050" y="2819400"/>
          <p14:tracePt t="45343" x="3105150" y="2813050"/>
          <p14:tracePt t="45361" x="3124200" y="2806700"/>
          <p14:tracePt t="45377" x="3162300" y="2794000"/>
          <p14:tracePt t="45394" x="3187700" y="2787650"/>
          <p14:tracePt t="45411" x="3206750" y="2781300"/>
          <p14:tracePt t="45427" x="3244850" y="2768600"/>
          <p14:tracePt t="45444" x="3263900" y="2755900"/>
          <p14:tracePt t="45461" x="3289300" y="2743200"/>
          <p14:tracePt t="45478" x="3302000" y="2736850"/>
          <p14:tracePt t="45493" x="3321050" y="2730500"/>
          <p14:tracePt t="45509" x="3340100" y="2724150"/>
          <p14:tracePt t="45526" x="3346450" y="2724150"/>
          <p14:tracePt t="45544" x="3371850" y="2717800"/>
          <p14:tracePt t="45561" x="3390900" y="2705100"/>
          <p14:tracePt t="45577" x="3403600" y="2705100"/>
          <p14:tracePt t="45594" x="3409950" y="2698750"/>
          <p14:tracePt t="52741" x="3416300" y="2698750"/>
          <p14:tracePt t="52762" x="3422650" y="2698750"/>
          <p14:tracePt t="52794" x="3422650" y="2705100"/>
          <p14:tracePt t="52802" x="3429000" y="2705100"/>
          <p14:tracePt t="52814" x="3429000" y="2711450"/>
          <p14:tracePt t="52834" x="3429000" y="2717800"/>
          <p14:tracePt t="52855" x="3429000" y="2724150"/>
          <p14:tracePt t="52866" x="3435350" y="2724150"/>
          <p14:tracePt t="52877" x="3435350" y="2730500"/>
          <p14:tracePt t="52879" x="3435350" y="2736850"/>
          <p14:tracePt t="52894" x="3441700" y="2743200"/>
          <p14:tracePt t="52912" x="3441700" y="2749550"/>
          <p14:tracePt t="52927" x="3441700" y="2755900"/>
          <p14:tracePt t="53153" x="3435350" y="2755900"/>
          <p14:tracePt t="53164" x="3429000" y="2755900"/>
          <p14:tracePt t="53174" x="3422650" y="2749550"/>
          <p14:tracePt t="53178" x="3409950" y="2736850"/>
          <p14:tracePt t="53194" x="3371850" y="2711450"/>
          <p14:tracePt t="53211" x="3314700" y="2660650"/>
          <p14:tracePt t="53228" x="3282950" y="2628900"/>
          <p14:tracePt t="53244" x="3206750" y="2559050"/>
          <p14:tracePt t="53262" x="3168650" y="2520950"/>
          <p14:tracePt t="53262" x="3105150" y="2476500"/>
          <p14:tracePt t="53278" x="3048000" y="2425700"/>
          <p14:tracePt t="53295" x="2927350" y="2317750"/>
          <p14:tracePt t="53311" x="2857500" y="2266950"/>
          <p14:tracePt t="53328" x="2711450" y="2159000"/>
          <p14:tracePt t="53345" x="2584450" y="2057400"/>
          <p14:tracePt t="53361" x="2520950" y="2012950"/>
          <p14:tracePt t="53378" x="2413000" y="1936750"/>
          <p14:tracePt t="53394" x="2368550" y="1905000"/>
          <p14:tracePt t="53427" x="2279650" y="1841500"/>
          <p14:tracePt t="53429" x="2190750" y="1771650"/>
          <p14:tracePt t="53445" x="2139950" y="1739900"/>
          <p14:tracePt t="53461" x="2019300" y="1644650"/>
          <p14:tracePt t="53481" x="1962150" y="1600200"/>
          <p14:tracePt t="53493" x="1847850" y="1517650"/>
          <p14:tracePt t="53510" x="1752600" y="1441450"/>
          <p14:tracePt t="53527" x="1714500" y="1422400"/>
          <p14:tracePt t="53543" x="1663700" y="1377950"/>
          <p14:tracePt t="53562" x="1651000" y="1365250"/>
          <p14:tracePt t="53578" x="1631950" y="1358900"/>
          <p14:tracePt t="53595" x="1625600" y="1352550"/>
          <p14:tracePt t="53610" x="1625600" y="1346200"/>
          <p14:tracePt t="53662" x="1619250" y="1346200"/>
          <p14:tracePt t="54215" x="1625600" y="1346200"/>
          <p14:tracePt t="54255" x="1631950" y="1346200"/>
          <p14:tracePt t="54275" x="1638300" y="1346200"/>
          <p14:tracePt t="54306" x="1644650" y="1346200"/>
          <p14:tracePt t="54317" x="1651000" y="1346200"/>
          <p14:tracePt t="54329" x="1657350" y="1346200"/>
          <p14:tracePt t="54330" x="1663700" y="1346200"/>
          <p14:tracePt t="54344" x="1676400" y="1346200"/>
          <p14:tracePt t="54362" x="1682750" y="1346200"/>
          <p14:tracePt t="54378" x="1695450" y="1346200"/>
          <p14:tracePt t="54394" x="1708150" y="1346200"/>
          <p14:tracePt t="54412" x="1714500" y="1346200"/>
          <p14:tracePt t="54427" x="1727200" y="1346200"/>
          <p14:tracePt t="54444" x="1733550" y="1346200"/>
          <p14:tracePt t="54461" x="1752600" y="1346200"/>
          <p14:tracePt t="54479" x="1765300" y="1346200"/>
          <p14:tracePt t="54495" x="1771650" y="1339850"/>
          <p14:tracePt t="54510" x="1790700" y="1333500"/>
          <p14:tracePt t="54527" x="1809750" y="1327150"/>
          <p14:tracePt t="54544" x="1854200" y="1320800"/>
          <p14:tracePt t="54562" x="1873250" y="1314450"/>
          <p14:tracePt t="54578" x="1955800" y="1308100"/>
          <p14:tracePt t="54596" x="2044700" y="1308100"/>
          <p14:tracePt t="54610" x="2095500" y="1308100"/>
          <p14:tracePt t="54627" x="2228850" y="1308100"/>
          <p14:tracePt t="54643" x="2305050" y="1308100"/>
          <p14:tracePt t="54662" x="2476500" y="1308100"/>
          <p14:tracePt t="54678" x="2647950" y="1308100"/>
          <p14:tracePt t="54694" x="2724150" y="1308100"/>
          <p14:tracePt t="54712" x="2832100" y="1308100"/>
          <p14:tracePt t="54728" x="2857500" y="1308100"/>
          <p14:tracePt t="54745" x="2876550" y="1308100"/>
          <p14:tracePt t="54848" x="2863850" y="1308100"/>
          <p14:tracePt t="54858" x="2844800" y="1308100"/>
          <p14:tracePt t="54870" x="2819400" y="1314450"/>
          <p14:tracePt t="54880" x="2781300" y="1327150"/>
          <p14:tracePt t="54882" x="2736850" y="1333500"/>
          <p14:tracePt t="54894" x="2616200" y="1358900"/>
          <p14:tracePt t="54912" x="2540000" y="1371600"/>
          <p14:tracePt t="54927" x="2381250" y="1397000"/>
          <p14:tracePt t="54944" x="2305050" y="1409700"/>
          <p14:tracePt t="54961" x="2171700" y="1435100"/>
          <p14:tracePt t="54978" x="2082800" y="1460500"/>
          <p14:tracePt t="54994" x="2051050" y="1473200"/>
          <p14:tracePt t="55012" x="2012950" y="1498600"/>
          <p14:tracePt t="55027" x="2006600" y="1504950"/>
          <p14:tracePt t="55043" x="1987550" y="1524000"/>
          <p14:tracePt t="55061" x="1981200" y="1536700"/>
          <p14:tracePt t="55077" x="1981200" y="1549400"/>
          <p14:tracePt t="55093" x="1974850" y="1568450"/>
          <p14:tracePt t="55110" x="1974850" y="1581150"/>
          <p14:tracePt t="55126" x="1981200" y="1606550"/>
          <p14:tracePt t="55145" x="2006600" y="1638300"/>
          <p14:tracePt t="55161" x="2019300" y="1651000"/>
          <p14:tracePt t="55178" x="2070100" y="1682750"/>
          <p14:tracePt t="55194" x="2108200" y="1689100"/>
          <p14:tracePt t="55212" x="2178050" y="1701800"/>
          <p14:tracePt t="55228" x="2247900" y="1708150"/>
          <p14:tracePt t="55244" x="2292350" y="1708150"/>
          <p14:tracePt t="55261" x="2355850" y="1708150"/>
          <p14:tracePt t="55277" x="2381250" y="1708150"/>
          <p14:tracePt t="55294" x="2425700" y="1701800"/>
          <p14:tracePt t="55311" x="2463800" y="1695450"/>
          <p14:tracePt t="55328" x="2489200" y="1695450"/>
          <p14:tracePt t="55344" x="2540000" y="1689100"/>
          <p14:tracePt t="55362" x="2565400" y="1689100"/>
          <p14:tracePt t="55378" x="2628900" y="1689100"/>
          <p14:tracePt t="55394" x="2698750" y="1689100"/>
          <p14:tracePt t="55412" x="2730500" y="1689100"/>
          <p14:tracePt t="55427" x="2800350" y="1689100"/>
          <p14:tracePt t="55444" x="2832100" y="1689100"/>
          <p14:tracePt t="55461" x="2882900" y="1682750"/>
          <p14:tracePt t="55478" x="2914650" y="1676400"/>
          <p14:tracePt t="55495" x="2933700" y="1676400"/>
          <p14:tracePt t="55510" x="2946400" y="1663700"/>
          <p14:tracePt t="55526" x="2952750" y="1657350"/>
          <p14:tracePt t="55545" x="2959100" y="1657350"/>
          <p14:tracePt t="55561" x="2959100" y="1651000"/>
          <p14:tracePt t="55578" x="2959100" y="1644650"/>
          <p14:tracePt t="55595" x="2965450" y="1631950"/>
          <p14:tracePt t="55612" x="2971800" y="1619250"/>
          <p14:tracePt t="55627" x="2984500" y="1593850"/>
          <p14:tracePt t="55643" x="2990850" y="1581150"/>
          <p14:tracePt t="55660" x="3009900" y="1549400"/>
          <p14:tracePt t="55677" x="3022600" y="1524000"/>
          <p14:tracePt t="55694" x="3028950" y="1511300"/>
          <p14:tracePt t="55712" x="3060700" y="1479550"/>
          <p14:tracePt t="55728" x="3092450" y="1447800"/>
          <p14:tracePt t="55745" x="3105150" y="1428750"/>
          <p14:tracePt t="55761" x="3124200" y="1416050"/>
          <p14:tracePt t="55778" x="3136900" y="1403350"/>
          <p14:tracePt t="55794" x="3149600" y="1397000"/>
          <p14:tracePt t="55811" x="3162300" y="1390650"/>
          <p14:tracePt t="55828" x="3168650" y="1390650"/>
          <p14:tracePt t="55844" x="3181350" y="1390650"/>
          <p14:tracePt t="55862" x="3187700" y="1390650"/>
          <p14:tracePt t="55878" x="3194050" y="1390650"/>
          <p14:tracePt t="55952" x="3194050" y="1397000"/>
          <p14:tracePt t="55962" x="3194050" y="1409700"/>
          <p14:tracePt t="55973" x="3194050" y="1428750"/>
          <p14:tracePt t="55976" x="3194050" y="1447800"/>
          <p14:tracePt t="55994" x="3194050" y="1479550"/>
          <p14:tracePt t="55995" x="3187700" y="1530350"/>
          <p14:tracePt t="56011" x="3168650" y="1600200"/>
          <p14:tracePt t="56027" x="3143250" y="1651000"/>
          <p14:tracePt t="56044" x="3105150" y="1701800"/>
          <p14:tracePt t="56062" x="3060700" y="1752600"/>
          <p14:tracePt t="56077" x="3022600" y="1765300"/>
          <p14:tracePt t="56094" x="2959100" y="1803400"/>
          <p14:tracePt t="56111" x="2921000" y="1809750"/>
          <p14:tracePt t="56128" x="2851150" y="1828800"/>
          <p14:tracePt t="56144" x="2774950" y="1854200"/>
          <p14:tracePt t="56161" x="2749550" y="1860550"/>
          <p14:tracePt t="56178" x="2698750" y="1879600"/>
          <p14:tracePt t="56194" x="2660650" y="1892300"/>
          <p14:tracePt t="56212" x="2635250" y="1898650"/>
          <p14:tracePt t="56227" x="2584450" y="1911350"/>
          <p14:tracePt t="56245" x="2546350" y="1924050"/>
          <p14:tracePt t="56261" x="2482850" y="1936750"/>
          <p14:tracePt t="56278" x="2444750" y="1949450"/>
          <p14:tracePt t="56294" x="2425700" y="1955800"/>
          <p14:tracePt t="56311" x="2406650" y="1962150"/>
          <p14:tracePt t="56701" x="2406650" y="1968500"/>
          <p14:tracePt t="56723" x="2406650" y="1974850"/>
          <p14:tracePt t="56733" x="2413000" y="1987550"/>
          <p14:tracePt t="56744" x="2425700" y="2000250"/>
          <p14:tracePt t="56746" x="2438400" y="2019300"/>
          <p14:tracePt t="56761" x="2489200" y="2063750"/>
          <p14:tracePt t="56778" x="2514600" y="2095500"/>
          <p14:tracePt t="56794" x="2565400" y="2146300"/>
          <p14:tracePt t="56812" x="2603500" y="2184400"/>
          <p14:tracePt t="56828" x="2616200" y="2197100"/>
          <p14:tracePt t="56844" x="2647950" y="2228850"/>
          <p14:tracePt t="56862" x="2660650" y="2247900"/>
          <p14:tracePt t="56878" x="2679700" y="2279650"/>
          <p14:tracePt t="56895" x="2705100" y="2317750"/>
          <p14:tracePt t="56911" x="2717800" y="2330450"/>
          <p14:tracePt t="56928" x="2743200" y="2362200"/>
          <p14:tracePt t="56944" x="2749550" y="2381250"/>
          <p14:tracePt t="56961" x="2768600" y="2413000"/>
          <p14:tracePt t="56978" x="2787650" y="2438400"/>
          <p14:tracePt t="56994" x="2800350" y="2451100"/>
          <p14:tracePt t="57011" x="2819400" y="2476500"/>
          <p14:tracePt t="57047" x="2825750" y="2489200"/>
          <p14:tracePt t="57061" x="2832100" y="2495550"/>
          <p14:tracePt t="57077" x="2838450" y="2501900"/>
          <p14:tracePt t="57079" x="2844800" y="2508250"/>
          <p14:tracePt t="57094" x="2857500" y="2514600"/>
          <p14:tracePt t="57111" x="2863850" y="2520950"/>
          <p14:tracePt t="57128" x="2882900" y="2533650"/>
          <p14:tracePt t="57144" x="2901950" y="2540000"/>
          <p14:tracePt t="57162" x="2921000" y="2546350"/>
          <p14:tracePt t="57178" x="2952750" y="2552700"/>
          <p14:tracePt t="57194" x="2978150" y="2552700"/>
          <p14:tracePt t="57211" x="3028950" y="2559050"/>
          <p14:tracePt t="57227" x="3105150" y="2559050"/>
          <p14:tracePt t="57245" x="3143250" y="2565400"/>
          <p14:tracePt t="57261" x="3232150" y="2578100"/>
          <p14:tracePt t="57278" x="3276600" y="2584450"/>
          <p14:tracePt t="57294" x="3359150" y="2597150"/>
          <p14:tracePt t="57311" x="3416300" y="2609850"/>
          <p14:tracePt t="57328" x="3441700" y="2616200"/>
          <p14:tracePt t="57344" x="3473450" y="2628900"/>
          <p14:tracePt t="58083" x="3460750" y="2628900"/>
          <p14:tracePt t="58092" x="3454400" y="2628900"/>
          <p14:tracePt t="58102" x="3441700" y="2628900"/>
          <p14:tracePt t="58120" x="3422650" y="2622550"/>
          <p14:tracePt t="58122" x="3397250" y="2616200"/>
          <p14:tracePt t="58127" x="3340100" y="2597150"/>
          <p14:tracePt t="58144" x="3302000" y="2590800"/>
          <p14:tracePt t="58161" x="3219450" y="2584450"/>
          <p14:tracePt t="58177" x="3175000" y="2571750"/>
          <p14:tracePt t="58195" x="3086100" y="2571750"/>
          <p14:tracePt t="58211" x="2965450" y="2565400"/>
          <p14:tracePt t="58228" x="2901950" y="2565400"/>
          <p14:tracePt t="58243" x="2774950" y="2565400"/>
          <p14:tracePt t="58261" x="2717800" y="2565400"/>
          <p14:tracePt t="58278" x="2628900" y="2565400"/>
          <p14:tracePt t="58294" x="2578100" y="2565400"/>
          <p14:tracePt t="58312" x="2565400" y="2565400"/>
          <p14:tracePt t="58328" x="2533650" y="2571750"/>
          <p14:tracePt t="58345" x="2520950" y="2578100"/>
          <p14:tracePt t="58361" x="2501900" y="2584450"/>
          <p14:tracePt t="58377" x="2476500" y="2590800"/>
          <p14:tracePt t="58395" x="2463800" y="2590800"/>
          <p14:tracePt t="58412" x="2438400" y="2597150"/>
          <p14:tracePt t="58428" x="2432050" y="2597150"/>
          <p14:tracePt t="58444" x="2425700" y="2597150"/>
          <p14:tracePt t="58680" x="2432050" y="2597150"/>
          <p14:tracePt t="58701" x="2444750" y="2597150"/>
          <p14:tracePt t="58712" x="2457450" y="2597150"/>
          <p14:tracePt t="58722" x="2463800" y="2597150"/>
          <p14:tracePt t="58727" x="2495550" y="2584450"/>
          <p14:tracePt t="58744" x="2514600" y="2584450"/>
          <p14:tracePt t="58761" x="2533650" y="2571750"/>
          <p14:tracePt t="58778" x="2540000" y="2565400"/>
          <p14:tracePt t="58795" x="2546350" y="2565400"/>
          <p14:tracePt t="58888" x="2540000" y="2565400"/>
          <p14:tracePt t="58898" x="2527300" y="2565400"/>
          <p14:tracePt t="58908" x="2520950" y="2565400"/>
          <p14:tracePt t="58918" x="2501900" y="2565400"/>
          <p14:tracePt t="58929" x="2482850" y="2571750"/>
          <p14:tracePt t="58930" x="2463800" y="2571750"/>
          <p14:tracePt t="58944" x="2432050" y="2584450"/>
          <p14:tracePt t="58961" x="2419350" y="2590800"/>
          <p14:tracePt t="58977" x="2400300" y="2597150"/>
          <p14:tracePt t="59685" x="2400300" y="2590800"/>
          <p14:tracePt t="59695" x="2400300" y="2578100"/>
          <p14:tracePt t="59706" x="2393950" y="2571750"/>
          <p14:tracePt t="59720" x="2393950" y="2559050"/>
          <p14:tracePt t="59728" x="2387600" y="2540000"/>
          <p14:tracePt t="59728" x="2381250" y="2520950"/>
          <p14:tracePt t="59743" x="2368550" y="2476500"/>
          <p14:tracePt t="59762" x="2362200" y="2457450"/>
          <p14:tracePt t="59778" x="2343150" y="2400300"/>
          <p14:tracePt t="59794" x="2324100" y="2349500"/>
          <p14:tracePt t="59812" x="2317750" y="2324100"/>
          <p14:tracePt t="59828" x="2298700" y="2279650"/>
          <p14:tracePt t="59845" x="2292350" y="2254250"/>
          <p14:tracePt t="59861" x="2286000" y="2222500"/>
          <p14:tracePt t="59878" x="2286000" y="2203450"/>
          <p14:tracePt t="59894" x="2266950" y="2152650"/>
          <p14:tracePt t="59911" x="2241550" y="2101850"/>
          <p14:tracePt t="59929" x="2222500" y="2070100"/>
          <p14:tracePt t="59944" x="2184400" y="2006600"/>
          <p14:tracePt t="59962" x="2159000" y="1968500"/>
          <p14:tracePt t="59977" x="2120900" y="1905000"/>
          <p14:tracePt t="59994" x="2082800" y="1847850"/>
          <p14:tracePt t="60011" x="2051050" y="1809750"/>
          <p14:tracePt t="60028" x="2006600" y="1739900"/>
          <p14:tracePt t="60044" x="1943100" y="1663700"/>
          <p14:tracePt t="60061" x="1911350" y="1631950"/>
          <p14:tracePt t="60078" x="1854200" y="1568450"/>
          <p14:tracePt t="60094" x="1822450" y="1536700"/>
          <p14:tracePt t="60111" x="1752600" y="1466850"/>
          <p14:tracePt t="60128" x="1727200" y="1441450"/>
          <p14:tracePt t="60144" x="1663700" y="1390650"/>
          <p14:tracePt t="60161" x="1631950" y="1352550"/>
          <p14:tracePt t="60177" x="1619250" y="1333500"/>
          <p14:tracePt t="60194" x="1600200" y="1308100"/>
          <p14:tracePt t="60211" x="1593850" y="1301750"/>
          <p14:tracePt t="60228" x="1587500" y="1295400"/>
          <p14:tracePt t="60290" x="1587500" y="1289050"/>
          <p14:tracePt t="60344" x="1587500" y="1282700"/>
          <p14:tracePt t="60364" x="1593850" y="1276350"/>
          <p14:tracePt t="60384" x="1600200" y="1270000"/>
          <p14:tracePt t="60405" x="1606550" y="1263650"/>
          <p14:tracePt t="60412" x="1612900" y="1257300"/>
          <p14:tracePt t="60427" x="1619250" y="1250950"/>
          <p14:tracePt t="60429" x="1625600" y="1250950"/>
          <p14:tracePt t="60444" x="1644650" y="1238250"/>
          <p14:tracePt t="60462" x="1657350" y="1231900"/>
          <p14:tracePt t="60477" x="1682750" y="1225550"/>
          <p14:tracePt t="60495" x="1708150" y="1212850"/>
          <p14:tracePt t="60510" x="1727200" y="1212850"/>
          <p14:tracePt t="60526" x="1758950" y="1206500"/>
          <p14:tracePt t="60545" x="1771650" y="1200150"/>
          <p14:tracePt t="60561" x="1803400" y="1187450"/>
          <p14:tracePt t="60578" x="1835150" y="1181100"/>
          <p14:tracePt t="60595" x="1847850" y="1181100"/>
          <p14:tracePt t="60612" x="1866900" y="1174750"/>
          <p14:tracePt t="60628" x="1873250" y="1174750"/>
          <p14:tracePt t="60645" x="1885950" y="1168400"/>
          <p14:tracePt t="60661" x="1898650" y="1168400"/>
          <p14:tracePt t="60678" x="1905000" y="1168400"/>
          <p14:tracePt t="60695" x="1905000" y="1162050"/>
          <p14:tracePt t="60711" x="1911350" y="1162050"/>
          <p14:tracePt t="60728" x="1917700" y="1162050"/>
          <p14:tracePt t="60936" x="1917700" y="1168400"/>
          <p14:tracePt t="60956" x="1917700" y="1174750"/>
          <p14:tracePt t="61007" x="1917700" y="1181100"/>
          <p14:tracePt t="61059" x="1917700" y="1187450"/>
          <p14:tracePt t="61070" x="1917700" y="1193800"/>
          <p14:tracePt t="61080" x="1917700" y="1200150"/>
          <p14:tracePt t="61081" x="1917700" y="1206500"/>
          <p14:tracePt t="61094" x="1917700" y="1231900"/>
          <p14:tracePt t="61112" x="1930400" y="1257300"/>
          <p14:tracePt t="61127" x="1949450" y="1314450"/>
          <p14:tracePt t="61144" x="1968500" y="1346200"/>
          <p14:tracePt t="61161" x="1987550" y="1422400"/>
          <p14:tracePt t="61177" x="2000250" y="1492250"/>
          <p14:tracePt t="61194" x="2000250" y="1517650"/>
          <p14:tracePt t="61211" x="2006600" y="1581150"/>
          <p14:tracePt t="61228" x="2006600" y="1606550"/>
          <p14:tracePt t="61244" x="2006600" y="1657350"/>
          <p14:tracePt t="61261" x="2006600" y="1701800"/>
          <p14:tracePt t="61277" x="2012950" y="1727200"/>
          <p14:tracePt t="61294" x="2012950" y="1771650"/>
          <p14:tracePt t="61311" x="2012950" y="1790700"/>
          <p14:tracePt t="61328" x="2019300" y="1816100"/>
          <p14:tracePt t="61345" x="2019300" y="1841500"/>
          <p14:tracePt t="61361" x="2019300" y="1847850"/>
          <p14:tracePt t="61378" x="2019300" y="1860550"/>
          <p14:tracePt t="61412" x="2019300" y="1873250"/>
          <p14:tracePt t="61427" x="2019300" y="1879600"/>
          <p14:tracePt t="61429" x="2019300" y="1892300"/>
          <p14:tracePt t="61444" x="2019300" y="1898650"/>
          <p14:tracePt t="61462" x="2019300" y="1917700"/>
          <p14:tracePt t="61587" x="2006600" y="1911350"/>
          <p14:tracePt t="61598" x="1993900" y="1898650"/>
          <p14:tracePt t="61612" x="1981200" y="1885950"/>
          <p14:tracePt t="61613" x="1968500" y="1873250"/>
          <p14:tracePt t="61627" x="1943100" y="1809750"/>
          <p14:tracePt t="61643" x="1905000" y="1720850"/>
          <p14:tracePt t="61660" x="1892300" y="1676400"/>
          <p14:tracePt t="61676" x="1860550" y="1581150"/>
          <p14:tracePt t="61694" x="1828800" y="1479550"/>
          <p14:tracePt t="61712" x="1809750" y="1428750"/>
          <p14:tracePt t="61728" x="1790700" y="1346200"/>
          <p14:tracePt t="61744" x="1778000" y="1320800"/>
          <p14:tracePt t="61761" x="1765300" y="1270000"/>
          <p14:tracePt t="61778" x="1758950" y="1238250"/>
          <p14:tracePt t="61795" x="1752600" y="1219200"/>
          <p14:tracePt t="61811" x="1752600" y="1187450"/>
          <p14:tracePt t="61828" x="1752600" y="1168400"/>
          <p14:tracePt t="61844" x="1752600" y="1136650"/>
          <p14:tracePt t="61861" x="1752600" y="1111250"/>
          <p14:tracePt t="61878" x="1752600" y="1104900"/>
          <p14:tracePt t="61894" x="1752600" y="1092200"/>
          <p14:tracePt t="61930" x="1752600" y="1085850"/>
          <p14:tracePt t="61971" x="1752600" y="1092200"/>
          <p14:tracePt t="61986" x="1752600" y="1098550"/>
          <p14:tracePt t="61987" x="1758950" y="1104900"/>
          <p14:tracePt t="61994" x="1765300" y="1117600"/>
          <p14:tracePt t="62011" x="1790700" y="1149350"/>
          <p14:tracePt t="62028" x="1803400" y="1174750"/>
          <p14:tracePt t="62044" x="1841500" y="1219200"/>
          <p14:tracePt t="62061" x="1879600" y="1263650"/>
          <p14:tracePt t="62077" x="1898650" y="1282700"/>
          <p14:tracePt t="62094" x="1949450" y="1346200"/>
          <p14:tracePt t="62112" x="1981200" y="1371600"/>
          <p14:tracePt t="62127" x="2032000" y="1428750"/>
          <p14:tracePt t="62144" x="2101850" y="1498600"/>
          <p14:tracePt t="62161" x="2127250" y="1530350"/>
          <p14:tracePt t="62178" x="2190750" y="1600200"/>
          <p14:tracePt t="62194" x="2216150" y="1619250"/>
          <p14:tracePt t="62211" x="2254250" y="1657350"/>
          <p14:tracePt t="62228" x="2286000" y="1689100"/>
          <p14:tracePt t="62244" x="2292350" y="1695450"/>
          <p14:tracePt t="62261" x="2305050" y="1708150"/>
          <p14:tracePt t="62277" x="2311400" y="1714500"/>
          <p14:tracePt t="62294" x="2330450" y="1727200"/>
          <p14:tracePt t="62311" x="2343150" y="1746250"/>
          <p14:tracePt t="62328" x="2355850" y="1752600"/>
          <p14:tracePt t="62344" x="2374900" y="1778000"/>
          <p14:tracePt t="62361" x="2381250" y="1784350"/>
          <p14:tracePt t="62377" x="2393950" y="1790700"/>
          <p14:tracePt t="62421" x="2393950" y="1797050"/>
          <p14:tracePt t="62451" x="2393950" y="1803400"/>
          <p14:tracePt t="62470" x="2400300" y="1803400"/>
          <p14:tracePt t="63755" x="2406650" y="1803400"/>
          <p14:tracePt t="63788" x="2413000" y="1803400"/>
          <p14:tracePt t="63829" x="2425700" y="1803400"/>
          <p14:tracePt t="63839" x="2432050" y="1803400"/>
          <p14:tracePt t="63849" x="2438400" y="1797050"/>
          <p14:tracePt t="63861" x="2451100" y="1790700"/>
          <p14:tracePt t="63877" x="2470150" y="1784350"/>
          <p14:tracePt t="63894" x="2527300" y="1771650"/>
          <p14:tracePt t="63895" x="2565400" y="1765300"/>
          <p14:tracePt t="63911" x="2647950" y="1746250"/>
          <p14:tracePt t="63928" x="2749550" y="1714500"/>
          <p14:tracePt t="63944" x="2806700" y="1695450"/>
          <p14:tracePt t="63961" x="2921000" y="1651000"/>
          <p14:tracePt t="63978" x="2990850" y="1638300"/>
          <p14:tracePt t="63994" x="3136900" y="1587500"/>
          <p14:tracePt t="64011" x="3295650" y="1530350"/>
          <p14:tracePt t="64027" x="3359150" y="1504950"/>
          <p14:tracePt t="64044" x="3486150" y="1466850"/>
          <p14:tracePt t="64062" x="3543300" y="1447800"/>
          <p14:tracePt t="64077" x="3638550" y="1416050"/>
          <p14:tracePt t="64094" x="3721100" y="1390650"/>
          <p14:tracePt t="64111" x="3778250" y="1371600"/>
          <p14:tracePt t="64128" x="3905250" y="1339850"/>
          <p14:tracePt t="64144" x="3962400" y="1320800"/>
          <p14:tracePt t="64161" x="4083050" y="1282700"/>
          <p14:tracePt t="64177" x="4140200" y="1270000"/>
          <p14:tracePt t="64193" x="4222750" y="1250950"/>
          <p14:tracePt t="64210" x="4273550" y="1244600"/>
          <p14:tracePt t="64226" x="4298950" y="1244600"/>
          <p14:tracePt t="64244" x="4343400" y="1244600"/>
          <p14:tracePt t="64261" x="4368800" y="1244600"/>
          <p14:tracePt t="64277" x="4419600" y="1244600"/>
          <p14:tracePt t="64294" x="4457700" y="1244600"/>
          <p14:tracePt t="64311" x="4476750" y="1244600"/>
          <p14:tracePt t="64328" x="4521200" y="1244600"/>
          <p14:tracePt t="64344" x="4552950" y="1244600"/>
          <p14:tracePt t="64361" x="4572000" y="1238250"/>
          <p14:tracePt t="64377" x="4610100" y="1231900"/>
          <p14:tracePt t="64394" x="4622800" y="1225550"/>
          <p14:tracePt t="64411" x="4648200" y="1212850"/>
          <p14:tracePt t="64427" x="4660900" y="1206500"/>
          <p14:tracePt t="64444" x="4667250" y="1206500"/>
          <p14:tracePt t="65198" x="4673600" y="1206500"/>
          <p14:tracePt t="65239" x="4679950" y="1206500"/>
          <p14:tracePt t="65362" x="4686300" y="1206500"/>
          <p14:tracePt t="65382" x="4692650" y="1206500"/>
          <p14:tracePt t="65413" x="4699000" y="1206500"/>
          <p14:tracePt t="65425" x="4705350" y="1206500"/>
          <p14:tracePt t="65496" x="4711700" y="1206500"/>
          <p14:tracePt t="65700" x="4718050" y="1206500"/>
          <p14:tracePt t="65741" x="4724400" y="1206500"/>
          <p14:tracePt t="65762" x="4730750" y="1206500"/>
          <p14:tracePt t="65813" x="4737100" y="1206500"/>
          <p14:tracePt t="65825" x="4749800" y="1206500"/>
          <p14:tracePt t="65826" x="4756150" y="1206500"/>
          <p14:tracePt t="65844" x="4768850" y="1206500"/>
          <p14:tracePt t="65845" x="4787900" y="1206500"/>
          <p14:tracePt t="65861" x="4832350" y="1206500"/>
          <p14:tracePt t="65877" x="4870450" y="1206500"/>
          <p14:tracePt t="65894" x="4991100" y="1206500"/>
          <p14:tracePt t="65911" x="5067300" y="1206500"/>
          <p14:tracePt t="65927" x="5245100" y="1206500"/>
          <p14:tracePt t="65944" x="5441950" y="1206500"/>
          <p14:tracePt t="65961" x="5537200" y="1206500"/>
          <p14:tracePt t="65978" x="5721350" y="1206500"/>
          <p14:tracePt t="65994" x="5810250" y="1206500"/>
          <p14:tracePt t="66012" x="5969000" y="1206500"/>
          <p14:tracePt t="66027" x="6140450" y="1206500"/>
          <p14:tracePt t="66044" x="6229350" y="1206500"/>
          <p14:tracePt t="66061" x="6388100" y="1206500"/>
          <p14:tracePt t="66077" x="6457950" y="1206500"/>
          <p14:tracePt t="66094" x="6565900" y="1206500"/>
          <p14:tracePt t="66111" x="6623050" y="1206500"/>
          <p14:tracePt t="66128" x="6642100" y="1206500"/>
          <p14:tracePt t="66144" x="6667500" y="1206500"/>
          <p14:tracePt t="66161" x="6680200" y="1206500"/>
          <p14:tracePt t="66177" x="6711950" y="1206500"/>
          <p14:tracePt t="66194" x="6737350" y="1206500"/>
          <p14:tracePt t="66211" x="6743700" y="1206500"/>
          <p14:tracePt t="66227" x="6756400" y="1206500"/>
          <p14:tracePt t="66244" x="6762750" y="1206500"/>
          <p14:tracePt t="66261" x="6769100" y="1206500"/>
          <p14:tracePt t="66278" x="6781800" y="1206500"/>
          <p14:tracePt t="66294" x="6794500" y="1206500"/>
          <p14:tracePt t="66311" x="6807200" y="1206500"/>
          <p14:tracePt t="66327" x="6819900" y="1206500"/>
          <p14:tracePt t="67222" x="6813550" y="1206500"/>
          <p14:tracePt t="67232" x="6794500" y="1206500"/>
          <p14:tracePt t="67244" x="6762750" y="1206500"/>
          <p14:tracePt t="67245" x="6718300" y="1206500"/>
          <p14:tracePt t="67261" x="6597650" y="1206500"/>
          <p14:tracePt t="67278" x="6508750" y="1206500"/>
          <p14:tracePt t="67294" x="6350000" y="1206500"/>
          <p14:tracePt t="67311" x="6216650" y="1206500"/>
          <p14:tracePt t="67327" x="6172200" y="1206500"/>
          <p14:tracePt t="67344" x="6127750" y="1206500"/>
          <p14:tracePt t="67361" x="6115050" y="1206500"/>
          <p14:tracePt t="68507" x="6108700" y="1206500"/>
          <p14:tracePt t="68539" x="6096000" y="1206500"/>
          <p14:tracePt t="68552" x="6083300" y="1206500"/>
          <p14:tracePt t="68552" x="6070600" y="1206500"/>
          <p14:tracePt t="68570" x="6045200" y="1206500"/>
          <p14:tracePt t="68576" x="5975350" y="1206500"/>
          <p14:tracePt t="68595" x="5886450" y="1212850"/>
          <p14:tracePt t="68611" x="5842000" y="1212850"/>
          <p14:tracePt t="68628" x="5765800" y="1212850"/>
          <p14:tracePt t="68643" x="5734050" y="1212850"/>
          <p14:tracePt t="68660" x="5657850" y="1212850"/>
          <p14:tracePt t="68677" x="5619750" y="1212850"/>
          <p14:tracePt t="68694" x="5556250" y="1212850"/>
          <p14:tracePt t="68711" x="5486400" y="1212850"/>
          <p14:tracePt t="68727" x="5441950" y="1212850"/>
          <p14:tracePt t="68744" x="5378450" y="1212850"/>
          <p14:tracePt t="68761" x="5334000" y="1212850"/>
          <p14:tracePt t="68778" x="5245100" y="1212850"/>
          <p14:tracePt t="68794" x="5137150" y="1212850"/>
          <p14:tracePt t="68811" x="5067300" y="1212850"/>
          <p14:tracePt t="68828" x="4959350" y="1212850"/>
          <p14:tracePt t="68844" x="4914900" y="1212850"/>
          <p14:tracePt t="68861" x="4857750" y="1212850"/>
          <p14:tracePt t="68877" x="4832350" y="1212850"/>
          <p14:tracePt t="68894" x="4819650" y="1212850"/>
          <p14:tracePt t="68911" x="4800600" y="1212850"/>
          <p14:tracePt t="68928" x="4787900" y="1212850"/>
          <p14:tracePt t="68944" x="4762500" y="1212850"/>
          <p14:tracePt t="68961" x="4730750" y="1219200"/>
          <p14:tracePt t="68999" x="4724400" y="1219200"/>
          <p14:tracePt t="69010" x="4718050" y="1225550"/>
          <p14:tracePt t="70303" x="4724400" y="1225550"/>
          <p14:tracePt t="70323" x="4743450" y="1225550"/>
          <p14:tracePt t="70334" x="4749800" y="1225550"/>
          <p14:tracePt t="70337" x="4775200" y="1225550"/>
          <p14:tracePt t="70345" x="4800600" y="1225550"/>
          <p14:tracePt t="70361" x="4864100" y="1225550"/>
          <p14:tracePt t="70379" x="4902200" y="1225550"/>
          <p14:tracePt t="70395" x="4959350" y="1225550"/>
          <p14:tracePt t="70411" x="5016500" y="1225550"/>
          <p14:tracePt t="70428" x="5041900" y="1225550"/>
          <p14:tracePt t="70445" x="5118100" y="1225550"/>
          <p14:tracePt t="70462" x="5168900" y="1225550"/>
          <p14:tracePt t="70478" x="5276850" y="1225550"/>
          <p14:tracePt t="70495" x="5410200" y="1225550"/>
          <p14:tracePt t="70512" x="5467350" y="1225550"/>
          <p14:tracePt t="70529" x="5581650" y="1225550"/>
          <p14:tracePt t="70545" x="5638800" y="1225550"/>
          <p14:tracePt t="70562" x="5746750" y="1225550"/>
          <p14:tracePt t="70580" x="5861050" y="1225550"/>
          <p14:tracePt t="70595" x="5911850" y="1225550"/>
          <p14:tracePt t="70612" x="5988050" y="1225550"/>
          <p14:tracePt t="70628" x="6013450" y="1225550"/>
          <p14:tracePt t="70645" x="6064250" y="1225550"/>
          <p14:tracePt t="70662" x="6108700" y="1225550"/>
          <p14:tracePt t="70678" x="6146800" y="1225550"/>
          <p14:tracePt t="70695" x="6223000" y="1225550"/>
          <p14:tracePt t="70711" x="6267450" y="1225550"/>
          <p14:tracePt t="70729" x="6330950" y="1225550"/>
          <p14:tracePt t="70745" x="6356350" y="1225550"/>
          <p14:tracePt t="70762" x="6394450" y="1225550"/>
          <p14:tracePt t="70778" x="6407150" y="1225550"/>
          <p14:tracePt t="70795" x="6413500" y="1225550"/>
          <p14:tracePt t="70812" x="6426200" y="1225550"/>
          <p14:tracePt t="70829" x="6438900" y="1219200"/>
          <p14:tracePt t="70845" x="6445250" y="1212850"/>
          <p14:tracePt t="70861" x="6451600" y="1206500"/>
          <p14:tracePt t="70878" x="6457950" y="1206500"/>
          <p14:tracePt t="70895" x="6464300" y="1200150"/>
          <p14:tracePt t="70929" x="6470650" y="1193800"/>
          <p14:tracePt t="70950" x="6483350" y="1187450"/>
          <p14:tracePt t="70951" x="6489700" y="1187450"/>
          <p14:tracePt t="70962" x="6496050" y="1187450"/>
          <p14:tracePt t="70978" x="6521450" y="1181100"/>
          <p14:tracePt t="70995" x="6527800" y="1174750"/>
          <p14:tracePt t="71011" x="6553200" y="1168400"/>
          <p14:tracePt t="71028" x="6572250" y="1162050"/>
          <p14:tracePt t="71045" x="6591300" y="1155700"/>
          <p14:tracePt t="71061" x="6616700" y="1143000"/>
          <p14:tracePt t="71096" x="6623050" y="1143000"/>
          <p14:tracePt t="71098" x="6629400" y="1143000"/>
          <p14:tracePt t="71111" x="6629400" y="1130300"/>
          <p14:tracePt t="71148" x="6635750" y="1123950"/>
          <p14:tracePt t="71169" x="6642100" y="1123950"/>
          <p14:tracePt t="71191" x="6648450" y="1117600"/>
          <p14:tracePt t="74783" x="6654800" y="1117600"/>
          <p14:tracePt t="74793" x="6661150" y="1117600"/>
          <p14:tracePt t="74794" x="6667500" y="1117600"/>
          <p14:tracePt t="74815" x="6673850" y="1117600"/>
          <p14:tracePt t="74824" x="6686550" y="1111250"/>
          <p14:tracePt t="74829" x="6699250" y="1104900"/>
          <p14:tracePt t="74846" x="6711950" y="1104900"/>
          <p14:tracePt t="74863" x="6724650" y="1092200"/>
          <p14:tracePt t="74879" x="6731000" y="1092200"/>
          <p14:tracePt t="74896" x="6743700" y="1085850"/>
          <p14:tracePt t="74913" x="6769100" y="1079500"/>
          <p14:tracePt t="74929" x="6775450" y="1079500"/>
          <p14:tracePt t="74946" x="6800850" y="1073150"/>
          <p14:tracePt t="74962" x="6807200" y="1066800"/>
          <p14:tracePt t="74962" x="6819900" y="1060450"/>
          <p14:tracePt t="74980" x="6832600" y="1060450"/>
          <p14:tracePt t="74996" x="6851650" y="1047750"/>
          <p14:tracePt t="75012" x="6858000" y="1047750"/>
          <p14:tracePt t="75029" x="6864350" y="1047750"/>
          <p14:tracePt t="75046" x="6870700" y="1041400"/>
          <p14:tracePt t="75267" x="6864350" y="1041400"/>
          <p14:tracePt t="75309" x="6858000" y="1041400"/>
          <p14:tracePt t="75439" x="6851650" y="1041400"/>
          <p14:tracePt t="75502" x="6845300" y="1041400"/>
          <p14:tracePt t="75524" x="6838950" y="1041400"/>
          <p14:tracePt t="75554" x="6832600" y="1041400"/>
          <p14:tracePt t="75564" x="6819900" y="1041400"/>
          <p14:tracePt t="75575" x="6800850" y="1047750"/>
          <p14:tracePt t="75594" x="6788150" y="1054100"/>
          <p14:tracePt t="75595" x="6711950" y="1073150"/>
          <p14:tracePt t="75613" x="6559550" y="1098550"/>
          <p14:tracePt t="75630" x="6451600" y="1104900"/>
          <p14:tracePt t="75645" x="6140450" y="1117600"/>
          <p14:tracePt t="75661" x="5930900" y="1130300"/>
          <p14:tracePt t="75678" x="5492750" y="1130300"/>
          <p14:tracePt t="75696" x="5048250" y="1130300"/>
          <p14:tracePt t="75713" x="4870450" y="1130300"/>
          <p14:tracePt t="75730" x="4559300" y="1130300"/>
          <p14:tracePt t="75746" x="4356100" y="1136650"/>
          <p14:tracePt t="75763" x="4273550" y="1143000"/>
          <p14:tracePt t="75780" x="4152900" y="1162050"/>
          <p14:tracePt t="75796" x="4108450" y="1168400"/>
          <p14:tracePt t="75813" x="4013200" y="1200150"/>
          <p14:tracePt t="75830" x="3911600" y="1225550"/>
          <p14:tracePt t="75846" x="3841750" y="1238250"/>
          <p14:tracePt t="75863" x="3721100" y="1257300"/>
          <p14:tracePt t="75879" x="3657600" y="1263650"/>
          <p14:tracePt t="75896" x="3511550" y="1276350"/>
          <p14:tracePt t="75912" x="3390900" y="1282700"/>
          <p14:tracePt t="75929" x="3340100" y="1282700"/>
          <p14:tracePt t="75946" x="3238500" y="1289050"/>
          <p14:tracePt t="75962" x="3194050" y="1289050"/>
          <p14:tracePt t="75979" x="3124200" y="1289050"/>
          <p14:tracePt t="75996" x="3079750" y="1289050"/>
          <p14:tracePt t="76013" x="3003550" y="1289050"/>
          <p14:tracePt t="76029" x="2895600" y="1289050"/>
          <p14:tracePt t="76046" x="2832100" y="1289050"/>
          <p14:tracePt t="76062" x="2698750" y="1289050"/>
          <p14:tracePt t="76079" x="2571750" y="1289050"/>
          <p14:tracePt t="76096" x="2514600" y="1289050"/>
          <p14:tracePt t="76112" x="2413000" y="1282700"/>
          <p14:tracePt t="76130" x="2368550" y="1282700"/>
          <p14:tracePt t="76146" x="2279650" y="1276350"/>
          <p14:tracePt t="76163" x="2235200" y="1276350"/>
          <p14:tracePt t="76179" x="2165350" y="1263650"/>
          <p14:tracePt t="76196" x="2120900" y="1263650"/>
          <p14:tracePt t="76213" x="2095500" y="1263650"/>
          <p14:tracePt t="76229" x="2070100" y="1263650"/>
          <p14:tracePt t="76560" x="2076450" y="1263650"/>
          <p14:tracePt t="76580" x="2082800" y="1263650"/>
          <p14:tracePt t="76591" x="2095500" y="1263650"/>
          <p14:tracePt t="76601" x="2108200" y="1263650"/>
          <p14:tracePt t="76611" x="2133600" y="1263650"/>
          <p14:tracePt t="76622" x="2165350" y="1263650"/>
          <p14:tracePt t="76628" x="2228850" y="1263650"/>
          <p14:tracePt t="76645" x="2273300" y="1263650"/>
          <p14:tracePt t="76662" x="2374900" y="1263650"/>
          <p14:tracePt t="76678" x="2482850" y="1263650"/>
          <p14:tracePt t="76696" x="2540000" y="1263650"/>
          <p14:tracePt t="76713" x="2667000" y="1263650"/>
          <p14:tracePt t="76730" x="2730500" y="1263650"/>
          <p14:tracePt t="76746" x="2863850" y="1263650"/>
          <p14:tracePt t="76763" x="2990850" y="1263650"/>
          <p14:tracePt t="76780" x="3060700" y="1263650"/>
          <p14:tracePt t="76796" x="3187700" y="1263650"/>
          <p14:tracePt t="76813" x="3263900" y="1263650"/>
          <p14:tracePt t="76830" x="3397250" y="1263650"/>
          <p14:tracePt t="76846" x="3524250" y="1263650"/>
          <p14:tracePt t="76863" x="3594100" y="1263650"/>
          <p14:tracePt t="76879" x="3708400" y="1263650"/>
          <p14:tracePt t="76896" x="3765550" y="1263650"/>
          <p14:tracePt t="76913" x="3886200" y="1263650"/>
          <p14:tracePt t="76930" x="3994150" y="1263650"/>
          <p14:tracePt t="76946" x="4057650" y="1263650"/>
          <p14:tracePt t="76962" x="4178300" y="1263650"/>
          <p14:tracePt t="76980" x="4248150" y="1263650"/>
          <p14:tracePt t="76996" x="4387850" y="1263650"/>
          <p14:tracePt t="77013" x="4546600" y="1263650"/>
          <p14:tracePt t="77029" x="4635500" y="1263650"/>
          <p14:tracePt t="77046" x="4794250" y="1263650"/>
          <p14:tracePt t="77062" x="4883150" y="1263650"/>
          <p14:tracePt t="77079" x="5054600" y="1263650"/>
          <p14:tracePt t="77096" x="5226050" y="1263650"/>
          <p14:tracePt t="77112" x="5314950" y="1263650"/>
          <p14:tracePt t="77129" x="5480050" y="1263650"/>
          <p14:tracePt t="77146" x="5562600" y="1263650"/>
          <p14:tracePt t="77163" x="5702300" y="1263650"/>
          <p14:tracePt t="77179" x="5778500" y="1263650"/>
          <p14:tracePt t="77196" x="5930900" y="1263650"/>
          <p14:tracePt t="77213" x="6070600" y="1263650"/>
          <p14:tracePt t="77229" x="6146800" y="1263650"/>
          <p14:tracePt t="77246" x="6299200" y="1263650"/>
          <p14:tracePt t="77262" x="6356350" y="1263650"/>
          <p14:tracePt t="77280" x="6432550" y="1263650"/>
          <p14:tracePt t="77296" x="6477000" y="1263650"/>
          <p14:tracePt t="77313" x="6483350" y="1263650"/>
          <p14:tracePt t="77330" x="6521450" y="1263650"/>
          <p14:tracePt t="77345" x="6546850" y="1263650"/>
          <p14:tracePt t="77361" x="6591300" y="1263650"/>
          <p14:tracePt t="77379" x="6629400" y="1263650"/>
          <p14:tracePt t="77396" x="6642100" y="1263650"/>
          <p14:tracePt t="77412" x="6667500" y="1257300"/>
          <p14:tracePt t="77429" x="6673850" y="1257300"/>
          <p14:tracePt t="77446" x="6718300" y="1257300"/>
          <p14:tracePt t="77462" x="6788150" y="1250950"/>
          <p14:tracePt t="77479" x="6826250" y="1250950"/>
          <p14:tracePt t="77496" x="6908800" y="1250950"/>
          <p14:tracePt t="77513" x="6934200" y="1250950"/>
          <p14:tracePt t="77528" x="6946900" y="1250950"/>
          <p14:tracePt t="78376" x="6940550" y="1250950"/>
          <p14:tracePt t="78427" x="6934200" y="1250950"/>
          <p14:tracePt t="78489" x="6927850" y="1250950"/>
          <p14:tracePt t="78500" x="6927850" y="1257300"/>
          <p14:tracePt t="78506" x="6921500" y="1257300"/>
          <p14:tracePt t="78513" x="6921500" y="1263650"/>
          <p14:tracePt t="78530" x="6915150" y="1263650"/>
          <p14:tracePt t="78562" x="6915150" y="1270000"/>
          <p14:tracePt t="78562" x="6908800" y="1270000"/>
          <p14:tracePt t="78579" x="6902450" y="1276350"/>
          <p14:tracePt t="78596" x="6896100" y="1282700"/>
          <p14:tracePt t="78613" x="6877050" y="1289050"/>
          <p14:tracePt t="78630" x="6864350" y="1301750"/>
          <p14:tracePt t="78646" x="6851650" y="1308100"/>
          <p14:tracePt t="78661" x="6819900" y="1320800"/>
          <p14:tracePt t="78678" x="6800850" y="1333500"/>
          <p14:tracePt t="78678" x="6775450" y="1346200"/>
          <p14:tracePt t="78697" x="6737350" y="1365250"/>
          <p14:tracePt t="78713" x="6667500" y="1384300"/>
          <p14:tracePt t="78730" x="6616700" y="1403350"/>
          <p14:tracePt t="78746" x="6527800" y="1422400"/>
          <p14:tracePt t="78762" x="6470650" y="1441450"/>
          <p14:tracePt t="78780" x="6362700" y="1473200"/>
          <p14:tracePt t="78796" x="6229350" y="1504950"/>
          <p14:tracePt t="78813" x="6165850" y="1524000"/>
          <p14:tracePt t="78830" x="6019800" y="1562100"/>
          <p14:tracePt t="78846" x="5949950" y="1593850"/>
          <p14:tracePt t="78862" x="5791200" y="1625600"/>
          <p14:tracePt t="78880" x="5670550" y="1657350"/>
          <p14:tracePt t="78896" x="5600700" y="1676400"/>
          <p14:tracePt t="78912" x="5486400" y="1701800"/>
          <p14:tracePt t="78930" x="5441950" y="1714500"/>
          <p14:tracePt t="78946" x="5340350" y="1746250"/>
          <p14:tracePt t="78962" x="5232400" y="1778000"/>
          <p14:tracePt t="78979" x="5175250" y="1803400"/>
          <p14:tracePt t="78996" x="5060950" y="1847850"/>
          <p14:tracePt t="79012" x="5003800" y="1860550"/>
          <p14:tracePt t="79030" x="4908550" y="1898650"/>
          <p14:tracePt t="79046" x="4826000" y="1930400"/>
          <p14:tracePt t="79063" x="4800600" y="1936750"/>
          <p14:tracePt t="79080" x="4756150" y="1949450"/>
          <p14:tracePt t="79096" x="4743450" y="1949450"/>
          <p14:tracePt t="79432" x="4756150" y="1949450"/>
          <p14:tracePt t="79442" x="4762500" y="1949450"/>
          <p14:tracePt t="79453" x="4775200" y="1949450"/>
          <p14:tracePt t="79462" x="4813300" y="1936750"/>
          <p14:tracePt t="79480" x="4845050" y="1930400"/>
          <p14:tracePt t="79496" x="4857750" y="1930400"/>
          <p14:tracePt t="79513" x="4889500" y="1917700"/>
          <p14:tracePt t="79529" x="4889500" y="1911350"/>
          <p14:tracePt t="79545" x="4902200" y="1905000"/>
          <p14:tracePt t="79619" x="4902200" y="1898650"/>
          <p14:tracePt t="79640" x="4902200" y="1892300"/>
          <p14:tracePt t="79647" x="4902200" y="1885950"/>
          <p14:tracePt t="79672" x="4902200" y="1879600"/>
          <p14:tracePt t="79682" x="4902200" y="1873250"/>
          <p14:tracePt t="79695" x="4902200" y="1866900"/>
          <p14:tracePt t="79713" x="4902200" y="1860550"/>
          <p14:tracePt t="79730" x="4902200" y="1854200"/>
          <p14:tracePt t="80000" x="4895850" y="1854200"/>
          <p14:tracePt t="80041" x="4889500" y="1854200"/>
          <p14:tracePt t="80062" x="4883150" y="1854200"/>
          <p14:tracePt t="80072" x="4876800" y="1854200"/>
          <p14:tracePt t="80084" x="4870450" y="1854200"/>
          <p14:tracePt t="80085" x="4857750" y="1854200"/>
          <p14:tracePt t="80104" x="4845050" y="1854200"/>
          <p14:tracePt t="80112" x="4800600" y="1854200"/>
          <p14:tracePt t="80129" x="4730750" y="1854200"/>
          <p14:tracePt t="80146" x="4673600" y="1854200"/>
          <p14:tracePt t="80162" x="4552950" y="1854200"/>
          <p14:tracePt t="80179" x="4483100" y="1854200"/>
          <p14:tracePt t="80196" x="4318000" y="1854200"/>
          <p14:tracePt t="80212" x="4152900" y="1854200"/>
          <p14:tracePt t="80230" x="4057650" y="1854200"/>
          <p14:tracePt t="80246" x="3873500" y="1854200"/>
          <p14:tracePt t="80263" x="3765550" y="1854200"/>
          <p14:tracePt t="80279" x="3543300" y="1854200"/>
          <p14:tracePt t="80296" x="3422650" y="1854200"/>
          <p14:tracePt t="80312" x="3200400" y="1854200"/>
          <p14:tracePt t="80329" x="3016250" y="1854200"/>
          <p14:tracePt t="80346" x="2952750" y="1854200"/>
          <p14:tracePt t="80362" x="2838450" y="1854200"/>
          <p14:tracePt t="80379" x="2762250" y="1854200"/>
          <p14:tracePt t="80396" x="2736850" y="1854200"/>
          <p14:tracePt t="80412" x="2692400" y="1854200"/>
          <p14:tracePt t="80429" x="2679700" y="1854200"/>
          <p14:tracePt t="80446" x="2667000" y="1854200"/>
          <p14:tracePt t="80541" x="2673350" y="1854200"/>
          <p14:tracePt t="80551" x="2679700" y="1854200"/>
          <p14:tracePt t="80570" x="2692400" y="1854200"/>
          <p14:tracePt t="80571" x="2711450" y="1854200"/>
          <p14:tracePt t="80578" x="2774950" y="1854200"/>
          <p14:tracePt t="80596" x="2819400" y="1854200"/>
          <p14:tracePt t="80613" x="2940050" y="1854200"/>
          <p14:tracePt t="80631" x="3073400" y="1854200"/>
          <p14:tracePt t="80645" x="3149600" y="1854200"/>
          <p14:tracePt t="80661" x="3289300" y="1854200"/>
          <p14:tracePt t="80678" x="3371850" y="1854200"/>
          <p14:tracePt t="80695" x="3536950" y="1854200"/>
          <p14:tracePt t="80712" x="3708400" y="1854200"/>
          <p14:tracePt t="80731" x="3797300" y="1854200"/>
          <p14:tracePt t="80746" x="3956050" y="1854200"/>
          <p14:tracePt t="80763" x="4108450" y="1854200"/>
          <p14:tracePt t="80780" x="4171950" y="1854200"/>
          <p14:tracePt t="80796" x="4305300" y="1854200"/>
          <p14:tracePt t="80812" x="4356100" y="1854200"/>
          <p14:tracePt t="80830" x="4476750" y="1854200"/>
          <p14:tracePt t="80846" x="4597400" y="1854200"/>
          <p14:tracePt t="80862" x="4654550" y="1854200"/>
          <p14:tracePt t="80880" x="4775200" y="1854200"/>
          <p14:tracePt t="80895" x="4838700" y="1854200"/>
          <p14:tracePt t="80913" x="4927600" y="1854200"/>
          <p14:tracePt t="80930" x="4972050" y="1854200"/>
          <p14:tracePt t="80946" x="5029200" y="1854200"/>
          <p14:tracePt t="80963" x="5060950" y="1854200"/>
          <p14:tracePt t="80980" x="5080000" y="1854200"/>
          <p14:tracePt t="80996" x="5099050" y="1854200"/>
          <p14:tracePt t="81012" x="5105400" y="1854200"/>
          <p14:tracePt t="81012" x="5118100" y="1854200"/>
          <p14:tracePt t="81061" x="5124450" y="1854200"/>
          <p14:tracePt t="82140" x="5124450" y="1860550"/>
          <p14:tracePt t="82161" x="5124450" y="1866900"/>
          <p14:tracePt t="82182" x="5124450" y="1873250"/>
          <p14:tracePt t="82213" x="5124450" y="1879600"/>
          <p14:tracePt t="82233" x="5124450" y="1885950"/>
          <p14:tracePt t="82254" x="5124450" y="1892300"/>
          <p14:tracePt t="82264" x="5124450" y="1898650"/>
          <p14:tracePt t="82266" x="5124450" y="1905000"/>
          <p14:tracePt t="82279" x="5124450" y="1924050"/>
          <p14:tracePt t="82296" x="5124450" y="1930400"/>
          <p14:tracePt t="82312" x="5124450" y="1962150"/>
          <p14:tracePt t="82329" x="5124450" y="1974850"/>
          <p14:tracePt t="82346" x="5130800" y="1993900"/>
          <p14:tracePt t="82362" x="5130800" y="2006600"/>
          <p14:tracePt t="82379" x="5130800" y="2019300"/>
          <p14:tracePt t="82396" x="5130800" y="2032000"/>
          <p14:tracePt t="82413" x="5130800" y="2038350"/>
          <p14:tracePt t="82429" x="5130800" y="2044700"/>
          <p14:tracePt t="82446" x="5130800" y="2051050"/>
          <p14:tracePt t="82462" x="5130800" y="2057400"/>
          <p14:tracePt t="82479" x="5130800" y="2063750"/>
          <p14:tracePt t="82496" x="5130800" y="2070100"/>
          <p14:tracePt t="82513" x="5130800" y="2076450"/>
          <p14:tracePt t="82529" x="5130800" y="2089150"/>
          <p14:tracePt t="82545" x="5130800" y="2095500"/>
          <p14:tracePt t="82561" x="5130800" y="2101850"/>
          <p14:tracePt t="82578" x="5130800" y="2108200"/>
          <p14:tracePt t="84815" x="5130800" y="2114550"/>
          <p14:tracePt t="84857" x="5130800" y="2120900"/>
          <p14:tracePt t="84861" x="5130800" y="2127250"/>
          <p14:tracePt t="84888" x="5124450" y="2139950"/>
          <p14:tracePt t="84904" x="5124450" y="2146300"/>
          <p14:tracePt t="84905" x="5118100" y="2152650"/>
          <p14:tracePt t="84929" x="5111750" y="2152650"/>
          <p14:tracePt t="84931" x="5105400" y="2152650"/>
          <p14:tracePt t="84945" x="5099050" y="2159000"/>
          <p14:tracePt t="84962" x="5092700" y="2159000"/>
          <p14:tracePt t="84980" x="5086350" y="2165350"/>
          <p14:tracePt t="84995" x="5080000" y="2171700"/>
          <p14:tracePt t="85012" x="5067300" y="2178050"/>
          <p14:tracePt t="85030" x="5048250" y="2190750"/>
          <p14:tracePt t="85046" x="5029200" y="2197100"/>
          <p14:tracePt t="85062" x="4991100" y="2203450"/>
          <p14:tracePt t="85079" x="4953000" y="2216150"/>
          <p14:tracePt t="85096" x="4927600" y="2216150"/>
          <p14:tracePt t="85112" x="4870450" y="2222500"/>
          <p14:tracePt t="85130" x="4845050" y="2222500"/>
          <p14:tracePt t="85145" x="4800600" y="2222500"/>
          <p14:tracePt t="85162" x="4768850" y="2222500"/>
          <p14:tracePt t="85179" x="4749800" y="2222500"/>
          <p14:tracePt t="85196" x="4730750" y="2222500"/>
          <p14:tracePt t="85212" x="4718050" y="2222500"/>
          <p14:tracePt t="85229" x="4699000" y="2222500"/>
          <p14:tracePt t="85246" x="4679950" y="2222500"/>
          <p14:tracePt t="85262" x="4673600" y="2216150"/>
          <p14:tracePt t="85279" x="4667250" y="2216150"/>
          <p14:tracePt t="86922" x="4667250" y="2209800"/>
          <p14:tracePt t="86943" x="4660900" y="2203450"/>
          <p14:tracePt t="86944" x="4660900" y="2197100"/>
          <p14:tracePt t="86963" x="4660900" y="2190750"/>
          <p14:tracePt t="86966" x="4660900" y="2184400"/>
          <p14:tracePt t="86979" x="4660900" y="2165350"/>
          <p14:tracePt t="86996" x="4660900" y="2159000"/>
          <p14:tracePt t="87012" x="4660900" y="2139950"/>
          <p14:tracePt t="87029" x="4667250" y="2133600"/>
          <p14:tracePt t="87046" x="4679950" y="2114550"/>
          <p14:tracePt t="87078" x="4686300" y="2101850"/>
          <p14:tracePt t="87079" x="4692650" y="2082800"/>
          <p14:tracePt t="87095" x="4705350" y="2063750"/>
          <p14:tracePt t="87112" x="4711700" y="2051050"/>
          <p14:tracePt t="87130" x="4718050" y="2025650"/>
          <p14:tracePt t="87146" x="4718050" y="2012950"/>
          <p14:tracePt t="87163" x="4724400" y="2012950"/>
          <p14:tracePt t="87180" x="4730750" y="2006600"/>
          <p14:tracePt t="87216" x="4737100" y="2000250"/>
          <p14:tracePt t="87217" x="4737100" y="1993900"/>
          <p14:tracePt t="87230" x="4737100" y="1987550"/>
          <p14:tracePt t="87247" x="4743450" y="1981200"/>
          <p14:tracePt t="87263" x="4756150" y="1968500"/>
          <p14:tracePt t="87281" x="4756150" y="1962150"/>
          <p14:tracePt t="87296" x="4768850" y="1949450"/>
          <p14:tracePt t="87314" x="4775200" y="1936750"/>
          <p14:tracePt t="87330" x="4781550" y="1930400"/>
          <p14:tracePt t="87346" x="4787900" y="1924050"/>
          <p14:tracePt t="87363" x="4794250" y="1917700"/>
          <p14:tracePt t="87380" x="4800600" y="1911350"/>
          <p14:tracePt t="87414" x="4806950" y="1911350"/>
          <p14:tracePt t="87415" x="4806950" y="1905000"/>
          <p14:tracePt t="87430" x="4806950" y="1898650"/>
          <p14:tracePt t="87465" x="4806950" y="1885950"/>
          <p14:tracePt t="87467" x="4806950" y="1879600"/>
          <p14:tracePt t="87480" x="4819650" y="1860550"/>
          <p14:tracePt t="87496" x="4826000" y="1854200"/>
          <p14:tracePt t="87513" x="4832350" y="1841500"/>
          <p14:tracePt t="87545" x="4832350" y="1828800"/>
          <p14:tracePt t="87546" x="4845050" y="1828800"/>
          <p14:tracePt t="87562" x="4845050" y="1822450"/>
          <p14:tracePt t="87622" x="4851400" y="1822450"/>
          <p14:tracePt t="87684" x="4857750" y="1822450"/>
          <p14:tracePt t="87706" x="4864100" y="1816100"/>
          <p14:tracePt t="88295" x="4870450" y="1816100"/>
          <p14:tracePt t="88322" x="4876800" y="1816100"/>
          <p14:tracePt t="88323" x="4883150" y="1816100"/>
          <p14:tracePt t="88330" x="4883150" y="1822450"/>
          <p14:tracePt t="88369" x="4889500" y="1828800"/>
          <p14:tracePt t="88387" x="4895850" y="1835150"/>
          <p14:tracePt t="88410" x="4902200" y="1841500"/>
          <p14:tracePt t="88420" x="4902200" y="1847850"/>
          <p14:tracePt t="88430" x="4902200" y="1854200"/>
          <p14:tracePt t="88451" x="4902200" y="1860550"/>
          <p14:tracePt t="88463" x="4908550" y="1866900"/>
          <p14:tracePt t="88465" x="4908550" y="1873250"/>
          <p14:tracePt t="88480" x="4914900" y="1873250"/>
          <p14:tracePt t="88496" x="4914900" y="1879600"/>
          <p14:tracePt t="88514" x="4927600" y="1892300"/>
          <p14:tracePt t="88531" x="4933950" y="1905000"/>
          <p14:tracePt t="88547" x="4940300" y="1911350"/>
          <p14:tracePt t="88563" x="4953000" y="1924050"/>
          <p14:tracePt t="88580" x="4959350" y="1930400"/>
          <p14:tracePt t="88597" x="4965700" y="1949450"/>
          <p14:tracePt t="88614" x="4972050" y="1968500"/>
          <p14:tracePt t="88631" x="4978400" y="1981200"/>
          <p14:tracePt t="88648" x="4978400" y="1993900"/>
          <p14:tracePt t="88662" x="4978400" y="2000250"/>
          <p14:tracePt t="88680" x="4978400" y="2012950"/>
          <p14:tracePt t="88697" x="4978400" y="2025650"/>
          <p14:tracePt t="88713" x="4978400" y="2032000"/>
          <p14:tracePt t="88755" x="4978400" y="2038350"/>
          <p14:tracePt t="88764" x="4978400" y="2051050"/>
          <p14:tracePt t="88767" x="4984750" y="2051050"/>
          <p14:tracePt t="88780" x="4984750" y="2070100"/>
          <p14:tracePt t="88817" x="4991100" y="2082800"/>
          <p14:tracePt t="88818" x="4991100" y="2089150"/>
          <p14:tracePt t="88830" x="4997450" y="2101850"/>
          <p14:tracePt t="88848" x="5003800" y="2120900"/>
          <p14:tracePt t="89825" x="5003800" y="2127250"/>
          <p14:tracePt t="89866" x="5003800" y="2133600"/>
          <p14:tracePt t="90660" x="5010150" y="2133600"/>
          <p14:tracePt t="90681" x="5016500" y="2133600"/>
          <p14:tracePt t="90692" x="5022850" y="2133600"/>
          <p14:tracePt t="90702" x="5029200" y="2133600"/>
          <p14:tracePt t="90712" x="5035550" y="2133600"/>
          <p14:tracePt t="90722" x="5048250" y="2133600"/>
          <p14:tracePt t="90730" x="5067300" y="2127250"/>
          <p14:tracePt t="90747" x="5073650" y="2120900"/>
          <p14:tracePt t="90764" x="5080000" y="2120900"/>
          <p14:tracePt t="90780" x="5086350" y="2114550"/>
          <p14:tracePt t="91559" x="5086350" y="2108200"/>
          <p14:tracePt t="91580" x="5086350" y="2101850"/>
          <p14:tracePt t="91595" x="5092700" y="2095500"/>
          <p14:tracePt t="91612" x="5092700" y="2089150"/>
          <p14:tracePt t="91612" x="5105400" y="2082800"/>
          <p14:tracePt t="91629" x="5124450" y="2070100"/>
          <p14:tracePt t="91646" x="5137150" y="2057400"/>
          <p14:tracePt t="91662" x="5168900" y="2044700"/>
          <p14:tracePt t="91679" x="5200650" y="2025650"/>
          <p14:tracePt t="91697" x="5213350" y="2012950"/>
          <p14:tracePt t="91713" x="5251450" y="1993900"/>
          <p14:tracePt t="91731" x="5270500" y="1981200"/>
          <p14:tracePt t="91746" x="5302250" y="1955800"/>
          <p14:tracePt t="91764" x="5340350" y="1930400"/>
          <p14:tracePt t="91780" x="5340350" y="1911350"/>
          <p14:tracePt t="91797" x="5365750" y="1898650"/>
          <p14:tracePt t="91813" x="5378450" y="1885950"/>
          <p14:tracePt t="91830" x="5397500" y="1860550"/>
          <p14:tracePt t="91847" x="5416550" y="1828800"/>
          <p14:tracePt t="91863" x="5435600" y="1816100"/>
          <p14:tracePt t="91881" x="5473700" y="1778000"/>
          <p14:tracePt t="91897" x="5492750" y="1758950"/>
          <p14:tracePt t="91913" x="5530850" y="1727200"/>
          <p14:tracePt t="91930" x="5562600" y="1701800"/>
          <p14:tracePt t="91947" x="5568950" y="1689100"/>
          <p14:tracePt t="91963" x="5594350" y="1670050"/>
          <p14:tracePt t="91980" x="5613400" y="1657350"/>
          <p14:tracePt t="91996" x="5638800" y="1631950"/>
          <p14:tracePt t="92013" x="5657850" y="1606550"/>
          <p14:tracePt t="92031" x="5670550" y="1600200"/>
          <p14:tracePt t="92046" x="5695950" y="1581150"/>
          <p14:tracePt t="92062" x="5702300" y="1574800"/>
          <p14:tracePt t="92079" x="5734050" y="1555750"/>
          <p14:tracePt t="92095" x="5778500" y="1543050"/>
          <p14:tracePt t="92114" x="5803900" y="1530350"/>
          <p14:tracePt t="92130" x="5848350" y="1517650"/>
          <p14:tracePt t="92146" x="5873750" y="1504950"/>
          <p14:tracePt t="92162" x="5924550" y="1492250"/>
          <p14:tracePt t="92179" x="5962650" y="1479550"/>
          <p14:tracePt t="92196" x="5981700" y="1473200"/>
          <p14:tracePt t="92213" x="6026150" y="1466850"/>
          <p14:tracePt t="92230" x="6045200" y="1460500"/>
          <p14:tracePt t="92246" x="6083300" y="1454150"/>
          <p14:tracePt t="92263" x="6127750" y="1441450"/>
          <p14:tracePt t="92280" x="6146800" y="1435100"/>
          <p14:tracePt t="92297" x="6184900" y="1422400"/>
          <p14:tracePt t="92313" x="6197600" y="1416050"/>
          <p14:tracePt t="92330" x="6242050" y="1409700"/>
          <p14:tracePt t="92347" x="6286500" y="1390650"/>
          <p14:tracePt t="92363" x="6311900" y="1384300"/>
          <p14:tracePt t="92380" x="6356350" y="1371600"/>
          <p14:tracePt t="92397" x="6369050" y="1365250"/>
          <p14:tracePt t="92413" x="6413500" y="1358900"/>
          <p14:tracePt t="92430" x="6451600" y="1346200"/>
          <p14:tracePt t="92447" x="6464300" y="1346200"/>
          <p14:tracePt t="92463" x="6496050" y="1339850"/>
          <p14:tracePt t="92480" x="6515100" y="1333500"/>
          <p14:tracePt t="92496" x="6534150" y="1320800"/>
          <p14:tracePt t="92513" x="6559550" y="1314450"/>
          <p14:tracePt t="92532" x="6559550" y="1308100"/>
          <p14:tracePt t="92547" x="6572250" y="1308100"/>
          <p14:tracePt t="92623" x="6572250" y="1301750"/>
          <p14:tracePt t="92798" x="6559550" y="1301750"/>
          <p14:tracePt t="92817" x="6546850" y="1308100"/>
          <p14:tracePt t="92828" x="6521450" y="1320800"/>
          <p14:tracePt t="92849" x="6502400" y="1333500"/>
          <p14:tracePt t="92863" x="6477000" y="1346200"/>
          <p14:tracePt t="92864" x="6432550" y="1365250"/>
          <p14:tracePt t="92896" x="6407150" y="1371600"/>
          <p14:tracePt t="92899" x="6343650" y="1390650"/>
          <p14:tracePt t="92914" x="6318250" y="1397000"/>
          <p14:tracePt t="92930" x="6248400" y="1422400"/>
          <p14:tracePt t="92947" x="6172200" y="1441450"/>
          <p14:tracePt t="92963" x="6127750" y="1454150"/>
          <p14:tracePt t="92980" x="6032500" y="1485900"/>
          <p14:tracePt t="92997" x="5975350" y="1504950"/>
          <p14:tracePt t="93013" x="5873750" y="1536700"/>
          <p14:tracePt t="93030" x="5784850" y="1581150"/>
          <p14:tracePt t="93046" x="5746750" y="1606550"/>
          <p14:tracePt t="93063" x="5670550" y="1651000"/>
          <p14:tracePt t="93080" x="5638800" y="1676400"/>
          <p14:tracePt t="93096" x="5568950" y="1720850"/>
          <p14:tracePt t="93113" x="5499100" y="1771650"/>
          <p14:tracePt t="93131" x="5461000" y="1790700"/>
          <p14:tracePt t="93147" x="5397500" y="1835150"/>
          <p14:tracePt t="93162" x="5372100" y="1860550"/>
          <p14:tracePt t="93179" x="5314950" y="1898650"/>
          <p14:tracePt t="93196" x="5257800" y="1936750"/>
          <p14:tracePt t="93213" x="5232400" y="1955800"/>
          <p14:tracePt t="93230" x="5194300" y="1987550"/>
          <p14:tracePt t="93247" x="5175250" y="2006600"/>
          <p14:tracePt t="93263" x="5143500" y="2032000"/>
          <p14:tracePt t="93280" x="5111750" y="2057400"/>
          <p14:tracePt t="93297" x="5092700" y="2070100"/>
          <p14:tracePt t="93313" x="5060950" y="2095500"/>
          <p14:tracePt t="93330" x="5041900" y="2108200"/>
          <p14:tracePt t="93346" x="5010150" y="2127250"/>
          <p14:tracePt t="93363" x="4984750" y="2139950"/>
          <p14:tracePt t="93380" x="4978400" y="2139950"/>
          <p14:tracePt t="93397" x="4965700" y="2152650"/>
          <p14:tracePt t="93829" x="4972050" y="2152650"/>
          <p14:tracePt t="93840" x="4978400" y="2152650"/>
          <p14:tracePt t="93850" x="4997450" y="2152650"/>
          <p14:tracePt t="93860" x="5022850" y="2152650"/>
          <p14:tracePt t="93863" x="5048250" y="2146300"/>
          <p14:tracePt t="93880" x="5149850" y="2120900"/>
          <p14:tracePt t="93897" x="5295900" y="2095500"/>
          <p14:tracePt t="93914" x="5372100" y="2089150"/>
          <p14:tracePt t="93930" x="5537200" y="2070100"/>
          <p14:tracePt t="93947" x="5613400" y="2070100"/>
          <p14:tracePt t="93963" x="5753100" y="2063750"/>
          <p14:tracePt t="93980" x="5886450" y="2063750"/>
          <p14:tracePt t="93996" x="5949950" y="2063750"/>
          <p14:tracePt t="94013" x="6102350" y="2063750"/>
          <p14:tracePt t="94030" x="6178550" y="2063750"/>
          <p14:tracePt t="94046" x="6330950" y="2044700"/>
          <p14:tracePt t="94063" x="6451600" y="2032000"/>
          <p14:tracePt t="94080" x="6489700" y="2012950"/>
          <p14:tracePt t="94097" x="6553200" y="2000250"/>
          <p14:tracePt t="94113" x="6591300" y="1987550"/>
          <p14:tracePt t="94131" x="6604000" y="1974850"/>
          <p14:tracePt t="94147" x="6642100" y="1962150"/>
          <p14:tracePt t="94163" x="6661150" y="1955800"/>
          <p14:tracePt t="94179" x="6680200" y="1930400"/>
          <p14:tracePt t="94195" x="6686550" y="1924050"/>
          <p14:tracePt t="94213" x="6692900" y="1924050"/>
          <p14:tracePt t="94256" x="6692900" y="1917700"/>
          <p14:tracePt t="94298" x="6692900" y="1911350"/>
          <p14:tracePt t="94307" x="6692900" y="1905000"/>
          <p14:tracePt t="94329" x="6699250" y="1905000"/>
          <p14:tracePt t="94330" x="6699250" y="1898650"/>
          <p14:tracePt t="94350" x="6705600" y="1892300"/>
          <p14:tracePt t="94359" x="6711950" y="1885950"/>
          <p14:tracePt t="94363" x="6711950" y="1873250"/>
          <p14:tracePt t="94380" x="6711950" y="1866900"/>
          <p14:tracePt t="94396" x="6711950" y="1854200"/>
          <p14:tracePt t="94413" x="6718300" y="1847850"/>
          <p14:tracePt t="94430" x="6718300" y="1828800"/>
          <p14:tracePt t="94447" x="6711950" y="1809750"/>
          <p14:tracePt t="94463" x="6711950" y="1797050"/>
          <p14:tracePt t="94480" x="6692900" y="1784350"/>
          <p14:tracePt t="94496" x="6686550" y="1778000"/>
          <p14:tracePt t="94513" x="6673850" y="1765300"/>
          <p14:tracePt t="94531" x="6667500" y="1758950"/>
          <p14:tracePt t="94547" x="6661150" y="1752600"/>
          <p14:tracePt t="94563" x="6648450" y="1746250"/>
          <p14:tracePt t="94580" x="6642100" y="1739900"/>
          <p14:tracePt t="94597" x="6629400" y="1727200"/>
          <p14:tracePt t="94613" x="6610350" y="1714500"/>
          <p14:tracePt t="94632" x="6604000" y="1708150"/>
          <p14:tracePt t="94647" x="6591300" y="1701800"/>
          <p14:tracePt t="94662" x="6578600" y="1695450"/>
          <p14:tracePt t="94679" x="6565900" y="1682750"/>
          <p14:tracePt t="94695" x="6553200" y="1676400"/>
          <p14:tracePt t="94714" x="6546850" y="1670050"/>
          <p14:tracePt t="94730" x="6534150" y="1663700"/>
          <p14:tracePt t="94747" x="6521450" y="1663700"/>
          <p14:tracePt t="94763" x="6483350" y="1663700"/>
          <p14:tracePt t="94780" x="6438900" y="1663700"/>
          <p14:tracePt t="94797" x="6407150" y="1663700"/>
          <p14:tracePt t="94813" x="6350000" y="1663700"/>
          <p14:tracePt t="94831" x="6324600" y="1663700"/>
          <p14:tracePt t="94846" x="6273800" y="1663700"/>
          <p14:tracePt t="94863" x="6223000" y="1663700"/>
          <p14:tracePt t="94880" x="6203950" y="1670050"/>
          <p14:tracePt t="94897" x="6159500" y="1682750"/>
          <p14:tracePt t="94914" x="6134100" y="1689100"/>
          <p14:tracePt t="94930" x="6089650" y="1708150"/>
          <p14:tracePt t="94947" x="6026150" y="1720850"/>
          <p14:tracePt t="94963" x="6000750" y="1733550"/>
          <p14:tracePt t="94980" x="5918200" y="1758950"/>
          <p14:tracePt t="94996" x="5873750" y="1765300"/>
          <p14:tracePt t="95013" x="5791200" y="1797050"/>
          <p14:tracePt t="95030" x="5695950" y="1816100"/>
          <p14:tracePt t="95046" x="5657850" y="1835150"/>
          <p14:tracePt t="95063" x="5607050" y="1860550"/>
          <p14:tracePt t="95080" x="5588000" y="1866900"/>
          <p14:tracePt t="95097" x="5562600" y="1885950"/>
          <p14:tracePt t="95113" x="5556250" y="1892300"/>
          <p14:tracePt t="95130" x="5556250" y="1898650"/>
          <p14:tracePt t="95146" x="5549900" y="1898650"/>
          <p14:tracePt t="95202" x="5543550" y="1898650"/>
          <p14:tracePt t="95233" x="5537200" y="1898650"/>
          <p14:tracePt t="95245" x="5530850" y="1892300"/>
          <p14:tracePt t="95256" x="5524500" y="1885950"/>
          <p14:tracePt t="95265" x="5511800" y="1873250"/>
          <p14:tracePt t="95276" x="5492750" y="1860550"/>
          <p14:tracePt t="95280" x="5473700" y="1841500"/>
          <p14:tracePt t="95296" x="5429250" y="1803400"/>
          <p14:tracePt t="95313" x="5359400" y="1739900"/>
          <p14:tracePt t="95331" x="5321300" y="1720850"/>
          <p14:tracePt t="95346" x="5232400" y="1670050"/>
          <p14:tracePt t="95363" x="5187950" y="1644650"/>
          <p14:tracePt t="95380" x="5092700" y="1625600"/>
          <p14:tracePt t="95397" x="5003800" y="1606550"/>
          <p14:tracePt t="95413" x="4959350" y="1600200"/>
          <p14:tracePt t="95430" x="4889500" y="1593850"/>
          <p14:tracePt t="95447" x="4857750" y="1593850"/>
          <p14:tracePt t="95463" x="4813300" y="1593850"/>
          <p14:tracePt t="95480" x="4781550" y="1593850"/>
          <p14:tracePt t="95496" x="4768850" y="1593850"/>
          <p14:tracePt t="95513" x="4737100" y="1593850"/>
          <p14:tracePt t="95531" x="4705350" y="1600200"/>
          <p14:tracePt t="95547" x="4679950" y="1606550"/>
          <p14:tracePt t="95562" x="4635500" y="1619250"/>
          <p14:tracePt t="95579" x="4616450" y="1625600"/>
          <p14:tracePt t="95596" x="4578350" y="1638300"/>
          <p14:tracePt t="95613" x="4559300" y="1644650"/>
          <p14:tracePt t="95613" x="4533900" y="1644650"/>
          <p14:tracePt t="95631" x="4514850" y="1644650"/>
          <p14:tracePt t="95645" x="4483100" y="1663700"/>
          <p14:tracePt t="95662" x="4464050" y="1670050"/>
          <p14:tracePt t="95679" x="4438650" y="1689100"/>
          <p14:tracePt t="95695" x="4425950" y="1708150"/>
          <p14:tracePt t="95713" x="4419600" y="1733550"/>
          <p14:tracePt t="95730" x="4419600" y="1771650"/>
          <p14:tracePt t="95747" x="4419600" y="1790700"/>
          <p14:tracePt t="95763" x="4419600" y="1828800"/>
          <p14:tracePt t="95780" x="4419600" y="1841500"/>
          <p14:tracePt t="95796" x="4419600" y="1873250"/>
          <p14:tracePt t="95813" x="4419600" y="1905000"/>
          <p14:tracePt t="95830" x="4419600" y="1911350"/>
          <p14:tracePt t="95846" x="4425950" y="1943100"/>
          <p14:tracePt t="95863" x="4432300" y="1962150"/>
          <p14:tracePt t="95880" x="4451350" y="1993900"/>
          <p14:tracePt t="95896" x="4470400" y="2038350"/>
          <p14:tracePt t="95913" x="4489450" y="2070100"/>
          <p14:tracePt t="95931" x="4533900" y="2114550"/>
          <p14:tracePt t="95946" x="4559300" y="2133600"/>
          <p14:tracePt t="95963" x="4603750" y="2178050"/>
          <p14:tracePt t="95981" x="4654550" y="2203450"/>
          <p14:tracePt t="95997" x="4667250" y="2209800"/>
          <p14:tracePt t="96013" x="4711700" y="2216150"/>
          <p14:tracePt t="96030" x="4730750" y="2222500"/>
          <p14:tracePt t="96046" x="4787900" y="2222500"/>
          <p14:tracePt t="96063" x="4864100" y="2222500"/>
          <p14:tracePt t="96080" x="4908550" y="2222500"/>
          <p14:tracePt t="96096" x="4997450" y="2222500"/>
          <p14:tracePt t="96113" x="5029200" y="2222500"/>
          <p14:tracePt t="96130" x="5105400" y="2222500"/>
          <p14:tracePt t="96146" x="5130800" y="2222500"/>
          <p14:tracePt t="96146" x="5156200" y="2222500"/>
          <p14:tracePt t="96163" x="5181600" y="2216150"/>
          <p14:tracePt t="96181" x="5226050" y="2203450"/>
          <p14:tracePt t="96196" x="5245100" y="2197100"/>
          <p14:tracePt t="96213" x="5276850" y="2190750"/>
          <p14:tracePt t="96230" x="5295900" y="2184400"/>
          <p14:tracePt t="96247" x="5308600" y="2184400"/>
          <p14:tracePt t="96389" x="5314950" y="2178050"/>
          <p14:tracePt t="96410" x="5321300" y="2178050"/>
          <p14:tracePt t="96420" x="5327650" y="2171700"/>
          <p14:tracePt t="96427" x="5340350" y="2171700"/>
          <p14:tracePt t="96446" x="5353050" y="2171700"/>
          <p14:tracePt t="96448" x="5384800" y="2152650"/>
          <p14:tracePt t="96463" x="5410200" y="2146300"/>
          <p14:tracePt t="96480" x="5454650" y="2127250"/>
          <p14:tracePt t="96496" x="5473700" y="2114550"/>
          <p14:tracePt t="96513" x="5530850" y="2095500"/>
          <p14:tracePt t="96530" x="5568950" y="2076450"/>
          <p14:tracePt t="96545" x="5638800" y="2057400"/>
          <p14:tracePt t="96562" x="5721350" y="2025650"/>
          <p14:tracePt t="96579" x="5759450" y="2019300"/>
          <p14:tracePt t="96595" x="5822950" y="1993900"/>
          <p14:tracePt t="96613" x="5873750" y="1974850"/>
          <p14:tracePt t="96632" x="5892800" y="1968500"/>
          <p14:tracePt t="96647" x="5930900" y="1949450"/>
          <p14:tracePt t="96662" x="5949950" y="1943100"/>
          <p14:tracePt t="96679" x="5981700" y="1930400"/>
          <p14:tracePt t="96695" x="5994400" y="1924050"/>
          <p14:tracePt t="96712" x="6019800" y="1911350"/>
          <p14:tracePt t="96730" x="6051550" y="1905000"/>
          <p14:tracePt t="96747" x="6064250" y="1898650"/>
          <p14:tracePt t="96763" x="6089650" y="1885950"/>
          <p14:tracePt t="96781" x="6096000" y="1885950"/>
          <p14:tracePt t="96797" x="6108700" y="1879600"/>
          <p14:tracePt t="96813" x="6115050" y="1879600"/>
          <p14:tracePt t="96830" x="6121400" y="1873250"/>
          <p14:tracePt t="96846" x="6127750" y="1873250"/>
          <p14:tracePt t="96863" x="6134100" y="1873250"/>
          <p14:tracePt t="96993" x="6140450" y="1873250"/>
          <p14:tracePt t="97034" x="6146800" y="1873250"/>
          <p14:tracePt t="97086" x="6153150" y="1873250"/>
          <p14:tracePt t="97116" x="6153150" y="1866900"/>
          <p14:tracePt t="97127" x="6159500" y="1866900"/>
          <p14:tracePt t="97139" x="6159500" y="1860550"/>
          <p14:tracePt t="97147" x="6159500" y="1854200"/>
          <p14:tracePt t="97170" x="6159500" y="1847850"/>
          <p14:tracePt t="97180" x="6159500" y="1841500"/>
          <p14:tracePt t="97197" x="6159500" y="1835150"/>
          <p14:tracePt t="97199" x="6165850" y="1816100"/>
          <p14:tracePt t="97212" x="6172200" y="1809750"/>
          <p14:tracePt t="97229" x="6178550" y="1790700"/>
          <p14:tracePt t="97245" x="6184900" y="1784350"/>
          <p14:tracePt t="97285" x="6184900" y="1778000"/>
          <p14:tracePt t="97335" x="6191250" y="1778000"/>
          <p14:tracePt t="97651" x="6184900" y="1778000"/>
          <p14:tracePt t="97662" x="6172200" y="1778000"/>
          <p14:tracePt t="97672" x="6159500" y="1784350"/>
          <p14:tracePt t="97683" x="6153150" y="1784350"/>
          <p14:tracePt t="97693" x="6127750" y="1790700"/>
          <p14:tracePt t="97697" x="6108700" y="1797050"/>
          <p14:tracePt t="97713" x="6045200" y="1803400"/>
          <p14:tracePt t="97731" x="5949950" y="1809750"/>
          <p14:tracePt t="97746" x="5899150" y="1809750"/>
          <p14:tracePt t="97763" x="5778500" y="1809750"/>
          <p14:tracePt t="97781" x="5715000" y="1809750"/>
          <p14:tracePt t="97797" x="5613400" y="1809750"/>
          <p14:tracePt t="97813" x="5524500" y="1809750"/>
          <p14:tracePt t="97830" x="5492750" y="1809750"/>
          <p14:tracePt t="97847" x="5422900" y="1809750"/>
          <p14:tracePt t="97863" x="5365750" y="1809750"/>
          <p14:tracePt t="97880" x="5334000" y="1809750"/>
          <p14:tracePt t="97896" x="5295900" y="1809750"/>
          <p14:tracePt t="97913" x="5276850" y="1809750"/>
          <p14:tracePt t="97930" x="5257800" y="1809750"/>
          <p14:tracePt t="97946" x="5251450" y="1809750"/>
          <p14:tracePt t="98207" x="5257800" y="1809750"/>
          <p14:tracePt t="98218" x="5276850" y="1809750"/>
          <p14:tracePt t="98228" x="5295900" y="1809750"/>
          <p14:tracePt t="98245" x="5327650" y="1809750"/>
          <p14:tracePt t="98246" x="5403850" y="1809750"/>
          <p14:tracePt t="98263" x="5499100" y="1809750"/>
          <p14:tracePt t="98280" x="5556250" y="1809750"/>
          <p14:tracePt t="98296" x="5632450" y="1809750"/>
          <p14:tracePt t="98313" x="5676900" y="1809750"/>
          <p14:tracePt t="98330" x="5753100" y="1809750"/>
          <p14:tracePt t="98346" x="5842000" y="1809750"/>
          <p14:tracePt t="98363" x="5886450" y="1809750"/>
          <p14:tracePt t="98380" x="6000750" y="1809750"/>
          <p14:tracePt t="98396" x="6051550" y="1809750"/>
          <p14:tracePt t="98413" x="6172200" y="1809750"/>
          <p14:tracePt t="98430" x="6292850" y="1828800"/>
          <p14:tracePt t="98447" x="6350000" y="1835150"/>
          <p14:tracePt t="98463" x="6451600" y="1847850"/>
          <p14:tracePt t="98496" x="6489700" y="1866900"/>
          <p14:tracePt t="98497" x="6534150" y="1873250"/>
          <p14:tracePt t="100158" x="6540500" y="1873250"/>
          <p14:tracePt t="100230" x="6546850" y="1873250"/>
          <p14:tracePt t="100270" x="6553200" y="1873250"/>
          <p14:tracePt t="100303" x="6559550" y="1873250"/>
          <p14:tracePt t="100312" x="6565900" y="1873250"/>
          <p14:tracePt t="100330" x="6572250" y="1873250"/>
          <p14:tracePt t="100346" x="6584950" y="1873250"/>
          <p14:tracePt t="100347" x="6591300" y="1873250"/>
          <p14:tracePt t="100363" x="6616700" y="1873250"/>
          <p14:tracePt t="100380" x="6642100" y="1873250"/>
          <p14:tracePt t="100396" x="6654800" y="1873250"/>
          <p14:tracePt t="100413" x="6667500" y="1873250"/>
          <p14:tracePt t="100430" x="6680200" y="1873250"/>
          <p14:tracePt t="100446" x="6692900" y="1873250"/>
          <p14:tracePt t="100463" x="6711950" y="1873250"/>
          <p14:tracePt t="100480" x="6724650" y="1873250"/>
          <p14:tracePt t="100497" x="6737350" y="1873250"/>
          <p14:tracePt t="100513" x="6750050" y="1873250"/>
          <p14:tracePt t="100613" x="6756400" y="1873250"/>
          <p14:tracePt t="100633" x="6762750" y="1873250"/>
          <p14:tracePt t="100644" x="6775450" y="1873250"/>
          <p14:tracePt t="100664" x="6781800" y="1873250"/>
          <p14:tracePt t="100680" x="6788150" y="1873250"/>
          <p14:tracePt t="100681" x="6819900" y="1873250"/>
          <p14:tracePt t="100696" x="6838950" y="1873250"/>
          <p14:tracePt t="100713" x="6864350" y="1873250"/>
          <p14:tracePt t="100730" x="6889750" y="1873250"/>
          <p14:tracePt t="100746" x="6921500" y="1873250"/>
          <p14:tracePt t="100763" x="6953250" y="1873250"/>
          <p14:tracePt t="100780" x="6959600" y="1873250"/>
          <p14:tracePt t="100797" x="6978650" y="1873250"/>
          <p14:tracePt t="100813" x="6991350" y="1873250"/>
          <p14:tracePt t="100830" x="7004050" y="1873250"/>
          <p14:tracePt t="100847" x="7010400" y="1873250"/>
          <p14:tracePt t="100863" x="7016750" y="1873250"/>
          <p14:tracePt t="101015" x="7010400" y="1873250"/>
          <p14:tracePt t="101025" x="6991350" y="1873250"/>
          <p14:tracePt t="101030" x="6978650" y="1873250"/>
          <p14:tracePt t="101046" x="6953250" y="1873250"/>
          <p14:tracePt t="101048" x="6921500" y="1873250"/>
          <p14:tracePt t="101063" x="6864350" y="1873250"/>
          <p14:tracePt t="101080" x="6838950" y="1873250"/>
          <p14:tracePt t="101096" x="6807200" y="1866900"/>
          <p14:tracePt t="101113" x="6788150" y="1866900"/>
          <p14:tracePt t="101130" x="6775450" y="1860550"/>
          <p14:tracePt t="101146" x="6743700" y="1860550"/>
          <p14:tracePt t="101163" x="6718300" y="1860550"/>
          <p14:tracePt t="101180" x="6648450" y="1860550"/>
          <p14:tracePt t="101196" x="6584950" y="1860550"/>
          <p14:tracePt t="101213" x="6559550" y="1860550"/>
          <p14:tracePt t="101230" x="6534150" y="1860550"/>
          <p14:tracePt t="101447" x="6540500" y="1860550"/>
          <p14:tracePt t="101459" x="6546850" y="1860550"/>
          <p14:tracePt t="101468" x="6559550" y="1860550"/>
          <p14:tracePt t="101489" x="6591300" y="1860550"/>
          <p14:tracePt t="101500" x="6616700" y="1860550"/>
          <p14:tracePt t="101501" x="6642100" y="1860550"/>
          <p14:tracePt t="101513" x="6667500" y="1860550"/>
          <p14:tracePt t="101513" x="6692900" y="1860550"/>
          <p14:tracePt t="101531" x="6718300" y="1860550"/>
          <p14:tracePt t="101547" x="6743700" y="1860550"/>
          <p14:tracePt t="101562" x="6762750" y="1860550"/>
          <p14:tracePt t="101580" x="6781800" y="1860550"/>
          <p14:tracePt t="101596" x="6800850" y="1860550"/>
          <p14:tracePt t="101613" x="6813550" y="1860550"/>
          <p14:tracePt t="101630" x="6838950" y="1860550"/>
          <p14:tracePt t="101647" x="6851650" y="1860550"/>
          <p14:tracePt t="101663" x="6870700" y="1860550"/>
          <p14:tracePt t="101680" x="6889750" y="1860550"/>
          <p14:tracePt t="101717" x="6896100" y="1860550"/>
          <p14:tracePt t="101728" x="6902450" y="1860550"/>
          <p14:tracePt t="101738" x="6908800" y="1860550"/>
          <p14:tracePt t="101748" x="6921500" y="1860550"/>
          <p14:tracePt t="101763" x="6927850" y="1860550"/>
          <p14:tracePt t="101780" x="6934200" y="1860550"/>
          <p14:tracePt t="101796" x="6946900" y="1860550"/>
          <p14:tracePt t="101813" x="6953250" y="1860550"/>
          <p14:tracePt t="101830" x="6985000" y="1860550"/>
          <p14:tracePt t="101846" x="7029450" y="1860550"/>
          <p14:tracePt t="101863" x="7054850" y="1860550"/>
          <p14:tracePt t="101880" x="7112000" y="1873250"/>
          <p14:tracePt t="101896" x="7150100" y="1879600"/>
          <p14:tracePt t="101913" x="7207250" y="1892300"/>
          <p14:tracePt t="101930" x="7232650" y="1898650"/>
          <p14:tracePt t="101930" x="7270750" y="1911350"/>
          <p14:tracePt t="101947" x="7296150" y="1917700"/>
          <p14:tracePt t="101963" x="7334250" y="1924050"/>
          <p14:tracePt t="101980" x="7353300" y="1930400"/>
          <p14:tracePt t="101996" x="7378700" y="1936750"/>
          <p14:tracePt t="102013" x="7391400" y="1936750"/>
          <p14:tracePt t="102031" x="7404100" y="1936750"/>
          <p14:tracePt t="102046" x="7423150" y="1936750"/>
          <p14:tracePt t="102063" x="7442200" y="1936750"/>
          <p14:tracePt t="102080" x="7467600" y="1936750"/>
          <p14:tracePt t="102097" x="7486650" y="1936750"/>
          <p14:tracePt t="102113" x="7518400" y="1936750"/>
          <p14:tracePt t="102130" x="7562850" y="1936750"/>
          <p14:tracePt t="102147" x="7581900" y="1943100"/>
          <p14:tracePt t="102163" x="7620000" y="1949450"/>
          <p14:tracePt t="102180" x="7645400" y="1949450"/>
          <p14:tracePt t="102196" x="7689850" y="1962150"/>
          <p14:tracePt t="102213" x="7727950" y="1968500"/>
          <p14:tracePt t="102229" x="7753350" y="1974850"/>
          <p14:tracePt t="102246" x="7804150" y="1987550"/>
          <p14:tracePt t="102264" x="7867650" y="1993900"/>
          <p14:tracePt t="102280" x="7899400" y="2000250"/>
          <p14:tracePt t="102296" x="7956550" y="2006600"/>
          <p14:tracePt t="102313" x="7975600" y="2006600"/>
          <p14:tracePt t="102330" x="8007350" y="2012950"/>
          <p14:tracePt t="102375" x="8013700" y="2012950"/>
          <p14:tracePt t="102406" x="8020050" y="2012950"/>
          <p14:tracePt t="102508" x="8026400" y="2012950"/>
          <p14:tracePt t="102560" x="8032750" y="2012950"/>
          <p14:tracePt t="102562" x="8039100" y="2012950"/>
          <p14:tracePt t="102580" x="8045450" y="2012950"/>
          <p14:tracePt t="102595" x="8051800" y="2012950"/>
          <p14:tracePt t="102596" x="8077200" y="2012950"/>
          <p14:tracePt t="102613" x="8089900" y="2012950"/>
          <p14:tracePt t="102630" x="8121650" y="2012950"/>
          <p14:tracePt t="102647" x="8140700" y="2012950"/>
          <p14:tracePt t="102662" x="8172450" y="2012950"/>
          <p14:tracePt t="102679" x="8191500" y="2012950"/>
          <p14:tracePt t="102695" x="8197850" y="2012950"/>
          <p14:tracePt t="102712" x="8242300" y="2012950"/>
          <p14:tracePt t="102730" x="8356600" y="2032000"/>
          <p14:tracePt t="102747" x="8439150" y="2032000"/>
          <p14:tracePt t="102763" x="8667750" y="2044700"/>
          <p14:tracePt t="102780" x="8775700" y="2057400"/>
          <p14:tracePt t="102796" x="8959850" y="2057400"/>
          <p14:tracePt t="102813" x="9029700" y="2063750"/>
          <p14:tracePt t="102830" x="9093200" y="2063750"/>
          <p14:tracePt t="102846" x="9105900" y="2063750"/>
          <p14:tracePt t="103045" x="9099550" y="2063750"/>
          <p14:tracePt t="103066" x="9086850" y="2063750"/>
          <p14:tracePt t="103076" x="9080500" y="2063750"/>
          <p14:tracePt t="103088" x="9061450" y="2063750"/>
          <p14:tracePt t="103097" x="9042400" y="2063750"/>
          <p14:tracePt t="103097" x="9023350" y="2063750"/>
          <p14:tracePt t="103113" x="8991600" y="2063750"/>
          <p14:tracePt t="103130" x="8966200" y="2063750"/>
          <p14:tracePt t="103146" x="8928100" y="2063750"/>
          <p14:tracePt t="103163" x="8883650" y="2063750"/>
          <p14:tracePt t="103180" x="8864600" y="2063750"/>
          <p14:tracePt t="103196" x="8826500" y="2063750"/>
          <p14:tracePt t="103213" x="8807450" y="2063750"/>
          <p14:tracePt t="103229" x="8782050" y="2063750"/>
          <p14:tracePt t="103247" x="8756650" y="2063750"/>
          <p14:tracePt t="103263" x="8750300" y="2063750"/>
          <p14:tracePt t="103280" x="8724900" y="2063750"/>
          <p14:tracePt t="103297" x="8712200" y="2057400"/>
          <p14:tracePt t="103313" x="8693150" y="2057400"/>
          <p14:tracePt t="103330" x="8667750" y="2057400"/>
          <p14:tracePt t="103346" x="8648700" y="2057400"/>
          <p14:tracePt t="103363" x="8616950" y="2057400"/>
          <p14:tracePt t="103380" x="8597900" y="2057400"/>
          <p14:tracePt t="103396" x="8553450" y="2057400"/>
          <p14:tracePt t="103413" x="8528050" y="2057400"/>
          <p14:tracePt t="103430" x="8509000" y="2057400"/>
          <p14:tracePt t="103446" x="8477250" y="2057400"/>
          <p14:tracePt t="103463" x="8464550" y="2057400"/>
          <p14:tracePt t="103480" x="8445500" y="2057400"/>
          <p14:tracePt t="103496" x="8426450" y="2057400"/>
          <p14:tracePt t="104204" x="8420100" y="2057400"/>
          <p14:tracePt t="104235" x="8413750" y="2051050"/>
          <p14:tracePt t="104256" x="8413750" y="2044700"/>
          <p14:tracePt t="104277" x="8407400" y="2038350"/>
          <p14:tracePt t="105174" x="8401050" y="2038350"/>
          <p14:tracePt t="105194" x="8394700" y="2038350"/>
          <p14:tracePt t="105226" x="8388350" y="2038350"/>
          <p14:tracePt t="105247" x="8382000" y="2038350"/>
          <p14:tracePt t="105257" x="8375650" y="2038350"/>
          <p14:tracePt t="105267" x="8369300" y="2038350"/>
          <p14:tracePt t="105277" x="8356600" y="2038350"/>
          <p14:tracePt t="105297" x="8343900" y="2038350"/>
          <p14:tracePt t="105314" x="8331200" y="2038350"/>
          <p14:tracePt t="105315" x="8299450" y="2038350"/>
          <p14:tracePt t="105330" x="8286750" y="2038350"/>
          <p14:tracePt t="105347" x="8274050" y="2038350"/>
          <p14:tracePt t="105364" x="8261350" y="2038350"/>
          <p14:tracePt t="105403" x="8255000" y="2038350"/>
          <p14:tracePt t="105586" x="8255000" y="2032000"/>
          <p14:tracePt t="105607" x="8261350" y="2032000"/>
          <p14:tracePt t="105617" x="8267700" y="2032000"/>
          <p14:tracePt t="105620" x="8274050" y="2032000"/>
          <p14:tracePt t="108204" x="8267700" y="2032000"/>
          <p14:tracePt t="108214" x="8261350" y="2032000"/>
          <p14:tracePt t="108225" x="8248650" y="2038350"/>
          <p14:tracePt t="108231" x="8185150" y="2051050"/>
          <p14:tracePt t="108247" x="8153400" y="2063750"/>
          <p14:tracePt t="108264" x="8032750" y="2101850"/>
          <p14:tracePt t="108281" x="7969250" y="2120900"/>
          <p14:tracePt t="108297" x="7791450" y="2184400"/>
          <p14:tracePt t="108314" x="7588250" y="2260600"/>
          <p14:tracePt t="108331" x="7473950" y="2298700"/>
          <p14:tracePt t="108348" x="7232650" y="2393950"/>
          <p14:tracePt t="108364" x="7112000" y="2444750"/>
          <p14:tracePt t="108380" x="6908800" y="2540000"/>
          <p14:tracePt t="108397" x="6750050" y="2609850"/>
          <p14:tracePt t="108414" x="6673850" y="2641600"/>
          <p14:tracePt t="108430" x="6559550" y="2692400"/>
          <p14:tracePt t="108447" x="6508750" y="2717800"/>
          <p14:tracePt t="108464" x="6413500" y="2762250"/>
          <p14:tracePt t="108480" x="6299200" y="2806700"/>
          <p14:tracePt t="108497" x="6229350" y="2832100"/>
          <p14:tracePt t="108514" x="6083300" y="2882900"/>
          <p14:tracePt t="108530" x="5994400" y="2908300"/>
          <p14:tracePt t="108547" x="5797550" y="2952750"/>
          <p14:tracePt t="108564" x="5607050" y="3016250"/>
          <p14:tracePt t="108581" x="5505450" y="3048000"/>
          <p14:tracePt t="108597" x="5321300" y="3098800"/>
          <p14:tracePt t="108615" x="5232400" y="3124200"/>
          <p14:tracePt t="108631" x="5060950" y="3175000"/>
          <p14:tracePt t="108647" x="4927600" y="3219450"/>
          <p14:tracePt t="108664" x="4883150" y="3244850"/>
          <p14:tracePt t="108680" x="4775200" y="3276600"/>
          <p14:tracePt t="108697" x="4730750" y="3282950"/>
          <p14:tracePt t="108714" x="4629150" y="3314700"/>
          <p14:tracePt t="108731" x="4521200" y="3346450"/>
          <p14:tracePt t="108747" x="4457700" y="3371850"/>
          <p14:tracePt t="108764" x="4318000" y="3416300"/>
          <p14:tracePt t="108780" x="4248150" y="3441700"/>
          <p14:tracePt t="108797" x="4095750" y="3486150"/>
          <p14:tracePt t="108814" x="3956050" y="3530600"/>
          <p14:tracePt t="108830" x="3892550" y="3543300"/>
          <p14:tracePt t="108847" x="3797300" y="3568700"/>
          <p14:tracePt t="108864" x="3765550" y="3581400"/>
          <p14:tracePt t="108881" x="3721100" y="3594100"/>
          <p14:tracePt t="108897" x="3702050" y="3606800"/>
          <p14:tracePt t="108914" x="3695700" y="3613150"/>
          <p14:tracePt t="108930" x="3683000" y="3625850"/>
          <p14:tracePt t="108947" x="3676650" y="3632200"/>
          <p14:tracePt t="108964" x="3663950" y="3651250"/>
          <p14:tracePt t="108980" x="3638550" y="3676650"/>
          <p14:tracePt t="108998" x="3625850" y="3683000"/>
          <p14:tracePt t="109014" x="3613150" y="3708400"/>
          <p14:tracePt t="109030" x="3600450" y="3721100"/>
          <p14:tracePt t="109047" x="3587750" y="3740150"/>
          <p14:tracePt t="109063" x="3575050" y="3759200"/>
          <p14:tracePt t="109081" x="3575050" y="3765550"/>
          <p14:tracePt t="109347" x="3568700" y="3765550"/>
          <p14:tracePt t="109389" x="3562350" y="3765550"/>
          <p14:tracePt t="109398" x="3562350" y="3771900"/>
          <p14:tracePt t="109927" x="3562350" y="3778250"/>
          <p14:tracePt t="110233" x="3562350" y="3784600"/>
          <p14:tracePt t="110264" x="3568700" y="3790950"/>
          <p14:tracePt t="110285" x="3568700" y="3797300"/>
          <p14:tracePt t="110304" x="3575050" y="3797300"/>
          <p14:tracePt t="110408" x="3575050" y="3803650"/>
          <p14:tracePt t="110449" x="3575050" y="3810000"/>
          <p14:tracePt t="110612" x="3575050" y="3816350"/>
          <p14:tracePt t="110908" x="3575050" y="3822700"/>
          <p14:tracePt t="110949" x="3575050" y="3829050"/>
          <p14:tracePt t="111082" x="3575050" y="3835400"/>
          <p14:tracePt t="111103" x="3575050" y="3841750"/>
          <p14:tracePt t="111123" x="3575050" y="3848100"/>
          <p14:tracePt t="111409" x="3581400" y="3848100"/>
          <p14:tracePt t="111451" x="3587750" y="3848100"/>
          <p14:tracePt t="111482" x="3600450" y="3848100"/>
          <p14:tracePt t="111491" x="3613150" y="3841750"/>
          <p14:tracePt t="111502" x="3625850" y="3835400"/>
          <p14:tracePt t="111522" x="3670300" y="3822700"/>
          <p14:tracePt t="111534" x="3708400" y="3816350"/>
          <p14:tracePt t="111535" x="3740150" y="3816350"/>
          <p14:tracePt t="111548" x="3778250" y="3810000"/>
          <p14:tracePt t="111564" x="3835400" y="3803650"/>
          <p14:tracePt t="111579" x="3867150" y="3803650"/>
          <p14:tracePt t="111596" x="3917950" y="3803650"/>
          <p14:tracePt t="111614" x="3949700" y="3803650"/>
          <p14:tracePt t="111630" x="3975100" y="3803650"/>
          <p14:tracePt t="111648" x="4032250" y="3803650"/>
          <p14:tracePt t="111665" x="4102100" y="3803650"/>
          <p14:tracePt t="111682" x="4133850" y="3803650"/>
          <p14:tracePt t="111696" x="4210050" y="3803650"/>
          <p14:tracePt t="111712" x="4248150" y="3810000"/>
          <p14:tracePt t="111730" x="4318000" y="3822700"/>
          <p14:tracePt t="111748" x="4375150" y="3841750"/>
          <p14:tracePt t="111764" x="4400550" y="3848100"/>
          <p14:tracePt t="111780" x="4464050" y="3854450"/>
          <p14:tracePt t="111798" x="4483100" y="3860800"/>
          <p14:tracePt t="111814" x="4527550" y="3860800"/>
          <p14:tracePt t="111831" x="4578350" y="3867150"/>
          <p14:tracePt t="111847" x="4603750" y="3867150"/>
          <p14:tracePt t="111864" x="4660900" y="3867150"/>
          <p14:tracePt t="111881" x="4692650" y="3867150"/>
          <p14:tracePt t="111897" x="4762500" y="3873500"/>
          <p14:tracePt t="111914" x="4806950" y="3873500"/>
          <p14:tracePt t="111931" x="4826000" y="3879850"/>
          <p14:tracePt t="111947" x="4838700" y="3879850"/>
          <p14:tracePt t="112237" x="4838700" y="3886200"/>
          <p14:tracePt t="112259" x="4832350" y="3886200"/>
          <p14:tracePt t="112746" x="4838700" y="3886200"/>
          <p14:tracePt t="112757" x="4845050" y="3886200"/>
          <p14:tracePt t="112778" x="4851400" y="3879850"/>
          <p14:tracePt t="112790" x="4864100" y="3873500"/>
          <p14:tracePt t="112799" x="4864100" y="3867150"/>
          <p14:tracePt t="112800" x="4870450" y="3860800"/>
          <p14:tracePt t="112814" x="4883150" y="3848100"/>
          <p14:tracePt t="112850" x="4889500" y="3841750"/>
          <p14:tracePt t="112864" x="4895850" y="3835400"/>
          <p14:tracePt t="112881" x="4902200" y="3829050"/>
          <p14:tracePt t="112883" x="4908550" y="3829050"/>
          <p14:tracePt t="112898" x="4914900" y="3829050"/>
          <p14:tracePt t="112914" x="4921250" y="3829050"/>
          <p14:tracePt t="112930" x="4921250" y="3822700"/>
          <p14:tracePt t="112947" x="4927600" y="3822700"/>
          <p14:tracePt t="112963" x="4933950" y="3816350"/>
          <p14:tracePt t="112980" x="4940300" y="3810000"/>
          <p14:tracePt t="112997" x="4946650" y="3810000"/>
          <p14:tracePt t="113014" x="4953000" y="3810000"/>
          <p14:tracePt t="113030" x="4965700" y="3803650"/>
          <p14:tracePt t="113047" x="4978400" y="3803650"/>
          <p14:tracePt t="113064" x="4991100" y="3797300"/>
          <p14:tracePt t="113131" x="4997450" y="3797300"/>
          <p14:tracePt t="113172" x="5003800" y="3797300"/>
          <p14:tracePt t="113183" x="5003800" y="3790950"/>
          <p14:tracePt t="113204" x="5010150" y="3790950"/>
          <p14:tracePt t="113214" x="5016500" y="3790950"/>
          <p14:tracePt t="113225" x="5022850" y="3790950"/>
          <p14:tracePt t="113245" x="5029200" y="3790950"/>
          <p14:tracePt t="113249" x="5041900" y="3790950"/>
          <p14:tracePt t="113266" x="5048250" y="3790950"/>
          <p14:tracePt t="113267" x="5060950" y="3790950"/>
          <p14:tracePt t="113280" x="5086350" y="3790950"/>
          <p14:tracePt t="113297" x="5105400" y="3790950"/>
          <p14:tracePt t="113313" x="5137150" y="3790950"/>
          <p14:tracePt t="113331" x="5149850" y="3790950"/>
          <p14:tracePt t="113347" x="5181600" y="3790950"/>
          <p14:tracePt t="113364" x="5207000" y="3790950"/>
          <p14:tracePt t="113380" x="5219700" y="3790950"/>
          <p14:tracePt t="113398" x="5238750" y="3790950"/>
          <p14:tracePt t="113414" x="5245100" y="3790950"/>
          <p14:tracePt t="113429" x="5264150" y="3790950"/>
          <p14:tracePt t="113446" x="5276850" y="3790950"/>
          <p14:tracePt t="113463" x="5289550" y="3790950"/>
          <p14:tracePt t="113480" x="5308600" y="3790950"/>
          <p14:tracePt t="113497" x="5327650" y="3790950"/>
          <p14:tracePt t="113513" x="5365750" y="3790950"/>
          <p14:tracePt t="113531" x="5416550" y="3797300"/>
          <p14:tracePt t="113548" x="5441950" y="3803650"/>
          <p14:tracePt t="113564" x="5492750" y="3810000"/>
          <p14:tracePt t="113580" x="5511800" y="3816350"/>
          <p14:tracePt t="113596" x="5530850" y="3816350"/>
          <p14:tracePt t="114036" x="5537200" y="3816350"/>
          <p14:tracePt t="114230" x="5543550" y="3816350"/>
          <p14:tracePt t="114251" x="5549900" y="3816350"/>
          <p14:tracePt t="114261" x="5556250" y="3816350"/>
          <p14:tracePt t="114282" x="5562600" y="3816350"/>
          <p14:tracePt t="114292" x="5581650" y="3816350"/>
          <p14:tracePt t="114303" x="5588000" y="3816350"/>
          <p14:tracePt t="114313" x="5613400" y="3816350"/>
          <p14:tracePt t="114330" x="5638800" y="3816350"/>
          <p14:tracePt t="114331" x="5695950" y="3816350"/>
          <p14:tracePt t="114347" x="5721350" y="3816350"/>
          <p14:tracePt t="114364" x="5784850" y="3816350"/>
          <p14:tracePt t="114380" x="5835650" y="3816350"/>
          <p14:tracePt t="114397" x="5848350" y="3816350"/>
          <p14:tracePt t="114414" x="5886450" y="3816350"/>
          <p14:tracePt t="114431" x="5892800" y="3816350"/>
          <p14:tracePt t="114447" x="5924550" y="3816350"/>
          <p14:tracePt t="114464" x="5949950" y="3816350"/>
          <p14:tracePt t="114480" x="5962650" y="3816350"/>
          <p14:tracePt t="114497" x="5975350" y="3816350"/>
          <p14:tracePt t="114514" x="5988050" y="3816350"/>
          <p14:tracePt t="114530" x="5994400" y="3816350"/>
          <p14:tracePt t="114547" x="6007100" y="3816350"/>
          <p14:tracePt t="114583" x="6013450" y="3816350"/>
          <p14:tracePt t="114586" x="6019800" y="3816350"/>
          <p14:tracePt t="114596" x="6026150" y="3816350"/>
          <p14:tracePt t="117454" x="6032500" y="3816350"/>
          <p14:tracePt t="117822" x="6026150" y="3816350"/>
          <p14:tracePt t="117839" x="6013450" y="3816350"/>
          <p14:tracePt t="117843" x="6000750" y="3816350"/>
          <p14:tracePt t="117847" x="5956300" y="3816350"/>
          <p14:tracePt t="117863" x="5924550" y="3816350"/>
          <p14:tracePt t="117880" x="5848350" y="3816350"/>
          <p14:tracePt t="117898" x="5797550" y="3816350"/>
          <p14:tracePt t="117913" x="5727700" y="3803650"/>
          <p14:tracePt t="117930" x="5645150" y="3784600"/>
          <p14:tracePt t="117947" x="5607050" y="3765550"/>
          <p14:tracePt t="117964" x="5549900" y="3746500"/>
          <p14:tracePt t="117980" x="5511800" y="3740150"/>
          <p14:tracePt t="117997" x="5461000" y="3721100"/>
          <p14:tracePt t="118014" x="5416550" y="3708400"/>
          <p14:tracePt t="118030" x="5397500" y="3702050"/>
          <p14:tracePt t="118047" x="5378450" y="3695700"/>
          <p14:tracePt t="118063" x="5372100" y="3695700"/>
          <p14:tracePt t="118124" x="5372100" y="3689350"/>
          <p14:tracePt t="118165" x="5365750" y="3689350"/>
          <p14:tracePt t="118310" x="5372100" y="3683000"/>
          <p14:tracePt t="118322" x="5378450" y="3683000"/>
          <p14:tracePt t="118323" x="5378450" y="3676650"/>
          <p14:tracePt t="118330" x="5384800" y="3670300"/>
          <p14:tracePt t="118347" x="5397500" y="3663950"/>
          <p14:tracePt t="118363" x="5410200" y="3657600"/>
          <p14:tracePt t="118380" x="5441950" y="3638550"/>
          <p14:tracePt t="118397" x="5473700" y="3613150"/>
          <p14:tracePt t="118413" x="5492750" y="3600450"/>
          <p14:tracePt t="118430" x="5524500" y="3562350"/>
          <p14:tracePt t="118447" x="5556250" y="3536950"/>
          <p14:tracePt t="118464" x="5588000" y="3486150"/>
          <p14:tracePt t="118480" x="5645150" y="3416300"/>
          <p14:tracePt t="118498" x="5657850" y="3378200"/>
          <p14:tracePt t="118512" x="5708650" y="3276600"/>
          <p14:tracePt t="118530" x="5727700" y="3213100"/>
          <p14:tracePt t="118547" x="5791200" y="3111500"/>
          <p14:tracePt t="118564" x="5848350" y="3003550"/>
          <p14:tracePt t="118581" x="5867400" y="2952750"/>
          <p14:tracePt t="118596" x="5918200" y="2876550"/>
          <p14:tracePt t="118612" x="5937250" y="2851150"/>
          <p14:tracePt t="118630" x="5962650" y="2794000"/>
          <p14:tracePt t="118647" x="6000750" y="2730500"/>
          <p14:tracePt t="118664" x="6019800" y="2692400"/>
          <p14:tracePt t="118680" x="6057900" y="2616200"/>
          <p14:tracePt t="118698" x="6083300" y="2578100"/>
          <p14:tracePt t="118712" x="6121400" y="2514600"/>
          <p14:tracePt t="118729" x="6146800" y="2451100"/>
          <p14:tracePt t="118747" x="6159500" y="2432050"/>
          <p14:tracePt t="118764" x="6178550" y="2387600"/>
          <p14:tracePt t="118781" x="6191250" y="2374900"/>
          <p14:tracePt t="118798" x="6197600" y="2336800"/>
          <p14:tracePt t="118814" x="6203950" y="2317750"/>
          <p14:tracePt t="118830" x="6210300" y="2292350"/>
          <p14:tracePt t="118847" x="6216650" y="2273300"/>
          <p14:tracePt t="118863" x="6223000" y="2266950"/>
          <p14:tracePt t="118881" x="6229350" y="2260600"/>
          <p14:tracePt t="118897" x="6235700" y="2247900"/>
          <p14:tracePt t="118913" x="6242050" y="2241550"/>
          <p14:tracePt t="118930" x="6248400" y="2222500"/>
          <p14:tracePt t="118947" x="6254750" y="2209800"/>
          <p14:tracePt t="118964" x="6267450" y="2178050"/>
          <p14:tracePt t="118980" x="6267450" y="2171700"/>
          <p14:tracePt t="118997" x="6280150" y="2146300"/>
          <p14:tracePt t="119013" x="6292850" y="2127250"/>
          <p14:tracePt t="119030" x="6299200" y="2120900"/>
          <p14:tracePt t="119047" x="6299200" y="2101850"/>
          <p14:tracePt t="119063" x="6305550" y="2095500"/>
          <p14:tracePt t="119080" x="6311900" y="2082800"/>
          <p14:tracePt t="119097" x="6324600" y="2063750"/>
          <p14:tracePt t="119114" x="6324600" y="2051050"/>
          <p14:tracePt t="119130" x="6330950" y="2038350"/>
          <p14:tracePt t="119147" x="6337300" y="2032000"/>
          <p14:tracePt t="119163" x="6343650" y="2025650"/>
          <p14:tracePt t="119180" x="6343650" y="2019300"/>
          <p14:tracePt t="119441" x="6343650" y="2025650"/>
          <p14:tracePt t="119462" x="6337300" y="2032000"/>
          <p14:tracePt t="119473" x="6330950" y="2044700"/>
          <p14:tracePt t="119482" x="6324600" y="2051050"/>
          <p14:tracePt t="119492" x="6318250" y="2057400"/>
          <p14:tracePt t="119497" x="6292850" y="2082800"/>
          <p14:tracePt t="119514" x="6286500" y="2095500"/>
          <p14:tracePt t="119529" x="6273800" y="2114550"/>
          <p14:tracePt t="119546" x="6261100" y="2127250"/>
          <p14:tracePt t="119564" x="6242050" y="2146300"/>
          <p14:tracePt t="119579" x="6235700" y="2159000"/>
          <p14:tracePt t="119596" x="6216650" y="2178050"/>
          <p14:tracePt t="119614" x="6191250" y="2209800"/>
          <p14:tracePt t="119630" x="6172200" y="2222500"/>
          <p14:tracePt t="119648" x="6153150" y="2254250"/>
          <p14:tracePt t="119664" x="6140450" y="2286000"/>
          <p14:tracePt t="119679" x="6127750" y="2324100"/>
          <p14:tracePt t="119696" x="6108700" y="2387600"/>
          <p14:tracePt t="119712" x="6102350" y="2425700"/>
          <p14:tracePt t="119730" x="6083300" y="2482850"/>
          <p14:tracePt t="119747" x="6070600" y="2514600"/>
          <p14:tracePt t="119747" x="6051550" y="2546350"/>
          <p14:tracePt t="119765" x="6032500" y="2565400"/>
          <p14:tracePt t="119781" x="6000750" y="2622550"/>
          <p14:tracePt t="119798" x="5981700" y="2641600"/>
          <p14:tracePt t="119813" x="5937250" y="2679700"/>
          <p14:tracePt t="119830" x="5899150" y="2717800"/>
          <p14:tracePt t="119848" x="5886450" y="2736850"/>
          <p14:tracePt t="119863" x="5854700" y="2774950"/>
          <p14:tracePt t="119881" x="5835650" y="2794000"/>
          <p14:tracePt t="119897" x="5810250" y="2838450"/>
          <p14:tracePt t="119914" x="5797550" y="2857500"/>
          <p14:tracePt t="119930" x="5778500" y="2882900"/>
          <p14:tracePt t="119947" x="5753100" y="2908300"/>
          <p14:tracePt t="119964" x="5753100" y="2921000"/>
          <p14:tracePt t="119980" x="5727700" y="2940050"/>
          <p14:tracePt t="119997" x="5715000" y="2946400"/>
          <p14:tracePt t="120013" x="5695950" y="2971800"/>
          <p14:tracePt t="120030" x="5664200" y="3003550"/>
          <p14:tracePt t="120047" x="5645150" y="3022600"/>
          <p14:tracePt t="120063" x="5607050" y="3060700"/>
          <p14:tracePt t="120080" x="5588000" y="3079750"/>
          <p14:tracePt t="120080" x="5568950" y="3098800"/>
          <p14:tracePt t="120097" x="5549900" y="3117850"/>
          <p14:tracePt t="120113" x="5524500" y="3136900"/>
          <p14:tracePt t="120130" x="5518150" y="3149600"/>
          <p14:tracePt t="120147" x="5492750" y="3175000"/>
          <p14:tracePt t="120163" x="5486400" y="3181350"/>
          <p14:tracePt t="120180" x="5454650" y="3206750"/>
          <p14:tracePt t="120198" x="5429250" y="3232150"/>
          <p14:tracePt t="120213" x="5410200" y="3251200"/>
          <p14:tracePt t="120230" x="5378450" y="3282950"/>
          <p14:tracePt t="120247" x="5359400" y="3295650"/>
          <p14:tracePt t="120264" x="5334000" y="3321050"/>
          <p14:tracePt t="120280" x="5321300" y="3346450"/>
          <p14:tracePt t="120297" x="5308600" y="3359150"/>
          <p14:tracePt t="120313" x="5289550" y="3371850"/>
          <p14:tracePt t="120330" x="5283200" y="3378200"/>
          <p14:tracePt t="120347" x="5276850" y="3384550"/>
          <p14:tracePt t="120363" x="5270500" y="3397250"/>
          <p14:tracePt t="120380" x="5264150" y="3403600"/>
          <p14:tracePt t="120397" x="5257800" y="3403600"/>
          <p14:tracePt t="120414" x="5257800" y="3409950"/>
          <p14:tracePt t="120430" x="5251450" y="3416300"/>
          <p14:tracePt t="120504" x="5257800" y="3416300"/>
          <p14:tracePt t="120527" x="5264150" y="3409950"/>
          <p14:tracePt t="120546" x="5276850" y="3403600"/>
          <p14:tracePt t="120556" x="5283200" y="3390900"/>
          <p14:tracePt t="120563" x="5295900" y="3378200"/>
          <p14:tracePt t="120579" x="5302250" y="3359150"/>
          <p14:tracePt t="120579" x="5327650" y="3333750"/>
          <p14:tracePt t="120596" x="5365750" y="3295650"/>
          <p14:tracePt t="120614" x="5422900" y="3238500"/>
          <p14:tracePt t="120630" x="5448300" y="3206750"/>
          <p14:tracePt t="120647" x="5511800" y="3149600"/>
          <p14:tracePt t="120664" x="5549900" y="3117850"/>
          <p14:tracePt t="120681" x="5626100" y="3054350"/>
          <p14:tracePt t="120696" x="5676900" y="3016250"/>
          <p14:tracePt t="120712" x="5772150" y="2952750"/>
          <p14:tracePt t="120729" x="5861050" y="2876550"/>
          <p14:tracePt t="120746" x="5905500" y="2844800"/>
          <p14:tracePt t="120764" x="5962650" y="2774950"/>
          <p14:tracePt t="120781" x="6013450" y="2730500"/>
          <p14:tracePt t="120798" x="6032500" y="2711450"/>
          <p14:tracePt t="120814" x="6070600" y="2673350"/>
          <p14:tracePt t="120830" x="6083300" y="2654300"/>
          <p14:tracePt t="120847" x="6115050" y="2616200"/>
          <p14:tracePt t="120864" x="6146800" y="2571750"/>
          <p14:tracePt t="120881" x="6165850" y="2546350"/>
          <p14:tracePt t="120897" x="6197600" y="2501900"/>
          <p14:tracePt t="120914" x="6210300" y="2482850"/>
          <p14:tracePt t="120930" x="6235700" y="2425700"/>
          <p14:tracePt t="120947" x="6248400" y="2413000"/>
          <p14:tracePt t="120963" x="6267450" y="2368550"/>
          <p14:tracePt t="120980" x="6286500" y="2317750"/>
          <p14:tracePt t="120998" x="6292850" y="2298700"/>
          <p14:tracePt t="121013" x="6318250" y="2254250"/>
          <p14:tracePt t="121030" x="6324600" y="2235200"/>
          <p14:tracePt t="121047" x="6343650" y="2197100"/>
          <p14:tracePt t="121064" x="6369050" y="2171700"/>
          <p14:tracePt t="121080" x="6381750" y="2152650"/>
          <p14:tracePt t="121097" x="6400800" y="2114550"/>
          <p14:tracePt t="121114" x="6407150" y="2095500"/>
          <p14:tracePt t="121130" x="6426200" y="2063750"/>
          <p14:tracePt t="121148" x="6438900" y="2032000"/>
          <p14:tracePt t="121163" x="6438900" y="2019300"/>
          <p14:tracePt t="121180" x="6445250" y="2000250"/>
          <p14:tracePt t="121197" x="6445250" y="1993900"/>
          <p14:tracePt t="121398" x="6451600" y="1993900"/>
          <p14:tracePt t="121439" x="6457950" y="1993900"/>
          <p14:tracePt t="121459" x="6457950" y="2000250"/>
          <p14:tracePt t="121480" x="6457950" y="2006600"/>
          <p14:tracePt t="121489" x="6451600" y="2012950"/>
          <p14:tracePt t="121497" x="6438900" y="2032000"/>
          <p14:tracePt t="121513" x="6432550" y="2044700"/>
          <p14:tracePt t="121531" x="6413500" y="2076450"/>
          <p14:tracePt t="121547" x="6394450" y="2114550"/>
          <p14:tracePt t="121564" x="6375400" y="2146300"/>
          <p14:tracePt t="121580" x="6350000" y="2197100"/>
          <p14:tracePt t="121596" x="6330950" y="2228850"/>
          <p14:tracePt t="121612" x="6299200" y="2279650"/>
          <p14:tracePt t="121630" x="6273800" y="2336800"/>
          <p14:tracePt t="121648" x="6261100" y="2368550"/>
          <p14:tracePt t="121664" x="6242050" y="2419350"/>
          <p14:tracePt t="121681" x="6223000" y="2457450"/>
          <p14:tracePt t="121698" x="6197600" y="2520950"/>
          <p14:tracePt t="121712" x="6184900" y="2559050"/>
          <p14:tracePt t="121729" x="6134100" y="2635250"/>
          <p14:tracePt t="121747" x="6070600" y="2711450"/>
          <p14:tracePt t="121764" x="6045200" y="2743200"/>
          <p14:tracePt t="121780" x="5981700" y="2813050"/>
          <p14:tracePt t="121798" x="5924550" y="2863850"/>
          <p14:tracePt t="121814" x="5905500" y="2889250"/>
          <p14:tracePt t="121831" x="5854700" y="2940050"/>
          <p14:tracePt t="121847" x="5835650" y="2959100"/>
          <p14:tracePt t="121863" x="5797550" y="2997200"/>
          <p14:tracePt t="121881" x="5753100" y="3035300"/>
          <p14:tracePt t="121897" x="5727700" y="3054350"/>
          <p14:tracePt t="121913" x="5657850" y="3105150"/>
          <p14:tracePt t="121930" x="5632450" y="3130550"/>
          <p14:tracePt t="121947" x="5581650" y="3168650"/>
          <p14:tracePt t="121963" x="5556250" y="3187700"/>
          <p14:tracePt t="121980" x="5518150" y="3219450"/>
          <p14:tracePt t="121997" x="5486400" y="3257550"/>
          <p14:tracePt t="122013" x="5467350" y="3276600"/>
          <p14:tracePt t="122030" x="5429250" y="3314700"/>
          <p14:tracePt t="122047" x="5410200" y="3340100"/>
          <p14:tracePt t="122064" x="5384800" y="3378200"/>
          <p14:tracePt t="122080" x="5353050" y="3422650"/>
          <p14:tracePt t="122098" x="5340350" y="3441700"/>
          <p14:tracePt t="122113" x="5314950" y="3479800"/>
          <p14:tracePt t="122131" x="5302250" y="3492500"/>
          <p14:tracePt t="122148" x="5276850" y="3517900"/>
          <p14:tracePt t="122164" x="5238750" y="3549650"/>
          <p14:tracePt t="122181" x="5226050" y="3568700"/>
          <p14:tracePt t="122198" x="5200650" y="3594100"/>
          <p14:tracePt t="122214" x="5187950" y="3600450"/>
          <p14:tracePt t="122231" x="5181600" y="3606800"/>
          <p14:tracePt t="122752" x="5181600" y="3613150"/>
          <p14:tracePt t="122772" x="5181600" y="3619500"/>
          <p14:tracePt t="122794" x="5175250" y="3619500"/>
          <p14:tracePt t="122804" x="5168900" y="3632200"/>
          <p14:tracePt t="122815" x="5168900" y="3638550"/>
          <p14:tracePt t="122831" x="5168900" y="3644900"/>
          <p14:tracePt t="122848" x="5149850" y="3676650"/>
          <p14:tracePt t="122864" x="5137150" y="3695700"/>
          <p14:tracePt t="122866" x="5118100" y="3740150"/>
          <p14:tracePt t="122881" x="5105400" y="3810000"/>
          <p14:tracePt t="122898" x="5099050" y="3854450"/>
          <p14:tracePt t="122914" x="5086350" y="3962400"/>
          <p14:tracePt t="122931" x="5080000" y="4032250"/>
          <p14:tracePt t="122948" x="5080000" y="4171950"/>
          <p14:tracePt t="122964" x="5073650" y="4305300"/>
          <p14:tracePt t="122981" x="5060950" y="4362450"/>
          <p14:tracePt t="122998" x="5029200" y="4464050"/>
          <p14:tracePt t="123014" x="5016500" y="4508500"/>
          <p14:tracePt t="123031" x="4978400" y="4597400"/>
          <p14:tracePt t="123048" x="4940300" y="4679950"/>
          <p14:tracePt t="123065" x="4921250" y="4724400"/>
          <p14:tracePt t="123081" x="4883150" y="4819650"/>
          <p14:tracePt t="123098" x="4857750" y="4870450"/>
          <p14:tracePt t="123114" x="4826000" y="4972050"/>
          <p14:tracePt t="123131" x="4787900" y="5060950"/>
          <p14:tracePt t="123148" x="4768850" y="5099050"/>
          <p14:tracePt t="123164" x="4730750" y="5162550"/>
          <p14:tracePt t="123181" x="4711700" y="5181600"/>
          <p14:tracePt t="123198" x="4679950" y="5213350"/>
          <p14:tracePt t="123215" x="4667250" y="5219700"/>
          <p14:tracePt t="123231" x="4648200" y="5245100"/>
          <p14:tracePt t="123248" x="4629150" y="5257800"/>
          <p14:tracePt t="123265" x="4622800" y="5257800"/>
          <p14:tracePt t="123281" x="4610100" y="5270500"/>
          <p14:tracePt t="123298" x="4597400" y="5276850"/>
          <p14:tracePt t="123314" x="4578350" y="5295900"/>
          <p14:tracePt t="123331" x="4533900" y="5314950"/>
          <p14:tracePt t="123363" x="4495800" y="5334000"/>
          <p14:tracePt t="123364" x="4400550" y="5365750"/>
          <p14:tracePt t="123380" x="4343400" y="5378450"/>
          <p14:tracePt t="123398" x="4229100" y="5410200"/>
          <p14:tracePt t="123413" x="4140200" y="5435600"/>
          <p14:tracePt t="123430" x="4102100" y="5448300"/>
          <p14:tracePt t="123446" x="4076700" y="5454650"/>
          <p14:tracePt t="123625" x="4083050" y="5454650"/>
          <p14:tracePt t="123636" x="4089400" y="5454650"/>
          <p14:tracePt t="123646" x="4095750" y="5454650"/>
          <p14:tracePt t="123656" x="4108450" y="5454650"/>
          <p14:tracePt t="123673" x="4127500" y="5454650"/>
          <p14:tracePt t="123674" x="4140200" y="5448300"/>
          <p14:tracePt t="123682" x="4165600" y="5441950"/>
          <p14:tracePt t="123697" x="4210050" y="5429250"/>
          <p14:tracePt t="123714" x="4260850" y="5416550"/>
          <p14:tracePt t="123730" x="4305300" y="5410200"/>
          <p14:tracePt t="123747" x="4387850" y="5403850"/>
          <p14:tracePt t="123765" x="4483100" y="5397500"/>
          <p14:tracePt t="123781" x="4552950" y="5397500"/>
          <p14:tracePt t="123798" x="4673600" y="5397500"/>
          <p14:tracePt t="123815" x="4724400" y="5397500"/>
          <p14:tracePt t="123832" x="4826000" y="5397500"/>
          <p14:tracePt t="123848" x="4876800" y="5397500"/>
          <p14:tracePt t="123848" x="4921250" y="5397500"/>
          <p14:tracePt t="123865" x="4978400" y="5397500"/>
          <p14:tracePt t="123881" x="5086350" y="5397500"/>
          <p14:tracePt t="123899" x="5149850" y="5397500"/>
          <p14:tracePt t="123915" x="5283200" y="5397500"/>
          <p14:tracePt t="123931" x="5346700" y="5397500"/>
          <p14:tracePt t="123948" x="5467350" y="5397500"/>
          <p14:tracePt t="123964" x="5556250" y="5397500"/>
          <p14:tracePt t="123981" x="5588000" y="5397500"/>
          <p14:tracePt t="123998" x="5645150" y="5397500"/>
          <p14:tracePt t="124014" x="5676900" y="5397500"/>
          <p14:tracePt t="124031" x="5734050" y="5397500"/>
          <p14:tracePt t="124048" x="5816600" y="5397500"/>
          <p14:tracePt t="124064" x="5854700" y="5397500"/>
          <p14:tracePt t="124081" x="5956300" y="5397500"/>
          <p14:tracePt t="124098" x="6013450" y="5397500"/>
          <p14:tracePt t="124114" x="6134100" y="5397500"/>
          <p14:tracePt t="124131" x="6273800" y="5397500"/>
          <p14:tracePt t="124148" x="6337300" y="5397500"/>
          <p14:tracePt t="124164" x="6457950" y="5397500"/>
          <p14:tracePt t="124181" x="6508750" y="5397500"/>
          <p14:tracePt t="124198" x="6572250" y="5397500"/>
          <p14:tracePt t="124215" x="6597650" y="5397500"/>
          <p14:tracePt t="124251" x="6604000" y="5397500"/>
          <p14:tracePt t="124271" x="6616700" y="5397500"/>
          <p14:tracePt t="124283" x="6629400" y="5397500"/>
          <p14:tracePt t="124283" x="6635750" y="5397500"/>
          <p14:tracePt t="124303" x="6654800" y="5397500"/>
          <p14:tracePt t="124314" x="6680200" y="5397500"/>
          <p14:tracePt t="124331" x="6705600" y="5397500"/>
          <p14:tracePt t="124348" x="6711950" y="5397500"/>
          <p14:tracePt t="124418" x="6718300" y="5397500"/>
          <p14:tracePt t="124439" x="6724650" y="5397500"/>
          <p14:tracePt t="124826" x="6718300" y="5397500"/>
          <p14:tracePt t="125213" x="6711950" y="5397500"/>
          <p14:tracePt t="125229" x="6705600" y="5397500"/>
          <p14:tracePt t="125265" x="6699250" y="5397500"/>
          <p14:tracePt t="125745" x="6692900" y="5397500"/>
          <p14:tracePt t="125766" x="6686550" y="5397500"/>
          <p14:tracePt t="125788" x="6680200" y="5397500"/>
          <p14:tracePt t="125809" x="6673850" y="5397500"/>
          <p14:tracePt t="125820" x="6667500" y="5397500"/>
          <p14:tracePt t="125840" x="6661150" y="5397500"/>
          <p14:tracePt t="126207" x="6661150" y="5403850"/>
          <p14:tracePt t="126247" x="6661150" y="5410200"/>
          <p14:tracePt t="127601" x="6661150" y="5416550"/>
          <p14:tracePt t="127613" x="6654800" y="5422900"/>
          <p14:tracePt t="127632" x="6648450" y="5429250"/>
          <p14:tracePt t="127633" x="6642100" y="5429250"/>
          <p14:tracePt t="127646" x="6635750" y="5429250"/>
          <p14:tracePt t="127663" x="6616700" y="5435600"/>
          <p14:tracePt t="127681" x="6597650" y="5435600"/>
          <p14:tracePt t="127715" x="6591300" y="5441950"/>
          <p14:tracePt t="127731" x="6584950" y="5441950"/>
          <p14:tracePt t="127757" x="6578600" y="5448300"/>
          <p14:tracePt t="127773" x="6572250" y="5448300"/>
          <p14:tracePt t="127774" x="6565900" y="5448300"/>
          <p14:tracePt t="127799" x="6559550" y="5448300"/>
          <p14:tracePt t="127800" x="6546850" y="5454650"/>
          <p14:tracePt t="127814" x="6534150" y="5461000"/>
          <p14:tracePt t="127831" x="6527800" y="5461000"/>
          <p14:tracePt t="127848" x="6515100" y="5473700"/>
          <p14:tracePt t="127864" x="6508750" y="5473700"/>
          <p14:tracePt t="127881" x="6502400" y="5486400"/>
          <p14:tracePt t="127899" x="6483350" y="5486400"/>
          <p14:tracePt t="127914" x="6483350" y="5492750"/>
          <p14:tracePt t="127931" x="6477000" y="5499100"/>
          <p14:tracePt t="127948" x="6470650" y="5505450"/>
          <p14:tracePt t="128149" x="6464300" y="5505450"/>
          <p14:tracePt t="128161" x="6457950" y="5505450"/>
          <p14:tracePt t="128162" x="6451600" y="5505450"/>
          <p14:tracePt t="128181" x="6438900" y="5511800"/>
          <p14:tracePt t="128182" x="6413500" y="5518150"/>
          <p14:tracePt t="128198" x="6337300" y="5549900"/>
          <p14:tracePt t="128214" x="6280150" y="5562600"/>
          <p14:tracePt t="128231" x="6127750" y="5619750"/>
          <p14:tracePt t="128248" x="5899150" y="5695950"/>
          <p14:tracePt t="128264" x="5778500" y="5740400"/>
          <p14:tracePt t="128281" x="5461000" y="5842000"/>
          <p14:tracePt t="128298" x="5321300" y="5899150"/>
          <p14:tracePt t="128314" x="5060950" y="6000750"/>
          <p14:tracePt t="128331" x="4794250" y="6076950"/>
          <p14:tracePt t="128348" x="4622800" y="6108700"/>
          <p14:tracePt t="128364" x="4292600" y="6153150"/>
          <p14:tracePt t="128381" x="3949700" y="6172200"/>
          <p14:tracePt t="128398" x="3790950" y="6172200"/>
          <p14:tracePt t="128414" x="3562350" y="6172200"/>
          <p14:tracePt t="128431" x="3479800" y="6172200"/>
          <p14:tracePt t="128448" x="3340100" y="6172200"/>
          <p14:tracePt t="128464" x="3238500" y="6184900"/>
          <p14:tracePt t="128481" x="3200400" y="6191250"/>
          <p14:tracePt t="128498" x="3143250" y="6203950"/>
          <p14:tracePt t="128514" x="3105150" y="6210300"/>
          <p14:tracePt t="128531" x="3035300" y="6229350"/>
          <p14:tracePt t="128548" x="2933700" y="6248400"/>
          <p14:tracePt t="128564" x="2876550" y="6254750"/>
          <p14:tracePt t="128582" x="2736850" y="6261100"/>
          <p14:tracePt t="128598" x="2660650" y="6261100"/>
          <p14:tracePt t="128613" x="2520950" y="6261100"/>
          <p14:tracePt t="128630" x="2463800" y="6261100"/>
          <p14:tracePt t="128647" x="2362200" y="6273800"/>
          <p14:tracePt t="128663" x="2305050" y="6273800"/>
          <p14:tracePt t="128681" x="2286000" y="6273800"/>
          <p14:tracePt t="128698" x="2266950" y="6273800"/>
          <p14:tracePt t="129017" x="2273300" y="6273800"/>
          <p14:tracePt t="129027" x="2279650" y="6273800"/>
          <p14:tracePt t="129030" x="2305050" y="6273800"/>
          <p14:tracePt t="129048" x="2324100" y="6273800"/>
          <p14:tracePt t="129064" x="2368550" y="6280150"/>
          <p14:tracePt t="129081" x="2400300" y="6280150"/>
          <p14:tracePt t="129098" x="2457450" y="6286500"/>
          <p14:tracePt t="129115" x="2501900" y="6286500"/>
          <p14:tracePt t="129131" x="2584450" y="6305550"/>
          <p14:tracePt t="129148" x="2673350" y="6324600"/>
          <p14:tracePt t="129164" x="2730500" y="6337300"/>
          <p14:tracePt t="129181" x="2851150" y="6362700"/>
          <p14:tracePt t="129198" x="2908300" y="6369050"/>
          <p14:tracePt t="129214" x="3022600" y="6375400"/>
          <p14:tracePt t="129231" x="3111500" y="6381750"/>
          <p14:tracePt t="129248" x="3155950" y="6381750"/>
          <p14:tracePt t="129264" x="3232150" y="6381750"/>
          <p14:tracePt t="129281" x="3276600" y="6381750"/>
          <p14:tracePt t="129298" x="3365500" y="6381750"/>
          <p14:tracePt t="129314" x="3486150" y="6381750"/>
          <p14:tracePt t="129331" x="3549650" y="6381750"/>
          <p14:tracePt t="129348" x="3689350" y="6381750"/>
          <p14:tracePt t="129364" x="3778250" y="6381750"/>
          <p14:tracePt t="129381" x="3949700" y="6381750"/>
          <p14:tracePt t="129398" x="4140200" y="6381750"/>
          <p14:tracePt t="129414" x="4248150" y="6381750"/>
          <p14:tracePt t="129431" x="4457700" y="6381750"/>
          <p14:tracePt t="129448" x="4552950" y="6381750"/>
          <p14:tracePt t="129464" x="4768850" y="6381750"/>
          <p14:tracePt t="129481" x="4972050" y="6381750"/>
          <p14:tracePt t="129498" x="5080000" y="6381750"/>
          <p14:tracePt t="129514" x="5302250" y="6381750"/>
          <p14:tracePt t="129531" x="5410200" y="6381750"/>
          <p14:tracePt t="129548" x="5613400" y="6381750"/>
          <p14:tracePt t="129564" x="5791200" y="6381750"/>
          <p14:tracePt t="129581" x="5867400" y="6381750"/>
          <p14:tracePt t="129598" x="5975350" y="6381750"/>
          <p14:tracePt t="129615" x="6026150" y="6381750"/>
          <p14:tracePt t="129631" x="6096000" y="6381750"/>
          <p14:tracePt t="129648" x="6115050" y="6388100"/>
          <p14:tracePt t="129663" x="6146800" y="6388100"/>
          <p14:tracePt t="129680" x="6178550" y="6394450"/>
          <p14:tracePt t="129717" x="6191250" y="6394450"/>
          <p14:tracePt t="129718" x="6197600" y="6394450"/>
          <p14:tracePt t="129788" x="6203950" y="6394450"/>
          <p14:tracePt t="130787" x="6210300" y="6394450"/>
          <p14:tracePt t="130808" x="6216650" y="6394450"/>
          <p14:tracePt t="130829" x="6223000" y="6394450"/>
          <p14:tracePt t="130831" x="6235700" y="6394450"/>
          <p14:tracePt t="130849" x="6242050" y="6394450"/>
          <p14:tracePt t="130850" x="6254750" y="6381750"/>
          <p14:tracePt t="130864" x="6280150" y="6362700"/>
          <p14:tracePt t="130881" x="6299200" y="6350000"/>
          <p14:tracePt t="130898" x="6318250" y="6324600"/>
          <p14:tracePt t="130915" x="6330950" y="6318250"/>
          <p14:tracePt t="130932" x="6362700" y="6286500"/>
          <p14:tracePt t="130948" x="6394450" y="6254750"/>
          <p14:tracePt t="130964" x="6407150" y="6242050"/>
          <p14:tracePt t="130981" x="6457950" y="6210300"/>
          <p14:tracePt t="130998" x="6483350" y="6191250"/>
          <p14:tracePt t="131014" x="6546850" y="6146800"/>
          <p14:tracePt t="131031" x="6635750" y="6083300"/>
          <p14:tracePt t="131048" x="6686550" y="6051550"/>
          <p14:tracePt t="131064" x="6788150" y="5969000"/>
          <p14:tracePt t="131081" x="6845300" y="5930900"/>
          <p14:tracePt t="131098" x="6946900" y="5848350"/>
          <p14:tracePt t="131114" x="7023100" y="5784850"/>
          <p14:tracePt t="131131" x="7061200" y="5746750"/>
          <p14:tracePt t="131148" x="7124700" y="5689600"/>
          <p14:tracePt t="131164" x="7143750" y="5657850"/>
          <p14:tracePt t="131181" x="7181850" y="5613400"/>
          <p14:tracePt t="131198" x="7207250" y="5568950"/>
          <p14:tracePt t="131214" x="7213600" y="5549900"/>
          <p14:tracePt t="131231" x="7219950" y="5524500"/>
          <p14:tracePt t="131248" x="7219950" y="5511800"/>
          <p14:tracePt t="131264" x="7219950" y="5480050"/>
          <p14:tracePt t="131281" x="7226300" y="5441950"/>
          <p14:tracePt t="131298" x="7226300" y="5422900"/>
          <p14:tracePt t="131314" x="7226300" y="5384800"/>
          <p14:tracePt t="131331" x="7232650" y="5365750"/>
          <p14:tracePt t="131348" x="7232650" y="5327650"/>
          <p14:tracePt t="131364" x="7232650" y="5314950"/>
          <p14:tracePt t="131364" x="7232650" y="5289550"/>
          <p14:tracePt t="131381" x="7226300" y="5270500"/>
          <p14:tracePt t="131398" x="7200900" y="5226050"/>
          <p14:tracePt t="131414" x="7188200" y="5207000"/>
          <p14:tracePt t="131431" x="7156450" y="5162550"/>
          <p14:tracePt t="131448" x="7137400" y="5143500"/>
          <p14:tracePt t="131464" x="7112000" y="5111750"/>
          <p14:tracePt t="131481" x="7080250" y="5092700"/>
          <p14:tracePt t="131498" x="7067550" y="5073650"/>
          <p14:tracePt t="131514" x="7048500" y="5054600"/>
          <p14:tracePt t="131531" x="7042150" y="5041900"/>
          <p14:tracePt t="131548" x="7035800" y="5029200"/>
          <p14:tracePt t="131564" x="7029450" y="5016500"/>
          <p14:tracePt t="131581" x="7023100" y="5016500"/>
          <p14:tracePt t="131598" x="7016750" y="4997450"/>
          <p14:tracePt t="131613" x="7010400" y="4997450"/>
          <p14:tracePt t="131630" x="7004050" y="4991100"/>
          <p14:tracePt t="131649" x="6997700" y="4984750"/>
          <p14:tracePt t="131664" x="6997700" y="4978400"/>
          <p14:tracePt t="131755" x="6997700" y="4972050"/>
          <p14:tracePt t="131777" x="6997700" y="4965700"/>
          <p14:tracePt t="131807" x="6997700" y="4959350"/>
          <p14:tracePt t="131818" x="6997700" y="4953000"/>
          <p14:tracePt t="131828" x="7004050" y="4946650"/>
          <p14:tracePt t="131832" x="7010400" y="4946650"/>
          <p14:tracePt t="131848" x="7016750" y="4940300"/>
          <p14:tracePt t="131865" x="7023100" y="4927600"/>
          <p14:tracePt t="131881" x="7023100" y="4921250"/>
          <p14:tracePt t="131898" x="7035800" y="4908550"/>
          <p14:tracePt t="131915" x="7035800" y="4902200"/>
          <p14:tracePt t="131931" x="7042150" y="4883150"/>
          <p14:tracePt t="131948" x="7061200" y="4870450"/>
          <p14:tracePt t="131964" x="7067550" y="4857750"/>
          <p14:tracePt t="131981" x="7073900" y="4845050"/>
          <p14:tracePt t="131998" x="7080250" y="4838700"/>
          <p14:tracePt t="132014" x="7086600" y="4826000"/>
          <p14:tracePt t="132031" x="7099300" y="4819650"/>
          <p14:tracePt t="132067" x="7105650" y="4819650"/>
          <p14:tracePt t="132081" x="7105650" y="4813300"/>
          <p14:tracePt t="132109" x="7112000" y="4813300"/>
          <p14:tracePt t="132129" x="7118350" y="4813300"/>
          <p14:tracePt t="132140" x="7124700" y="4813300"/>
          <p14:tracePt t="132171" x="7131050" y="4813300"/>
          <p14:tracePt t="132191" x="7137400" y="4813300"/>
          <p14:tracePt t="132314" x="7143750" y="4813300"/>
          <p14:tracePt t="132336" x="7150100" y="4819650"/>
          <p14:tracePt t="132356" x="7156450" y="4826000"/>
          <p14:tracePt t="132362" x="7156450" y="4832350"/>
          <p14:tracePt t="132373" x="7156450" y="4838700"/>
          <p14:tracePt t="132381" x="7156450" y="4851400"/>
          <p14:tracePt t="132398" x="7156450" y="4857750"/>
          <p14:tracePt t="132414" x="7156450" y="4864100"/>
          <p14:tracePt t="132431" x="7150100" y="4870450"/>
          <p14:tracePt t="132448" x="7124700" y="4883150"/>
          <p14:tracePt t="132464" x="7086600" y="4889500"/>
          <p14:tracePt t="132481" x="7061200" y="4889500"/>
          <p14:tracePt t="132498" x="6991350" y="4908550"/>
          <p14:tracePt t="132514" x="6972300" y="4908550"/>
          <p14:tracePt t="132531" x="6927850" y="4914900"/>
          <p14:tracePt t="132548" x="6908800" y="4914900"/>
          <p14:tracePt t="132677" x="6902450" y="4914900"/>
          <p14:tracePt t="132697" x="6896100" y="4914900"/>
          <p14:tracePt t="132728" x="6889750" y="4914900"/>
          <p14:tracePt t="132738" x="6883400" y="4914900"/>
          <p14:tracePt t="132749" x="6877050" y="4914900"/>
          <p14:tracePt t="132749" x="6877050" y="4921250"/>
          <p14:tracePt t="132763" x="6870700" y="4927600"/>
          <p14:tracePt t="132783" x="6864350" y="4927600"/>
          <p14:tracePt t="132798" x="6858000" y="4940300"/>
          <p14:tracePt t="132832" x="6858000" y="4946650"/>
          <p14:tracePt t="133517" x="6864350" y="4953000"/>
          <p14:tracePt t="133527" x="6870700" y="4959350"/>
          <p14:tracePt t="133536" x="6870700" y="4965700"/>
          <p14:tracePt t="133547" x="6877050" y="4972050"/>
          <p14:tracePt t="133564" x="6883400" y="4984750"/>
          <p14:tracePt t="133565" x="6889750" y="5003800"/>
          <p14:tracePt t="133581" x="6889750" y="5016500"/>
          <p14:tracePt t="133597" x="6883400" y="5048250"/>
          <p14:tracePt t="133613" x="6877050" y="5067300"/>
          <p14:tracePt t="133630" x="6851650" y="5111750"/>
          <p14:tracePt t="133647" x="6826250" y="5168900"/>
          <p14:tracePt t="133665" x="6813550" y="5200650"/>
          <p14:tracePt t="133681" x="6788150" y="5283200"/>
          <p14:tracePt t="133698" x="6769100" y="5397500"/>
          <p14:tracePt t="133714" x="6756400" y="5454650"/>
          <p14:tracePt t="133730" x="6724650" y="5581650"/>
          <p14:tracePt t="133747" x="6705600" y="5632450"/>
          <p14:tracePt t="133763" x="6667500" y="5740400"/>
          <p14:tracePt t="133781" x="6629400" y="5822950"/>
          <p14:tracePt t="133798" x="6610350" y="5861050"/>
          <p14:tracePt t="133814" x="6584950" y="5937250"/>
          <p14:tracePt t="133831" x="6578600" y="5962650"/>
          <p14:tracePt t="133848" x="6565900" y="6032500"/>
          <p14:tracePt t="133865" x="6546850" y="6102350"/>
          <p14:tracePt t="133881" x="6534150" y="6140450"/>
          <p14:tracePt t="133899" x="6508750" y="6223000"/>
          <p14:tracePt t="133914" x="6496050" y="6254750"/>
          <p14:tracePt t="133930" x="6470650" y="6318250"/>
          <p14:tracePt t="133947" x="6438900" y="6375400"/>
          <p14:tracePt t="133965" x="6432550" y="6394450"/>
          <p14:tracePt t="133981" x="6394450" y="6432550"/>
          <p14:tracePt t="133998" x="6375400" y="6451600"/>
          <p14:tracePt t="134014" x="6337300" y="6477000"/>
          <p14:tracePt t="134031" x="6299200" y="6496050"/>
          <p14:tracePt t="134048" x="6286500" y="6496050"/>
          <p14:tracePt t="134064" x="6261100" y="6502400"/>
          <p14:tracePt t="134081" x="6248400" y="6508750"/>
          <p14:tracePt t="134098" x="6235700" y="6515100"/>
          <p14:tracePt t="134114" x="6223000" y="6515100"/>
          <p14:tracePt t="134114" x="6216650" y="6521450"/>
          <p14:tracePt t="134223" x="6210300" y="6521450"/>
          <p14:tracePt t="134234" x="6197600" y="6521450"/>
          <p14:tracePt t="134248" x="6191250" y="6521450"/>
          <p14:tracePt t="134249" x="6165850" y="6508750"/>
          <p14:tracePt t="134264" x="6089650" y="6483350"/>
          <p14:tracePt t="134281" x="5988050" y="6451600"/>
          <p14:tracePt t="134298" x="5930900" y="6438900"/>
          <p14:tracePt t="134314" x="5816600" y="6407150"/>
          <p14:tracePt t="134331" x="5721350" y="6381750"/>
          <p14:tracePt t="134348" x="5695950" y="6375400"/>
          <p14:tracePt t="134364" x="5657850" y="6369050"/>
          <p14:tracePt t="134381" x="5645150" y="6369050"/>
          <p14:tracePt t="134398" x="5619750" y="6362700"/>
          <p14:tracePt t="134414" x="5594350" y="6362700"/>
          <p14:tracePt t="134431" x="5588000" y="6362700"/>
          <p14:tracePt t="134448" x="5568950" y="6362700"/>
          <p14:tracePt t="134463" x="5556250" y="6362700"/>
          <p14:tracePt t="134480" x="5543550" y="6362700"/>
          <p14:tracePt t="134496" x="5530850" y="6362700"/>
          <p14:tracePt t="134513" x="5511800" y="6362700"/>
          <p14:tracePt t="134531" x="5480050" y="6356350"/>
          <p14:tracePt t="134548" x="5461000" y="6356350"/>
          <p14:tracePt t="134564" x="5429250" y="6350000"/>
          <p14:tracePt t="134581" x="5391150" y="6350000"/>
          <p14:tracePt t="134598" x="5378450" y="6350000"/>
          <p14:tracePt t="134614" x="5353050" y="6350000"/>
          <p14:tracePt t="134631" x="5346700" y="6350000"/>
          <p14:tracePt t="134648" x="5321300" y="6350000"/>
          <p14:tracePt t="134664" x="5308600" y="6356350"/>
          <p14:tracePt t="134681" x="5295900" y="6362700"/>
          <p14:tracePt t="134699" x="5270500" y="6369050"/>
          <p14:tracePt t="134714" x="5257800" y="6375400"/>
          <p14:tracePt t="134730" x="5226050" y="6375400"/>
          <p14:tracePt t="134746" x="5213350" y="6375400"/>
          <p14:tracePt t="134764" x="5187950" y="6375400"/>
          <p14:tracePt t="134781" x="5156200" y="6375400"/>
          <p14:tracePt t="134798" x="5143500" y="6375400"/>
          <p14:tracePt t="134814" x="5118100" y="6381750"/>
          <p14:tracePt t="134831" x="5099050" y="6388100"/>
          <p14:tracePt t="134848" x="5086350" y="6388100"/>
          <p14:tracePt t="134864" x="5080000" y="6400800"/>
          <p14:tracePt t="134900" x="5073650" y="6400800"/>
          <p14:tracePt t="135085" x="5086350" y="6400800"/>
          <p14:tracePt t="135096" x="5099050" y="6400800"/>
          <p14:tracePt t="135106" x="5111750" y="6400800"/>
          <p14:tracePt t="135123" x="5137150" y="6400800"/>
          <p14:tracePt t="135124" x="5168900" y="6400800"/>
          <p14:tracePt t="135131" x="5245100" y="6400800"/>
          <p14:tracePt t="135148" x="5302250" y="6400800"/>
          <p14:tracePt t="135164" x="5410200" y="6400800"/>
          <p14:tracePt t="135181" x="5467350" y="6400800"/>
          <p14:tracePt t="135198" x="5588000" y="6400800"/>
          <p14:tracePt t="135214" x="5708650" y="6400800"/>
          <p14:tracePt t="135231" x="5759450" y="6400800"/>
          <p14:tracePt t="135248" x="5867400" y="6400800"/>
          <p14:tracePt t="135264" x="5924550" y="6400800"/>
          <p14:tracePt t="135281" x="6032500" y="6400800"/>
          <p14:tracePt t="135298" x="6076950" y="6400800"/>
          <p14:tracePt t="135314" x="6184900" y="6400800"/>
          <p14:tracePt t="135331" x="6299200" y="6400800"/>
          <p14:tracePt t="135348" x="6362700" y="6400800"/>
          <p14:tracePt t="135364" x="6483350" y="6400800"/>
          <p14:tracePt t="135381" x="6610350" y="6400800"/>
          <p14:tracePt t="135398" x="6667500" y="6400800"/>
          <p14:tracePt t="135414" x="6775450" y="6400800"/>
          <p14:tracePt t="135431" x="6832600" y="6400800"/>
          <p14:tracePt t="135448" x="6940550" y="6400800"/>
          <p14:tracePt t="135464" x="6985000" y="6400800"/>
          <p14:tracePt t="135481" x="7086600" y="6400800"/>
          <p14:tracePt t="135497" x="7169150" y="6400800"/>
          <p14:tracePt t="135516" x="7213600" y="6400800"/>
          <p14:tracePt t="135531" x="7296150" y="6400800"/>
          <p14:tracePt t="135548" x="7327900" y="6400800"/>
          <p14:tracePt t="135564" x="7391400" y="6400800"/>
          <p14:tracePt t="135581" x="7473950" y="6400800"/>
          <p14:tracePt t="135598" x="7518400" y="6400800"/>
          <p14:tracePt t="135613" x="7600950" y="6400800"/>
          <p14:tracePt t="135631" x="7645400" y="6400800"/>
          <p14:tracePt t="135648" x="7747000" y="6400800"/>
          <p14:tracePt t="135664" x="7854950" y="6400800"/>
          <p14:tracePt t="135681" x="7899400" y="6400800"/>
          <p14:tracePt t="135698" x="7975600" y="6400800"/>
          <p14:tracePt t="135715" x="8001000" y="6400800"/>
          <p14:tracePt t="135730" x="8039100" y="6400800"/>
          <p14:tracePt t="135746" x="8045450" y="6400800"/>
          <p14:tracePt t="135856" x="8045450" y="6407150"/>
          <p14:tracePt t="135886" x="8045450" y="6413500"/>
          <p14:tracePt t="135897" x="8039100" y="6413500"/>
          <p14:tracePt t="135907" x="8032750" y="6419850"/>
          <p14:tracePt t="135917" x="8026400" y="6419850"/>
          <p14:tracePt t="135930" x="8013700" y="6426200"/>
          <p14:tracePt t="135930" x="8007350" y="6426200"/>
          <p14:tracePt t="135946" x="7988300" y="6432550"/>
          <p14:tracePt t="135964" x="7981950" y="6432550"/>
          <p14:tracePt t="135981" x="7969250" y="6432550"/>
          <p14:tracePt t="135998" x="7937500" y="6432550"/>
          <p14:tracePt t="136015" x="7893050" y="6432550"/>
          <p14:tracePt t="136031" x="7867650" y="6432550"/>
          <p14:tracePt t="136048" x="7810500" y="6432550"/>
          <p14:tracePt t="136064" x="7772400" y="6432550"/>
          <p14:tracePt t="136081" x="7702550" y="6432550"/>
          <p14:tracePt t="136098" x="7658100" y="6432550"/>
          <p14:tracePt t="136114" x="7569200" y="6432550"/>
          <p14:tracePt t="136131" x="7493000" y="6432550"/>
          <p14:tracePt t="136147" x="7448550" y="6432550"/>
          <p14:tracePt t="136164" x="7372350" y="6432550"/>
          <p14:tracePt t="136181" x="7334250" y="6432550"/>
          <p14:tracePt t="136198" x="7251700" y="6432550"/>
          <p14:tracePt t="136214" x="7150100" y="6432550"/>
          <p14:tracePt t="136231" x="7092950" y="6432550"/>
          <p14:tracePt t="136248" x="6985000" y="6432550"/>
          <p14:tracePt t="136264" x="6940550" y="6432550"/>
          <p14:tracePt t="136281" x="6851650" y="6432550"/>
          <p14:tracePt t="136298" x="6794500" y="6432550"/>
          <p14:tracePt t="136314" x="6781800" y="6432550"/>
          <p14:tracePt t="136331" x="6743700" y="6432550"/>
          <p14:tracePt t="136348" x="6724650" y="6432550"/>
          <p14:tracePt t="136364" x="6692900" y="6432550"/>
          <p14:tracePt t="136381" x="6673850" y="6432550"/>
          <p14:tracePt t="136398" x="6661150" y="6432550"/>
          <p14:tracePt t="136414" x="6654800" y="6432550"/>
          <p14:tracePt t="138433" x="6648450" y="6432550"/>
          <p14:tracePt t="138443" x="6629400" y="6419850"/>
          <p14:tracePt t="138453" x="6527800" y="6350000"/>
          <p14:tracePt t="138465" x="6451600" y="6286500"/>
          <p14:tracePt t="138481" x="6203950" y="6102350"/>
          <p14:tracePt t="138498" x="6045200" y="5981700"/>
          <p14:tracePt t="138514" x="5695950" y="5695950"/>
          <p14:tracePt t="138531" x="5384800" y="5410200"/>
          <p14:tracePt t="138548" x="5238750" y="5264150"/>
          <p14:tracePt t="138564" x="4972050" y="5003800"/>
          <p14:tracePt t="138581" x="4845050" y="4883150"/>
          <p14:tracePt t="138598" x="4654550" y="4660900"/>
          <p14:tracePt t="138613" x="4470400" y="4445000"/>
          <p14:tracePt t="138631" x="4394200" y="4349750"/>
          <p14:tracePt t="138648" x="4203700" y="4076700"/>
          <p14:tracePt t="138664" x="4114800" y="3943350"/>
          <p14:tracePt t="138681" x="3937000" y="3695700"/>
          <p14:tracePt t="138698" x="3778250" y="3454400"/>
          <p14:tracePt t="138715" x="3714750" y="3359150"/>
          <p14:tracePt t="138730" x="3606800" y="3187700"/>
          <p14:tracePt t="138746" x="3556000" y="3117850"/>
          <p14:tracePt t="138764" x="3441700" y="2959100"/>
          <p14:tracePt t="138781" x="3340100" y="2819400"/>
          <p14:tracePt t="138798" x="3276600" y="2736850"/>
          <p14:tracePt t="138814" x="3155950" y="2597150"/>
          <p14:tracePt t="138831" x="3086100" y="2520950"/>
          <p14:tracePt t="138848" x="2921000" y="2374900"/>
          <p14:tracePt t="138864" x="2838450" y="2311400"/>
          <p14:tracePt t="138864" x="2749550" y="2247900"/>
          <p14:tracePt t="138881" x="2667000" y="2184400"/>
          <p14:tracePt t="138898" x="2514600" y="2082800"/>
          <p14:tracePt t="138915" x="2457450" y="2038350"/>
          <p14:tracePt t="138931" x="2368550" y="1962150"/>
          <p14:tracePt t="138947" x="2324100" y="1936750"/>
          <p14:tracePt t="138964" x="2260600" y="1879600"/>
          <p14:tracePt t="138981" x="2184400" y="1828800"/>
          <p14:tracePt t="138998" x="2133600" y="1797050"/>
          <p14:tracePt t="139014" x="2025650" y="1720850"/>
          <p14:tracePt t="139031" x="1968500" y="1676400"/>
          <p14:tracePt t="139048" x="1835150" y="1581150"/>
          <p14:tracePt t="139064" x="1701800" y="1479550"/>
          <p14:tracePt t="139081" x="1644650" y="1435100"/>
          <p14:tracePt t="139097" x="1536700" y="1358900"/>
          <p14:tracePt t="139114" x="1485900" y="1327150"/>
          <p14:tracePt t="139131" x="1428750" y="1289050"/>
          <p14:tracePt t="139147" x="1409700" y="1276350"/>
          <p14:tracePt t="139204" x="1403350" y="1270000"/>
          <p14:tracePt t="139235" x="1397000" y="1263650"/>
          <p14:tracePt t="139267" x="1384300" y="1257300"/>
          <p14:tracePt t="139276" x="1377950" y="1250950"/>
          <p14:tracePt t="139287" x="1371600" y="1244600"/>
          <p14:tracePt t="139295" x="1358900" y="1231900"/>
          <p14:tracePt t="139314" x="1346200" y="1231900"/>
          <p14:tracePt t="139316" x="1327150" y="1219200"/>
          <p14:tracePt t="139331" x="1314450" y="1219200"/>
          <p14:tracePt t="139347" x="1301750" y="1212850"/>
          <p14:tracePt t="139364" x="1289050" y="1212850"/>
          <p14:tracePt t="139402" x="1282700" y="1212850"/>
          <p14:tracePt t="139414" x="1276350" y="1212850"/>
          <p14:tracePt t="139430" x="1270000" y="1212850"/>
          <p14:tracePt t="139432" x="1263650" y="1212850"/>
          <p14:tracePt t="139448" x="1257300" y="1212850"/>
          <p14:tracePt t="139464" x="1250950" y="1219200"/>
          <p14:tracePt t="139481" x="1238250" y="1219200"/>
          <p14:tracePt t="139498" x="1231900" y="1225550"/>
          <p14:tracePt t="139514" x="1212850" y="1231900"/>
          <p14:tracePt t="139531" x="1193800" y="1244600"/>
          <p14:tracePt t="139548" x="1181100" y="1244600"/>
          <p14:tracePt t="139564" x="1155700" y="1244600"/>
          <p14:tracePt t="139581" x="1143000" y="1250950"/>
          <p14:tracePt t="139598" x="1136650" y="1250950"/>
          <p14:tracePt t="139617" x="1117600" y="1257300"/>
          <p14:tracePt t="139652" x="1104900" y="1263650"/>
          <p14:tracePt t="139665" x="1098550" y="1270000"/>
          <p14:tracePt t="139683" x="1085850" y="1270000"/>
          <p14:tracePt t="139685" x="1073150" y="1276350"/>
          <p14:tracePt t="139699" x="1066800" y="1289050"/>
          <p14:tracePt t="139714" x="1060450" y="1289050"/>
          <p14:tracePt t="139785" x="1054100" y="1289050"/>
          <p14:tracePt t="139847" x="1047750" y="1289050"/>
          <p14:tracePt t="139878" x="1041400" y="1289050"/>
          <p14:tracePt t="139909" x="1035050" y="1295400"/>
          <p14:tracePt t="139914" x="1035050" y="1301750"/>
          <p14:tracePt t="139924" x="1028700" y="1308100"/>
          <p14:tracePt t="139952" x="1022350" y="1308100"/>
          <p14:tracePt t="140094" x="1016000" y="1308100"/>
          <p14:tracePt t="140099" x="1016000" y="1314450"/>
          <p14:tracePt t="140115" x="1009650" y="1314450"/>
          <p14:tracePt t="140117" x="1003300" y="1320800"/>
          <p14:tracePt t="140132" x="1003300" y="1327150"/>
          <p14:tracePt t="140148" x="996950" y="1327150"/>
          <p14:tracePt t="140309" x="990600" y="1327150"/>
          <p14:tracePt t="140341" x="984250" y="1327150"/>
          <p14:tracePt t="140351" x="977900" y="1327150"/>
          <p14:tracePt t="140361" x="971550" y="1327150"/>
          <p14:tracePt t="140383" x="965200" y="1327150"/>
          <p14:tracePt t="140398" x="958850" y="1327150"/>
          <p14:tracePt t="140954" x="965200" y="1327150"/>
          <p14:tracePt t="140974" x="971550" y="1327150"/>
          <p14:tracePt t="140986" x="984250" y="1327150"/>
          <p14:tracePt t="140987" x="990600" y="1327150"/>
          <p14:tracePt t="140998" x="1003300" y="1327150"/>
          <p14:tracePt t="141015" x="1041400" y="1320800"/>
          <p14:tracePt t="141032" x="1073150" y="1314450"/>
          <p14:tracePt t="141048" x="1098550" y="1314450"/>
          <p14:tracePt t="141065" x="1149350" y="1314450"/>
          <p14:tracePt t="141082" x="1168400" y="1314450"/>
          <p14:tracePt t="141098" x="1212850" y="1314450"/>
          <p14:tracePt t="141115" x="1270000" y="1314450"/>
          <p14:tracePt t="141131" x="1295400" y="1314450"/>
          <p14:tracePt t="141148" x="1358900" y="1314450"/>
          <p14:tracePt t="141165" x="1390650" y="1314450"/>
          <p14:tracePt t="141182" x="1460500" y="1314450"/>
          <p14:tracePt t="141198" x="1517650" y="1314450"/>
          <p14:tracePt t="141215" x="1549400" y="1314450"/>
          <p14:tracePt t="141231" x="1593850" y="1314450"/>
          <p14:tracePt t="141248" x="1619250" y="1314450"/>
          <p14:tracePt t="141265" x="1644650" y="1314450"/>
          <p14:tracePt t="141282" x="1663700" y="1314450"/>
          <p14:tracePt t="141299" x="1670050" y="1314450"/>
          <p14:tracePt t="141315" x="1676400" y="1314450"/>
          <p14:tracePt t="141372" x="1682750" y="1314450"/>
          <p14:tracePt t="141392" x="1689100" y="1314450"/>
          <p14:tracePt t="141412" x="1695450" y="1314450"/>
          <p14:tracePt t="144955" x="1701800" y="1314450"/>
          <p14:tracePt t="144965" x="1708150" y="1314450"/>
          <p14:tracePt t="144981" x="1714500" y="1314450"/>
          <p14:tracePt t="144983" x="1739900" y="1314450"/>
          <p14:tracePt t="144998" x="1752600" y="1314450"/>
          <p14:tracePt t="145015" x="1797050" y="1314450"/>
          <p14:tracePt t="145031" x="1822450" y="1314450"/>
          <p14:tracePt t="145031" x="1847850" y="1314450"/>
          <p14:tracePt t="145049" x="1866900" y="1314450"/>
          <p14:tracePt t="145065" x="1943100" y="1314450"/>
          <p14:tracePt t="145082" x="1987550" y="1314450"/>
          <p14:tracePt t="145098" x="2133600" y="1314450"/>
          <p14:tracePt t="145115" x="2311400" y="1314450"/>
          <p14:tracePt t="145132" x="2413000" y="1314450"/>
          <p14:tracePt t="145148" x="2628900" y="1314450"/>
          <p14:tracePt t="145166" x="2724150" y="1314450"/>
          <p14:tracePt t="145181" x="2914650" y="1314450"/>
          <p14:tracePt t="145198" x="3003550" y="1314450"/>
          <p14:tracePt t="145215" x="3175000" y="1314450"/>
          <p14:tracePt t="145232" x="3314700" y="1314450"/>
          <p14:tracePt t="145249" x="3390900" y="1314450"/>
          <p14:tracePt t="145265" x="3524250" y="1314450"/>
          <p14:tracePt t="145282" x="3600450" y="1314450"/>
          <p14:tracePt t="145298" x="3740150" y="1314450"/>
          <p14:tracePt t="145315" x="3892550" y="1314450"/>
          <p14:tracePt t="145331" x="3975100" y="1314450"/>
          <p14:tracePt t="145348" x="4152900" y="1314450"/>
          <p14:tracePt t="145366" x="4248150" y="1314450"/>
          <p14:tracePt t="145382" x="4413250" y="1301750"/>
          <p14:tracePt t="145398" x="4552950" y="1289050"/>
          <p14:tracePt t="145416" x="4610100" y="1282700"/>
          <p14:tracePt t="145432" x="4679950" y="1257300"/>
          <p14:tracePt t="145448" x="4699000" y="1250950"/>
          <p14:tracePt t="145465" x="4737100" y="1244600"/>
          <p14:tracePt t="145482" x="4762500" y="1238250"/>
          <p14:tracePt t="145498" x="4775200" y="1231900"/>
          <p14:tracePt t="145515" x="4819650" y="1212850"/>
          <p14:tracePt t="145532" x="4838700" y="1200150"/>
          <p14:tracePt t="145549" x="4889500" y="1181100"/>
          <p14:tracePt t="145565" x="4940300" y="1155700"/>
          <p14:tracePt t="145582" x="4965700" y="1149350"/>
          <p14:tracePt t="145599" x="4997450" y="1130300"/>
          <p14:tracePt t="145615" x="5016500" y="1123950"/>
          <p14:tracePt t="145631" x="5035550" y="1111250"/>
          <p14:tracePt t="145647" x="5048250" y="1104900"/>
          <p14:tracePt t="145666" x="5054600" y="1098550"/>
          <p14:tracePt t="145682" x="5060950" y="1092200"/>
          <p14:tracePt t="145699" x="5067300" y="1085850"/>
          <p14:tracePt t="145738" x="5067300" y="1079500"/>
          <p14:tracePt t="145748" x="5073650" y="1073150"/>
          <p14:tracePt t="145758" x="5073650" y="1066800"/>
          <p14:tracePt t="145766" x="5080000" y="1060450"/>
          <p14:tracePt t="145782" x="5080000" y="1047750"/>
          <p14:tracePt t="145798" x="5086350" y="1035050"/>
          <p14:tracePt t="145816" x="5086350" y="1016000"/>
          <p14:tracePt t="145832" x="5086350" y="1003300"/>
          <p14:tracePt t="145849" x="5086350" y="984250"/>
          <p14:tracePt t="145866" x="5086350" y="977900"/>
          <p14:tracePt t="145882" x="5086350" y="965200"/>
          <p14:tracePt t="145899" x="5073650" y="952500"/>
          <p14:tracePt t="145915" x="5073650" y="946150"/>
          <p14:tracePt t="145932" x="5041900" y="927100"/>
          <p14:tracePt t="145948" x="5022850" y="914400"/>
          <p14:tracePt t="145965" x="4991100" y="889000"/>
          <p14:tracePt t="145982" x="4959350" y="869950"/>
          <p14:tracePt t="145998" x="4946650" y="863600"/>
          <p14:tracePt t="146015" x="4933950" y="863600"/>
          <p14:tracePt t="146336" x="4940300" y="863600"/>
          <p14:tracePt t="146348" x="4946650" y="863600"/>
          <p14:tracePt t="146571" x="4946650" y="869950"/>
          <p14:tracePt t="146582" x="4946650" y="876300"/>
          <p14:tracePt t="146612" x="4946650" y="882650"/>
          <p14:tracePt t="146617" x="4946650" y="889000"/>
          <p14:tracePt t="146644" x="4946650" y="895350"/>
          <p14:tracePt t="146664" x="4940300" y="895350"/>
          <p14:tracePt t="146685" x="4933950" y="901700"/>
          <p14:tracePt t="146706" x="4927600" y="908050"/>
          <p14:tracePt t="146716" x="4921250" y="908050"/>
          <p14:tracePt t="146737" x="4908550" y="914400"/>
          <p14:tracePt t="146747" x="4902200" y="914400"/>
          <p14:tracePt t="146758" x="4895850" y="914400"/>
          <p14:tracePt t="146770" x="4889500" y="914400"/>
          <p14:tracePt t="146780" x="4883150" y="914400"/>
          <p14:tracePt t="146798" x="4883150" y="920750"/>
          <p14:tracePt t="146815" x="4876800" y="920750"/>
          <p14:tracePt t="147035" x="4889500" y="920750"/>
          <p14:tracePt t="147046" x="4895850" y="920750"/>
          <p14:tracePt t="147057" x="4902200" y="920750"/>
          <p14:tracePt t="147066" x="4914900" y="920750"/>
          <p14:tracePt t="147081" x="4921250" y="920750"/>
          <p14:tracePt t="147083" x="4946650" y="920750"/>
          <p14:tracePt t="147119" x="4953000" y="920750"/>
          <p14:tracePt t="147120" x="4959350" y="920750"/>
          <p14:tracePt t="147577" x="4953000" y="920750"/>
          <p14:tracePt t="147579" x="4946650" y="927100"/>
          <p14:tracePt t="147590" x="4921250" y="927100"/>
          <p14:tracePt t="147614" x="4895850" y="933450"/>
          <p14:tracePt t="147615" x="4800600" y="952500"/>
          <p14:tracePt t="147630" x="4737100" y="965200"/>
          <p14:tracePt t="147647" x="4565650" y="977900"/>
          <p14:tracePt t="147666" x="4356100" y="990600"/>
          <p14:tracePt t="147682" x="4248150" y="996950"/>
          <p14:tracePt t="147699" x="4000500" y="996950"/>
          <p14:tracePt t="147716" x="3867150" y="996950"/>
          <p14:tracePt t="147731" x="3594100" y="1009650"/>
          <p14:tracePt t="147747" x="3276600" y="1016000"/>
          <p14:tracePt t="147764" x="3136900" y="1016000"/>
          <p14:tracePt t="147782" x="2882900" y="1028700"/>
          <p14:tracePt t="147798" x="2762250" y="1035050"/>
          <p14:tracePt t="147816" x="2559050" y="1035050"/>
          <p14:tracePt t="147832" x="2393950" y="1047750"/>
          <p14:tracePt t="147849" x="2317750" y="1054100"/>
          <p14:tracePt t="147865" x="2197100" y="1073150"/>
          <p14:tracePt t="147882" x="2146300" y="1085850"/>
          <p14:tracePt t="147899" x="2044700" y="1104900"/>
          <p14:tracePt t="147914" x="1981200" y="1111250"/>
          <p14:tracePt t="147930" x="1860550" y="1130300"/>
          <p14:tracePt t="147947" x="1733550" y="1143000"/>
          <p14:tracePt t="147966" x="1670050" y="1149350"/>
          <p14:tracePt t="147982" x="1549400" y="1174750"/>
          <p14:tracePt t="147998" x="1441450" y="1206500"/>
          <p14:tracePt t="148015" x="1397000" y="1225550"/>
          <p14:tracePt t="148032" x="1289050" y="1263650"/>
          <p14:tracePt t="148048" x="1244600" y="1282700"/>
          <p14:tracePt t="148065" x="1181100" y="1301750"/>
          <p14:tracePt t="148082" x="1136650" y="1314450"/>
          <p14:tracePt t="148098" x="1130300" y="1320800"/>
          <p14:tracePt t="148115" x="1111250" y="1327150"/>
          <p14:tracePt t="148131" x="1104900" y="1327150"/>
          <p14:tracePt t="148148" x="1085850" y="1327150"/>
          <p14:tracePt t="148165" x="1073150" y="1333500"/>
          <p14:tracePt t="148182" x="1060450" y="1333500"/>
          <p14:tracePt t="148198" x="1054100" y="1333500"/>
          <p14:tracePt t="148233" x="1054100" y="1339850"/>
          <p14:tracePt t="148267" x="1054100" y="1346200"/>
          <p14:tracePt t="148276" x="1073150" y="1346200"/>
          <p14:tracePt t="148286" x="1092200" y="1352550"/>
          <p14:tracePt t="148298" x="1117600" y="1352550"/>
          <p14:tracePt t="148300" x="1149350" y="1358900"/>
          <p14:tracePt t="148315" x="1219200" y="1371600"/>
          <p14:tracePt t="148331" x="1263650" y="1371600"/>
          <p14:tracePt t="148348" x="1282700" y="1371600"/>
          <p14:tracePt t="148365" x="1301750" y="1371600"/>
          <p14:tracePt t="148382" x="1314450" y="1371600"/>
          <p14:tracePt t="148398" x="1333500" y="1371600"/>
          <p14:tracePt t="148415" x="1339850" y="1371600"/>
          <p14:tracePt t="148431" x="1371600" y="1365250"/>
          <p14:tracePt t="148448" x="1422400" y="1365250"/>
          <p14:tracePt t="148465" x="1454150" y="1358900"/>
          <p14:tracePt t="148482" x="1530350" y="1358900"/>
          <p14:tracePt t="148498" x="1587500" y="1358900"/>
          <p14:tracePt t="148515" x="1676400" y="1358900"/>
          <p14:tracePt t="148532" x="1752600" y="1358900"/>
          <p14:tracePt t="148548" x="1784350" y="1358900"/>
          <p14:tracePt t="148565" x="1822450" y="1358900"/>
          <p14:tracePt t="148582" x="1841500" y="1358900"/>
          <p14:tracePt t="149230" x="1847850" y="1358900"/>
          <p14:tracePt t="149257" x="1854200" y="1358900"/>
          <p14:tracePt t="149259" x="1860550" y="1358900"/>
          <p14:tracePt t="149265" x="1885950" y="1358900"/>
          <p14:tracePt t="149282" x="1968500" y="1371600"/>
          <p14:tracePt t="149298" x="2120900" y="1416050"/>
          <p14:tracePt t="149315" x="2222500" y="1441450"/>
          <p14:tracePt t="149331" x="2470150" y="1492250"/>
          <p14:tracePt t="149348" x="2603500" y="1524000"/>
          <p14:tracePt t="149365" x="2914650" y="1562100"/>
          <p14:tracePt t="149382" x="3257550" y="1587500"/>
          <p14:tracePt t="149398" x="3422650" y="1593850"/>
          <p14:tracePt t="149415" x="3803650" y="1606550"/>
          <p14:tracePt t="149432" x="4000500" y="1606550"/>
          <p14:tracePt t="149448" x="4495800" y="1619250"/>
          <p14:tracePt t="149465" x="5003800" y="1619250"/>
          <p14:tracePt t="149481" x="5270500" y="1619250"/>
          <p14:tracePt t="149498" x="5816600" y="1619250"/>
          <p14:tracePt t="149515" x="6083300" y="1619250"/>
          <p14:tracePt t="149532" x="6616700" y="1619250"/>
          <p14:tracePt t="149548" x="7080250" y="1619250"/>
          <p14:tracePt t="149565" x="7277100" y="1619250"/>
          <p14:tracePt t="149582" x="7613650" y="1619250"/>
          <p14:tracePt t="149598" x="7747000" y="1619250"/>
          <p14:tracePt t="149614" x="7918450" y="1619250"/>
          <p14:tracePt t="149630" x="7988300" y="1619250"/>
          <p14:tracePt t="149630" x="8026400" y="1619250"/>
          <p14:tracePt t="149647" x="8064500" y="1619250"/>
          <p14:tracePt t="149664" x="8102600" y="1619250"/>
          <p14:tracePt t="149683" x="8121650" y="1619250"/>
          <p14:tracePt t="149699" x="8147050" y="1600200"/>
          <p14:tracePt t="149716" x="8172450" y="1581150"/>
          <p14:tracePt t="149732" x="8185150" y="1568450"/>
          <p14:tracePt t="149748" x="8216900" y="1536700"/>
          <p14:tracePt t="149766" x="8235950" y="1530350"/>
          <p14:tracePt t="149782" x="8286750" y="1498600"/>
          <p14:tracePt t="149799" x="8331200" y="1473200"/>
          <p14:tracePt t="149815" x="8350250" y="1466850"/>
          <p14:tracePt t="149832" x="8388350" y="1441450"/>
          <p14:tracePt t="149848" x="8401050" y="1428750"/>
          <p14:tracePt t="149865" x="8407400" y="1403350"/>
          <p14:tracePt t="149882" x="8413750" y="1384300"/>
          <p14:tracePt t="149898" x="8413750" y="1365250"/>
          <p14:tracePt t="149916" x="8413750" y="1339850"/>
          <p14:tracePt t="149932" x="8413750" y="1320800"/>
          <p14:tracePt t="149948" x="8413750" y="1282700"/>
          <p14:tracePt t="149965" x="8413750" y="1238250"/>
          <p14:tracePt t="149982" x="8413750" y="1219200"/>
          <p14:tracePt t="149998" x="8413750" y="1187450"/>
          <p14:tracePt t="150015" x="8407400" y="1168400"/>
          <p14:tracePt t="150032" x="8401050" y="1143000"/>
          <p14:tracePt t="150048" x="8394700" y="1136650"/>
          <p14:tracePt t="150048" x="8388350" y="1130300"/>
          <p14:tracePt t="150065" x="8375650" y="1123950"/>
          <p14:tracePt t="150081" x="8356600" y="1117600"/>
          <p14:tracePt t="150098" x="8343900" y="1117600"/>
          <p14:tracePt t="150115" x="8312150" y="1117600"/>
          <p14:tracePt t="150131" x="8267700" y="1123950"/>
          <p14:tracePt t="150148" x="8248650" y="1130300"/>
          <p14:tracePt t="150165" x="8216900" y="1136650"/>
          <p14:tracePt t="150182" x="8204200" y="1143000"/>
          <p14:tracePt t="150198" x="8191500" y="1149350"/>
          <p14:tracePt t="150375" x="8197850" y="1149350"/>
          <p14:tracePt t="150395" x="8204200" y="1149350"/>
          <p14:tracePt t="150416" x="8216900" y="1149350"/>
          <p14:tracePt t="150426" x="8235950" y="1149350"/>
          <p14:tracePt t="150440" x="8248650" y="1143000"/>
          <p14:tracePt t="150449" x="8274050" y="1136650"/>
          <p14:tracePt t="150450" x="8312150" y="1130300"/>
          <p14:tracePt t="150465" x="8401050" y="1104900"/>
          <p14:tracePt t="150481" x="8451850" y="1092200"/>
          <p14:tracePt t="150498" x="8547100" y="1060450"/>
          <p14:tracePt t="150515" x="8629650" y="1041400"/>
          <p14:tracePt t="150532" x="8661400" y="1028700"/>
          <p14:tracePt t="150548" x="8712200" y="1009650"/>
          <p14:tracePt t="150565" x="8724900" y="1003300"/>
          <p14:tracePt t="150581" x="8756650" y="1003300"/>
          <p14:tracePt t="150599" x="8775700" y="996950"/>
          <p14:tracePt t="150616" x="8782050" y="990600"/>
          <p14:tracePt t="150632" x="8794750" y="977900"/>
          <p14:tracePt t="150649" x="8801100" y="977900"/>
          <p14:tracePt t="150665" x="8807450" y="971550"/>
          <p14:tracePt t="150682" x="8820150" y="958850"/>
          <p14:tracePt t="150719" x="8826500" y="952500"/>
          <p14:tracePt t="150720" x="8832850" y="952500"/>
          <p14:tracePt t="150731" x="8839200" y="946150"/>
          <p14:tracePt t="150771" x="8839200" y="939800"/>
          <p14:tracePt t="150802" x="8839200" y="933450"/>
          <p14:tracePt t="150834" x="8839200" y="927100"/>
          <p14:tracePt t="150854" x="8839200" y="914400"/>
          <p14:tracePt t="150864" x="8832850" y="908050"/>
          <p14:tracePt t="150881" x="8826500" y="901700"/>
          <p14:tracePt t="150883" x="8807450" y="882650"/>
          <p14:tracePt t="150898" x="8788400" y="863600"/>
          <p14:tracePt t="150916" x="8775700" y="863600"/>
          <p14:tracePt t="150932" x="8769350" y="857250"/>
          <p14:tracePt t="150988" x="8763000" y="857250"/>
          <p14:tracePt t="150998" x="8756650" y="857250"/>
          <p14:tracePt t="151019" x="8750300" y="857250"/>
          <p14:tracePt t="151030" x="8737600" y="857250"/>
          <p14:tracePt t="151041" x="8731250" y="857250"/>
          <p14:tracePt t="151050" x="8718550" y="857250"/>
          <p14:tracePt t="151065" x="8705850" y="857250"/>
          <p14:tracePt t="151066" x="8693150" y="857250"/>
          <p14:tracePt t="151081" x="8686800" y="857250"/>
          <p14:tracePt t="151098" x="8680450" y="863600"/>
          <p14:tracePt t="151134" x="8680450" y="869950"/>
          <p14:tracePt t="151136" x="8674100" y="869950"/>
          <p14:tracePt t="151148" x="8667750" y="876300"/>
          <p14:tracePt t="151186" x="8661400" y="882650"/>
          <p14:tracePt t="151188" x="8661400" y="889000"/>
          <p14:tracePt t="151237" x="8661400" y="895350"/>
          <p14:tracePt t="151259" x="8661400" y="901700"/>
          <p14:tracePt t="151269" x="8661400" y="908050"/>
          <p14:tracePt t="151300" x="8661400" y="914400"/>
          <p14:tracePt t="151311" x="8667750" y="920750"/>
          <p14:tracePt t="151321" x="8674100" y="920750"/>
          <p14:tracePt t="151342" x="8680450" y="927100"/>
          <p14:tracePt t="153347" x="8680450" y="933450"/>
          <p14:tracePt t="153367" x="8680450" y="939800"/>
          <p14:tracePt t="153613" x="8680450" y="946150"/>
          <p14:tracePt t="153634" x="8680450" y="952500"/>
          <p14:tracePt t="153644" x="8680450" y="965200"/>
          <p14:tracePt t="153654" x="8674100" y="971550"/>
          <p14:tracePt t="153665" x="8667750" y="990600"/>
          <p14:tracePt t="153669" x="8648700" y="1016000"/>
          <p14:tracePt t="153681" x="8597900" y="1111250"/>
          <p14:tracePt t="153699" x="8528050" y="1263650"/>
          <p14:tracePt t="153716" x="8489950" y="1365250"/>
          <p14:tracePt t="153731" x="8420100" y="1625600"/>
          <p14:tracePt t="153747" x="8388350" y="1778000"/>
          <p14:tracePt t="153764" x="8324850" y="2120900"/>
          <p14:tracePt t="153782" x="8312150" y="2324100"/>
          <p14:tracePt t="153798" x="8274050" y="2736850"/>
          <p14:tracePt t="153815" x="8261350" y="3117850"/>
          <p14:tracePt t="153832" x="8248650" y="3346450"/>
          <p14:tracePt t="153848" x="8235950" y="3708400"/>
          <p14:tracePt t="153866" x="8229600" y="3822700"/>
          <p14:tracePt t="153881" x="8191500" y="4057650"/>
          <p14:tracePt t="153898" x="8147050" y="4235450"/>
          <p14:tracePt t="153915" x="8121650" y="4298950"/>
          <p14:tracePt t="153932" x="8077200" y="4425950"/>
          <p14:tracePt t="153948" x="8064500" y="4495800"/>
          <p14:tracePt t="153965" x="8039100" y="4597400"/>
          <p14:tracePt t="153982" x="8007350" y="4699000"/>
          <p14:tracePt t="153997" x="7994650" y="4749800"/>
          <p14:tracePt t="154014" x="7950200" y="4845050"/>
          <p14:tracePt t="154031" x="7918450" y="4889500"/>
          <p14:tracePt t="154048" x="7835900" y="4984750"/>
          <p14:tracePt t="154065" x="7715250" y="5073650"/>
          <p14:tracePt t="154081" x="7651750" y="5111750"/>
          <p14:tracePt t="154098" x="7531100" y="5162550"/>
          <p14:tracePt t="154115" x="7473950" y="5187950"/>
          <p14:tracePt t="154132" x="7359650" y="5200650"/>
          <p14:tracePt t="154148" x="7270750" y="5200650"/>
          <p14:tracePt t="154165" x="7219950" y="5194300"/>
          <p14:tracePt t="154181" x="7048500" y="5149850"/>
          <p14:tracePt t="154198" x="6959600" y="5124450"/>
          <p14:tracePt t="154215" x="6743700" y="5067300"/>
          <p14:tracePt t="154232" x="6521450" y="5003800"/>
          <p14:tracePt t="154248" x="6419850" y="4972050"/>
          <p14:tracePt t="154265" x="6292850" y="4933950"/>
          <p14:tracePt t="154282" x="6248400" y="4908550"/>
          <p14:tracePt t="154298" x="6216650" y="4870450"/>
          <p14:tracePt t="154315" x="6210300" y="4832350"/>
          <p14:tracePt t="154331" x="6210300" y="4806950"/>
          <p14:tracePt t="154348" x="6229350" y="4762500"/>
          <p14:tracePt t="154365" x="6248400" y="4737100"/>
          <p14:tracePt t="154381" x="6280150" y="4699000"/>
          <p14:tracePt t="154398" x="6292850" y="4679950"/>
          <p14:tracePt t="154415" x="6330950" y="4648200"/>
          <p14:tracePt t="154431" x="6362700" y="4616450"/>
          <p14:tracePt t="154448" x="6394450" y="4603750"/>
          <p14:tracePt t="154465" x="6451600" y="4584700"/>
          <p14:tracePt t="154482" x="6527800" y="4559300"/>
          <p14:tracePt t="154498" x="6572250" y="4559300"/>
          <p14:tracePt t="154515" x="6661150" y="4559300"/>
          <p14:tracePt t="154531" x="6711950" y="4565650"/>
          <p14:tracePt t="154548" x="6838950" y="4597400"/>
          <p14:tracePt t="154565" x="6965950" y="4648200"/>
          <p14:tracePt t="154581" x="7010400" y="4660900"/>
          <p14:tracePt t="154598" x="7099300" y="4699000"/>
          <p14:tracePt t="154616" x="7124700" y="4718050"/>
          <p14:tracePt t="154630" x="7137400" y="4718050"/>
          <p14:tracePt t="154647" x="7137400" y="4724400"/>
          <p14:tracePt t="154665" x="7143750" y="4730750"/>
          <p14:tracePt t="154681" x="7150100" y="4743450"/>
          <p14:tracePt t="154698" x="7156450" y="4756150"/>
          <p14:tracePt t="154714" x="7162800" y="4775200"/>
          <p14:tracePt t="154730" x="7162800" y="4787900"/>
          <p14:tracePt t="154747" x="7162800" y="4806950"/>
          <p14:tracePt t="154764" x="7162800" y="4832350"/>
          <p14:tracePt t="154802" x="7162800" y="4845050"/>
          <p14:tracePt t="154803" x="7162800" y="4851400"/>
          <p14:tracePt t="154815" x="7162800" y="4857750"/>
          <p14:tracePt t="154831" x="7150100" y="4876800"/>
          <p14:tracePt t="154848" x="7124700" y="4889500"/>
          <p14:tracePt t="154865" x="7105650" y="4895850"/>
          <p14:tracePt t="154881" x="7061200" y="4908550"/>
          <p14:tracePt t="154898" x="7048500" y="4908550"/>
          <p14:tracePt t="154915" x="7016750" y="4921250"/>
          <p14:tracePt t="154932" x="6997700" y="4933950"/>
          <p14:tracePt t="154948" x="6985000" y="4940300"/>
          <p14:tracePt t="154965" x="6959600" y="4953000"/>
          <p14:tracePt t="154982" x="6946900" y="4959350"/>
          <p14:tracePt t="154998" x="6915150" y="4978400"/>
          <p14:tracePt t="155014" x="6877050" y="4997450"/>
          <p14:tracePt t="155030" x="6851650" y="5003800"/>
          <p14:tracePt t="155048" x="6832600" y="5016500"/>
          <p14:tracePt t="155065" x="6819900" y="5016500"/>
          <p14:tracePt t="155081" x="6800850" y="5022850"/>
          <p14:tracePt t="155098" x="6788150" y="5022850"/>
          <p14:tracePt t="155115" x="6788150" y="5029200"/>
          <p14:tracePt t="155440" x="6788150" y="5035550"/>
          <p14:tracePt t="155481" x="6788150" y="5041900"/>
          <p14:tracePt t="155595" x="6794500" y="5048250"/>
          <p14:tracePt t="155737" x="6794500" y="5041900"/>
          <p14:tracePt t="155747" x="6794500" y="5029200"/>
          <p14:tracePt t="155758" x="6794500" y="5003800"/>
          <p14:tracePt t="155764" x="6731000" y="4889500"/>
          <p14:tracePt t="155781" x="6686550" y="4800600"/>
          <p14:tracePt t="155798" x="6464300" y="4489450"/>
          <p14:tracePt t="155816" x="6280150" y="4267200"/>
          <p14:tracePt t="155831" x="5797550" y="3733800"/>
          <p14:tracePt t="155848" x="5213350" y="3136900"/>
          <p14:tracePt t="155865" x="4908550" y="2819400"/>
          <p14:tracePt t="155882" x="4305300" y="2216150"/>
          <p14:tracePt t="155898" x="3771900" y="1682750"/>
          <p14:tracePt t="155915" x="3536950" y="1460500"/>
          <p14:tracePt t="155931" x="3136900" y="1073150"/>
          <p14:tracePt t="155948" x="2971800" y="933450"/>
          <p14:tracePt t="155965" x="2730500" y="730250"/>
          <p14:tracePt t="155981" x="2546350" y="596900"/>
          <p14:tracePt t="155998" x="2463800" y="546100"/>
          <p14:tracePt t="156015" x="2336800" y="450850"/>
          <p14:tracePt t="156030" x="2273300" y="406400"/>
          <p14:tracePt t="156047" x="2159000" y="317500"/>
          <p14:tracePt t="156065" x="2108200" y="285750"/>
          <p14:tracePt t="156081" x="2000250" y="209550"/>
          <p14:tracePt t="156098" x="1911350" y="139700"/>
          <p14:tracePt t="156115" x="1873250" y="114300"/>
          <p14:tracePt t="156131" x="1816100" y="76200"/>
          <p14:tracePt t="156148" x="1797050" y="63500"/>
          <p14:tracePt t="156391" x="1790700" y="63500"/>
          <p14:tracePt t="156411" x="1784350" y="63500"/>
          <p14:tracePt t="156424" x="1778000" y="63500"/>
          <p14:tracePt t="156433" x="1765300" y="63500"/>
          <p14:tracePt t="156434" x="1758950" y="63500"/>
          <p14:tracePt t="156448" x="1714500" y="63500"/>
          <p14:tracePt t="156465" x="1695450" y="63500"/>
          <p14:tracePt t="156481" x="1651000" y="63500"/>
          <p14:tracePt t="156498" x="1600200" y="63500"/>
          <p14:tracePt t="156515" x="1574800" y="63500"/>
          <p14:tracePt t="156531" x="1530350" y="63500"/>
          <p14:tracePt t="156548" x="1492250" y="63500"/>
          <p14:tracePt t="156565" x="1447800" y="63500"/>
          <p14:tracePt t="156582" x="1377950" y="63500"/>
          <p14:tracePt t="156598" x="1358900" y="63500"/>
          <p14:tracePt t="156616" x="1308100" y="76200"/>
          <p14:tracePt t="156630" x="1282700" y="82550"/>
          <p14:tracePt t="156647" x="1244600" y="95250"/>
          <p14:tracePt t="156665" x="1225550" y="107950"/>
          <p14:tracePt t="156681" x="1212850" y="114300"/>
          <p14:tracePt t="156698" x="1187450" y="120650"/>
          <p14:tracePt t="156733" x="1174750" y="120650"/>
          <p14:tracePt t="156733" x="1162050" y="127000"/>
          <p14:tracePt t="156747" x="1155700" y="133350"/>
          <p14:tracePt t="156763" x="1117600" y="146050"/>
          <p14:tracePt t="156783" x="1066800" y="165100"/>
          <p14:tracePt t="156798" x="1028700" y="171450"/>
          <p14:tracePt t="156815" x="946150" y="196850"/>
          <p14:tracePt t="156831" x="857250" y="228600"/>
          <p14:tracePt t="156849" x="800100" y="241300"/>
          <p14:tracePt t="156865" x="692150" y="273050"/>
          <p14:tracePt t="156882" x="647700" y="285750"/>
          <p14:tracePt t="156898" x="577850" y="311150"/>
          <p14:tracePt t="156915" x="514350" y="330200"/>
          <p14:tracePt t="156932" x="495300" y="336550"/>
          <p14:tracePt t="156948" x="457200" y="355600"/>
          <p14:tracePt t="156966" x="438150" y="368300"/>
          <p14:tracePt t="156981" x="419100" y="387350"/>
          <p14:tracePt t="156999" x="381000" y="412750"/>
          <p14:tracePt t="157015" x="361950" y="419100"/>
          <p14:tracePt t="157032" x="317500" y="457200"/>
          <p14:tracePt t="157048" x="298450" y="476250"/>
          <p14:tracePt t="157065" x="254000" y="501650"/>
          <p14:tracePt t="157082" x="228600" y="527050"/>
          <p14:tracePt t="157099" x="215900" y="539750"/>
          <p14:tracePt t="157116" x="215900" y="558800"/>
          <p14:tracePt t="157132" x="215900" y="571500"/>
          <p14:tracePt t="157149" x="215900" y="596900"/>
          <p14:tracePt t="157166" x="222250" y="603250"/>
          <p14:tracePt t="157182" x="241300" y="628650"/>
          <p14:tracePt t="157199" x="260350" y="654050"/>
          <p14:tracePt t="157231" x="279400" y="660400"/>
          <p14:tracePt t="157232" x="323850" y="698500"/>
          <p14:tracePt t="157248" x="355600" y="717550"/>
          <p14:tracePt t="157248" x="381000" y="730250"/>
          <p14:tracePt t="157266" x="419100" y="755650"/>
          <p14:tracePt t="157282" x="508000" y="800100"/>
          <p14:tracePt t="157299" x="552450" y="812800"/>
          <p14:tracePt t="157316" x="647700" y="857250"/>
          <p14:tracePt t="157332" x="692150" y="863600"/>
          <p14:tracePt t="157332" x="736600" y="869950"/>
          <p14:tracePt t="157349" x="781050" y="876300"/>
          <p14:tracePt t="157366" x="876300" y="882650"/>
          <p14:tracePt t="157383" x="927100" y="895350"/>
          <p14:tracePt t="157399" x="1041400" y="895350"/>
          <p14:tracePt t="157416" x="1092200" y="895350"/>
          <p14:tracePt t="157432" x="1193800" y="895350"/>
          <p14:tracePt t="157449" x="1250950" y="895350"/>
          <p14:tracePt t="157466" x="1276350" y="895350"/>
          <p14:tracePt t="157482" x="1308100" y="895350"/>
          <p14:tracePt t="157499" x="1320800" y="895350"/>
          <p14:tracePt t="157516" x="1346200" y="901700"/>
          <p14:tracePt t="157533" x="1390650" y="908050"/>
          <p14:tracePt t="157549" x="1416050" y="908050"/>
          <p14:tracePt t="157566" x="1479550" y="914400"/>
          <p14:tracePt t="157583" x="1517650" y="914400"/>
          <p14:tracePt t="157599" x="1606550" y="920750"/>
          <p14:tracePt t="157617" x="1638300" y="920750"/>
          <p14:tracePt t="157631" x="1727200" y="920750"/>
          <p14:tracePt t="157648" x="1816100" y="920750"/>
          <p14:tracePt t="157666" x="1847850" y="920750"/>
          <p14:tracePt t="157683" x="1917700" y="920750"/>
          <p14:tracePt t="157699" x="1981200" y="920750"/>
          <p14:tracePt t="157717" x="2012950" y="920750"/>
          <p14:tracePt t="157733" x="2076450" y="920750"/>
          <p14:tracePt t="157748" x="2095500" y="920750"/>
          <p14:tracePt t="157765" x="2152650" y="920750"/>
          <p14:tracePt t="157781" x="2178050" y="914400"/>
          <p14:tracePt t="157798" x="2222500" y="908050"/>
          <p14:tracePt t="157817" x="2260600" y="889000"/>
          <p14:tracePt t="157832" x="2273300" y="876300"/>
          <p14:tracePt t="157849" x="2298700" y="857250"/>
          <p14:tracePt t="157866" x="2324100" y="838200"/>
          <p14:tracePt t="157883" x="2330450" y="825500"/>
          <p14:tracePt t="157899" x="2343150" y="806450"/>
          <p14:tracePt t="157916" x="2355850" y="793750"/>
          <p14:tracePt t="157932" x="2362200" y="762000"/>
          <p14:tracePt t="157949" x="2374900" y="742950"/>
          <p14:tracePt t="157966" x="2374900" y="723900"/>
          <p14:tracePt t="157983" x="2374900" y="704850"/>
          <p14:tracePt t="157999" x="2374900" y="692150"/>
          <p14:tracePt t="158016" x="2374900" y="673100"/>
          <p14:tracePt t="158032" x="2374900" y="654050"/>
          <p14:tracePt t="158049" x="2368550" y="647700"/>
          <p14:tracePt t="158066" x="2355850" y="628650"/>
          <p14:tracePt t="158082" x="2343150" y="622300"/>
          <p14:tracePt t="158099" x="2317750" y="596900"/>
          <p14:tracePt t="158116" x="2292350" y="571500"/>
          <p14:tracePt t="158132" x="2279650" y="558800"/>
          <p14:tracePt t="158149" x="2235200" y="527050"/>
          <p14:tracePt t="158166" x="2203450" y="508000"/>
          <p14:tracePt t="158182" x="2152650" y="476250"/>
          <p14:tracePt t="158199" x="2076450" y="444500"/>
          <p14:tracePt t="158216" x="2032000" y="419100"/>
          <p14:tracePt t="158232" x="1949450" y="400050"/>
          <p14:tracePt t="158249" x="1898650" y="381000"/>
          <p14:tracePt t="158266" x="1816100" y="368300"/>
          <p14:tracePt t="158282" x="1784350" y="361950"/>
          <p14:tracePt t="158299" x="1708150" y="361950"/>
          <p14:tracePt t="158316" x="1625600" y="355600"/>
          <p14:tracePt t="158332" x="1593850" y="355600"/>
          <p14:tracePt t="158349" x="1517650" y="355600"/>
          <p14:tracePt t="158366" x="1479550" y="355600"/>
          <p14:tracePt t="158382" x="1428750" y="355600"/>
          <p14:tracePt t="158399" x="1358900" y="355600"/>
          <p14:tracePt t="158416" x="1333500" y="355600"/>
          <p14:tracePt t="158432" x="1263650" y="355600"/>
          <p14:tracePt t="158449" x="1231900" y="361950"/>
          <p14:tracePt t="158466" x="1168400" y="381000"/>
          <p14:tracePt t="158482" x="1085850" y="400050"/>
          <p14:tracePt t="158499" x="1041400" y="419100"/>
          <p14:tracePt t="158516" x="958850" y="438150"/>
          <p14:tracePt t="158532" x="908050" y="457200"/>
          <p14:tracePt t="158549" x="831850" y="476250"/>
          <p14:tracePt t="158566" x="774700" y="501650"/>
          <p14:tracePt t="158582" x="749300" y="508000"/>
          <p14:tracePt t="158600" x="704850" y="527050"/>
          <p14:tracePt t="158617" x="685800" y="539750"/>
          <p14:tracePt t="158633" x="660400" y="558800"/>
          <p14:tracePt t="158648" x="647700" y="571500"/>
          <p14:tracePt t="158665" x="615950" y="603250"/>
          <p14:tracePt t="158683" x="584200" y="641350"/>
          <p14:tracePt t="158699" x="552450" y="673100"/>
          <p14:tracePt t="158717" x="546100" y="692150"/>
          <p14:tracePt t="158733" x="533400" y="730250"/>
          <p14:tracePt t="158749" x="533400" y="749300"/>
          <p14:tracePt t="158765" x="533400" y="787400"/>
          <p14:tracePt t="158781" x="539750" y="800100"/>
          <p14:tracePt t="158799" x="565150" y="831850"/>
          <p14:tracePt t="158817" x="609600" y="857250"/>
          <p14:tracePt t="158833" x="635000" y="863600"/>
          <p14:tracePt t="158849" x="685800" y="876300"/>
          <p14:tracePt t="158866" x="723900" y="876300"/>
          <p14:tracePt t="158882" x="812800" y="882650"/>
          <p14:tracePt t="158899" x="908050" y="882650"/>
          <p14:tracePt t="158916" x="965200" y="882650"/>
          <p14:tracePt t="158932" x="1073150" y="882650"/>
          <p14:tracePt t="158949" x="1104900" y="882650"/>
          <p14:tracePt t="158966" x="1162050" y="882650"/>
          <p14:tracePt t="158982" x="1187450" y="882650"/>
          <p14:tracePt t="158982" x="1212850" y="882650"/>
          <p14:tracePt t="158999" x="1238250" y="876300"/>
          <p14:tracePt t="159016" x="1295400" y="869950"/>
          <p14:tracePt t="159032" x="1339850" y="869950"/>
          <p14:tracePt t="159049" x="1460500" y="863600"/>
          <p14:tracePt t="159065" x="1536700" y="863600"/>
          <p14:tracePt t="159081" x="1689100" y="863600"/>
          <p14:tracePt t="159099" x="1854200" y="863600"/>
          <p14:tracePt t="159116" x="1924050" y="863600"/>
          <p14:tracePt t="159132" x="2070100" y="863600"/>
          <p14:tracePt t="159149" x="2190750" y="863600"/>
          <p14:tracePt t="159166" x="2241550" y="863600"/>
          <p14:tracePt t="159182" x="2317750" y="863600"/>
          <p14:tracePt t="159199" x="2355850" y="863600"/>
          <p14:tracePt t="159216" x="2393950" y="863600"/>
          <p14:tracePt t="159232" x="2406650" y="863600"/>
          <p14:tracePt t="159249" x="2432050" y="863600"/>
          <p14:tracePt t="159266" x="2463800" y="863600"/>
          <p14:tracePt t="159282" x="2470150" y="863600"/>
          <p14:tracePt t="159299" x="2489200" y="863600"/>
          <p14:tracePt t="160197" x="2482850" y="863600"/>
          <p14:tracePt t="160727" x="2489200" y="863600"/>
          <p14:tracePt t="160850" x="2495550" y="863600"/>
          <p14:tracePt t="160861" x="2508250" y="869950"/>
          <p14:tracePt t="160865" x="2514600" y="882650"/>
          <p14:tracePt t="160874" x="2533650" y="895350"/>
          <p14:tracePt t="160882" x="2565400" y="914400"/>
          <p14:tracePt t="160899" x="2622550" y="965200"/>
          <p14:tracePt t="160916" x="2654300" y="1003300"/>
          <p14:tracePt t="160932" x="2711450" y="1073150"/>
          <p14:tracePt t="160949" x="2787650" y="1162050"/>
          <p14:tracePt t="160966" x="2813050" y="1200150"/>
          <p14:tracePt t="160982" x="2870200" y="1289050"/>
          <p14:tracePt t="160999" x="2901950" y="1327150"/>
          <p14:tracePt t="161016" x="2952750" y="1384300"/>
          <p14:tracePt t="161032" x="2984500" y="1422400"/>
          <p14:tracePt t="161049" x="2997200" y="1428750"/>
          <p14:tracePt t="161066" x="3022600" y="1460500"/>
          <p14:tracePt t="161083" x="3035300" y="1473200"/>
          <p14:tracePt t="161099" x="3073400" y="1511300"/>
          <p14:tracePt t="161116" x="3130550" y="1568450"/>
          <p14:tracePt t="161132" x="3162300" y="1600200"/>
          <p14:tracePt t="161149" x="3244850" y="1676400"/>
          <p14:tracePt t="161166" x="3282950" y="1720850"/>
          <p14:tracePt t="161182" x="3384550" y="1822450"/>
          <p14:tracePt t="161199" x="3473450" y="1911350"/>
          <p14:tracePt t="161216" x="3524250" y="1962150"/>
          <p14:tracePt t="161232" x="3638550" y="2057400"/>
          <p14:tracePt t="161249" x="3683000" y="2095500"/>
          <p14:tracePt t="161266" x="3797300" y="2178050"/>
          <p14:tracePt t="161282" x="3905250" y="2266950"/>
          <p14:tracePt t="161299" x="3962400" y="2305050"/>
          <p14:tracePt t="161316" x="4083050" y="2393950"/>
          <p14:tracePt t="161332" x="4146550" y="2438400"/>
          <p14:tracePt t="161349" x="4260850" y="2527300"/>
          <p14:tracePt t="161366" x="4394200" y="2622550"/>
          <p14:tracePt t="161382" x="4457700" y="2679700"/>
          <p14:tracePt t="161399" x="4597400" y="2800350"/>
          <p14:tracePt t="161416" x="4667250" y="2870200"/>
          <p14:tracePt t="161432" x="4819650" y="3016250"/>
          <p14:tracePt t="161449" x="4953000" y="3162300"/>
          <p14:tracePt t="161466" x="5016500" y="3232150"/>
          <p14:tracePt t="161482" x="5124450" y="3359150"/>
          <p14:tracePt t="161499" x="5175250" y="3422650"/>
          <p14:tracePt t="161516" x="5270500" y="3530600"/>
          <p14:tracePt t="161532" x="5372100" y="3651250"/>
          <p14:tracePt t="161549" x="5435600" y="3714750"/>
          <p14:tracePt t="161566" x="5518150" y="3816350"/>
          <p14:tracePt t="161582" x="5556250" y="3854450"/>
          <p14:tracePt t="161599" x="5619750" y="3930650"/>
          <p14:tracePt t="161616" x="5664200" y="4006850"/>
          <p14:tracePt t="161633" x="5695950" y="4057650"/>
          <p14:tracePt t="161648" x="5759450" y="4146550"/>
          <p14:tracePt t="161665" x="5791200" y="4184650"/>
          <p14:tracePt t="161682" x="5854700" y="4279900"/>
          <p14:tracePt t="161699" x="5918200" y="4362450"/>
          <p14:tracePt t="161717" x="5949950" y="4387850"/>
          <p14:tracePt t="161731" x="6000750" y="4457700"/>
          <p14:tracePt t="161748" x="6032500" y="4489450"/>
          <p14:tracePt t="161765" x="6089650" y="4546600"/>
          <p14:tracePt t="161781" x="6159500" y="4603750"/>
          <p14:tracePt t="161799" x="6184900" y="4635500"/>
          <p14:tracePt t="161816" x="6254750" y="4686300"/>
          <p14:tracePt t="161833" x="6280150" y="4718050"/>
          <p14:tracePt t="161850" x="6362700" y="4768850"/>
          <p14:tracePt t="161867" x="6426200" y="4832350"/>
          <p14:tracePt t="161883" x="6470650" y="4864100"/>
          <p14:tracePt t="161899" x="6527800" y="4921250"/>
          <p14:tracePt t="161916" x="6553200" y="4953000"/>
          <p14:tracePt t="161932" x="6591300" y="4991100"/>
          <p14:tracePt t="161949" x="6623050" y="5016500"/>
          <p14:tracePt t="161966" x="6635750" y="5029200"/>
          <p14:tracePt t="161982" x="6661150" y="5048250"/>
          <p14:tracePt t="161999" x="6667500" y="5054600"/>
          <p14:tracePt t="162016" x="6699250" y="5060950"/>
          <p14:tracePt t="162032" x="6711950" y="5060950"/>
          <p14:tracePt t="162049" x="6756400" y="5060950"/>
          <p14:tracePt t="162066" x="6807200" y="5060950"/>
          <p14:tracePt t="162082" x="6832600" y="5060950"/>
          <p14:tracePt t="162099" x="6870700" y="5060950"/>
          <p14:tracePt t="162116" x="6889750" y="5060950"/>
          <p14:tracePt t="162132" x="6908800" y="5060950"/>
          <p14:tracePt t="162149" x="6921500" y="5060950"/>
          <p14:tracePt t="162166" x="6927850" y="5060950"/>
          <p14:tracePt t="162183" x="6953250" y="5054600"/>
          <p14:tracePt t="162199" x="6965950" y="5054600"/>
          <p14:tracePt t="162216" x="6997700" y="5041900"/>
          <p14:tracePt t="162232" x="7029450" y="5035550"/>
          <p14:tracePt t="162249" x="7042150" y="5029200"/>
          <p14:tracePt t="162266" x="7061200" y="5022850"/>
          <p14:tracePt t="162300" x="7067550" y="5016500"/>
          <p14:tracePt t="162316" x="7073900" y="5010150"/>
          <p14:tracePt t="162332" x="7080250" y="5003800"/>
          <p14:tracePt t="162333" x="7092950" y="4997450"/>
          <p14:tracePt t="162349" x="7105650" y="4984750"/>
          <p14:tracePt t="162366" x="7112000" y="4984750"/>
          <p14:tracePt t="162382" x="7124700" y="4965700"/>
          <p14:tracePt t="162399" x="7124700" y="4959350"/>
          <p14:tracePt t="162416" x="7131050" y="4953000"/>
          <p14:tracePt t="162432" x="7137400" y="4940300"/>
          <p14:tracePt t="162449" x="7143750" y="4933950"/>
          <p14:tracePt t="162466" x="7143750" y="4927600"/>
          <p14:tracePt t="162482" x="7143750" y="4908550"/>
          <p14:tracePt t="162520" x="7143750" y="4895850"/>
          <p14:tracePt t="162532" x="7143750" y="4889500"/>
          <p14:tracePt t="162533" x="7137400" y="4889500"/>
          <p14:tracePt t="162549" x="7131050" y="4870450"/>
          <p14:tracePt t="162566" x="7124700" y="4870450"/>
          <p14:tracePt t="162582" x="7124700" y="4864100"/>
          <p14:tracePt t="162599" x="7112000" y="4851400"/>
          <p14:tracePt t="162616" x="7112000" y="4845050"/>
          <p14:tracePt t="162631" x="7099300" y="4832350"/>
          <p14:tracePt t="162648" x="7092950" y="4819650"/>
          <p14:tracePt t="162666" x="7086600" y="4819650"/>
          <p14:tracePt t="162682" x="7061200" y="4806950"/>
          <p14:tracePt t="162699" x="7048500" y="4800600"/>
          <p14:tracePt t="162717" x="7016750" y="4794250"/>
          <p14:tracePt t="162733" x="6997700" y="4794250"/>
          <p14:tracePt t="162749" x="6985000" y="4794250"/>
          <p14:tracePt t="162765" x="6972300" y="4794250"/>
          <p14:tracePt t="162782" x="6959600" y="4794250"/>
          <p14:tracePt t="162799" x="6940550" y="4794250"/>
          <p14:tracePt t="162816" x="6921500" y="4794250"/>
          <p14:tracePt t="162832" x="6915150" y="4794250"/>
          <p14:tracePt t="162849" x="6902450" y="4794250"/>
          <p14:tracePt t="162867" x="6896100" y="4794250"/>
          <p14:tracePt t="162882" x="6889750" y="4794250"/>
          <p14:tracePt t="162917" x="6883400" y="4794250"/>
          <p14:tracePt t="162918" x="6877050" y="4794250"/>
          <p14:tracePt t="162933" x="6870700" y="4794250"/>
          <p14:tracePt t="162949" x="6858000" y="4800600"/>
          <p14:tracePt t="162966" x="6851650" y="4813300"/>
          <p14:tracePt t="162982" x="6851650" y="4826000"/>
          <p14:tracePt t="162982" x="6845300" y="4838700"/>
          <p14:tracePt t="162999" x="6845300" y="4845050"/>
          <p14:tracePt t="163016" x="6838950" y="4870450"/>
          <p14:tracePt t="163032" x="6838950" y="4876800"/>
          <p14:tracePt t="163049" x="6838950" y="4908550"/>
          <p14:tracePt t="163084" x="6838950" y="4921250"/>
          <p14:tracePt t="163086" x="6838950" y="4927600"/>
          <p14:tracePt t="163099" x="6851650" y="4940300"/>
          <p14:tracePt t="163116" x="6858000" y="4946650"/>
          <p14:tracePt t="163132" x="6877050" y="4953000"/>
          <p14:tracePt t="163149" x="6889750" y="4959350"/>
          <p14:tracePt t="163166" x="6896100" y="4959350"/>
          <p14:tracePt t="163182" x="6908800" y="4959350"/>
          <p14:tracePt t="163219" x="6915150" y="4959350"/>
          <p14:tracePt t="163220" x="6921500" y="4959350"/>
          <p14:tracePt t="163233" x="6927850" y="4946650"/>
          <p14:tracePt t="163249" x="6934200" y="4940300"/>
          <p14:tracePt t="163265" x="6953250" y="4914900"/>
          <p14:tracePt t="163283" x="6959600" y="4914900"/>
          <p14:tracePt t="163299" x="6959600" y="4902200"/>
          <p14:tracePt t="163316" x="6965950" y="4895850"/>
          <p14:tracePt t="163332" x="6965950" y="4883150"/>
          <p14:tracePt t="163349" x="6965950" y="4870450"/>
          <p14:tracePt t="163366" x="6953250" y="4864100"/>
          <p14:tracePt t="163383" x="6940550" y="4851400"/>
          <p14:tracePt t="163399" x="6921500" y="4845050"/>
          <p14:tracePt t="163415" x="6889750" y="4838700"/>
          <p14:tracePt t="163432" x="6851650" y="4832350"/>
          <p14:tracePt t="163449" x="6832600" y="4832350"/>
          <p14:tracePt t="163466" x="6800850" y="4826000"/>
          <p14:tracePt t="163482" x="6794500" y="4826000"/>
          <p14:tracePt t="163499" x="6781800" y="4826000"/>
          <p14:tracePt t="163516" x="6769100" y="4832350"/>
          <p14:tracePt t="163532" x="6769100" y="4845050"/>
          <p14:tracePt t="163549" x="6762750" y="4870450"/>
          <p14:tracePt t="163566" x="6756400" y="4883150"/>
          <p14:tracePt t="163582" x="6756400" y="4902200"/>
          <p14:tracePt t="163599" x="6756400" y="4921250"/>
          <p14:tracePt t="163617" x="6756400" y="4933950"/>
          <p14:tracePt t="163657" x="6762750" y="4940300"/>
          <p14:tracePt t="163667" x="6775450" y="4946650"/>
          <p14:tracePt t="163668" x="6775450" y="4953000"/>
          <p14:tracePt t="163688" x="6788150" y="4959350"/>
          <p14:tracePt t="163698" x="6813550" y="4959350"/>
          <p14:tracePt t="163716" x="6845300" y="4959350"/>
          <p14:tracePt t="163733" x="6858000" y="4959350"/>
          <p14:tracePt t="163748" x="6889750" y="4959350"/>
          <p14:tracePt t="163765" x="6896100" y="4959350"/>
          <p14:tracePt t="163781" x="6915150" y="4959350"/>
          <p14:tracePt t="164017" x="6921500" y="4959350"/>
          <p14:tracePt t="164068" x="6927850" y="4959350"/>
          <p14:tracePt t="164608" x="6927850" y="4965700"/>
          <p14:tracePt t="164996" x="6927850" y="4972050"/>
          <p14:tracePt t="165037" x="6927850" y="4978400"/>
          <p14:tracePt t="165057" x="6934200" y="4978400"/>
          <p14:tracePt t="165079" x="6946900" y="4978400"/>
          <p14:tracePt t="165090" x="6953250" y="4978400"/>
          <p14:tracePt t="165101" x="6959600" y="4978400"/>
          <p14:tracePt t="165116" x="6965950" y="4984750"/>
          <p14:tracePt t="165117" x="6978650" y="4991100"/>
          <p14:tracePt t="165132" x="6985000" y="4991100"/>
          <p14:tracePt t="165149" x="6991350" y="4997450"/>
          <p14:tracePt t="165183" x="6997700" y="4997450"/>
          <p14:tracePt t="165205" x="7004050" y="4997450"/>
          <p14:tracePt t="165215" x="7010400" y="5003800"/>
          <p14:tracePt t="165217" x="7016750" y="5003800"/>
          <p14:tracePt t="165232" x="7042150" y="5010150"/>
          <p14:tracePt t="165249" x="7054850" y="5016500"/>
          <p14:tracePt t="165266" x="7092950" y="5022850"/>
          <p14:tracePt t="165282" x="7150100" y="5029200"/>
          <p14:tracePt t="165299" x="7188200" y="5035550"/>
          <p14:tracePt t="165316" x="7289800" y="5041900"/>
          <p14:tracePt t="165332" x="7327900" y="5041900"/>
          <p14:tracePt t="165349" x="7429500" y="5041900"/>
          <p14:tracePt t="165366" x="7499350" y="5041900"/>
          <p14:tracePt t="165382" x="7524750" y="5041900"/>
          <p14:tracePt t="165399" x="7550150" y="5041900"/>
          <p14:tracePt t="165882" x="7550150" y="5048250"/>
          <p14:tracePt t="165882" x="0" y="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533400" y="230188"/>
            <a:ext cx="274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2NO + O</a:t>
            </a:r>
            <a:r>
              <a:rPr lang="en-US" altLang="en-US" sz="2400" baseline="-25000"/>
              <a:t>2</a:t>
            </a:r>
            <a:r>
              <a:rPr lang="en-U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g</a:t>
            </a:r>
            <a:r>
              <a:rPr lang="en-US" altLang="en-US"/>
              <a:t> </a:t>
            </a:r>
            <a:r>
              <a:rPr lang="en-US" altLang="en-US" sz="2400"/>
              <a:t> 2NO</a:t>
            </a:r>
            <a:r>
              <a:rPr lang="en-US" altLang="en-US" sz="2400" baseline="-25000"/>
              <a:t>2</a:t>
            </a: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152400" y="609600"/>
            <a:ext cx="876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r-Latn-CS" altLang="en-US" sz="2400" b="1"/>
              <a:t>1</a:t>
            </a:r>
            <a:r>
              <a:rPr lang="en-US" altLang="en-US" sz="2400" b="1"/>
              <a:t>. mehanizam 		</a:t>
            </a:r>
            <a:r>
              <a:rPr lang="sr-Latn-CS" altLang="en-US" sz="2400" b="1"/>
              <a:t>		</a:t>
            </a:r>
            <a:r>
              <a:rPr lang="en-US" altLang="en-US" sz="2400" b="1">
                <a:solidFill>
                  <a:srgbClr val="0000FF"/>
                </a:solidFill>
              </a:rPr>
              <a:t>Intermedijer N</a:t>
            </a:r>
            <a:r>
              <a:rPr lang="en-US" altLang="en-US" sz="2400" b="1" baseline="-25000">
                <a:solidFill>
                  <a:srgbClr val="0000FF"/>
                </a:solidFill>
              </a:rPr>
              <a:t>2</a:t>
            </a:r>
            <a:r>
              <a:rPr lang="en-US" altLang="en-US" sz="2400" b="1">
                <a:solidFill>
                  <a:srgbClr val="0000FF"/>
                </a:solidFill>
              </a:rPr>
              <a:t>O</a:t>
            </a:r>
            <a:r>
              <a:rPr lang="en-US" altLang="en-US" sz="2400" b="1" baseline="-25000">
                <a:solidFill>
                  <a:srgbClr val="0000FF"/>
                </a:solidFill>
              </a:rPr>
              <a:t>2</a:t>
            </a:r>
            <a:r>
              <a:rPr lang="en-US" altLang="en-US" sz="2400" b="1"/>
              <a:t> </a:t>
            </a:r>
          </a:p>
          <a:p>
            <a:r>
              <a:rPr lang="en-US" altLang="en-US" sz="2400" b="1"/>
              <a:t>NO + NO </a:t>
            </a:r>
            <a:r>
              <a:rPr lang="sr-Latn-CS" altLang="en-US" sz="2400" b="1">
                <a:latin typeface="Wingdings 3" pitchFamily="18" charset="2"/>
              </a:rPr>
              <a:t>D</a:t>
            </a:r>
            <a:r>
              <a:rPr lang="en-US" altLang="en-US" sz="2400" b="1"/>
              <a:t>  N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; </a:t>
            </a:r>
            <a:r>
              <a:rPr lang="sr-Latn-CS" altLang="en-US" sz="2400" b="1"/>
              <a:t>		</a:t>
            </a:r>
            <a:r>
              <a:rPr lang="en-US" altLang="en-US" sz="2400" b="1" i="1"/>
              <a:t>Ka</a:t>
            </a:r>
            <a:r>
              <a:rPr lang="en-US" altLang="en-US" sz="2400" b="1"/>
              <a:t>, 	</a:t>
            </a:r>
            <a:r>
              <a:rPr lang="sr-Latn-CS" altLang="en-US" sz="2400" b="1"/>
              <a:t>	</a:t>
            </a:r>
            <a:r>
              <a:rPr lang="en-US" altLang="en-US" sz="2400" b="1">
                <a:solidFill>
                  <a:srgbClr val="FF0000"/>
                </a:solidFill>
              </a:rPr>
              <a:t>brza revnoteža</a:t>
            </a:r>
            <a:r>
              <a:rPr lang="en-US" altLang="en-US" sz="2400" b="1"/>
              <a:t>  </a:t>
            </a:r>
          </a:p>
          <a:p>
            <a:r>
              <a:rPr lang="en-US" altLang="en-US" sz="2400" b="1"/>
              <a:t>N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+ O</a:t>
            </a:r>
            <a:r>
              <a:rPr lang="en-US" altLang="en-US" sz="2400" b="1" baseline="-25000"/>
              <a:t>2 </a:t>
            </a:r>
            <a:r>
              <a:rPr lang="sr-Latn-CS" altLang="en-US" sz="2400" b="1">
                <a:latin typeface="Wingdings 3" pitchFamily="18" charset="2"/>
              </a:rPr>
              <a:t>g</a:t>
            </a:r>
            <a:r>
              <a:rPr lang="en-US" altLang="en-US" sz="2400" b="1"/>
              <a:t> 2N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; </a:t>
            </a:r>
            <a:r>
              <a:rPr lang="sr-Latn-CS" altLang="en-US" sz="2400" b="1"/>
              <a:t>		</a:t>
            </a:r>
            <a:r>
              <a:rPr lang="en-US" altLang="en-US" sz="2400" b="1" i="1"/>
              <a:t>k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, 	</a:t>
            </a:r>
            <a:r>
              <a:rPr lang="sr-Latn-CS" altLang="en-US" sz="2400" b="1"/>
              <a:t>	</a:t>
            </a:r>
            <a:r>
              <a:rPr lang="en-US" altLang="en-US" sz="2400" b="1">
                <a:solidFill>
                  <a:srgbClr val="FF0000"/>
                </a:solidFill>
              </a:rPr>
              <a:t>spor stupanj</a:t>
            </a:r>
            <a:r>
              <a:rPr lang="en-US" altLang="en-US" sz="2400" b="1"/>
              <a:t> 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228600" y="1981200"/>
          <a:ext cx="1828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5" imgW="850531" imgH="444307" progId="Equation.3">
                  <p:embed/>
                </p:oleObj>
              </mc:Choice>
              <mc:Fallback>
                <p:oleObj name="Equation" r:id="rId5" imgW="850531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18288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2209800" y="1981200"/>
          <a:ext cx="27432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7" imgW="1511300" imgH="406400" progId="Equation.3">
                  <p:embed/>
                </p:oleObj>
              </mc:Choice>
              <mc:Fallback>
                <p:oleObj name="Equation" r:id="rId7" imgW="15113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27432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5181600" y="1905000"/>
          <a:ext cx="3962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9" imgW="1637589" imgH="406224" progId="Equation.3">
                  <p:embed/>
                </p:oleObj>
              </mc:Choice>
              <mc:Fallback>
                <p:oleObj name="Equation" r:id="rId9" imgW="1637589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3962400" cy="982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381000" y="2895600"/>
            <a:ext cx="851376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/>
            <a:r>
              <a:rPr lang="sr-Latn-CS" altLang="en-US" sz="2400" b="1" dirty="0"/>
              <a:t>2</a:t>
            </a:r>
            <a:r>
              <a:rPr lang="en-US" altLang="en-US" sz="2400" b="1" dirty="0"/>
              <a:t>. </a:t>
            </a:r>
            <a:r>
              <a:rPr lang="en-US" altLang="en-US" sz="2400" b="1" dirty="0" err="1"/>
              <a:t>Mehanizam</a:t>
            </a:r>
            <a:r>
              <a:rPr lang="en-US" altLang="en-US" sz="2400" b="1" dirty="0"/>
              <a:t> 				</a:t>
            </a:r>
            <a:r>
              <a:rPr lang="en-US" altLang="en-US" sz="2400" b="1" dirty="0" err="1">
                <a:solidFill>
                  <a:srgbClr val="0000FF"/>
                </a:solidFill>
              </a:rPr>
              <a:t>Intermedijer</a:t>
            </a:r>
            <a:r>
              <a:rPr lang="en-US" altLang="en-US" sz="2400" b="1" dirty="0">
                <a:solidFill>
                  <a:schemeClr val="accent2"/>
                </a:solidFill>
              </a:rPr>
              <a:t> </a:t>
            </a:r>
            <a:r>
              <a:rPr lang="en-US" altLang="en-US" sz="2400" b="1" dirty="0">
                <a:solidFill>
                  <a:srgbClr val="0000FF"/>
                </a:solidFill>
              </a:rPr>
              <a:t>OONO</a:t>
            </a:r>
            <a:r>
              <a:rPr lang="en-US" altLang="en-US" sz="2400" b="1" dirty="0">
                <a:solidFill>
                  <a:schemeClr val="accent2"/>
                </a:solidFill>
              </a:rPr>
              <a:t> </a:t>
            </a:r>
          </a:p>
          <a:p>
            <a:pPr marL="342900" indent="-342900" eaLnBrk="0" hangingPunct="0"/>
            <a:endParaRPr lang="en-US" altLang="en-US" sz="2400" b="1" dirty="0">
              <a:solidFill>
                <a:schemeClr val="accent2"/>
              </a:solidFill>
            </a:endParaRPr>
          </a:p>
          <a:p>
            <a:pPr marL="342900" indent="-342900" eaLnBrk="0" hangingPunct="0"/>
            <a:r>
              <a:rPr lang="en-US" altLang="en-US" sz="2400" b="1" dirty="0"/>
              <a:t>NO + O</a:t>
            </a:r>
            <a:r>
              <a:rPr lang="en-US" altLang="en-US" sz="2400" b="1" baseline="-25000" dirty="0"/>
              <a:t>2</a:t>
            </a:r>
            <a:r>
              <a:rPr lang="en-US" altLang="en-US" sz="2400" b="1" dirty="0"/>
              <a:t> </a:t>
            </a:r>
            <a:r>
              <a:rPr lang="sr-Latn-CS" altLang="en-US" sz="2400" b="1" dirty="0">
                <a:latin typeface="Wingdings 3" pitchFamily="18" charset="2"/>
              </a:rPr>
              <a:t>D</a:t>
            </a:r>
            <a:r>
              <a:rPr lang="en-US" altLang="en-US" sz="2400" b="1" dirty="0"/>
              <a:t> OONO; </a:t>
            </a:r>
            <a:r>
              <a:rPr lang="sr-Latn-CS" altLang="en-US" sz="2400" b="1" dirty="0"/>
              <a:t>		</a:t>
            </a:r>
            <a:r>
              <a:rPr lang="en-US" altLang="en-US" sz="2400" b="1" i="1" dirty="0"/>
              <a:t>K</a:t>
            </a:r>
            <a:r>
              <a:rPr lang="en-US" altLang="en-US" sz="2400" b="1" i="1" baseline="-25000" dirty="0"/>
              <a:t>b</a:t>
            </a:r>
            <a:r>
              <a:rPr lang="en-US" altLang="en-US" sz="2400" b="1" dirty="0"/>
              <a:t>, 	</a:t>
            </a:r>
            <a:r>
              <a:rPr lang="sr-Latn-CS" altLang="en-US" sz="2400" b="1" dirty="0"/>
              <a:t>	</a:t>
            </a:r>
            <a:r>
              <a:rPr lang="en-US" altLang="en-US" sz="2400" b="1" dirty="0" err="1">
                <a:solidFill>
                  <a:srgbClr val="FF0000"/>
                </a:solidFill>
              </a:rPr>
              <a:t>brza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revnoteža</a:t>
            </a:r>
            <a:r>
              <a:rPr lang="en-US" altLang="en-US" sz="2400" b="1" dirty="0"/>
              <a:t>  </a:t>
            </a:r>
          </a:p>
          <a:p>
            <a:pPr marL="342900" indent="-342900" eaLnBrk="0" hangingPunct="0"/>
            <a:r>
              <a:rPr lang="en-US" altLang="en-US" sz="2400" b="1" dirty="0"/>
              <a:t>OONO + NO </a:t>
            </a:r>
            <a:r>
              <a:rPr lang="sr-Latn-CS" altLang="en-US" sz="2400" b="1" dirty="0">
                <a:latin typeface="Wingdings 3" pitchFamily="18" charset="2"/>
              </a:rPr>
              <a:t>g</a:t>
            </a:r>
            <a:r>
              <a:rPr lang="en-US" altLang="en-US" sz="2400" b="1" dirty="0"/>
              <a:t> 2NO</a:t>
            </a:r>
            <a:r>
              <a:rPr lang="en-US" altLang="en-US" sz="2400" b="1" baseline="-25000" dirty="0"/>
              <a:t>2</a:t>
            </a:r>
            <a:r>
              <a:rPr lang="en-US" altLang="en-US" sz="2400" b="1" dirty="0"/>
              <a:t>, </a:t>
            </a:r>
            <a:r>
              <a:rPr lang="sr-Latn-CS" altLang="en-US" sz="2400" b="1" dirty="0"/>
              <a:t>	</a:t>
            </a:r>
            <a:r>
              <a:rPr lang="en-US" altLang="en-US" sz="2400" b="1" i="1" dirty="0"/>
              <a:t>k</a:t>
            </a:r>
            <a:r>
              <a:rPr lang="en-US" altLang="en-US" sz="2400" b="1" baseline="-25000" dirty="0"/>
              <a:t>2</a:t>
            </a:r>
            <a:r>
              <a:rPr lang="en-US" altLang="en-US" sz="2400" b="1" dirty="0"/>
              <a:t>, 	</a:t>
            </a:r>
            <a:r>
              <a:rPr lang="sr-Latn-CS" altLang="en-US" sz="2400" b="1" dirty="0"/>
              <a:t>	</a:t>
            </a:r>
            <a:r>
              <a:rPr lang="en-US" altLang="en-US" sz="2400" b="1" dirty="0" err="1">
                <a:solidFill>
                  <a:srgbClr val="FF0000"/>
                </a:solidFill>
              </a:rPr>
              <a:t>spor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stupanj</a:t>
            </a:r>
            <a:r>
              <a:rPr lang="en-US" altLang="en-US" sz="2400" b="1" dirty="0"/>
              <a:t> </a:t>
            </a:r>
          </a:p>
          <a:p>
            <a:pPr marL="342900" indent="-342900" eaLnBrk="0" hangingPunct="0"/>
            <a:r>
              <a:rPr lang="en-US" altLang="en-US" sz="2400" b="1" dirty="0"/>
              <a:t> </a:t>
            </a:r>
          </a:p>
        </p:txBody>
      </p:sp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228600" y="4876800"/>
          <a:ext cx="18288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11" imgW="965200" imgH="431800" progId="Equation.3">
                  <p:embed/>
                </p:oleObj>
              </mc:Choice>
              <mc:Fallback>
                <p:oleObj name="Equation" r:id="rId11" imgW="965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18288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2"/>
          <p:cNvGraphicFramePr>
            <a:graphicFrameLocks noChangeAspect="1"/>
          </p:cNvGraphicFramePr>
          <p:nvPr/>
        </p:nvGraphicFramePr>
        <p:xfrm>
          <a:off x="2057400" y="4953000"/>
          <a:ext cx="30480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13" imgW="1663700" imgH="393700" progId="Equation.3">
                  <p:embed/>
                </p:oleObj>
              </mc:Choice>
              <mc:Fallback>
                <p:oleObj name="Equation" r:id="rId13" imgW="16637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30480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3"/>
          <p:cNvSpPr txBox="1">
            <a:spLocks noChangeArrowheads="1"/>
          </p:cNvSpPr>
          <p:nvPr/>
        </p:nvSpPr>
        <p:spPr bwMode="auto">
          <a:xfrm>
            <a:off x="2286000" y="4495800"/>
            <a:ext cx="259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 b="1">
                <a:solidFill>
                  <a:srgbClr val="0000FF"/>
                </a:solidFill>
              </a:rPr>
              <a:t>Brzina sporog stupnja</a:t>
            </a:r>
            <a:endParaRPr lang="en-US" altLang="en-US" sz="1800" b="1">
              <a:solidFill>
                <a:srgbClr val="0000FF"/>
              </a:solidFill>
            </a:endParaRPr>
          </a:p>
        </p:txBody>
      </p:sp>
      <p:graphicFrame>
        <p:nvGraphicFramePr>
          <p:cNvPr id="25611" name="Object 15"/>
          <p:cNvGraphicFramePr>
            <a:graphicFrameLocks noChangeAspect="1"/>
          </p:cNvGraphicFramePr>
          <p:nvPr/>
        </p:nvGraphicFramePr>
        <p:xfrm>
          <a:off x="5181600" y="45720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15" imgW="1574800" imgH="393700" progId="Equation.3">
                  <p:embed/>
                </p:oleObj>
              </mc:Choice>
              <mc:Fallback>
                <p:oleObj name="Equation" r:id="rId15" imgW="15748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2000"/>
                        <a:ext cx="39624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AutoShape 17"/>
          <p:cNvSpPr>
            <a:spLocks noChangeArrowheads="1"/>
          </p:cNvSpPr>
          <p:nvPr/>
        </p:nvSpPr>
        <p:spPr bwMode="auto">
          <a:xfrm>
            <a:off x="8686800" y="2895600"/>
            <a:ext cx="457200" cy="1600200"/>
          </a:xfrm>
          <a:prstGeom prst="upDownArrow">
            <a:avLst>
              <a:gd name="adj1" fmla="val 50000"/>
              <a:gd name="adj2" fmla="val 7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altLang="en-US"/>
          </a:p>
        </p:txBody>
      </p:sp>
      <p:sp>
        <p:nvSpPr>
          <p:cNvPr id="25613" name="Rectangle 18"/>
          <p:cNvSpPr>
            <a:spLocks noChangeArrowheads="1"/>
          </p:cNvSpPr>
          <p:nvPr/>
        </p:nvSpPr>
        <p:spPr bwMode="auto">
          <a:xfrm>
            <a:off x="228600" y="5867400"/>
            <a:ext cx="891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FF0000"/>
                </a:solidFill>
              </a:rPr>
              <a:t>Spektroskopski detektovano postojanje samo intermedijera OONO, reakcija se odvija </a:t>
            </a:r>
            <a:r>
              <a:rPr lang="en-US" altLang="en-US" sz="2000" b="1" u="sng">
                <a:solidFill>
                  <a:srgbClr val="FF0000"/>
                </a:solidFill>
              </a:rPr>
              <a:t>po </a:t>
            </a:r>
            <a:r>
              <a:rPr lang="sr-Latn-CS" altLang="en-US" sz="2000" b="1" u="sng">
                <a:solidFill>
                  <a:srgbClr val="FF0000"/>
                </a:solidFill>
              </a:rPr>
              <a:t>drugom </a:t>
            </a:r>
            <a:r>
              <a:rPr lang="en-US" altLang="en-US" sz="2000" b="1" u="sng">
                <a:solidFill>
                  <a:srgbClr val="FF0000"/>
                </a:solidFill>
              </a:rPr>
              <a:t>mehanizmu</a:t>
            </a:r>
            <a:r>
              <a:rPr lang="sr-Latn-CS" altLang="en-US" sz="2000" b="1">
                <a:solidFill>
                  <a:srgbClr val="FF0000"/>
                </a:solidFill>
              </a:rPr>
              <a:t>.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25614" name="Text Box 15"/>
          <p:cNvSpPr txBox="1">
            <a:spLocks noChangeArrowheads="1"/>
          </p:cNvSpPr>
          <p:nvPr/>
        </p:nvSpPr>
        <p:spPr bwMode="auto">
          <a:xfrm>
            <a:off x="3429000" y="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1800"/>
              <a:t>Dva moguća mehanizma sa istom brzinom procesa: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977" x="4819650" y="342900"/>
          <p14:tracePt t="4470" x="4826000" y="342900"/>
          <p14:tracePt t="8940" x="4826000" y="349250"/>
          <p14:tracePt t="8951" x="4826000" y="355600"/>
          <p14:tracePt t="8953" x="4813300" y="361950"/>
          <p14:tracePt t="8964" x="4794250" y="361950"/>
          <p14:tracePt t="8972" x="4762500" y="374650"/>
          <p14:tracePt t="8989" x="4660900" y="381000"/>
          <p14:tracePt t="9005" x="4597400" y="387350"/>
          <p14:tracePt t="9023" x="4413250" y="387350"/>
          <p14:tracePt t="9038" x="4210050" y="387350"/>
          <p14:tracePt t="9054" x="4089400" y="387350"/>
          <p14:tracePt t="9072" x="3854450" y="387350"/>
          <p14:tracePt t="9089" x="3733800" y="387350"/>
          <p14:tracePt t="9105" x="3517900" y="393700"/>
          <p14:tracePt t="9123" x="3359150" y="406400"/>
          <p14:tracePt t="9139" x="3289300" y="412750"/>
          <p14:tracePt t="9154" x="3168650" y="431800"/>
          <p14:tracePt t="9171" x="3117850" y="444500"/>
          <p14:tracePt t="9187" x="3041650" y="469900"/>
          <p14:tracePt t="9204" x="2965450" y="482600"/>
          <p14:tracePt t="9222" x="2940050" y="488950"/>
          <p14:tracePt t="9239" x="2895600" y="501650"/>
          <p14:tracePt t="9255" x="2851150" y="514350"/>
          <p14:tracePt t="9273" x="2825750" y="520700"/>
          <p14:tracePt t="9289" x="2794000" y="527050"/>
          <p14:tracePt t="9306" x="2787650" y="533400"/>
          <p14:tracePt t="9322" x="2768600" y="539750"/>
          <p14:tracePt t="9397" x="2774950" y="539750"/>
          <p14:tracePt t="9541" x="2774950" y="533400"/>
          <p14:tracePt t="9551" x="2774950" y="527050"/>
          <p14:tracePt t="9561" x="2774950" y="520700"/>
          <p14:tracePt t="9584" x="2774950" y="514350"/>
          <p14:tracePt t="9593" x="2774950" y="501650"/>
          <p14:tracePt t="9614" x="2774950" y="495300"/>
          <p14:tracePt t="9624" x="2768600" y="482600"/>
          <p14:tracePt t="9634" x="2755900" y="476250"/>
          <p14:tracePt t="9645" x="2736850" y="463550"/>
          <p14:tracePt t="9654" x="2711450" y="438150"/>
          <p14:tracePt t="9672" x="2667000" y="406400"/>
          <p14:tracePt t="9690" x="2647950" y="393700"/>
          <p14:tracePt t="9706" x="2616200" y="374650"/>
          <p14:tracePt t="9721" x="2603500" y="368300"/>
          <p14:tracePt t="9737" x="2578100" y="349250"/>
          <p14:tracePt t="9755" x="2546350" y="342900"/>
          <p14:tracePt t="9772" x="2527300" y="336550"/>
          <p14:tracePt t="9789" x="2482850" y="323850"/>
          <p14:tracePt t="9805" x="2457450" y="317500"/>
          <p14:tracePt t="9822" x="2393950" y="298450"/>
          <p14:tracePt t="9839" x="2343150" y="285750"/>
          <p14:tracePt t="9855" x="2317750" y="266700"/>
          <p14:tracePt t="9872" x="2279650" y="260350"/>
          <p14:tracePt t="9889" x="2266950" y="260350"/>
          <p14:tracePt t="9905" x="2228850" y="260350"/>
          <p14:tracePt t="9922" x="2159000" y="254000"/>
          <p14:tracePt t="9939" x="2114550" y="241300"/>
          <p14:tracePt t="9956" x="2006600" y="234950"/>
          <p14:tracePt t="9972" x="1949450" y="228600"/>
          <p14:tracePt t="9989" x="1847850" y="203200"/>
          <p14:tracePt t="10006" x="1765300" y="190500"/>
          <p14:tracePt t="10022" x="1739900" y="190500"/>
          <p14:tracePt t="10039" x="1682750" y="184150"/>
          <p14:tracePt t="10054" x="1657350" y="184150"/>
          <p14:tracePt t="10071" x="1600200" y="184150"/>
          <p14:tracePt t="10089" x="1536700" y="184150"/>
          <p14:tracePt t="10106" x="1492250" y="184150"/>
          <p14:tracePt t="10122" x="1416050" y="184150"/>
          <p14:tracePt t="10139" x="1371600" y="184150"/>
          <p14:tracePt t="10156" x="1289050" y="184150"/>
          <p14:tracePt t="10171" x="1244600" y="184150"/>
          <p14:tracePt t="10188" x="1181100" y="184150"/>
          <p14:tracePt t="10205" x="1111250" y="184150"/>
          <p14:tracePt t="10222" x="1066800" y="184150"/>
          <p14:tracePt t="10239" x="990600" y="184150"/>
          <p14:tracePt t="10255" x="895350" y="184150"/>
          <p14:tracePt t="10272" x="838200" y="184150"/>
          <p14:tracePt t="10289" x="749300" y="184150"/>
          <p14:tracePt t="10305" x="717550" y="184150"/>
          <p14:tracePt t="10322" x="660400" y="184150"/>
          <p14:tracePt t="10339" x="615950" y="184150"/>
          <p14:tracePt t="10355" x="603250" y="190500"/>
          <p14:tracePt t="10372" x="584200" y="196850"/>
          <p14:tracePt t="10389" x="571500" y="203200"/>
          <p14:tracePt t="10405" x="565150" y="215900"/>
          <p14:tracePt t="10422" x="552450" y="222250"/>
          <p14:tracePt t="10439" x="546100" y="234950"/>
          <p14:tracePt t="10455" x="527050" y="247650"/>
          <p14:tracePt t="10472" x="514350" y="260350"/>
          <p14:tracePt t="10490" x="495300" y="279400"/>
          <p14:tracePt t="10505" x="482600" y="298450"/>
          <p14:tracePt t="10522" x="482600" y="311150"/>
          <p14:tracePt t="10539" x="482600" y="323850"/>
          <p14:tracePt t="10555" x="482600" y="336550"/>
          <p14:tracePt t="10572" x="482600" y="349250"/>
          <p14:tracePt t="10589" x="488950" y="355600"/>
          <p14:tracePt t="10605" x="501650" y="368300"/>
          <p14:tracePt t="10622" x="520700" y="387350"/>
          <p14:tracePt t="10639" x="527050" y="393700"/>
          <p14:tracePt t="10655" x="546100" y="412750"/>
          <p14:tracePt t="10672" x="571500" y="438150"/>
          <p14:tracePt t="10689" x="577850" y="444500"/>
          <p14:tracePt t="10705" x="615950" y="469900"/>
          <p14:tracePt t="10721" x="635000" y="482600"/>
          <p14:tracePt t="10737" x="679450" y="501650"/>
          <p14:tracePt t="10755" x="698500" y="514350"/>
          <p14:tracePt t="10772" x="717550" y="527050"/>
          <p14:tracePt t="11281" x="723900" y="527050"/>
          <p14:tracePt t="11302" x="730250" y="527050"/>
          <p14:tracePt t="11313" x="736600" y="533400"/>
          <p14:tracePt t="11322" x="749300" y="533400"/>
          <p14:tracePt t="11328" x="768350" y="539750"/>
          <p14:tracePt t="11338" x="819150" y="546100"/>
          <p14:tracePt t="11354" x="850900" y="546100"/>
          <p14:tracePt t="11371" x="920750" y="558800"/>
          <p14:tracePt t="11388" x="952500" y="558800"/>
          <p14:tracePt t="11404" x="1003300" y="565150"/>
          <p14:tracePt t="11421" x="1041400" y="565150"/>
          <p14:tracePt t="11438" x="1060450" y="565150"/>
          <p14:tracePt t="11454" x="1111250" y="565150"/>
          <p14:tracePt t="11471" x="1143000" y="565150"/>
          <p14:tracePt t="11488" x="1193800" y="565150"/>
          <p14:tracePt t="11505" x="1231900" y="565150"/>
          <p14:tracePt t="11521" x="1250950" y="565150"/>
          <p14:tracePt t="12121" x="1250950" y="571500"/>
          <p14:tracePt t="12183" x="1244600" y="571500"/>
          <p14:tracePt t="12621" x="1238250" y="571500"/>
          <p14:tracePt t="12633" x="1231900" y="571500"/>
          <p14:tracePt t="12643" x="1225550" y="571500"/>
          <p14:tracePt t="12644" x="1212850" y="577850"/>
          <p14:tracePt t="12654" x="1193800" y="577850"/>
          <p14:tracePt t="12671" x="1149350" y="590550"/>
          <p14:tracePt t="12688" x="1136650" y="590550"/>
          <p14:tracePt t="12704" x="1092200" y="603250"/>
          <p14:tracePt t="12722" x="1047750" y="609600"/>
          <p14:tracePt t="12738" x="1022350" y="615950"/>
          <p14:tracePt t="12753" x="984250" y="628650"/>
          <p14:tracePt t="12770" x="965200" y="628650"/>
          <p14:tracePt t="12788" x="933450" y="635000"/>
          <p14:tracePt t="12804" x="927100" y="635000"/>
          <p14:tracePt t="14876" x="933450" y="635000"/>
          <p14:tracePt t="14917" x="939800" y="635000"/>
          <p14:tracePt t="16220" x="946150" y="635000"/>
          <p14:tracePt t="16246" x="952500" y="635000"/>
          <p14:tracePt t="16628" x="958850" y="635000"/>
          <p14:tracePt t="16679" x="965200" y="635000"/>
          <p14:tracePt t="16700" x="971550" y="635000"/>
          <p14:tracePt t="16731" x="977900" y="635000"/>
          <p14:tracePt t="16752" x="984250" y="635000"/>
          <p14:tracePt t="16762" x="990600" y="635000"/>
          <p14:tracePt t="16793" x="996950" y="635000"/>
          <p14:tracePt t="16804" x="1003300" y="635000"/>
          <p14:tracePt t="16819" x="1009650" y="635000"/>
          <p14:tracePt t="16846" x="1016000" y="635000"/>
          <p14:tracePt t="16866" x="1022350" y="635000"/>
          <p14:tracePt t="16880" x="1028700" y="635000"/>
          <p14:tracePt t="16908" x="1035050" y="635000"/>
          <p14:tracePt t="16918" x="1041400" y="635000"/>
          <p14:tracePt t="16940" x="1047750" y="635000"/>
          <p14:tracePt t="16941" x="1054100" y="635000"/>
          <p14:tracePt t="16972" x="1060450" y="635000"/>
          <p14:tracePt t="17002" x="1066800" y="635000"/>
          <p14:tracePt t="17023" x="1073150" y="635000"/>
          <p14:tracePt t="17033" x="1079500" y="635000"/>
          <p14:tracePt t="17065" x="1085850" y="635000"/>
          <p14:tracePt t="17075" x="1092200" y="635000"/>
          <p14:tracePt t="17106" x="1098550" y="635000"/>
          <p14:tracePt t="17119" x="1104900" y="635000"/>
          <p14:tracePt t="17148" x="1111250" y="635000"/>
          <p14:tracePt t="17169" x="1117600" y="635000"/>
          <p14:tracePt t="17179" x="1123950" y="635000"/>
          <p14:tracePt t="17190" x="1130300" y="635000"/>
          <p14:tracePt t="17292" x="1136650" y="635000"/>
          <p14:tracePt t="17314" x="1143000" y="635000"/>
          <p14:tracePt t="17344" x="1149350" y="635000"/>
          <p14:tracePt t="17365" x="1155700" y="635000"/>
          <p14:tracePt t="17380" x="1162050" y="635000"/>
          <p14:tracePt t="17407" x="1168400" y="635000"/>
          <p14:tracePt t="17430" x="1181100" y="635000"/>
          <p14:tracePt t="17448" x="1193800" y="635000"/>
          <p14:tracePt t="17458" x="1206500" y="635000"/>
          <p14:tracePt t="17461" x="1219200" y="635000"/>
          <p14:tracePt t="17471" x="1231900" y="635000"/>
          <p14:tracePt t="17488" x="1263650" y="635000"/>
          <p14:tracePt t="17504" x="1295400" y="635000"/>
          <p14:tracePt t="17521" x="1301750" y="635000"/>
          <p14:tracePt t="17538" x="1320800" y="635000"/>
          <p14:tracePt t="17554" x="1327150" y="635000"/>
          <p14:tracePt t="17570" x="1352550" y="635000"/>
          <p14:tracePt t="17589" x="1384300" y="635000"/>
          <p14:tracePt t="17604" x="1403350" y="635000"/>
          <p14:tracePt t="17621" x="1435100" y="635000"/>
          <p14:tracePt t="17638" x="1454150" y="635000"/>
          <p14:tracePt t="17654" x="1485900" y="635000"/>
          <p14:tracePt t="17671" x="1536700" y="635000"/>
          <p14:tracePt t="17688" x="1581150" y="635000"/>
          <p14:tracePt t="17704" x="1657350" y="635000"/>
          <p14:tracePt t="17721" x="1708150" y="635000"/>
          <p14:tracePt t="17738" x="1797050" y="635000"/>
          <p14:tracePt t="17754" x="1835150" y="635000"/>
          <p14:tracePt t="17771" x="1879600" y="635000"/>
          <p14:tracePt t="17788" x="1917700" y="635000"/>
          <p14:tracePt t="17804" x="1930400" y="635000"/>
          <p14:tracePt t="17819" x="1968500" y="635000"/>
          <p14:tracePt t="17836" x="1987550" y="635000"/>
          <p14:tracePt t="17836" x="2000250" y="635000"/>
          <p14:tracePt t="17854" x="2019300" y="635000"/>
          <p14:tracePt t="17871" x="2063750" y="635000"/>
          <p14:tracePt t="17888" x="2076450" y="635000"/>
          <p14:tracePt t="17904" x="2133600" y="635000"/>
          <p14:tracePt t="17921" x="2171700" y="635000"/>
          <p14:tracePt t="17937" x="2260600" y="635000"/>
          <p14:tracePt t="17954" x="2336800" y="635000"/>
          <p14:tracePt t="17971" x="2368550" y="635000"/>
          <p14:tracePt t="17987" x="2400300" y="635000"/>
          <p14:tracePt t="18032" x="2406650" y="635000"/>
          <p14:tracePt t="18054" x="2413000" y="635000"/>
          <p14:tracePt t="18063" x="2419350" y="635000"/>
          <p14:tracePt t="18073" x="2425700" y="635000"/>
          <p14:tracePt t="18087" x="2444750" y="635000"/>
          <p14:tracePt t="18088" x="2470150" y="641350"/>
          <p14:tracePt t="18105" x="2489200" y="641350"/>
          <p14:tracePt t="18121" x="2533650" y="654050"/>
          <p14:tracePt t="18138" x="2559050" y="660400"/>
          <p14:tracePt t="18153" x="2597150" y="666750"/>
          <p14:tracePt t="18170" x="2622550" y="666750"/>
          <p14:tracePt t="18186" x="2673350" y="673100"/>
          <p14:tracePt t="18203" x="2717800" y="673100"/>
          <p14:tracePt t="18221" x="2730500" y="673100"/>
          <p14:tracePt t="18238" x="2800350" y="673100"/>
          <p14:tracePt t="18254" x="2844800" y="673100"/>
          <p14:tracePt t="18271" x="2952750" y="673100"/>
          <p14:tracePt t="18288" x="3073400" y="666750"/>
          <p14:tracePt t="18304" x="3130550" y="666750"/>
          <p14:tracePt t="18321" x="3200400" y="666750"/>
          <p14:tracePt t="18338" x="3219450" y="666750"/>
          <p14:tracePt t="18354" x="3251200" y="666750"/>
          <p14:tracePt t="18371" x="3263900" y="660400"/>
          <p14:tracePt t="18388" x="3276600" y="647700"/>
          <p14:tracePt t="18404" x="3321050" y="628650"/>
          <p14:tracePt t="18421" x="3346450" y="615950"/>
          <p14:tracePt t="18437" x="3409950" y="584200"/>
          <p14:tracePt t="18454" x="3460750" y="558800"/>
          <p14:tracePt t="18471" x="3473450" y="552450"/>
          <p14:tracePt t="18488" x="3492500" y="539750"/>
          <p14:tracePt t="18504" x="3492500" y="533400"/>
          <p14:tracePt t="18521" x="3492500" y="520700"/>
          <p14:tracePt t="18538" x="3492500" y="495300"/>
          <p14:tracePt t="18554" x="3479800" y="488950"/>
          <p14:tracePt t="18571" x="3441700" y="450850"/>
          <p14:tracePt t="18587" x="3403600" y="425450"/>
          <p14:tracePt t="18604" x="3346450" y="387350"/>
          <p14:tracePt t="18622" x="3295650" y="355600"/>
          <p14:tracePt t="18638" x="3276600" y="342900"/>
          <p14:tracePt t="18654" x="3238500" y="330200"/>
          <p14:tracePt t="18671" x="3225800" y="330200"/>
          <p14:tracePt t="18688" x="3194050" y="323850"/>
          <p14:tracePt t="18704" x="3149600" y="317500"/>
          <p14:tracePt t="18721" x="3117850" y="311150"/>
          <p14:tracePt t="18738" x="3060700" y="304800"/>
          <p14:tracePt t="18754" x="3022600" y="298450"/>
          <p14:tracePt t="18771" x="2971800" y="292100"/>
          <p14:tracePt t="18788" x="2959100" y="292100"/>
          <p14:tracePt t="18804" x="2927350" y="292100"/>
          <p14:tracePt t="18821" x="2914650" y="292100"/>
          <p14:tracePt t="18838" x="2908300" y="292100"/>
          <p14:tracePt t="18854" x="2901950" y="292100"/>
          <p14:tracePt t="18871" x="2889250" y="292100"/>
          <p14:tracePt t="18888" x="2882900" y="292100"/>
          <p14:tracePt t="18904" x="2870200" y="298450"/>
          <p14:tracePt t="18921" x="2863850" y="304800"/>
          <p14:tracePt t="18937" x="2851150" y="311150"/>
          <p14:tracePt t="18954" x="2851150" y="317500"/>
          <p14:tracePt t="18970" x="2838450" y="330200"/>
          <p14:tracePt t="18987" x="2832100" y="342900"/>
          <p14:tracePt t="19004" x="2825750" y="349250"/>
          <p14:tracePt t="19022" x="2819400" y="361950"/>
          <p14:tracePt t="19038" x="2819400" y="368300"/>
          <p14:tracePt t="19053" x="2813050" y="387350"/>
          <p14:tracePt t="19070" x="2806700" y="400050"/>
          <p14:tracePt t="19088" x="2806700" y="406400"/>
          <p14:tracePt t="19104" x="2806700" y="419100"/>
          <p14:tracePt t="19122" x="2806700" y="425450"/>
          <p14:tracePt t="19137" x="2806700" y="438150"/>
          <p14:tracePt t="19153" x="2806700" y="444500"/>
          <p14:tracePt t="19170" x="2800350" y="469900"/>
          <p14:tracePt t="19186" x="2806700" y="495300"/>
          <p14:tracePt t="19204" x="2813050" y="508000"/>
          <p14:tracePt t="19221" x="2819400" y="533400"/>
          <p14:tracePt t="19238" x="2832100" y="546100"/>
          <p14:tracePt t="19254" x="2844800" y="552450"/>
          <p14:tracePt t="19271" x="2863850" y="571500"/>
          <p14:tracePt t="19288" x="2882900" y="577850"/>
          <p14:tracePt t="19304" x="2927350" y="590550"/>
          <p14:tracePt t="19321" x="2984500" y="609600"/>
          <p14:tracePt t="19338" x="3009900" y="615950"/>
          <p14:tracePt t="19354" x="3048000" y="615950"/>
          <p14:tracePt t="19370" x="3067050" y="615950"/>
          <p14:tracePt t="19388" x="3079750" y="615950"/>
          <p14:tracePt t="19404" x="3092450" y="615950"/>
          <p14:tracePt t="19421" x="3098800" y="609600"/>
          <p14:tracePt t="19437" x="3111500" y="590550"/>
          <p14:tracePt t="19454" x="3111500" y="577850"/>
          <p14:tracePt t="19471" x="3117850" y="552450"/>
          <p14:tracePt t="19487" x="3117850" y="533400"/>
          <p14:tracePt t="19525" x="3117850" y="527050"/>
          <p14:tracePt t="19545" x="3117850" y="520700"/>
          <p14:tracePt t="19566" x="3111500" y="520700"/>
          <p14:tracePt t="19568" x="3111500" y="514350"/>
          <p14:tracePt t="19579" x="3105150" y="501650"/>
          <p14:tracePt t="19609" x="3098800" y="488950"/>
          <p14:tracePt t="19610" x="3092450" y="476250"/>
          <p14:tracePt t="19621" x="3079750" y="463550"/>
          <p14:tracePt t="19638" x="3060700" y="438150"/>
          <p14:tracePt t="19654" x="3041650" y="419100"/>
          <p14:tracePt t="19671" x="3035300" y="412750"/>
          <p14:tracePt t="19688" x="3022600" y="400050"/>
          <p14:tracePt t="19704" x="3009900" y="393700"/>
          <p14:tracePt t="19721" x="2984500" y="387350"/>
          <p14:tracePt t="19738" x="2978150" y="381000"/>
          <p14:tracePt t="19754" x="2946400" y="374650"/>
          <p14:tracePt t="19771" x="2921000" y="374650"/>
          <p14:tracePt t="19788" x="2901950" y="374650"/>
          <p14:tracePt t="19804" x="2882900" y="374650"/>
          <p14:tracePt t="19821" x="2870200" y="374650"/>
          <p14:tracePt t="19821" x="2863850" y="374650"/>
          <p14:tracePt t="19838" x="2857500" y="381000"/>
          <p14:tracePt t="19854" x="2851150" y="387350"/>
          <p14:tracePt t="19871" x="2844800" y="393700"/>
          <p14:tracePt t="19888" x="2838450" y="406400"/>
          <p14:tracePt t="19904" x="2838450" y="412750"/>
          <p14:tracePt t="19921" x="2838450" y="431800"/>
          <p14:tracePt t="19938" x="2838450" y="450850"/>
          <p14:tracePt t="19954" x="2838450" y="457200"/>
          <p14:tracePt t="19971" x="2838450" y="476250"/>
          <p14:tracePt t="19987" x="2838450" y="482600"/>
          <p14:tracePt t="20003" x="2838450" y="495300"/>
          <p14:tracePt t="20020" x="2838450" y="514350"/>
          <p14:tracePt t="20036" x="2838450" y="520700"/>
          <p14:tracePt t="20053" x="2844800" y="533400"/>
          <p14:tracePt t="20071" x="2851150" y="533400"/>
          <p14:tracePt t="20088" x="2851150" y="546100"/>
          <p14:tracePt t="20104" x="2863850" y="552450"/>
          <p14:tracePt t="20122" x="2870200" y="552450"/>
          <p14:tracePt t="20137" x="2876550" y="552450"/>
          <p14:tracePt t="20153" x="2889250" y="552450"/>
          <p14:tracePt t="20169" x="2895600" y="552450"/>
          <p14:tracePt t="20187" x="2901950" y="552450"/>
          <p14:tracePt t="20204" x="2908300" y="552450"/>
          <p14:tracePt t="20221" x="2921000" y="552450"/>
          <p14:tracePt t="20266" x="2927350" y="552450"/>
          <p14:tracePt t="21642" x="2921000" y="552450"/>
          <p14:tracePt t="21652" x="2908300" y="552450"/>
          <p14:tracePt t="21662" x="2901950" y="552450"/>
          <p14:tracePt t="21672" x="2889250" y="552450"/>
          <p14:tracePt t="21689" x="2870200" y="552450"/>
          <p14:tracePt t="21690" x="2832100" y="552450"/>
          <p14:tracePt t="21705" x="2806700" y="552450"/>
          <p14:tracePt t="21722" x="2749550" y="552450"/>
          <p14:tracePt t="21738" x="2724150" y="552450"/>
          <p14:tracePt t="21755" x="2679700" y="552450"/>
          <p14:tracePt t="21771" x="2635250" y="552450"/>
          <p14:tracePt t="21788" x="2616200" y="552450"/>
          <p14:tracePt t="21805" x="2584450" y="552450"/>
          <p14:tracePt t="21821" x="2546350" y="552450"/>
          <p14:tracePt t="21839" x="2533650" y="552450"/>
          <p14:tracePt t="21855" x="2482850" y="552450"/>
          <p14:tracePt t="21871" x="2457450" y="552450"/>
          <p14:tracePt t="21887" x="2381250" y="552450"/>
          <p14:tracePt t="21905" x="2336800" y="552450"/>
          <p14:tracePt t="21921" x="2216150" y="552450"/>
          <p14:tracePt t="21939" x="2089150" y="552450"/>
          <p14:tracePt t="21955" x="2012950" y="552450"/>
          <p14:tracePt t="21971" x="1860550" y="552450"/>
          <p14:tracePt t="21989" x="1771650" y="552450"/>
          <p14:tracePt t="22005" x="1619250" y="552450"/>
          <p14:tracePt t="22023" x="1447800" y="552450"/>
          <p14:tracePt t="22057" x="1416050" y="552450"/>
          <p14:tracePt t="22059" x="1377950" y="552450"/>
          <p14:tracePt t="22070" x="1358900" y="552450"/>
          <p14:tracePt t="22087" x="1327150" y="552450"/>
          <p14:tracePt t="22104" x="1308100" y="552450"/>
          <p14:tracePt t="22122" x="1295400" y="552450"/>
          <p14:tracePt t="22140" x="1282700" y="558800"/>
          <p14:tracePt t="22155" x="1276350" y="558800"/>
          <p14:tracePt t="22171" x="1270000" y="558800"/>
          <p14:tracePt t="22347" x="1263650" y="558800"/>
          <p14:tracePt t="22387" x="1257300" y="565150"/>
          <p14:tracePt t="23974" x="1263650" y="565150"/>
          <p14:tracePt t="24392" x="1270000" y="565150"/>
          <p14:tracePt t="24403" x="1276350" y="565150"/>
          <p14:tracePt t="24405" x="1282700" y="565150"/>
          <p14:tracePt t="24422" x="1282700" y="571500"/>
          <p14:tracePt t="24434" x="1295400" y="571500"/>
          <p14:tracePt t="24439" x="1308100" y="577850"/>
          <p14:tracePt t="24456" x="1314450" y="577850"/>
          <p14:tracePt t="24471" x="1320800" y="590550"/>
          <p14:tracePt t="24488" x="1333500" y="590550"/>
          <p14:tracePt t="24505" x="1339850" y="596900"/>
          <p14:tracePt t="24522" x="1346200" y="596900"/>
          <p14:tracePt t="24539" x="1358900" y="596900"/>
          <p14:tracePt t="24556" x="1377950" y="596900"/>
          <p14:tracePt t="24593" x="1384300" y="603250"/>
          <p14:tracePt t="24594" x="1390650" y="603250"/>
          <p14:tracePt t="24606" x="1397000" y="603250"/>
          <p14:tracePt t="24828" x="1390650" y="603250"/>
          <p14:tracePt t="25703" x="1384300" y="603250"/>
          <p14:tracePt t="25766" x="1377950" y="603250"/>
          <p14:tracePt t="25776" x="1371600" y="603250"/>
          <p14:tracePt t="25781" x="1365250" y="603250"/>
          <p14:tracePt t="25790" x="1358900" y="603250"/>
          <p14:tracePt t="25806" x="1346200" y="603250"/>
          <p14:tracePt t="25823" x="1320800" y="603250"/>
          <p14:tracePt t="25859" x="1308100" y="603250"/>
          <p14:tracePt t="27183" x="1314450" y="603250"/>
          <p14:tracePt t="27276" x="1320800" y="603250"/>
          <p14:tracePt t="27286" x="1327150" y="603250"/>
          <p14:tracePt t="27297" x="1333500" y="603250"/>
          <p14:tracePt t="27307" x="1346200" y="609600"/>
          <p14:tracePt t="27321" x="1358900" y="609600"/>
          <p14:tracePt t="27322" x="1390650" y="615950"/>
          <p14:tracePt t="27340" x="1409700" y="622300"/>
          <p14:tracePt t="27356" x="1441450" y="622300"/>
          <p14:tracePt t="27372" x="1460500" y="628650"/>
          <p14:tracePt t="27390" x="1504950" y="628650"/>
          <p14:tracePt t="27406" x="1543050" y="628650"/>
          <p14:tracePt t="27422" x="1568450" y="628650"/>
          <p14:tracePt t="27439" x="1612900" y="628650"/>
          <p14:tracePt t="27456" x="1631950" y="628650"/>
          <p14:tracePt t="27473" x="1651000" y="628650"/>
          <p14:tracePt t="27489" x="1657350" y="628650"/>
          <p14:tracePt t="27536" x="1670050" y="628650"/>
          <p14:tracePt t="27539" x="1682750" y="628650"/>
          <p14:tracePt t="27559" x="1689100" y="628650"/>
          <p14:tracePt t="27572" x="1708150" y="622300"/>
          <p14:tracePt t="27574" x="1733550" y="615950"/>
          <p14:tracePt t="27590" x="1752600" y="609600"/>
          <p14:tracePt t="27606" x="1778000" y="603250"/>
          <p14:tracePt t="27623" x="1784350" y="603250"/>
          <p14:tracePt t="27640" x="1797050" y="590550"/>
          <p14:tracePt t="27656" x="1803400" y="584200"/>
          <p14:tracePt t="27672" x="1809750" y="584200"/>
          <p14:tracePt t="27690" x="1816100" y="577850"/>
          <p14:tracePt t="27706" x="1816100" y="571500"/>
          <p14:tracePt t="27898" x="1809750" y="571500"/>
          <p14:tracePt t="28316" x="1809750" y="565150"/>
          <p14:tracePt t="28357" x="1816100" y="558800"/>
          <p14:tracePt t="28368" x="1822450" y="552450"/>
          <p14:tracePt t="28381" x="1835150" y="546100"/>
          <p14:tracePt t="28383" x="1854200" y="539750"/>
          <p14:tracePt t="28389" x="1873250" y="533400"/>
          <p14:tracePt t="28406" x="1905000" y="514350"/>
          <p14:tracePt t="28422" x="1943100" y="482600"/>
          <p14:tracePt t="28440" x="1962150" y="463550"/>
          <p14:tracePt t="28455" x="2012950" y="406400"/>
          <p14:tracePt t="28473" x="2044700" y="374650"/>
          <p14:tracePt t="28489" x="2114550" y="311150"/>
          <p14:tracePt t="28506" x="2190750" y="260350"/>
          <p14:tracePt t="28522" x="2216150" y="247650"/>
          <p14:tracePt t="28539" x="2266950" y="222250"/>
          <p14:tracePt t="28556" x="2292350" y="215900"/>
          <p14:tracePt t="28572" x="2336800" y="203200"/>
          <p14:tracePt t="28590" x="2374900" y="196850"/>
          <p14:tracePt t="28606" x="2400300" y="196850"/>
          <p14:tracePt t="28623" x="2444750" y="196850"/>
          <p14:tracePt t="28639" x="2476500" y="196850"/>
          <p14:tracePt t="28656" x="2546350" y="196850"/>
          <p14:tracePt t="28672" x="2609850" y="196850"/>
          <p14:tracePt t="28689" x="2628900" y="196850"/>
          <p14:tracePt t="28706" x="2660650" y="196850"/>
          <p14:tracePt t="28762" x="2667000" y="196850"/>
          <p14:tracePt t="28773" x="2673350" y="196850"/>
          <p14:tracePt t="28793" x="2679700" y="196850"/>
          <p14:tracePt t="28804" x="2692400" y="196850"/>
          <p14:tracePt t="28823" x="2705100" y="196850"/>
          <p14:tracePt t="28825" x="2724150" y="209550"/>
          <p14:tracePt t="28839" x="2749550" y="222250"/>
          <p14:tracePt t="28856" x="2819400" y="266700"/>
          <p14:tracePt t="28872" x="2927350" y="330200"/>
          <p14:tracePt t="28890" x="2971800" y="361950"/>
          <p14:tracePt t="28906" x="3060700" y="419100"/>
          <p14:tracePt t="28923" x="3086100" y="431800"/>
          <p14:tracePt t="28939" x="3092450" y="438150"/>
          <p14:tracePt t="28956" x="3098800" y="444500"/>
          <p14:tracePt t="28972" x="3098800" y="450850"/>
          <p14:tracePt t="28989" x="3111500" y="476250"/>
          <p14:tracePt t="29006" x="3117850" y="488950"/>
          <p14:tracePt t="29022" x="3136900" y="520700"/>
          <p14:tracePt t="29040" x="3143250" y="546100"/>
          <p14:tracePt t="29056" x="3149600" y="558800"/>
          <p14:tracePt t="29072" x="3149600" y="577850"/>
          <p14:tracePt t="29107" x="3149600" y="584200"/>
          <p14:tracePt t="29109" x="3149600" y="596900"/>
          <p14:tracePt t="29123" x="3136900" y="609600"/>
          <p14:tracePt t="29139" x="3117850" y="628650"/>
          <p14:tracePt t="29159" x="3098800" y="641350"/>
          <p14:tracePt t="29173" x="3079750" y="647700"/>
          <p14:tracePt t="29189" x="3009900" y="666750"/>
          <p14:tracePt t="29205" x="2908300" y="673100"/>
          <p14:tracePt t="29223" x="2844800" y="673100"/>
          <p14:tracePt t="29240" x="2743200" y="673100"/>
          <p14:tracePt t="29256" x="2711450" y="673100"/>
          <p14:tracePt t="29273" x="2641600" y="673100"/>
          <p14:tracePt t="29289" x="2603500" y="673100"/>
          <p14:tracePt t="29306" x="2584450" y="673100"/>
          <p14:tracePt t="29322" x="2552700" y="660400"/>
          <p14:tracePt t="29340" x="2546350" y="654050"/>
          <p14:tracePt t="29356" x="2520950" y="628650"/>
          <p14:tracePt t="29373" x="2501900" y="590550"/>
          <p14:tracePt t="29390" x="2495550" y="577850"/>
          <p14:tracePt t="29406" x="2489200" y="552450"/>
          <p14:tracePt t="29423" x="2482850" y="533400"/>
          <p14:tracePt t="29439" x="2482850" y="508000"/>
          <p14:tracePt t="29456" x="2495550" y="482600"/>
          <p14:tracePt t="29472" x="2508250" y="463550"/>
          <p14:tracePt t="29489" x="2527300" y="450850"/>
          <p14:tracePt t="29506" x="2540000" y="438150"/>
          <p14:tracePt t="29522" x="2571750" y="419100"/>
          <p14:tracePt t="29539" x="2609850" y="406400"/>
          <p14:tracePt t="29556" x="2635250" y="393700"/>
          <p14:tracePt t="29572" x="2673350" y="381000"/>
          <p14:tracePt t="29589" x="2698750" y="374650"/>
          <p14:tracePt t="29606" x="2743200" y="361950"/>
          <p14:tracePt t="29623" x="2774950" y="355600"/>
          <p14:tracePt t="29639" x="2781300" y="355600"/>
          <p14:tracePt t="29656" x="2794000" y="355600"/>
          <p14:tracePt t="29672" x="2800350" y="355600"/>
          <p14:tracePt t="29689" x="2819400" y="355600"/>
          <p14:tracePt t="29706" x="2857500" y="355600"/>
          <p14:tracePt t="29722" x="2876550" y="355600"/>
          <p14:tracePt t="29739" x="2914650" y="368300"/>
          <p14:tracePt t="29756" x="2933700" y="368300"/>
          <p14:tracePt t="29772" x="2959100" y="381000"/>
          <p14:tracePt t="29789" x="2971800" y="387350"/>
          <p14:tracePt t="29806" x="2978150" y="387350"/>
          <p14:tracePt t="29822" x="2984500" y="406400"/>
          <p14:tracePt t="29858" x="2984500" y="419100"/>
          <p14:tracePt t="29859" x="2984500" y="431800"/>
          <p14:tracePt t="29872" x="2990850" y="438150"/>
          <p14:tracePt t="29889" x="3003550" y="457200"/>
          <p14:tracePt t="29905" x="3009900" y="469900"/>
          <p14:tracePt t="29923" x="3009900" y="482600"/>
          <p14:tracePt t="29939" x="3009900" y="488950"/>
          <p14:tracePt t="29956" x="3009900" y="501650"/>
          <p14:tracePt t="29994" x="3009900" y="508000"/>
          <p14:tracePt t="30005" x="3003550" y="514350"/>
          <p14:tracePt t="30007" x="2997200" y="520700"/>
          <p14:tracePt t="30022" x="2978150" y="527050"/>
          <p14:tracePt t="30039" x="2952750" y="539750"/>
          <p14:tracePt t="30056" x="2933700" y="546100"/>
          <p14:tracePt t="30072" x="2895600" y="558800"/>
          <p14:tracePt t="30088" x="2870200" y="565150"/>
          <p14:tracePt t="30106" x="2832100" y="571500"/>
          <p14:tracePt t="30122" x="2794000" y="577850"/>
          <p14:tracePt t="30139" x="2736850" y="584200"/>
          <p14:tracePt t="30157" x="2679700" y="590550"/>
          <p14:tracePt t="30173" x="2647950" y="590550"/>
          <p14:tracePt t="30188" x="2590800" y="590550"/>
          <p14:tracePt t="30205" x="2565400" y="590550"/>
          <p14:tracePt t="30221" x="2527300" y="577850"/>
          <p14:tracePt t="30239" x="2508250" y="558800"/>
          <p14:tracePt t="30256" x="2495550" y="552450"/>
          <p14:tracePt t="30273" x="2476500" y="533400"/>
          <p14:tracePt t="30289" x="2476500" y="520700"/>
          <p14:tracePt t="30306" x="2470150" y="495300"/>
          <p14:tracePt t="30322" x="2470150" y="463550"/>
          <p14:tracePt t="30340" x="2470150" y="450850"/>
          <p14:tracePt t="30356" x="2495550" y="425450"/>
          <p14:tracePt t="30373" x="2508250" y="419100"/>
          <p14:tracePt t="30389" x="2540000" y="400050"/>
          <p14:tracePt t="30405" x="2584450" y="387350"/>
          <p14:tracePt t="30423" x="2603500" y="387350"/>
          <p14:tracePt t="30439" x="2635250" y="381000"/>
          <p14:tracePt t="30456" x="2654300" y="381000"/>
          <p14:tracePt t="30472" x="2698750" y="381000"/>
          <p14:tracePt t="30489" x="2736850" y="381000"/>
          <p14:tracePt t="30506" x="2762250" y="381000"/>
          <p14:tracePt t="30522" x="2832100" y="381000"/>
          <p14:tracePt t="30539" x="2876550" y="400050"/>
          <p14:tracePt t="30555" x="2959100" y="419100"/>
          <p14:tracePt t="30573" x="3028950" y="438150"/>
          <p14:tracePt t="30589" x="3048000" y="444500"/>
          <p14:tracePt t="30606" x="3067050" y="444500"/>
          <p14:tracePt t="30622" x="3067050" y="450850"/>
          <p14:tracePt t="30639" x="3067050" y="457200"/>
          <p14:tracePt t="30656" x="3073400" y="463550"/>
          <p14:tracePt t="30672" x="3073400" y="469900"/>
          <p14:tracePt t="30689" x="3073400" y="482600"/>
          <p14:tracePt t="30705" x="3073400" y="495300"/>
          <p14:tracePt t="30722" x="3073400" y="514350"/>
          <p14:tracePt t="30739" x="3073400" y="533400"/>
          <p14:tracePt t="30776" x="3073400" y="539750"/>
          <p14:tracePt t="30778" x="3073400" y="546100"/>
          <p14:tracePt t="30789" x="3073400" y="552450"/>
          <p14:tracePt t="30806" x="3060700" y="558800"/>
          <p14:tracePt t="30822" x="3048000" y="565150"/>
          <p14:tracePt t="30822" x="3035300" y="565150"/>
          <p14:tracePt t="30839" x="3016250" y="571500"/>
          <p14:tracePt t="30855" x="2984500" y="577850"/>
          <p14:tracePt t="30872" x="2965450" y="577850"/>
          <p14:tracePt t="30889" x="2908300" y="577850"/>
          <p14:tracePt t="30906" x="2882900" y="577850"/>
          <p14:tracePt t="30922" x="2813050" y="577850"/>
          <p14:tracePt t="30939" x="2711450" y="577850"/>
          <p14:tracePt t="30956" x="2667000" y="577850"/>
          <p14:tracePt t="30972" x="2603500" y="577850"/>
          <p14:tracePt t="30989" x="2565400" y="577850"/>
          <p14:tracePt t="31004" x="2527300" y="571500"/>
          <p14:tracePt t="31022" x="2501900" y="552450"/>
          <p14:tracePt t="31039" x="2489200" y="546100"/>
          <p14:tracePt t="31056" x="2482850" y="527050"/>
          <p14:tracePt t="31073" x="2482850" y="520700"/>
          <p14:tracePt t="31088" x="2482850" y="514350"/>
          <p14:tracePt t="31105" x="2489200" y="495300"/>
          <p14:tracePt t="31122" x="2495550" y="495300"/>
          <p14:tracePt t="31139" x="2501900" y="482600"/>
          <p14:tracePt t="31173" x="2508250" y="482600"/>
          <p14:tracePt t="31265" x="2514600" y="482600"/>
          <p14:tracePt t="31877" x="2520950" y="482600"/>
          <p14:tracePt t="31917" x="2527300" y="482600"/>
          <p14:tracePt t="32589" x="2533650" y="482600"/>
          <p14:tracePt t="32620" x="2533650" y="476250"/>
          <p14:tracePt t="32631" x="2540000" y="476250"/>
          <p14:tracePt t="32641" x="2540000" y="469900"/>
          <p14:tracePt t="32643" x="2546350" y="463550"/>
          <p14:tracePt t="32656" x="2552700" y="457200"/>
          <p14:tracePt t="32672" x="2552700" y="450850"/>
          <p14:tracePt t="32689" x="2559050" y="444500"/>
          <p14:tracePt t="32705" x="2565400" y="444500"/>
          <p14:tracePt t="32722" x="2565400" y="438150"/>
          <p14:tracePt t="32836" x="2565400" y="431800"/>
          <p14:tracePt t="32898" x="2565400" y="425450"/>
          <p14:tracePt t="32919" x="2571750" y="425450"/>
          <p14:tracePt t="32929" x="2571750" y="419100"/>
          <p14:tracePt t="32951" x="2578100" y="419100"/>
          <p14:tracePt t="32961" x="2578100" y="412750"/>
          <p14:tracePt t="32982" x="2584450" y="412750"/>
          <p14:tracePt t="33023" x="2584450" y="406400"/>
          <p14:tracePt t="33034" x="2590800" y="400050"/>
          <p14:tracePt t="33044" x="2597150" y="400050"/>
          <p14:tracePt t="33054" x="2597150" y="393700"/>
          <p14:tracePt t="33064" x="2603500" y="393700"/>
          <p14:tracePt t="33071" x="2616200" y="393700"/>
          <p14:tracePt t="33088" x="2622550" y="393700"/>
          <p14:tracePt t="33106" x="2641600" y="393700"/>
          <p14:tracePt t="33122" x="2667000" y="393700"/>
          <p14:tracePt t="33159" x="2673350" y="393700"/>
          <p14:tracePt t="33173" x="2679700" y="393700"/>
          <p14:tracePt t="33211" x="2686050" y="393700"/>
          <p14:tracePt t="33242" x="2698750" y="393700"/>
          <p14:tracePt t="33253" x="2705100" y="400050"/>
          <p14:tracePt t="33264" x="2711450" y="406400"/>
          <p14:tracePt t="33280" x="2724150" y="412750"/>
          <p14:tracePt t="33284" x="2736850" y="419100"/>
          <p14:tracePt t="33288" x="2755900" y="438150"/>
          <p14:tracePt t="33307" x="2768600" y="444500"/>
          <p14:tracePt t="33323" x="2794000" y="463550"/>
          <p14:tracePt t="33339" x="2806700" y="476250"/>
          <p14:tracePt t="33356" x="2813050" y="488950"/>
          <p14:tracePt t="33372" x="2825750" y="495300"/>
          <p14:tracePt t="33389" x="2825750" y="501650"/>
          <p14:tracePt t="33406" x="2825750" y="514350"/>
          <p14:tracePt t="33440" x="2825750" y="520700"/>
          <p14:tracePt t="33441" x="2825750" y="533400"/>
          <p14:tracePt t="33473" x="2825750" y="539750"/>
          <p14:tracePt t="33475" x="2825750" y="546100"/>
          <p14:tracePt t="33489" x="2819400" y="552450"/>
          <p14:tracePt t="33505" x="2806700" y="558800"/>
          <p14:tracePt t="33522" x="2794000" y="565150"/>
          <p14:tracePt t="33539" x="2787650" y="571500"/>
          <p14:tracePt t="33556" x="2774950" y="571500"/>
          <p14:tracePt t="33572" x="2755900" y="571500"/>
          <p14:tracePt t="33589" x="2736850" y="571500"/>
          <p14:tracePt t="33606" x="2717800" y="565150"/>
          <p14:tracePt t="33622" x="2686050" y="552450"/>
          <p14:tracePt t="33639" x="2679700" y="539750"/>
          <p14:tracePt t="33655" x="2673350" y="527050"/>
          <p14:tracePt t="33672" x="2673350" y="520700"/>
          <p14:tracePt t="33689" x="2673350" y="508000"/>
          <p14:tracePt t="33706" x="2673350" y="501650"/>
          <p14:tracePt t="33722" x="2679700" y="488950"/>
          <p14:tracePt t="33739" x="2686050" y="488950"/>
          <p14:tracePt t="33776" x="2692400" y="482600"/>
          <p14:tracePt t="33797" x="2705100" y="482600"/>
          <p14:tracePt t="33817" x="2717800" y="482600"/>
          <p14:tracePt t="33830" x="2724150" y="482600"/>
          <p14:tracePt t="33839" x="2730500" y="482600"/>
          <p14:tracePt t="33840" x="2743200" y="482600"/>
          <p14:tracePt t="33856" x="2755900" y="482600"/>
          <p14:tracePt t="33872" x="2762250" y="482600"/>
          <p14:tracePt t="33889" x="2768600" y="482600"/>
          <p14:tracePt t="33932" x="2774950" y="482600"/>
          <p14:tracePt t="33952" x="2781300" y="482600"/>
          <p14:tracePt t="34290" x="2774950" y="482600"/>
          <p14:tracePt t="34300" x="2768600" y="482600"/>
          <p14:tracePt t="34310" x="2749550" y="482600"/>
          <p14:tracePt t="34320" x="2698750" y="482600"/>
          <p14:tracePt t="34341" x="2654300" y="482600"/>
          <p14:tracePt t="34343" x="2603500" y="482600"/>
          <p14:tracePt t="34356" x="2451100" y="482600"/>
          <p14:tracePt t="34372" x="2355850" y="482600"/>
          <p14:tracePt t="34389" x="2146300" y="482600"/>
          <p14:tracePt t="34406" x="2038350" y="482600"/>
          <p14:tracePt t="34422" x="1847850" y="482600"/>
          <p14:tracePt t="34439" x="1682750" y="482600"/>
          <p14:tracePt t="34455" x="1631950" y="482600"/>
          <p14:tracePt t="34472" x="1530350" y="482600"/>
          <p14:tracePt t="34489" x="1498600" y="482600"/>
          <p14:tracePt t="34506" x="1428750" y="482600"/>
          <p14:tracePt t="34522" x="1352550" y="482600"/>
          <p14:tracePt t="34539" x="1320800" y="482600"/>
          <p14:tracePt t="34556" x="1244600" y="482600"/>
          <p14:tracePt t="34572" x="1200150" y="482600"/>
          <p14:tracePt t="34589" x="1130300" y="482600"/>
          <p14:tracePt t="34605" x="1079500" y="482600"/>
          <p14:tracePt t="34622" x="1066800" y="482600"/>
          <p14:tracePt t="34639" x="1028700" y="482600"/>
          <p14:tracePt t="34655" x="1022350" y="482600"/>
          <p14:tracePt t="34672" x="1009650" y="482600"/>
          <p14:tracePt t="34690" x="1003300" y="482600"/>
          <p14:tracePt t="34725" x="996950" y="482600"/>
          <p14:tracePt t="34735" x="990600" y="488950"/>
          <p14:tracePt t="34757" x="977900" y="495300"/>
          <p14:tracePt t="34757" x="971550" y="495300"/>
          <p14:tracePt t="34772" x="952500" y="501650"/>
          <p14:tracePt t="34789" x="946150" y="501650"/>
          <p14:tracePt t="34806" x="933450" y="501650"/>
          <p14:tracePt t="34823" x="927100" y="508000"/>
          <p14:tracePt t="34839" x="920750" y="508000"/>
          <p14:tracePt t="34856" x="914400" y="508000"/>
          <p14:tracePt t="34872" x="914400" y="514350"/>
          <p14:tracePt t="34889" x="908050" y="514350"/>
          <p14:tracePt t="34945" x="901700" y="514350"/>
          <p14:tracePt t="34955" x="895350" y="520700"/>
          <p14:tracePt t="34965" x="889000" y="520700"/>
          <p14:tracePt t="34972" x="882650" y="520700"/>
          <p14:tracePt t="34989" x="876300" y="527050"/>
          <p14:tracePt t="35005" x="869950" y="539750"/>
          <p14:tracePt t="35222" x="882650" y="539750"/>
          <p14:tracePt t="35232" x="895350" y="539750"/>
          <p14:tracePt t="35242" x="914400" y="539750"/>
          <p14:tracePt t="35254" x="939800" y="539750"/>
          <p14:tracePt t="35263" x="971550" y="539750"/>
          <p14:tracePt t="35273" x="1028700" y="539750"/>
          <p14:tracePt t="35289" x="1079500" y="539750"/>
          <p14:tracePt t="35306" x="1092200" y="539750"/>
          <p14:tracePt t="35322" x="1117600" y="539750"/>
          <p14:tracePt t="35340" x="1123950" y="539750"/>
          <p14:tracePt t="35356" x="1149350" y="539750"/>
          <p14:tracePt t="35372" x="1162050" y="539750"/>
          <p14:tracePt t="35389" x="1174750" y="533400"/>
          <p14:tracePt t="35406" x="1187450" y="527050"/>
          <p14:tracePt t="35422" x="1193800" y="527050"/>
          <p14:tracePt t="35439" x="1200150" y="520700"/>
          <p14:tracePt t="35456" x="1206500" y="508000"/>
          <p14:tracePt t="35472" x="1206500" y="501650"/>
          <p14:tracePt t="35489" x="1212850" y="495300"/>
          <p14:tracePt t="35506" x="1212850" y="488950"/>
          <p14:tracePt t="35522" x="1212850" y="482600"/>
          <p14:tracePt t="35539" x="1212850" y="469900"/>
          <p14:tracePt t="35574" x="1212850" y="463550"/>
          <p14:tracePt t="35596" x="1212850" y="457200"/>
          <p14:tracePt t="35605" x="1212850" y="450850"/>
          <p14:tracePt t="35627" x="1200150" y="444500"/>
          <p14:tracePt t="35639" x="1200150" y="431800"/>
          <p14:tracePt t="35656" x="1174750" y="412750"/>
          <p14:tracePt t="35657" x="1162050" y="406400"/>
          <p14:tracePt t="35672" x="1136650" y="381000"/>
          <p14:tracePt t="35689" x="1130300" y="374650"/>
          <p14:tracePt t="35706" x="1104900" y="361950"/>
          <p14:tracePt t="35722" x="1098550" y="361950"/>
          <p14:tracePt t="35739" x="1079500" y="361950"/>
          <p14:tracePt t="35772" x="1066800" y="361950"/>
          <p14:tracePt t="35773" x="1054100" y="355600"/>
          <p14:tracePt t="35789" x="1028700" y="355600"/>
          <p14:tracePt t="35805" x="1016000" y="355600"/>
          <p14:tracePt t="35822" x="984250" y="355600"/>
          <p14:tracePt t="35839" x="952500" y="355600"/>
          <p14:tracePt t="35856" x="946150" y="355600"/>
          <p14:tracePt t="35872" x="920750" y="355600"/>
          <p14:tracePt t="35908" x="914400" y="361950"/>
          <p14:tracePt t="35930" x="908050" y="368300"/>
          <p14:tracePt t="35950" x="901700" y="374650"/>
          <p14:tracePt t="35972" x="901700" y="381000"/>
          <p14:tracePt t="35982" x="901700" y="387350"/>
          <p14:tracePt t="35991" x="895350" y="393700"/>
          <p14:tracePt t="36013" x="895350" y="400050"/>
          <p14:tracePt t="36023" x="889000" y="406400"/>
          <p14:tracePt t="36045" x="889000" y="412750"/>
          <p14:tracePt t="36056" x="889000" y="425450"/>
          <p14:tracePt t="36075" x="889000" y="431800"/>
          <p14:tracePt t="36088" x="889000" y="444500"/>
          <p14:tracePt t="36088" x="889000" y="450850"/>
          <p14:tracePt t="36104" x="889000" y="463550"/>
          <p14:tracePt t="36123" x="901700" y="469900"/>
          <p14:tracePt t="36139" x="901700" y="476250"/>
          <p14:tracePt t="36159" x="927100" y="488950"/>
          <p14:tracePt t="36173" x="939800" y="495300"/>
          <p14:tracePt t="36188" x="971550" y="501650"/>
          <p14:tracePt t="36205" x="996950" y="501650"/>
          <p14:tracePt t="36221" x="1009650" y="501650"/>
          <p14:tracePt t="36239" x="1041400" y="508000"/>
          <p14:tracePt t="36256" x="1054100" y="508000"/>
          <p14:tracePt t="36272" x="1085850" y="508000"/>
          <p14:tracePt t="36289" x="1104900" y="514350"/>
          <p14:tracePt t="36306" x="1117600" y="514350"/>
          <p14:tracePt t="36322" x="1130300" y="520700"/>
          <p14:tracePt t="36339" x="1143000" y="520700"/>
          <p14:tracePt t="36357" x="1155700" y="520700"/>
          <p14:tracePt t="36372" x="1168400" y="527050"/>
          <p14:tracePt t="36389" x="1181100" y="527050"/>
          <p14:tracePt t="36406" x="1193800" y="527050"/>
          <p14:tracePt t="36614" x="1187450" y="527050"/>
          <p14:tracePt t="36626" x="1181100" y="527050"/>
          <p14:tracePt t="36635" x="1174750" y="527050"/>
          <p14:tracePt t="36657" x="1174750" y="533400"/>
          <p14:tracePt t="36668" x="1168400" y="539750"/>
          <p14:tracePt t="36677" x="1162050" y="539750"/>
          <p14:tracePt t="36688" x="1155700" y="546100"/>
          <p14:tracePt t="36708" x="1149350" y="546100"/>
          <p14:tracePt t="36710" x="1143000" y="552450"/>
          <p14:tracePt t="36722" x="1136650" y="558800"/>
          <p14:tracePt t="36739" x="1117600" y="565150"/>
          <p14:tracePt t="36755" x="1098550" y="571500"/>
          <p14:tracePt t="36772" x="1085850" y="571500"/>
          <p14:tracePt t="36789" x="1066800" y="577850"/>
          <p14:tracePt t="36806" x="1054100" y="577850"/>
          <p14:tracePt t="36822" x="1035050" y="584200"/>
          <p14:tracePt t="36839" x="1022350" y="584200"/>
          <p14:tracePt t="36856" x="1009650" y="584200"/>
          <p14:tracePt t="36872" x="996950" y="584200"/>
          <p14:tracePt t="36889" x="984250" y="584200"/>
          <p14:tracePt t="36905" x="965200" y="584200"/>
          <p14:tracePt t="36922" x="927100" y="584200"/>
          <p14:tracePt t="36939" x="914400" y="584200"/>
          <p14:tracePt t="36955" x="882650" y="584200"/>
          <p14:tracePt t="36972" x="876300" y="584200"/>
          <p14:tracePt t="36989" x="857250" y="584200"/>
          <p14:tracePt t="37006" x="844550" y="584200"/>
          <p14:tracePt t="37022" x="831850" y="584200"/>
          <p14:tracePt t="37039" x="806450" y="584200"/>
          <p14:tracePt t="37057" x="781050" y="584200"/>
          <p14:tracePt t="37088" x="768350" y="584200"/>
          <p14:tracePt t="37088" x="755650" y="584200"/>
          <p14:tracePt t="37104" x="736600" y="584200"/>
          <p14:tracePt t="37121" x="730250" y="584200"/>
          <p14:tracePt t="37139" x="723900" y="584200"/>
          <p14:tracePt t="37139" x="717550" y="584200"/>
          <p14:tracePt t="37158" x="711200" y="584200"/>
          <p14:tracePt t="37171" x="711200" y="590550"/>
          <p14:tracePt t="37188" x="704850" y="590550"/>
          <p14:tracePt t="37373" x="717550" y="590550"/>
          <p14:tracePt t="37385" x="736600" y="590550"/>
          <p14:tracePt t="37386" x="749300" y="590550"/>
          <p14:tracePt t="37398" x="768350" y="590550"/>
          <p14:tracePt t="37406" x="793750" y="590550"/>
          <p14:tracePt t="37422" x="844550" y="590550"/>
          <p14:tracePt t="37439" x="863600" y="590550"/>
          <p14:tracePt t="37455" x="908050" y="590550"/>
          <p14:tracePt t="37472" x="952500" y="590550"/>
          <p14:tracePt t="37489" x="965200" y="590550"/>
          <p14:tracePt t="37505" x="1009650" y="590550"/>
          <p14:tracePt t="37522" x="1035050" y="590550"/>
          <p14:tracePt t="37539" x="1066800" y="590550"/>
          <p14:tracePt t="37555" x="1104900" y="590550"/>
          <p14:tracePt t="37572" x="1117600" y="590550"/>
          <p14:tracePt t="37589" x="1136650" y="590550"/>
          <p14:tracePt t="37605" x="1143000" y="590550"/>
          <p14:tracePt t="37685" x="1149350" y="590550"/>
          <p14:tracePt t="37726" x="1155700" y="590550"/>
          <p14:tracePt t="40483" x="1162050" y="590550"/>
          <p14:tracePt t="40616" x="1168400" y="590550"/>
          <p14:tracePt t="40657" x="1174750" y="590550"/>
          <p14:tracePt t="40872" x="1174750" y="596900"/>
          <p14:tracePt t="40914" x="1174750" y="603250"/>
          <p14:tracePt t="40923" x="1174750" y="609600"/>
          <p14:tracePt t="40944" x="1174750" y="615950"/>
          <p14:tracePt t="40955" x="1174750" y="622300"/>
          <p14:tracePt t="40976" x="1174750" y="628650"/>
          <p14:tracePt t="41527" x="1181100" y="628650"/>
          <p14:tracePt t="42597" x="1168400" y="628650"/>
          <p14:tracePt t="42608" x="1162050" y="628650"/>
          <p14:tracePt t="42620" x="1149350" y="628650"/>
          <p14:tracePt t="42629" x="1130300" y="628650"/>
          <p14:tracePt t="42640" x="1111250" y="628650"/>
          <p14:tracePt t="42641" x="1092200" y="628650"/>
          <p14:tracePt t="42656" x="1047750" y="628650"/>
          <p14:tracePt t="42672" x="1028700" y="628650"/>
          <p14:tracePt t="42689" x="1022350" y="628650"/>
          <p14:tracePt t="42844" x="1016000" y="628650"/>
          <p14:tracePt t="42885" x="1009650" y="628650"/>
          <p14:tracePt t="43283" x="1016000" y="628650"/>
          <p14:tracePt t="43304" x="1028700" y="628650"/>
          <p14:tracePt t="43314" x="1041400" y="628650"/>
          <p14:tracePt t="43324" x="1054100" y="628650"/>
          <p14:tracePt t="43339" x="1073150" y="628650"/>
          <p14:tracePt t="43340" x="1123950" y="628650"/>
          <p14:tracePt t="43356" x="1149350" y="628650"/>
          <p14:tracePt t="43372" x="1187450" y="628650"/>
          <p14:tracePt t="43389" x="1212850" y="628650"/>
          <p14:tracePt t="43406" x="1270000" y="628650"/>
          <p14:tracePt t="43422" x="1320800" y="615950"/>
          <p14:tracePt t="43439" x="1346200" y="609600"/>
          <p14:tracePt t="43457" x="1403350" y="596900"/>
          <p14:tracePt t="43472" x="1422400" y="590550"/>
          <p14:tracePt t="43489" x="1473200" y="577850"/>
          <p14:tracePt t="43505" x="1536700" y="565150"/>
          <p14:tracePt t="43522" x="1568450" y="565150"/>
          <p14:tracePt t="43539" x="1625600" y="558800"/>
          <p14:tracePt t="43556" x="1657350" y="558800"/>
          <p14:tracePt t="43572" x="1701800" y="558800"/>
          <p14:tracePt t="43589" x="1727200" y="558800"/>
          <p14:tracePt t="43606" x="1739900" y="558800"/>
          <p14:tracePt t="43622" x="1752600" y="558800"/>
          <p14:tracePt t="43639" x="1765300" y="558800"/>
          <p14:tracePt t="43656" x="1790700" y="558800"/>
          <p14:tracePt t="43672" x="1822450" y="558800"/>
          <p14:tracePt t="43689" x="1835150" y="558800"/>
          <p14:tracePt t="43706" x="1873250" y="558800"/>
          <p14:tracePt t="43722" x="1892300" y="558800"/>
          <p14:tracePt t="43739" x="1924050" y="558800"/>
          <p14:tracePt t="43756" x="1974850" y="558800"/>
          <p14:tracePt t="43772" x="2000250" y="558800"/>
          <p14:tracePt t="43789" x="2076450" y="558800"/>
          <p14:tracePt t="43806" x="2108200" y="558800"/>
          <p14:tracePt t="43822" x="2203450" y="558800"/>
          <p14:tracePt t="43839" x="2317750" y="558800"/>
          <p14:tracePt t="43855" x="2362200" y="558800"/>
          <p14:tracePt t="43872" x="2457450" y="558800"/>
          <p14:tracePt t="43888" x="2501900" y="558800"/>
          <p14:tracePt t="43906" x="2571750" y="558800"/>
          <p14:tracePt t="43922" x="2616200" y="558800"/>
          <p14:tracePt t="43939" x="2635250" y="558800"/>
          <p14:tracePt t="43956" x="2673350" y="558800"/>
          <p14:tracePt t="43972" x="2686050" y="565150"/>
          <p14:tracePt t="43989" x="2717800" y="565150"/>
          <p14:tracePt t="44005" x="2743200" y="577850"/>
          <p14:tracePt t="44022" x="2762250" y="577850"/>
          <p14:tracePt t="44039" x="2781300" y="584200"/>
          <p14:tracePt t="44056" x="2787650" y="590550"/>
          <p14:tracePt t="44072" x="2794000" y="590550"/>
          <p14:tracePt t="45905" x="2794000" y="596900"/>
          <p14:tracePt t="45947" x="2794000" y="603250"/>
          <p14:tracePt t="45964" x="2787650" y="609600"/>
          <p14:tracePt t="45967" x="2768600" y="615950"/>
          <p14:tracePt t="45973" x="2724150" y="635000"/>
          <p14:tracePt t="45989" x="2698750" y="641350"/>
          <p14:tracePt t="46006" x="2641600" y="654050"/>
          <p14:tracePt t="46022" x="2616200" y="660400"/>
          <p14:tracePt t="46038" x="2571750" y="673100"/>
          <p14:tracePt t="46056" x="2520950" y="685800"/>
          <p14:tracePt t="46072" x="2495550" y="698500"/>
          <p14:tracePt t="46089" x="2413000" y="717550"/>
          <p14:tracePt t="46106" x="2355850" y="736600"/>
          <p14:tracePt t="46122" x="2209800" y="768350"/>
          <p14:tracePt t="46139" x="2063750" y="825500"/>
          <p14:tracePt t="46156" x="1993900" y="838200"/>
          <p14:tracePt t="46172" x="1892300" y="869950"/>
          <p14:tracePt t="46189" x="1835150" y="882650"/>
          <p14:tracePt t="46206" x="1822450" y="889000"/>
          <p14:tracePt t="46222" x="1797050" y="895350"/>
          <p14:tracePt t="46239" x="1784350" y="901700"/>
          <p14:tracePt t="46256" x="1765300" y="901700"/>
          <p14:tracePt t="46272" x="1739900" y="901700"/>
          <p14:tracePt t="46288" x="1663700" y="901700"/>
          <p14:tracePt t="46306" x="1536700" y="901700"/>
          <p14:tracePt t="46322" x="1460500" y="901700"/>
          <p14:tracePt t="46338" x="1276350" y="901700"/>
          <p14:tracePt t="46356" x="1181100" y="901700"/>
          <p14:tracePt t="46372" x="1009650" y="901700"/>
          <p14:tracePt t="46389" x="863600" y="901700"/>
          <p14:tracePt t="46406" x="819150" y="901700"/>
          <p14:tracePt t="46422" x="781050" y="901700"/>
          <p14:tracePt t="46439" x="768350" y="901700"/>
          <p14:tracePt t="46641" x="774700" y="901700"/>
          <p14:tracePt t="46651" x="781050" y="901700"/>
          <p14:tracePt t="46655" x="800100" y="901700"/>
          <p14:tracePt t="46672" x="819150" y="901700"/>
          <p14:tracePt t="46688" x="857250" y="901700"/>
          <p14:tracePt t="46706" x="876300" y="901700"/>
          <p14:tracePt t="46722" x="933450" y="901700"/>
          <p14:tracePt t="46739" x="958850" y="901700"/>
          <p14:tracePt t="46755" x="1035050" y="901700"/>
          <p14:tracePt t="46772" x="1123950" y="901700"/>
          <p14:tracePt t="46788" x="1181100" y="901700"/>
          <p14:tracePt t="46806" x="1289050" y="901700"/>
          <p14:tracePt t="46822" x="1346200" y="901700"/>
          <p14:tracePt t="46838" x="1460500" y="901700"/>
          <p14:tracePt t="46856" x="1593850" y="901700"/>
          <p14:tracePt t="46872" x="1657350" y="901700"/>
          <p14:tracePt t="46889" x="1778000" y="901700"/>
          <p14:tracePt t="46906" x="1835150" y="901700"/>
          <p14:tracePt t="46922" x="1930400" y="901700"/>
          <p14:tracePt t="46939" x="2000250" y="901700"/>
          <p14:tracePt t="46955" x="2032000" y="901700"/>
          <p14:tracePt t="46972" x="2076450" y="901700"/>
          <p14:tracePt t="46989" x="2095500" y="901700"/>
          <p14:tracePt t="47006" x="2133600" y="901700"/>
          <p14:tracePt t="47022" x="2171700" y="901700"/>
          <p14:tracePt t="47038" x="2184400" y="901700"/>
          <p14:tracePt t="47056" x="2222500" y="901700"/>
          <p14:tracePt t="47072" x="2228850" y="901700"/>
          <p14:tracePt t="47089" x="2235200" y="901700"/>
          <p14:tracePt t="54142" x="2235200" y="895350"/>
          <p14:tracePt t="54151" x="2228850" y="895350"/>
          <p14:tracePt t="54162" x="2216150" y="882650"/>
          <p14:tracePt t="54172" x="2203450" y="869950"/>
          <p14:tracePt t="54188" x="2184400" y="844550"/>
          <p14:tracePt t="54205" x="2178050" y="831850"/>
          <p14:tracePt t="54222" x="2171700" y="819150"/>
          <p14:tracePt t="54238" x="2165350" y="812800"/>
          <p14:tracePt t="54238" x="2159000" y="812800"/>
          <p14:tracePt t="54256" x="2159000" y="800100"/>
          <p14:tracePt t="54272" x="2159000" y="793750"/>
          <p14:tracePt t="54289" x="2152650" y="793750"/>
          <p14:tracePt t="54306" x="2152650" y="781050"/>
          <p14:tracePt t="54322" x="2152650" y="774700"/>
          <p14:tracePt t="54338" x="2152650" y="762000"/>
          <p14:tracePt t="54355" x="2152650" y="749300"/>
          <p14:tracePt t="54372" x="2152650" y="736600"/>
          <p14:tracePt t="54388" x="2152650" y="730250"/>
          <p14:tracePt t="54405" x="2152650" y="723900"/>
          <p14:tracePt t="54422" x="2152650" y="711200"/>
          <p14:tracePt t="54439" x="2159000" y="692150"/>
          <p14:tracePt t="54455" x="2165350" y="685800"/>
          <p14:tracePt t="54472" x="2184400" y="660400"/>
          <p14:tracePt t="54489" x="2184400" y="654050"/>
          <p14:tracePt t="54505" x="2203450" y="641350"/>
          <p14:tracePt t="54522" x="2209800" y="622300"/>
          <p14:tracePt t="54538" x="2216150" y="615950"/>
          <p14:tracePt t="54555" x="2228850" y="603250"/>
          <p14:tracePt t="54572" x="2228850" y="590550"/>
          <p14:tracePt t="54589" x="2228850" y="577850"/>
          <p14:tracePt t="54607" x="2228850" y="565150"/>
          <p14:tracePt t="54607" x="2228850" y="558800"/>
          <p14:tracePt t="54622" x="2228850" y="552450"/>
          <p14:tracePt t="54639" x="2228850" y="520700"/>
          <p14:tracePt t="54656" x="2222500" y="508000"/>
          <p14:tracePt t="54672" x="2203450" y="476250"/>
          <p14:tracePt t="54688" x="2165350" y="438150"/>
          <p14:tracePt t="54706" x="2152650" y="425450"/>
          <p14:tracePt t="54722" x="2120900" y="400050"/>
          <p14:tracePt t="54738" x="2089150" y="387350"/>
          <p14:tracePt t="54755" x="2038350" y="361950"/>
          <p14:tracePt t="54772" x="1993900" y="330200"/>
          <p14:tracePt t="54789" x="1968500" y="317500"/>
          <p14:tracePt t="54805" x="1917700" y="285750"/>
          <p14:tracePt t="54822" x="1905000" y="273050"/>
          <p14:tracePt t="54838" x="1873250" y="254000"/>
          <p14:tracePt t="54855" x="1854200" y="247650"/>
          <p14:tracePt t="54872" x="1828800" y="228600"/>
          <p14:tracePt t="54888" x="1797050" y="222250"/>
          <p14:tracePt t="54906" x="1784350" y="222250"/>
          <p14:tracePt t="54922" x="1758950" y="215900"/>
          <p14:tracePt t="54939" x="1714500" y="209550"/>
          <p14:tracePt t="54956" x="1695450" y="209550"/>
          <p14:tracePt t="54972" x="1651000" y="203200"/>
          <p14:tracePt t="54988" x="1625600" y="203200"/>
          <p14:tracePt t="55005" x="1568450" y="203200"/>
          <p14:tracePt t="55022" x="1543050" y="203200"/>
          <p14:tracePt t="55039" x="1511300" y="203200"/>
          <p14:tracePt t="55056" x="1466850" y="196850"/>
          <p14:tracePt t="55072" x="1441450" y="196850"/>
          <p14:tracePt t="55090" x="1390650" y="190500"/>
          <p14:tracePt t="55106" x="1371600" y="190500"/>
          <p14:tracePt t="55121" x="1301750" y="190500"/>
          <p14:tracePt t="55139" x="1244600" y="190500"/>
          <p14:tracePt t="55155" x="1219200" y="190500"/>
          <p14:tracePt t="55172" x="1181100" y="190500"/>
          <p14:tracePt t="55190" x="1162050" y="196850"/>
          <p14:tracePt t="55204" x="1136650" y="203200"/>
          <p14:tracePt t="55221" x="1104900" y="209550"/>
          <p14:tracePt t="55237" x="1085850" y="209550"/>
          <p14:tracePt t="55254" x="1054100" y="215900"/>
          <p14:tracePt t="55272" x="1028700" y="215900"/>
          <p14:tracePt t="55289" x="977900" y="222250"/>
          <p14:tracePt t="55306" x="933450" y="228600"/>
          <p14:tracePt t="55322" x="914400" y="228600"/>
          <p14:tracePt t="55339" x="882650" y="241300"/>
          <p14:tracePt t="55356" x="863600" y="247650"/>
          <p14:tracePt t="55372" x="844550" y="254000"/>
          <p14:tracePt t="55389" x="812800" y="266700"/>
          <p14:tracePt t="55406" x="806450" y="273050"/>
          <p14:tracePt t="55422" x="774700" y="279400"/>
          <p14:tracePt t="55439" x="762000" y="279400"/>
          <p14:tracePt t="55455" x="749300" y="279400"/>
          <p14:tracePt t="55472" x="736600" y="285750"/>
          <p14:tracePt t="55489" x="730250" y="292100"/>
          <p14:tracePt t="55505" x="723900" y="298450"/>
          <p14:tracePt t="55540" x="717550" y="304800"/>
          <p14:tracePt t="55541" x="717550" y="317500"/>
          <p14:tracePt t="55556" x="704850" y="323850"/>
          <p14:tracePt t="55572" x="704850" y="330200"/>
          <p14:tracePt t="55588" x="698500" y="336550"/>
          <p14:tracePt t="55605" x="692150" y="342900"/>
          <p14:tracePt t="55622" x="685800" y="349250"/>
          <p14:tracePt t="55639" x="679450" y="355600"/>
          <p14:tracePt t="55677" x="679450" y="361950"/>
          <p14:tracePt t="55678" x="679450" y="368300"/>
          <p14:tracePt t="55688" x="679450" y="374650"/>
          <p14:tracePt t="55706" x="679450" y="387350"/>
          <p14:tracePt t="55722" x="679450" y="406400"/>
          <p14:tracePt t="55760" x="679450" y="419100"/>
          <p14:tracePt t="55761" x="679450" y="425450"/>
          <p14:tracePt t="55811" x="679450" y="431800"/>
          <p14:tracePt t="55832" x="679450" y="438150"/>
          <p14:tracePt t="55853" x="679450" y="444500"/>
          <p14:tracePt t="55884" x="679450" y="450850"/>
          <p14:tracePt t="55897" x="679450" y="457200"/>
          <p14:tracePt t="55916" x="679450" y="463550"/>
          <p14:tracePt t="55938" x="679450" y="469900"/>
          <p14:tracePt t="55948" x="679450" y="476250"/>
          <p14:tracePt t="55968" x="679450" y="482600"/>
          <p14:tracePt t="55980" x="685800" y="488950"/>
          <p14:tracePt t="55990" x="692150" y="501650"/>
          <p14:tracePt t="55991" x="704850" y="501650"/>
          <p14:tracePt t="56006" x="711200" y="520700"/>
          <p14:tracePt t="56022" x="717550" y="520700"/>
          <p14:tracePt t="56038" x="723900" y="527050"/>
          <p14:tracePt t="56073" x="730250" y="533400"/>
          <p14:tracePt t="56094" x="736600" y="539750"/>
          <p14:tracePt t="56104" x="742950" y="539750"/>
          <p14:tracePt t="56105" x="749300" y="539750"/>
          <p14:tracePt t="56121" x="774700" y="552450"/>
          <p14:tracePt t="56137" x="787400" y="558800"/>
          <p14:tracePt t="56154" x="812800" y="571500"/>
          <p14:tracePt t="56172" x="831850" y="577850"/>
          <p14:tracePt t="56188" x="844550" y="584200"/>
          <p14:tracePt t="56206" x="876300" y="596900"/>
          <p14:tracePt t="56222" x="889000" y="603250"/>
          <p14:tracePt t="56239" x="933450" y="615950"/>
          <p14:tracePt t="56255" x="1003300" y="628650"/>
          <p14:tracePt t="56272" x="1041400" y="635000"/>
          <p14:tracePt t="56288" x="1130300" y="660400"/>
          <p14:tracePt t="56305" x="1168400" y="666750"/>
          <p14:tracePt t="56322" x="1250950" y="679450"/>
          <p14:tracePt t="56337" x="1282700" y="692150"/>
          <p14:tracePt t="56354" x="1352550" y="704850"/>
          <p14:tracePt t="56372" x="1416050" y="711200"/>
          <p14:tracePt t="56389" x="1447800" y="711200"/>
          <p14:tracePt t="56406" x="1511300" y="711200"/>
          <p14:tracePt t="56422" x="1568450" y="711200"/>
          <p14:tracePt t="56439" x="1606550" y="711200"/>
          <p14:tracePt t="56455" x="1663700" y="711200"/>
          <p14:tracePt t="56472" x="1682750" y="711200"/>
          <p14:tracePt t="56488" x="1739900" y="711200"/>
          <p14:tracePt t="56506" x="1797050" y="711200"/>
          <p14:tracePt t="56522" x="1822450" y="711200"/>
          <p14:tracePt t="56538" x="1873250" y="711200"/>
          <p14:tracePt t="56556" x="1885950" y="711200"/>
          <p14:tracePt t="56572" x="1936750" y="711200"/>
          <p14:tracePt t="56589" x="1993900" y="711200"/>
          <p14:tracePt t="56605" x="2019300" y="711200"/>
          <p14:tracePt t="56623" x="2070100" y="711200"/>
          <p14:tracePt t="56638" x="2095500" y="711200"/>
          <p14:tracePt t="56655" x="2133600" y="711200"/>
          <p14:tracePt t="56672" x="2171700" y="711200"/>
          <p14:tracePt t="56688" x="2184400" y="711200"/>
          <p14:tracePt t="56705" x="2222500" y="711200"/>
          <p14:tracePt t="56722" x="2254250" y="711200"/>
          <p14:tracePt t="56739" x="2311400" y="711200"/>
          <p14:tracePt t="56755" x="2368550" y="711200"/>
          <p14:tracePt t="56772" x="2400300" y="711200"/>
          <p14:tracePt t="56788" x="2457450" y="711200"/>
          <p14:tracePt t="56805" x="2476500" y="711200"/>
          <p14:tracePt t="56822" x="2508250" y="711200"/>
          <p14:tracePt t="56838" x="2540000" y="711200"/>
          <p14:tracePt t="56877" x="2552700" y="711200"/>
          <p14:tracePt t="56878" x="2559050" y="711200"/>
          <p14:tracePt t="56888" x="2565400" y="711200"/>
          <p14:tracePt t="56905" x="2571750" y="711200"/>
          <p14:tracePt t="56922" x="2578100" y="711200"/>
          <p14:tracePt t="56960" x="2584450" y="711200"/>
          <p14:tracePt t="56961" x="2597150" y="711200"/>
          <p14:tracePt t="56992" x="2609850" y="704850"/>
          <p14:tracePt t="56993" x="2622550" y="704850"/>
          <p14:tracePt t="57006" x="2628900" y="698500"/>
          <p14:tracePt t="57022" x="2654300" y="698500"/>
          <p14:tracePt t="57038" x="2667000" y="698500"/>
          <p14:tracePt t="57055" x="2679700" y="698500"/>
          <p14:tracePt t="57072" x="2698750" y="692150"/>
          <p14:tracePt t="57090" x="2724150" y="692150"/>
          <p14:tracePt t="57106" x="2743200" y="685800"/>
          <p14:tracePt t="57121" x="2774950" y="685800"/>
          <p14:tracePt t="57137" x="2787650" y="685800"/>
          <p14:tracePt t="57156" x="2806700" y="685800"/>
          <p14:tracePt t="57172" x="2813050" y="685800"/>
          <p14:tracePt t="57189" x="2832100" y="673100"/>
          <p14:tracePt t="57206" x="2844800" y="673100"/>
          <p14:tracePt t="57221" x="2857500" y="666750"/>
          <p14:tracePt t="57237" x="2870200" y="660400"/>
          <p14:tracePt t="57254" x="2870200" y="654050"/>
          <p14:tracePt t="57272" x="2876550" y="654050"/>
          <p14:tracePt t="57288" x="2889250" y="654050"/>
          <p14:tracePt t="57306" x="2895600" y="654050"/>
          <p14:tracePt t="57322" x="2895600" y="647700"/>
          <p14:tracePt t="58546" x="2901950" y="647700"/>
          <p14:tracePt t="58587" x="2908300" y="647700"/>
          <p14:tracePt t="58965" x="2914650" y="647700"/>
          <p14:tracePt t="58985" x="2914650" y="654050"/>
          <p14:tracePt t="59016" x="2914650" y="660400"/>
          <p14:tracePt t="59037" x="2908300" y="660400"/>
          <p14:tracePt t="59048" x="2901950" y="666750"/>
          <p14:tracePt t="59064" x="2895600" y="673100"/>
          <p14:tracePt t="59068" x="2889250" y="679450"/>
          <p14:tracePt t="59071" x="2870200" y="692150"/>
          <p14:tracePt t="59089" x="2863850" y="704850"/>
          <p14:tracePt t="59104" x="2819400" y="730250"/>
          <p14:tracePt t="59121" x="2787650" y="749300"/>
          <p14:tracePt t="59137" x="2686050" y="800100"/>
          <p14:tracePt t="59155" x="2533650" y="850900"/>
          <p14:tracePt t="59172" x="2438400" y="876300"/>
          <p14:tracePt t="59189" x="2235200" y="939800"/>
          <p14:tracePt t="59206" x="2146300" y="971550"/>
          <p14:tracePt t="59221" x="2000250" y="1041400"/>
          <p14:tracePt t="59237" x="1930400" y="1066800"/>
          <p14:tracePt t="59254" x="1835150" y="1130300"/>
          <p14:tracePt t="59271" x="1746250" y="1174750"/>
          <p14:tracePt t="59289" x="1708150" y="1200150"/>
          <p14:tracePt t="59306" x="1612900" y="1238250"/>
          <p14:tracePt t="59322" x="1524000" y="1270000"/>
          <p14:tracePt t="59339" x="1473200" y="1282700"/>
          <p14:tracePt t="59356" x="1384300" y="1314450"/>
          <p14:tracePt t="59372" x="1346200" y="1327150"/>
          <p14:tracePt t="59389" x="1276350" y="1346200"/>
          <p14:tracePt t="59406" x="1212850" y="1358900"/>
          <p14:tracePt t="59423" x="1187450" y="1365250"/>
          <p14:tracePt t="59439" x="1130300" y="1371600"/>
          <p14:tracePt t="59457" x="1104900" y="1377950"/>
          <p14:tracePt t="59473" x="1035050" y="1384300"/>
          <p14:tracePt t="59489" x="990600" y="1384300"/>
          <p14:tracePt t="59506" x="920750" y="1390650"/>
          <p14:tracePt t="59523" x="869950" y="1397000"/>
          <p14:tracePt t="59540" x="857250" y="1403350"/>
          <p14:tracePt t="59556" x="819150" y="1409700"/>
          <p14:tracePt t="59573" x="812800" y="1416050"/>
          <p14:tracePt t="59589" x="800100" y="1422400"/>
          <p14:tracePt t="59606" x="787400" y="1428750"/>
          <p14:tracePt t="59643" x="781050" y="1428750"/>
          <p14:tracePt t="59644" x="768350" y="1435100"/>
          <p14:tracePt t="59675" x="762000" y="1435100"/>
          <p14:tracePt t="59676" x="755650" y="1435100"/>
          <p14:tracePt t="59690" x="749300" y="1435100"/>
          <p14:tracePt t="59756" x="742950" y="1435100"/>
          <p14:tracePt t="59777" x="736600" y="1435100"/>
          <p14:tracePt t="59798" x="730250" y="1435100"/>
          <p14:tracePt t="59809" x="717550" y="1435100"/>
          <p14:tracePt t="59839" x="711200" y="1435100"/>
          <p14:tracePt t="59850" x="704850" y="1435100"/>
          <p14:tracePt t="59870" x="698500" y="1435100"/>
          <p14:tracePt t="59891" x="692150" y="1435100"/>
          <p14:tracePt t="59912" x="685800" y="1435100"/>
          <p14:tracePt t="59922" x="679450" y="1435100"/>
          <p14:tracePt t="59943" x="673100" y="1435100"/>
          <p14:tracePt t="59953" x="666750" y="1435100"/>
          <p14:tracePt t="59975" x="654050" y="1435100"/>
          <p14:tracePt t="59984" x="647700" y="1435100"/>
          <p14:tracePt t="60006" x="641350" y="1435100"/>
          <p14:tracePt t="60026" x="635000" y="1435100"/>
          <p14:tracePt t="60037" x="628650" y="1435100"/>
          <p14:tracePt t="60057" x="622300" y="1435100"/>
          <p14:tracePt t="60067" x="609600" y="1428750"/>
          <p14:tracePt t="60082" x="603250" y="1428750"/>
          <p14:tracePt t="60083" x="596900" y="1422400"/>
          <p14:tracePt t="60090" x="584200" y="1422400"/>
          <p14:tracePt t="60107" x="577850" y="1416050"/>
          <p14:tracePt t="60282" x="571500" y="1416050"/>
          <p14:tracePt t="60298" x="565150" y="1416050"/>
          <p14:tracePt t="60315" x="558800" y="1409700"/>
          <p14:tracePt t="60324" x="546100" y="1403350"/>
          <p14:tracePt t="60344" x="533400" y="1397000"/>
          <p14:tracePt t="60355" x="527050" y="1397000"/>
          <p14:tracePt t="60377" x="520700" y="1397000"/>
          <p14:tracePt t="60388" x="514350" y="1390650"/>
          <p14:tracePt t="60785" x="520700" y="1390650"/>
          <p14:tracePt t="60806" x="527050" y="1390650"/>
          <p14:tracePt t="60816" x="546100" y="1390650"/>
          <p14:tracePt t="60826" x="552450" y="1390650"/>
          <p14:tracePt t="60832" x="577850" y="1390650"/>
          <p14:tracePt t="60839" x="596900" y="1390650"/>
          <p14:tracePt t="60856" x="641350" y="1390650"/>
          <p14:tracePt t="60873" x="698500" y="1390650"/>
          <p14:tracePt t="60889" x="723900" y="1390650"/>
          <p14:tracePt t="60906" x="781050" y="1390650"/>
          <p14:tracePt t="60923" x="812800" y="1390650"/>
          <p14:tracePt t="60939" x="882650" y="1390650"/>
          <p14:tracePt t="60957" x="958850" y="1390650"/>
          <p14:tracePt t="60972" x="984250" y="1390650"/>
          <p14:tracePt t="60989" x="1047750" y="1390650"/>
          <p14:tracePt t="61006" x="1073150" y="1390650"/>
          <p14:tracePt t="61022" x="1123950" y="1390650"/>
          <p14:tracePt t="61040" x="1168400" y="1390650"/>
          <p14:tracePt t="61056" x="1193800" y="1390650"/>
          <p14:tracePt t="61073" x="1238250" y="1390650"/>
          <p14:tracePt t="61090" x="1250950" y="1390650"/>
          <p14:tracePt t="61107" x="1295400" y="1390650"/>
          <p14:tracePt t="61122" x="1320800" y="1390650"/>
          <p14:tracePt t="61139" x="1339850" y="1390650"/>
          <p14:tracePt t="61157" x="1352550" y="1390650"/>
          <p14:tracePt t="61173" x="1358900" y="1390650"/>
          <p14:tracePt t="61386" x="1346200" y="1390650"/>
          <p14:tracePt t="61396" x="1327150" y="1390650"/>
          <p14:tracePt t="61406" x="1314450" y="1390650"/>
          <p14:tracePt t="61421" x="1282700" y="1390650"/>
          <p14:tracePt t="61422" x="1212850" y="1390650"/>
          <p14:tracePt t="61440" x="1168400" y="1390650"/>
          <p14:tracePt t="61457" x="1079500" y="1390650"/>
          <p14:tracePt t="61472" x="1016000" y="1390650"/>
          <p14:tracePt t="61490" x="977900" y="1390650"/>
          <p14:tracePt t="61506" x="933450" y="1390650"/>
          <p14:tracePt t="61523" x="920750" y="1390650"/>
          <p14:tracePt t="61539" x="895350" y="1390650"/>
          <p14:tracePt t="61557" x="882650" y="1390650"/>
          <p14:tracePt t="61573" x="876300" y="1390650"/>
          <p14:tracePt t="61706" x="882650" y="1390650"/>
          <p14:tracePt t="61718" x="889000" y="1390650"/>
          <p14:tracePt t="61729" x="895350" y="1390650"/>
          <p14:tracePt t="61738" x="914400" y="1390650"/>
          <p14:tracePt t="61748" x="939800" y="1390650"/>
          <p14:tracePt t="61756" x="996950" y="1390650"/>
          <p14:tracePt t="61772" x="1028700" y="1390650"/>
          <p14:tracePt t="61789" x="1098550" y="1390650"/>
          <p14:tracePt t="61807" x="1162050" y="1390650"/>
          <p14:tracePt t="61822" x="1187450" y="1390650"/>
          <p14:tracePt t="61839" x="1238250" y="1390650"/>
          <p14:tracePt t="61856" x="1257300" y="1390650"/>
          <p14:tracePt t="61873" x="1308100" y="1390650"/>
          <p14:tracePt t="61889" x="1365250" y="1390650"/>
          <p14:tracePt t="61906" x="1390650" y="1390650"/>
          <p14:tracePt t="61923" x="1441450" y="1390650"/>
          <p14:tracePt t="61939" x="1454150" y="1390650"/>
          <p14:tracePt t="61956" x="1485900" y="1390650"/>
          <p14:tracePt t="61972" x="1504950" y="1390650"/>
          <p14:tracePt t="61990" x="1511300" y="1390650"/>
          <p14:tracePt t="62006" x="1524000" y="1390650"/>
          <p14:tracePt t="62023" x="1536700" y="1390650"/>
          <p14:tracePt t="62039" x="1555750" y="1390650"/>
          <p14:tracePt t="62056" x="1568450" y="1390650"/>
          <p14:tracePt t="62073" x="1581150" y="1390650"/>
          <p14:tracePt t="62090" x="1587500" y="1390650"/>
          <p14:tracePt t="62399" x="1593850" y="1390650"/>
          <p14:tracePt t="62403" x="1606550" y="1390650"/>
          <p14:tracePt t="62423" x="1612900" y="1390650"/>
          <p14:tracePt t="62438" x="1625600" y="1390650"/>
          <p14:tracePt t="62439" x="1657350" y="1390650"/>
          <p14:tracePt t="62455" x="1695450" y="1390650"/>
          <p14:tracePt t="62472" x="1701800" y="1390650"/>
          <p14:tracePt t="62489" x="1733550" y="1384300"/>
          <p14:tracePt t="62506" x="1752600" y="1384300"/>
          <p14:tracePt t="62523" x="1771650" y="1377950"/>
          <p14:tracePt t="62539" x="1790700" y="1377950"/>
          <p14:tracePt t="62556" x="1809750" y="1377950"/>
          <p14:tracePt t="62572" x="1828800" y="1377950"/>
          <p14:tracePt t="62589" x="1854200" y="1377950"/>
          <p14:tracePt t="62607" x="1866900" y="1377950"/>
          <p14:tracePt t="62622" x="1898650" y="1377950"/>
          <p14:tracePt t="62640" x="1911350" y="1377950"/>
          <p14:tracePt t="62656" x="1955800" y="1377950"/>
          <p14:tracePt t="62672" x="2000250" y="1377950"/>
          <p14:tracePt t="62689" x="2019300" y="1377950"/>
          <p14:tracePt t="62707" x="2063750" y="1377950"/>
          <p14:tracePt t="62723" x="2082800" y="1377950"/>
          <p14:tracePt t="62739" x="2108200" y="1377950"/>
          <p14:tracePt t="62756" x="2127250" y="1377950"/>
          <p14:tracePt t="62773" x="2139950" y="1377950"/>
          <p14:tracePt t="62789" x="2152650" y="1377950"/>
          <p14:tracePt t="62806" x="2165350" y="1377950"/>
          <p14:tracePt t="62822" x="2171700" y="1377950"/>
          <p14:tracePt t="62839" x="2190750" y="1377950"/>
          <p14:tracePt t="62856" x="2203450" y="1377950"/>
          <p14:tracePt t="62873" x="2228850" y="1377950"/>
          <p14:tracePt t="62889" x="2247900" y="1377950"/>
          <p14:tracePt t="62906" x="2279650" y="1377950"/>
          <p14:tracePt t="62923" x="2286000" y="1377950"/>
          <p14:tracePt t="63579" x="2292350" y="1377950"/>
          <p14:tracePt t="63600" x="2298700" y="1377950"/>
          <p14:tracePt t="63611" x="2305050" y="1377950"/>
          <p14:tracePt t="63621" x="2317750" y="1377950"/>
          <p14:tracePt t="63639" x="2324100" y="1377950"/>
          <p14:tracePt t="63640" x="2362200" y="1371600"/>
          <p14:tracePt t="63656" x="2387600" y="1365250"/>
          <p14:tracePt t="63673" x="2432050" y="1358900"/>
          <p14:tracePt t="63689" x="2470150" y="1352550"/>
          <p14:tracePt t="63706" x="2482850" y="1346200"/>
          <p14:tracePt t="63723" x="2508250" y="1346200"/>
          <p14:tracePt t="63739" x="2514600" y="1346200"/>
          <p14:tracePt t="63756" x="2533650" y="1346200"/>
          <p14:tracePt t="63772" x="2559050" y="1346200"/>
          <p14:tracePt t="63790" x="2565400" y="1346200"/>
          <p14:tracePt t="63806" x="2590800" y="1346200"/>
          <p14:tracePt t="63823" x="2597150" y="1346200"/>
          <p14:tracePt t="63839" x="2603500" y="1346200"/>
          <p14:tracePt t="64604" x="2609850" y="1346200"/>
          <p14:tracePt t="64625" x="2616200" y="1346200"/>
          <p14:tracePt t="64636" x="2622550" y="1346200"/>
          <p14:tracePt t="64637" x="2635250" y="1346200"/>
          <p14:tracePt t="64655" x="2654300" y="1346200"/>
          <p14:tracePt t="64657" x="2679700" y="1346200"/>
          <p14:tracePt t="64673" x="2736850" y="1346200"/>
          <p14:tracePt t="64689" x="2768600" y="1346200"/>
          <p14:tracePt t="64706" x="2838450" y="1346200"/>
          <p14:tracePt t="64723" x="2870200" y="1346200"/>
          <p14:tracePt t="64739" x="2940050" y="1346200"/>
          <p14:tracePt t="64756" x="2997200" y="1346200"/>
          <p14:tracePt t="64773" x="3028950" y="1346200"/>
          <p14:tracePt t="64789" x="3092450" y="1346200"/>
          <p14:tracePt t="64806" x="3136900" y="1346200"/>
          <p14:tracePt t="64823" x="3206750" y="1346200"/>
          <p14:tracePt t="64839" x="3282950" y="1346200"/>
          <p14:tracePt t="64856" x="3327400" y="1346200"/>
          <p14:tracePt t="64873" x="3403600" y="1346200"/>
          <p14:tracePt t="64889" x="3448050" y="1346200"/>
          <p14:tracePt t="64906" x="3517900" y="1346200"/>
          <p14:tracePt t="64922" x="3575050" y="1346200"/>
          <p14:tracePt t="64939" x="3594100" y="1346200"/>
          <p14:tracePt t="64956" x="3625850" y="1346200"/>
          <p14:tracePt t="64973" x="3638550" y="1346200"/>
          <p14:tracePt t="64989" x="3670300" y="1346200"/>
          <p14:tracePt t="65006" x="3714750" y="1346200"/>
          <p14:tracePt t="65023" x="3740150" y="1346200"/>
          <p14:tracePt t="65039" x="3778250" y="1346200"/>
          <p14:tracePt t="65056" x="3803650" y="1346200"/>
          <p14:tracePt t="65073" x="3829050" y="1346200"/>
          <p14:tracePt t="65090" x="3854450" y="1346200"/>
          <p14:tracePt t="65127" x="3860800" y="1346200"/>
          <p14:tracePt t="65129" x="3867150" y="1346200"/>
          <p14:tracePt t="65158" x="3873500" y="1346200"/>
          <p14:tracePt t="65179" x="3879850" y="1346200"/>
          <p14:tracePt t="65180" x="3886200" y="1346200"/>
          <p14:tracePt t="65230" x="3892550" y="1346200"/>
          <p14:tracePt t="65252" x="3898900" y="1346200"/>
          <p14:tracePt t="66485" x="3905250" y="1346200"/>
          <p14:tracePt t="66586" x="3911600" y="1346200"/>
          <p14:tracePt t="66627" x="3917950" y="1346200"/>
          <p14:tracePt t="66719" x="3930650" y="1346200"/>
          <p14:tracePt t="66729" x="3949700" y="1352550"/>
          <p14:tracePt t="66740" x="3975100" y="1365250"/>
          <p14:tracePt t="66742" x="4000500" y="1371600"/>
          <p14:tracePt t="66756" x="4051300" y="1384300"/>
          <p14:tracePt t="66772" x="4076700" y="1390650"/>
          <p14:tracePt t="67108" x="4070350" y="1390650"/>
          <p14:tracePt t="67118" x="4057650" y="1384300"/>
          <p14:tracePt t="67130" x="4044950" y="1384300"/>
          <p14:tracePt t="67139" x="4025900" y="1384300"/>
          <p14:tracePt t="67139" x="4013200" y="1384300"/>
          <p14:tracePt t="67155" x="3981450" y="1384300"/>
          <p14:tracePt t="67172" x="3975100" y="1384300"/>
          <p14:tracePt t="67190" x="3962400" y="1384300"/>
          <p14:tracePt t="67207" x="3949700" y="1384300"/>
          <p14:tracePt t="67223" x="3937000" y="1384300"/>
          <p14:tracePt t="67238" x="3879850" y="1371600"/>
          <p14:tracePt t="67255" x="3841750" y="1365250"/>
          <p14:tracePt t="67273" x="3752850" y="1346200"/>
          <p14:tracePt t="67290" x="3657600" y="1320800"/>
          <p14:tracePt t="67306" x="3625850" y="1314450"/>
          <p14:tracePt t="67323" x="3543300" y="1308100"/>
          <p14:tracePt t="67339" x="3511550" y="1308100"/>
          <p14:tracePt t="67356" x="3422650" y="1308100"/>
          <p14:tracePt t="67373" x="3314700" y="1308100"/>
          <p14:tracePt t="67390" x="3257550" y="1308100"/>
          <p14:tracePt t="67406" x="3136900" y="1308100"/>
          <p14:tracePt t="67423" x="3086100" y="1308100"/>
          <p14:tracePt t="67439" x="2984500" y="1308100"/>
          <p14:tracePt t="67456" x="2851150" y="1308100"/>
          <p14:tracePt t="67489" x="2724150" y="1308100"/>
          <p14:tracePt t="67523" x="2667000" y="1308100"/>
          <p14:tracePt t="67524" x="2597150" y="1308100"/>
          <p14:tracePt t="67538" x="2457450" y="1314450"/>
          <p14:tracePt t="67554" x="2393950" y="1320800"/>
          <p14:tracePt t="67573" x="2228850" y="1339850"/>
          <p14:tracePt t="67590" x="2082800" y="1358900"/>
          <p14:tracePt t="67606" x="2019300" y="1365250"/>
          <p14:tracePt t="67623" x="1885950" y="1384300"/>
          <p14:tracePt t="67639" x="1828800" y="1390650"/>
          <p14:tracePt t="67656" x="1739900" y="1397000"/>
          <p14:tracePt t="67672" x="1701800" y="1403350"/>
          <p14:tracePt t="67689" x="1644650" y="1409700"/>
          <p14:tracePt t="67706" x="1606550" y="1428750"/>
          <p14:tracePt t="67722" x="1587500" y="1435100"/>
          <p14:tracePt t="67739" x="1504950" y="1447800"/>
          <p14:tracePt t="67756" x="1447800" y="1460500"/>
          <p14:tracePt t="67773" x="1352550" y="1479550"/>
          <p14:tracePt t="67789" x="1250950" y="1504950"/>
          <p14:tracePt t="67806" x="1212850" y="1517650"/>
          <p14:tracePt t="67823" x="1181100" y="1549400"/>
          <p14:tracePt t="67839" x="1168400" y="1562100"/>
          <p14:tracePt t="67856" x="1143000" y="1587500"/>
          <p14:tracePt t="67872" x="1123950" y="1606550"/>
          <p14:tracePt t="67889" x="1111250" y="1619250"/>
          <p14:tracePt t="67906" x="1085850" y="1644650"/>
          <p14:tracePt t="67923" x="1073150" y="1657350"/>
          <p14:tracePt t="67939" x="1054100" y="1676400"/>
          <p14:tracePt t="67956" x="1035050" y="1695450"/>
          <p14:tracePt t="67973" x="1022350" y="1701800"/>
          <p14:tracePt t="67989" x="1009650" y="1714500"/>
          <p14:tracePt t="68006" x="1003300" y="1720850"/>
          <p14:tracePt t="68023" x="984250" y="1739900"/>
          <p14:tracePt t="68039" x="971550" y="1752600"/>
          <p14:tracePt t="68056" x="965200" y="1765300"/>
          <p14:tracePt t="68073" x="952500" y="1765300"/>
          <p14:tracePt t="68089" x="946150" y="1771650"/>
          <p14:tracePt t="68107" x="927100" y="1778000"/>
          <p14:tracePt t="68124" x="920750" y="1778000"/>
          <p14:tracePt t="68138" x="908050" y="1778000"/>
          <p14:tracePt t="68155" x="895350" y="1778000"/>
          <p14:tracePt t="68212" x="889000" y="1778000"/>
          <p14:tracePt t="68243" x="882650" y="1778000"/>
          <p14:tracePt t="68652" x="889000" y="1778000"/>
          <p14:tracePt t="68825" x="895350" y="1778000"/>
          <p14:tracePt t="69263" x="901700" y="1778000"/>
          <p14:tracePt t="69283" x="908050" y="1778000"/>
          <p14:tracePt t="69732" x="901700" y="1778000"/>
          <p14:tracePt t="69742" x="901700" y="1784350"/>
          <p14:tracePt t="70017" x="895350" y="1784350"/>
          <p14:tracePt t="70059" x="889000" y="1784350"/>
          <p14:tracePt t="70070" x="882650" y="1784350"/>
          <p14:tracePt t="70081" x="876300" y="1790700"/>
          <p14:tracePt t="70091" x="869950" y="1790700"/>
          <p14:tracePt t="70106" x="857250" y="1790700"/>
          <p14:tracePt t="70107" x="844550" y="1803400"/>
          <p14:tracePt t="70121" x="838200" y="1803400"/>
          <p14:tracePt t="70138" x="825500" y="1809750"/>
          <p14:tracePt t="70265" x="831850" y="1809750"/>
          <p14:tracePt t="70276" x="838200" y="1809750"/>
          <p14:tracePt t="70298" x="844550" y="1809750"/>
          <p14:tracePt t="70307" x="850900" y="1809750"/>
          <p14:tracePt t="70328" x="857250" y="1809750"/>
          <p14:tracePt t="70368" x="863600" y="1809750"/>
          <p14:tracePt t="70409" x="869950" y="1809750"/>
          <p14:tracePt t="70960" x="876300" y="1809750"/>
          <p14:tracePt t="70970" x="889000" y="1809750"/>
          <p14:tracePt t="70992" x="895350" y="1809750"/>
          <p14:tracePt t="70993" x="908050" y="1809750"/>
          <p14:tracePt t="71006" x="927100" y="1809750"/>
          <p14:tracePt t="71022" x="939800" y="1803400"/>
          <p14:tracePt t="71039" x="958850" y="1797050"/>
          <p14:tracePt t="71056" x="971550" y="1790700"/>
          <p14:tracePt t="71072" x="984250" y="1778000"/>
          <p14:tracePt t="71089" x="1003300" y="1765300"/>
          <p14:tracePt t="71126" x="1009650" y="1752600"/>
          <p14:tracePt t="71127" x="1022350" y="1746250"/>
          <p14:tracePt t="71138" x="1028700" y="1733550"/>
          <p14:tracePt t="71155" x="1041400" y="1714500"/>
          <p14:tracePt t="71172" x="1054100" y="1689100"/>
          <p14:tracePt t="71189" x="1060450" y="1682750"/>
          <p14:tracePt t="71206" x="1073150" y="1657350"/>
          <p14:tracePt t="71240" x="1079500" y="1651000"/>
          <p14:tracePt t="71322" x="1085850" y="1651000"/>
          <p14:tracePt t="71577" x="1092200" y="1651000"/>
          <p14:tracePt t="71617" x="1098550" y="1651000"/>
          <p14:tracePt t="71720" x="1104900" y="1651000"/>
          <p14:tracePt t="71823" x="1111250" y="1651000"/>
          <p14:tracePt t="71863" x="1117600" y="1651000"/>
          <p14:tracePt t="72118" x="1123950" y="1651000"/>
          <p14:tracePt t="72874" x="1130300" y="1651000"/>
          <p14:tracePt t="73667" x="1136650" y="1651000"/>
          <p14:tracePt t="73698" x="1143000" y="1651000"/>
          <p14:tracePt t="73719" x="1149350" y="1651000"/>
          <p14:tracePt t="73739" x="1155700" y="1651000"/>
          <p14:tracePt t="73760" x="1162050" y="1651000"/>
          <p14:tracePt t="73771" x="1168400" y="1651000"/>
          <p14:tracePt t="73822" x="1174750" y="1651000"/>
          <p14:tracePt t="73843" x="1181100" y="1651000"/>
          <p14:tracePt t="73884" x="1187450" y="1651000"/>
          <p14:tracePt t="73895" x="1193800" y="1651000"/>
          <p14:tracePt t="73907" x="1200150" y="1651000"/>
          <p14:tracePt t="73908" x="1206500" y="1651000"/>
          <p14:tracePt t="73923" x="1238250" y="1657350"/>
          <p14:tracePt t="73940" x="1250950" y="1657350"/>
          <p14:tracePt t="73957" x="1282700" y="1663700"/>
          <p14:tracePt t="73973" x="1301750" y="1676400"/>
          <p14:tracePt t="73990" x="1314450" y="1676400"/>
          <p14:tracePt t="74006" x="1346200" y="1682750"/>
          <p14:tracePt t="74024" x="1358900" y="1689100"/>
          <p14:tracePt t="74040" x="1409700" y="1701800"/>
          <p14:tracePt t="74057" x="1485900" y="1727200"/>
          <p14:tracePt t="74073" x="1517650" y="1739900"/>
          <p14:tracePt t="74090" x="1574800" y="1752600"/>
          <p14:tracePt t="74108" x="1606550" y="1765300"/>
          <p14:tracePt t="74124" x="1619250" y="1771650"/>
          <p14:tracePt t="74139" x="1644650" y="1778000"/>
          <p14:tracePt t="74156" x="1657350" y="1784350"/>
          <p14:tracePt t="74174" x="1682750" y="1790700"/>
          <p14:tracePt t="74190" x="1695450" y="1797050"/>
          <p14:tracePt t="75011" x="1689100" y="1797050"/>
          <p14:tracePt t="75754" x="1695450" y="1797050"/>
          <p14:tracePt t="75764" x="1701800" y="1797050"/>
          <p14:tracePt t="75775" x="1714500" y="1797050"/>
          <p14:tracePt t="75790" x="1720850" y="1797050"/>
          <p14:tracePt t="75791" x="1765300" y="1797050"/>
          <p14:tracePt t="75807" x="1784350" y="1797050"/>
          <p14:tracePt t="75824" x="1828800" y="1797050"/>
          <p14:tracePt t="75840" x="1854200" y="1797050"/>
          <p14:tracePt t="75857" x="1898650" y="1797050"/>
          <p14:tracePt t="75873" x="1936750" y="1797050"/>
          <p14:tracePt t="75890" x="1955800" y="1797050"/>
          <p14:tracePt t="75907" x="2000250" y="1797050"/>
          <p14:tracePt t="75924" x="2006600" y="1797050"/>
          <p14:tracePt t="75940" x="2025650" y="1797050"/>
          <p14:tracePt t="75956" x="2051050" y="1797050"/>
          <p14:tracePt t="75974" x="2057400" y="1797050"/>
          <p14:tracePt t="75990" x="2076450" y="1797050"/>
          <p14:tracePt t="76025" x="2089150" y="1797050"/>
          <p14:tracePt t="76026" x="2095500" y="1797050"/>
          <p14:tracePt t="76040" x="2108200" y="1797050"/>
          <p14:tracePt t="76057" x="2114550" y="1797050"/>
          <p14:tracePt t="76074" x="2146300" y="1797050"/>
          <p14:tracePt t="76090" x="2165350" y="1797050"/>
          <p14:tracePt t="76107" x="2190750" y="1797050"/>
          <p14:tracePt t="76124" x="2209800" y="1797050"/>
          <p14:tracePt t="76139" x="2222500" y="1797050"/>
          <p14:tracePt t="76155" x="2235200" y="1797050"/>
          <p14:tracePt t="76242" x="2241550" y="1797050"/>
          <p14:tracePt t="76263" x="2254250" y="1797050"/>
          <p14:tracePt t="76284" x="2266950" y="1797050"/>
          <p14:tracePt t="76294" x="2286000" y="1797050"/>
          <p14:tracePt t="76304" x="2311400" y="1797050"/>
          <p14:tracePt t="76323" x="2336800" y="1797050"/>
          <p14:tracePt t="76340" x="2362200" y="1797050"/>
          <p14:tracePt t="76341" x="2400300" y="1797050"/>
          <p14:tracePt t="76357" x="2425700" y="1797050"/>
          <p14:tracePt t="76374" x="2451100" y="1797050"/>
          <p14:tracePt t="76390" x="2463800" y="1797050"/>
          <p14:tracePt t="76408" x="2476500" y="1797050"/>
          <p14:tracePt t="76424" x="2482850" y="1797050"/>
          <p14:tracePt t="76440" x="2489200" y="1797050"/>
          <p14:tracePt t="76457" x="2495550" y="1797050"/>
          <p14:tracePt t="76501" x="2501900" y="1797050"/>
          <p14:tracePt t="76573" x="2508250" y="1797050"/>
          <p14:tracePt t="76615" x="2514600" y="1797050"/>
          <p14:tracePt t="76870" x="2514600" y="1790700"/>
          <p14:tracePt t="76880" x="2514600" y="1778000"/>
          <p14:tracePt t="76900" x="2514600" y="1771650"/>
          <p14:tracePt t="76901" x="2514600" y="1752600"/>
          <p14:tracePt t="76908" x="2514600" y="1695450"/>
          <p14:tracePt t="76926" x="2514600" y="1651000"/>
          <p14:tracePt t="76941" x="2520950" y="1574800"/>
          <p14:tracePt t="76958" x="2527300" y="1536700"/>
          <p14:tracePt t="76975" x="2559050" y="1454150"/>
          <p14:tracePt t="76991" x="2590800" y="1377950"/>
          <p14:tracePt t="77008" x="2597150" y="1333500"/>
          <p14:tracePt t="77025" x="2609850" y="1244600"/>
          <p14:tracePt t="77041" x="2609850" y="1200150"/>
          <p14:tracePt t="77058" x="2616200" y="1098550"/>
          <p14:tracePt t="77074" x="2616200" y="1022350"/>
          <p14:tracePt t="77092" x="2616200" y="996950"/>
          <p14:tracePt t="77109" x="2616200" y="939800"/>
          <p14:tracePt t="77126" x="2616200" y="914400"/>
          <p14:tracePt t="77140" x="2616200" y="863600"/>
          <p14:tracePt t="77157" x="2616200" y="812800"/>
          <p14:tracePt t="77175" x="2616200" y="774700"/>
          <p14:tracePt t="77191" x="2616200" y="698500"/>
          <p14:tracePt t="77209" x="2616200" y="666750"/>
          <p14:tracePt t="77223" x="2616200" y="596900"/>
          <p14:tracePt t="77240" x="2616200" y="565150"/>
          <p14:tracePt t="77257" x="2616200" y="533400"/>
          <p14:tracePt t="77273" x="2616200" y="508000"/>
          <p14:tracePt t="77381" x="2622550" y="508000"/>
          <p14:tracePt t="77401" x="2622550" y="514350"/>
          <p14:tracePt t="77423" x="2628900" y="520700"/>
          <p14:tracePt t="77433" x="2628900" y="527050"/>
          <p14:tracePt t="77443" x="2635250" y="533400"/>
          <p14:tracePt t="77445" x="2635250" y="546100"/>
          <p14:tracePt t="77458" x="2635250" y="565150"/>
          <p14:tracePt t="77475" x="2635250" y="577850"/>
          <p14:tracePt t="77491" x="2635250" y="622300"/>
          <p14:tracePt t="77508" x="2635250" y="641350"/>
          <p14:tracePt t="77525" x="2635250" y="717550"/>
          <p14:tracePt t="77541" x="2635250" y="806450"/>
          <p14:tracePt t="77558" x="2635250" y="863600"/>
          <p14:tracePt t="77575" x="2635250" y="984250"/>
          <p14:tracePt t="77591" x="2635250" y="1047750"/>
          <p14:tracePt t="77608" x="2616200" y="1181100"/>
          <p14:tracePt t="77625" x="2597150" y="1308100"/>
          <p14:tracePt t="77641" x="2584450" y="1358900"/>
          <p14:tracePt t="77658" x="2552700" y="1466850"/>
          <p14:tracePt t="77675" x="2546350" y="1498600"/>
          <p14:tracePt t="77691" x="2533650" y="1568450"/>
          <p14:tracePt t="77708" x="2514600" y="1612900"/>
          <p14:tracePt t="77725" x="2508250" y="1638300"/>
          <p14:tracePt t="77741" x="2489200" y="1676400"/>
          <p14:tracePt t="77757" x="2482850" y="1695450"/>
          <p14:tracePt t="77775" x="2470150" y="1720850"/>
          <p14:tracePt t="77791" x="2463800" y="1752600"/>
          <p14:tracePt t="77808" x="2463800" y="1771650"/>
          <p14:tracePt t="77825" x="2457450" y="1790700"/>
          <p14:tracePt t="77841" x="2457450" y="1803400"/>
          <p14:tracePt t="77858" x="2451100" y="1816100"/>
          <p14:tracePt t="77875" x="2451100" y="1828800"/>
          <p14:tracePt t="78828" x="2451100" y="1822450"/>
          <p14:tracePt t="78850" x="2463800" y="1816100"/>
          <p14:tracePt t="78859" x="2482850" y="1809750"/>
          <p14:tracePt t="78870" x="2508250" y="1797050"/>
          <p14:tracePt t="78880" x="2590800" y="1771650"/>
          <p14:tracePt t="78891" x="2654300" y="1746250"/>
          <p14:tracePt t="78908" x="2800350" y="1714500"/>
          <p14:tracePt t="78925" x="2889250" y="1689100"/>
          <p14:tracePt t="78941" x="3105150" y="1657350"/>
          <p14:tracePt t="78958" x="3346450" y="1631950"/>
          <p14:tracePt t="78975" x="3479800" y="1631950"/>
          <p14:tracePt t="78991" x="3752850" y="1619250"/>
          <p14:tracePt t="79008" x="3911600" y="1619250"/>
          <p14:tracePt t="79025" x="4184650" y="1612900"/>
          <p14:tracePt t="79041" x="4362450" y="1612900"/>
          <p14:tracePt t="79057" x="4673600" y="1612900"/>
          <p14:tracePt t="79075" x="4965700" y="1612900"/>
          <p14:tracePt t="79091" x="5080000" y="1612900"/>
          <p14:tracePt t="79108" x="5308600" y="1612900"/>
          <p14:tracePt t="79126" x="5511800" y="1612900"/>
          <p14:tracePt t="79141" x="5607050" y="1612900"/>
          <p14:tracePt t="79158" x="5803900" y="1612900"/>
          <p14:tracePt t="79175" x="5918200" y="1612900"/>
          <p14:tracePt t="79191" x="6134100" y="1612900"/>
          <p14:tracePt t="79208" x="6362700" y="1612900"/>
          <p14:tracePt t="79225" x="6457950" y="1612900"/>
          <p14:tracePt t="79240" x="6623050" y="1612900"/>
          <p14:tracePt t="79256" x="6673850" y="1612900"/>
          <p14:tracePt t="79273" x="6775450" y="1612900"/>
          <p14:tracePt t="79291" x="6819900" y="1612900"/>
          <p14:tracePt t="79308" x="6864350" y="1612900"/>
          <p14:tracePt t="79324" x="6896100" y="1612900"/>
          <p14:tracePt t="79341" x="6902450" y="1612900"/>
          <p14:tracePt t="79358" x="6908800" y="1612900"/>
          <p14:tracePt t="81020" x="6902450" y="1612900"/>
          <p14:tracePt t="81033" x="6889750" y="1612900"/>
          <p14:tracePt t="81041" x="6877050" y="1612900"/>
          <p14:tracePt t="81042" x="6838950" y="1612900"/>
          <p14:tracePt t="81057" x="6762750" y="1612900"/>
          <p14:tracePt t="81075" x="6718300" y="1619250"/>
          <p14:tracePt t="81091" x="6559550" y="1644650"/>
          <p14:tracePt t="81108" x="6464300" y="1657350"/>
          <p14:tracePt t="81123" x="6146800" y="1689100"/>
          <p14:tracePt t="81140" x="5537200" y="1714500"/>
          <p14:tracePt t="81156" x="5143500" y="1714500"/>
          <p14:tracePt t="81173" x="4241800" y="1727200"/>
          <p14:tracePt t="81191" x="3314700" y="1727200"/>
          <p14:tracePt t="81208" x="2895600" y="1727200"/>
          <p14:tracePt t="81225" x="2273300" y="1746250"/>
          <p14:tracePt t="81240" x="2070100" y="1752600"/>
          <p14:tracePt t="81257" x="1835150" y="1784350"/>
          <p14:tracePt t="81275" x="1765300" y="1803400"/>
          <p14:tracePt t="81291" x="1701800" y="1841500"/>
          <p14:tracePt t="81308" x="1663700" y="1892300"/>
          <p14:tracePt t="81325" x="1644650" y="1911350"/>
          <p14:tracePt t="81341" x="1600200" y="1955800"/>
          <p14:tracePt t="81357" x="1568450" y="1981200"/>
          <p14:tracePt t="81375" x="1473200" y="2038350"/>
          <p14:tracePt t="81391" x="1384300" y="2089150"/>
          <p14:tracePt t="81408" x="1339850" y="2120900"/>
          <p14:tracePt t="81425" x="1270000" y="2165350"/>
          <p14:tracePt t="81441" x="1250950" y="2184400"/>
          <p14:tracePt t="81457" x="1231900" y="2216150"/>
          <p14:tracePt t="81475" x="1231900" y="2228850"/>
          <p14:tracePt t="81491" x="1231900" y="2235200"/>
          <p14:tracePt t="81508" x="1231900" y="2241550"/>
          <p14:tracePt t="81573" x="1238250" y="2241550"/>
          <p14:tracePt t="81584" x="1244600" y="2247900"/>
          <p14:tracePt t="81594" x="1250950" y="2247900"/>
          <p14:tracePt t="81607" x="1270000" y="2254250"/>
          <p14:tracePt t="81609" x="1289050" y="2260600"/>
          <p14:tracePt t="81625" x="1339850" y="2273300"/>
          <p14:tracePt t="81641" x="1377950" y="2286000"/>
          <p14:tracePt t="81657" x="1397000" y="2298700"/>
          <p14:tracePt t="81675" x="1428750" y="2311400"/>
          <p14:tracePt t="81691" x="1435100" y="2311400"/>
          <p14:tracePt t="81707" x="1447800" y="2317750"/>
          <p14:tracePt t="81725" x="1454150" y="2324100"/>
          <p14:tracePt t="81741" x="1466850" y="2330450"/>
          <p14:tracePt t="81757" x="1504950" y="2330450"/>
          <p14:tracePt t="81774" x="1530350" y="2336800"/>
          <p14:tracePt t="81791" x="1600200" y="2336800"/>
          <p14:tracePt t="81808" x="1689100" y="2336800"/>
          <p14:tracePt t="81825" x="1720850" y="2336800"/>
          <p14:tracePt t="81841" x="1784350" y="2330450"/>
          <p14:tracePt t="81857" x="1797050" y="2330450"/>
          <p14:tracePt t="81875" x="1822450" y="2317750"/>
          <p14:tracePt t="81891" x="1828800" y="2305050"/>
          <p14:tracePt t="81908" x="1835150" y="2298700"/>
          <p14:tracePt t="81925" x="1835150" y="2279650"/>
          <p14:tracePt t="81941" x="1835150" y="2266950"/>
          <p14:tracePt t="81957" x="1835150" y="2247900"/>
          <p14:tracePt t="81975" x="1828800" y="2228850"/>
          <p14:tracePt t="81991" x="1828800" y="2222500"/>
          <p14:tracePt t="82007" x="1822450" y="2216150"/>
          <p14:tracePt t="82025" x="1822450" y="2209800"/>
          <p14:tracePt t="82041" x="1809750" y="2197100"/>
          <p14:tracePt t="82057" x="1803400" y="2190750"/>
          <p14:tracePt t="82074" x="1771650" y="2178050"/>
          <p14:tracePt t="82091" x="1727200" y="2159000"/>
          <p14:tracePt t="82108" x="1701800" y="2152650"/>
          <p14:tracePt t="82125" x="1651000" y="2146300"/>
          <p14:tracePt t="82140" x="1631950" y="2146300"/>
          <p14:tracePt t="82156" x="1581150" y="2139950"/>
          <p14:tracePt t="82175" x="1536700" y="2139950"/>
          <p14:tracePt t="82191" x="1504950" y="2139950"/>
          <p14:tracePt t="82211" x="1479550" y="2139950"/>
          <p14:tracePt t="82225" x="1460500" y="2139950"/>
          <p14:tracePt t="82240" x="1409700" y="2152650"/>
          <p14:tracePt t="82257" x="1358900" y="2165350"/>
          <p14:tracePt t="82273" x="1339850" y="2171700"/>
          <p14:tracePt t="82291" x="1295400" y="2184400"/>
          <p14:tracePt t="82308" x="1263650" y="2203450"/>
          <p14:tracePt t="82325" x="1250950" y="2209800"/>
          <p14:tracePt t="82341" x="1238250" y="2216150"/>
          <p14:tracePt t="82357" x="1238250" y="2228850"/>
          <p14:tracePt t="82375" x="1231900" y="2235200"/>
          <p14:tracePt t="82391" x="1219200" y="2247900"/>
          <p14:tracePt t="82408" x="1206500" y="2260600"/>
          <p14:tracePt t="82424" x="1200150" y="2286000"/>
          <p14:tracePt t="82441" x="1200150" y="2298700"/>
          <p14:tracePt t="82457" x="1193800" y="2324100"/>
          <p14:tracePt t="82475" x="1187450" y="2343150"/>
          <p14:tracePt t="82475" x="1187450" y="2349500"/>
          <p14:tracePt t="82492" x="1187450" y="2362200"/>
          <p14:tracePt t="82508" x="1181100" y="2381250"/>
          <p14:tracePt t="82525" x="1174750" y="2393950"/>
          <p14:tracePt t="82541" x="1174750" y="2406650"/>
          <p14:tracePt t="82558" x="1174750" y="2419350"/>
          <p14:tracePt t="82574" x="1174750" y="2438400"/>
          <p14:tracePt t="82591" x="1174750" y="2463800"/>
          <p14:tracePt t="82608" x="1181100" y="2482850"/>
          <p14:tracePt t="82625" x="1212850" y="2508250"/>
          <p14:tracePt t="82641" x="1219200" y="2527300"/>
          <p14:tracePt t="82657" x="1250950" y="2559050"/>
          <p14:tracePt t="82674" x="1295400" y="2590800"/>
          <p14:tracePt t="82691" x="1314450" y="2603500"/>
          <p14:tracePt t="82707" x="1352550" y="2622550"/>
          <p14:tracePt t="82725" x="1377950" y="2628900"/>
          <p14:tracePt t="82741" x="1428750" y="2647950"/>
          <p14:tracePt t="82758" x="1479550" y="2654300"/>
          <p14:tracePt t="82774" x="1504950" y="2660650"/>
          <p14:tracePt t="82791" x="1555750" y="2673350"/>
          <p14:tracePt t="82808" x="1562100" y="2673350"/>
          <p14:tracePt t="82824" x="1593850" y="2679700"/>
          <p14:tracePt t="82877" x="1600200" y="2686050"/>
          <p14:tracePt t="83256" x="1600200" y="2679700"/>
          <p14:tracePt t="83266" x="1600200" y="2673350"/>
          <p14:tracePt t="83275" x="1600200" y="2654300"/>
          <p14:tracePt t="83286" x="1600200" y="2635250"/>
          <p14:tracePt t="83290" x="1612900" y="2590800"/>
          <p14:tracePt t="83306" x="1619250" y="2559050"/>
          <p14:tracePt t="83325" x="1670050" y="2482850"/>
          <p14:tracePt t="83341" x="1701800" y="2432050"/>
          <p14:tracePt t="83358" x="1765300" y="2305050"/>
          <p14:tracePt t="83375" x="1835150" y="2178050"/>
          <p14:tracePt t="83391" x="1866900" y="2114550"/>
          <p14:tracePt t="83408" x="1924050" y="2019300"/>
          <p14:tracePt t="83425" x="1949450" y="1974850"/>
          <p14:tracePt t="83441" x="2006600" y="1892300"/>
          <p14:tracePt t="83458" x="2044700" y="1822450"/>
          <p14:tracePt t="83475" x="2057400" y="1784350"/>
          <p14:tracePt t="83491" x="2082800" y="1720850"/>
          <p14:tracePt t="83508" x="2114550" y="1663700"/>
          <p14:tracePt t="83526" x="2120900" y="1651000"/>
          <p14:tracePt t="83541" x="2146300" y="1612900"/>
          <p14:tracePt t="83558" x="2159000" y="1593850"/>
          <p14:tracePt t="83575" x="2178050" y="1555750"/>
          <p14:tracePt t="83591" x="2197100" y="1543050"/>
          <p14:tracePt t="83607" x="2222500" y="1517650"/>
          <p14:tracePt t="83624" x="2254250" y="1479550"/>
          <p14:tracePt t="83641" x="2260600" y="1466850"/>
          <p14:tracePt t="83657" x="2292350" y="1441450"/>
          <p14:tracePt t="83675" x="2305050" y="1428750"/>
          <p14:tracePt t="83691" x="2330450" y="1416050"/>
          <p14:tracePt t="83708" x="2355850" y="1397000"/>
          <p14:tracePt t="83725" x="2374900" y="1384300"/>
          <p14:tracePt t="83741" x="2400300" y="1358900"/>
          <p14:tracePt t="83758" x="2413000" y="1358900"/>
          <p14:tracePt t="83775" x="2444750" y="1333500"/>
          <p14:tracePt t="83791" x="2457450" y="1320800"/>
          <p14:tracePt t="83807" x="2476500" y="1308100"/>
          <p14:tracePt t="83825" x="2501900" y="1301750"/>
          <p14:tracePt t="83841" x="2508250" y="1301750"/>
          <p14:tracePt t="83858" x="2514600" y="1295400"/>
          <p14:tracePt t="83875" x="2520950" y="1295400"/>
          <p14:tracePt t="83891" x="2520950" y="1289050"/>
          <p14:tracePt t="83908" x="2527300" y="1282700"/>
          <p14:tracePt t="83943" x="2527300" y="1276350"/>
          <p14:tracePt t="83945" x="2527300" y="1270000"/>
          <p14:tracePt t="83957" x="2533650" y="1263650"/>
          <p14:tracePt t="83974" x="2533650" y="1250950"/>
          <p14:tracePt t="83991" x="2533650" y="1238250"/>
          <p14:tracePt t="84008" x="2520950" y="1225550"/>
          <p14:tracePt t="84025" x="2514600" y="1200150"/>
          <p14:tracePt t="84041" x="2501900" y="1187450"/>
          <p14:tracePt t="84057" x="2489200" y="1168400"/>
          <p14:tracePt t="84074" x="2476500" y="1155700"/>
          <p14:tracePt t="84091" x="2470150" y="1143000"/>
          <p14:tracePt t="84108" x="2463800" y="1136650"/>
          <p14:tracePt t="84124" x="2451100" y="1123950"/>
          <p14:tracePt t="84141" x="2432050" y="1111250"/>
          <p14:tracePt t="84157" x="2413000" y="1098550"/>
          <p14:tracePt t="84175" x="2400300" y="1092200"/>
          <p14:tracePt t="84190" x="2368550" y="1079500"/>
          <p14:tracePt t="84207" x="2362200" y="1079500"/>
          <p14:tracePt t="84223" x="2330450" y="1079500"/>
          <p14:tracePt t="84239" x="2324100" y="1079500"/>
          <p14:tracePt t="84256" x="2292350" y="1079500"/>
          <p14:tracePt t="84273" x="2266950" y="1079500"/>
          <p14:tracePt t="84290" x="2254250" y="1079500"/>
          <p14:tracePt t="84308" x="2241550" y="1092200"/>
          <p14:tracePt t="84325" x="2235200" y="1092200"/>
          <p14:tracePt t="84341" x="2228850" y="1098550"/>
          <p14:tracePt t="84357" x="2216150" y="1117600"/>
          <p14:tracePt t="84374" x="2209800" y="1130300"/>
          <p14:tracePt t="84391" x="2197100" y="1162050"/>
          <p14:tracePt t="84408" x="2190750" y="1193800"/>
          <p14:tracePt t="84424" x="2190750" y="1212850"/>
          <p14:tracePt t="84441" x="2190750" y="1244600"/>
          <p14:tracePt t="84457" x="2190750" y="1263650"/>
          <p14:tracePt t="84475" x="2197100" y="1295400"/>
          <p14:tracePt t="84491" x="2216150" y="1308100"/>
          <p14:tracePt t="84507" x="2216150" y="1314450"/>
          <p14:tracePt t="84525" x="2235200" y="1327150"/>
          <p14:tracePt t="84541" x="2247900" y="1327150"/>
          <p14:tracePt t="84558" x="2279650" y="1339850"/>
          <p14:tracePt t="84575" x="2311400" y="1352550"/>
          <p14:tracePt t="84591" x="2330450" y="1352550"/>
          <p14:tracePt t="84608" x="2362200" y="1352550"/>
          <p14:tracePt t="84624" x="2374900" y="1352550"/>
          <p14:tracePt t="84641" x="2400300" y="1352550"/>
          <p14:tracePt t="84657" x="2413000" y="1346200"/>
          <p14:tracePt t="84675" x="2425700" y="1339850"/>
          <p14:tracePt t="84691" x="2432050" y="1327150"/>
          <p14:tracePt t="84708" x="2438400" y="1327150"/>
          <p14:tracePt t="84725" x="2444750" y="1320800"/>
          <p14:tracePt t="85481" x="2432050" y="1320800"/>
          <p14:tracePt t="85501" x="2419350" y="1314450"/>
          <p14:tracePt t="85506" x="2406650" y="1314450"/>
          <p14:tracePt t="85524" x="2393950" y="1314450"/>
          <p14:tracePt t="85526" x="2374900" y="1314450"/>
          <p14:tracePt t="85541" x="2330450" y="1308100"/>
          <p14:tracePt t="85559" x="2292350" y="1308100"/>
          <p14:tracePt t="85574" x="2266950" y="1308100"/>
          <p14:tracePt t="85591" x="2241550" y="1301750"/>
          <p14:tracePt t="85607" x="2235200" y="1301750"/>
          <p14:tracePt t="86033" x="2235200" y="1295400"/>
          <p14:tracePt t="86074" x="2235200" y="1289050"/>
          <p14:tracePt t="86086" x="2235200" y="1276350"/>
          <p14:tracePt t="86097" x="2235200" y="1270000"/>
          <p14:tracePt t="86106" x="2235200" y="1250950"/>
          <p14:tracePt t="86116" x="2235200" y="1231900"/>
          <p14:tracePt t="86124" x="2247900" y="1200150"/>
          <p14:tracePt t="86141" x="2254250" y="1174750"/>
          <p14:tracePt t="86157" x="2273300" y="1123950"/>
          <p14:tracePt t="86175" x="2298700" y="1066800"/>
          <p14:tracePt t="86191" x="2311400" y="1028700"/>
          <p14:tracePt t="86207" x="2330450" y="958850"/>
          <p14:tracePt t="86225" x="2336800" y="927100"/>
          <p14:tracePt t="86241" x="2343150" y="857250"/>
          <p14:tracePt t="86257" x="2349500" y="800100"/>
          <p14:tracePt t="86275" x="2349500" y="774700"/>
          <p14:tracePt t="86291" x="2349500" y="723900"/>
          <p14:tracePt t="86308" x="2349500" y="704850"/>
          <p14:tracePt t="86324" x="2349500" y="660400"/>
          <p14:tracePt t="86341" x="2349500" y="615950"/>
          <p14:tracePt t="86358" x="2355850" y="596900"/>
          <p14:tracePt t="86374" x="2362200" y="565150"/>
          <p14:tracePt t="86391" x="2362200" y="552450"/>
          <p14:tracePt t="86407" x="2368550" y="539750"/>
          <p14:tracePt t="86424" x="2374900" y="527050"/>
          <p14:tracePt t="86441" x="2374900" y="520700"/>
          <p14:tracePt t="86457" x="2381250" y="520700"/>
          <p14:tracePt t="86696" x="2387600" y="520700"/>
          <p14:tracePt t="86717" x="2387600" y="527050"/>
          <p14:tracePt t="86727" x="2387600" y="533400"/>
          <p14:tracePt t="86741" x="2387600" y="539750"/>
          <p14:tracePt t="86743" x="2387600" y="552450"/>
          <p14:tracePt t="86758" x="2387600" y="577850"/>
          <p14:tracePt t="86773" x="2387600" y="622300"/>
          <p14:tracePt t="86791" x="2387600" y="647700"/>
          <p14:tracePt t="86808" x="2387600" y="704850"/>
          <p14:tracePt t="86823" x="2387600" y="723900"/>
          <p14:tracePt t="86840" x="2387600" y="793750"/>
          <p14:tracePt t="86856" x="2387600" y="857250"/>
          <p14:tracePt t="86873" x="2387600" y="895350"/>
          <p14:tracePt t="86891" x="2387600" y="939800"/>
          <p14:tracePt t="86907" x="2374900" y="977900"/>
          <p14:tracePt t="86924" x="2368550" y="996950"/>
          <p14:tracePt t="86941" x="2355850" y="1022350"/>
          <p14:tracePt t="86957" x="2349500" y="1041400"/>
          <p14:tracePt t="86974" x="2336800" y="1066800"/>
          <p14:tracePt t="86991" x="2330450" y="1098550"/>
          <p14:tracePt t="87008" x="2324100" y="1117600"/>
          <p14:tracePt t="87024" x="2317750" y="1155700"/>
          <p14:tracePt t="87041" x="2317750" y="1168400"/>
          <p14:tracePt t="87058" x="2311400" y="1212850"/>
          <p14:tracePt t="87074" x="2311400" y="1225550"/>
          <p14:tracePt t="87091" x="2298700" y="1244600"/>
          <p14:tracePt t="87107" x="2292350" y="1263650"/>
          <p14:tracePt t="87125" x="2292350" y="1270000"/>
          <p14:tracePt t="87141" x="2286000" y="1282700"/>
          <p14:tracePt t="87157" x="2286000" y="1289050"/>
          <p14:tracePt t="87316" x="2279650" y="1289050"/>
          <p14:tracePt t="87349" x="2279650" y="1282700"/>
          <p14:tracePt t="87365" x="2279650" y="1270000"/>
          <p14:tracePt t="87369" x="2279650" y="1257300"/>
          <p14:tracePt t="87380" x="2279650" y="1219200"/>
          <p14:tracePt t="87391" x="2279650" y="1187450"/>
          <p14:tracePt t="87407" x="2279650" y="1130300"/>
          <p14:tracePt t="87425" x="2279650" y="1098550"/>
          <p14:tracePt t="87441" x="2279650" y="1028700"/>
          <p14:tracePt t="87458" x="2279650" y="971550"/>
          <p14:tracePt t="87475" x="2279650" y="946150"/>
          <p14:tracePt t="87491" x="2298700" y="895350"/>
          <p14:tracePt t="87508" x="2311400" y="869950"/>
          <p14:tracePt t="87524" x="2336800" y="825500"/>
          <p14:tracePt t="87541" x="2355850" y="781050"/>
          <p14:tracePt t="87557" x="2368550" y="755650"/>
          <p14:tracePt t="87575" x="2387600" y="717550"/>
          <p14:tracePt t="87591" x="2387600" y="704850"/>
          <p14:tracePt t="87608" x="2406650" y="673100"/>
          <p14:tracePt t="87625" x="2413000" y="654050"/>
          <p14:tracePt t="87641" x="2425700" y="635000"/>
          <p14:tracePt t="87657" x="2432050" y="615950"/>
          <p14:tracePt t="87774" x="2438400" y="615950"/>
          <p14:tracePt t="87816" x="2438400" y="622300"/>
          <p14:tracePt t="87826" x="2438400" y="635000"/>
          <p14:tracePt t="87837" x="2438400" y="647700"/>
          <p14:tracePt t="87842" x="2438400" y="673100"/>
          <p14:tracePt t="87857" x="2438400" y="730250"/>
          <p14:tracePt t="87874" x="2425700" y="812800"/>
          <p14:tracePt t="87891" x="2419350" y="850900"/>
          <p14:tracePt t="87907" x="2393950" y="920750"/>
          <p14:tracePt t="87924" x="2374900" y="965200"/>
          <p14:tracePt t="87941" x="2368550" y="990600"/>
          <p14:tracePt t="87958" x="2355850" y="1016000"/>
          <p14:tracePt t="87974" x="2343150" y="1035050"/>
          <p14:tracePt t="87991" x="2330450" y="1066800"/>
          <p14:tracePt t="88008" x="2311400" y="1098550"/>
          <p14:tracePt t="88024" x="2305050" y="1117600"/>
          <p14:tracePt t="88041" x="2298700" y="1149350"/>
          <p14:tracePt t="88057" x="2292350" y="1155700"/>
          <p14:tracePt t="88075" x="2286000" y="1181100"/>
          <p14:tracePt t="88091" x="2279650" y="1193800"/>
          <p14:tracePt t="88108" x="2279650" y="1206500"/>
          <p14:tracePt t="88124" x="2273300" y="1212850"/>
          <p14:tracePt t="88141" x="2273300" y="1219200"/>
          <p14:tracePt t="88403" x="2273300" y="1225550"/>
          <p14:tracePt t="88434" x="2273300" y="1231900"/>
          <p14:tracePt t="88445" x="2273300" y="1244600"/>
          <p14:tracePt t="88455" x="2273300" y="1263650"/>
          <p14:tracePt t="88477" x="2273300" y="1276350"/>
          <p14:tracePt t="88498" x="2273300" y="1289050"/>
          <p14:tracePt t="90014" x="2273300" y="1295400"/>
          <p14:tracePt t="90402" x="2279650" y="1295400"/>
          <p14:tracePt t="90412" x="2279650" y="1301750"/>
          <p14:tracePt t="90760" x="2279650" y="1308100"/>
          <p14:tracePt t="90801" x="2279650" y="1314450"/>
          <p14:tracePt t="90923" x="2279650" y="1320800"/>
          <p14:tracePt t="90964" x="2279650" y="1327150"/>
          <p14:tracePt t="91028" x="2279650" y="1333500"/>
          <p14:tracePt t="91048" x="2279650" y="1339850"/>
          <p14:tracePt t="91066" x="2286000" y="1339850"/>
          <p14:tracePt t="91074" x="2286000" y="1346200"/>
          <p14:tracePt t="91100" x="2286000" y="1352550"/>
          <p14:tracePt t="91112" x="2286000" y="1358900"/>
          <p14:tracePt t="91132" x="2286000" y="1365250"/>
          <p14:tracePt t="91245" x="2286000" y="1371600"/>
          <p14:tracePt t="91255" x="2286000" y="1377950"/>
          <p14:tracePt t="91276" x="2286000" y="1384300"/>
          <p14:tracePt t="91277" x="2286000" y="1397000"/>
          <p14:tracePt t="91307" x="2286000" y="1403350"/>
          <p14:tracePt t="91308" x="2286000" y="1409700"/>
          <p14:tracePt t="91325" x="2286000" y="1416050"/>
          <p14:tracePt t="91341" x="2286000" y="1422400"/>
          <p14:tracePt t="91357" x="2286000" y="1435100"/>
          <p14:tracePt t="91375" x="2286000" y="1460500"/>
          <p14:tracePt t="91391" x="2286000" y="1466850"/>
          <p14:tracePt t="91407" x="2286000" y="1492250"/>
          <p14:tracePt t="91424" x="2286000" y="1504950"/>
          <p14:tracePt t="91441" x="2286000" y="1536700"/>
          <p14:tracePt t="91458" x="2279650" y="1568450"/>
          <p14:tracePt t="91474" x="2273300" y="1587500"/>
          <p14:tracePt t="91491" x="2247900" y="1631950"/>
          <p14:tracePt t="91508" x="2235200" y="1657350"/>
          <p14:tracePt t="91525" x="2209800" y="1714500"/>
          <p14:tracePt t="91541" x="2178050" y="1784350"/>
          <p14:tracePt t="91557" x="2165350" y="1822450"/>
          <p14:tracePt t="91574" x="2127250" y="1898650"/>
          <p14:tracePt t="91591" x="2101850" y="1943100"/>
          <p14:tracePt t="91608" x="2076450" y="2019300"/>
          <p14:tracePt t="91623" x="2051050" y="2044700"/>
          <p14:tracePt t="91640" x="2019300" y="2101850"/>
          <p14:tracePt t="91657" x="1987550" y="2139950"/>
          <p14:tracePt t="91675" x="1968500" y="2159000"/>
          <p14:tracePt t="91690" x="1930400" y="2197100"/>
          <p14:tracePt t="91707" x="1892300" y="2222500"/>
          <p14:tracePt t="91725" x="1873250" y="2241550"/>
          <p14:tracePt t="91741" x="1835150" y="2279650"/>
          <p14:tracePt t="91758" x="1816100" y="2298700"/>
          <p14:tracePt t="91774" x="1784350" y="2330450"/>
          <p14:tracePt t="91791" x="1746250" y="2362200"/>
          <p14:tracePt t="91807" x="1733550" y="2368550"/>
          <p14:tracePt t="91826" x="1714500" y="2387600"/>
          <p14:tracePt t="91841" x="1701800" y="2387600"/>
          <p14:tracePt t="91857" x="1695450" y="2393950"/>
          <p14:tracePt t="91874" x="1689100" y="2400300"/>
          <p14:tracePt t="92543" x="1695450" y="2400300"/>
          <p14:tracePt t="92554" x="1701800" y="2400300"/>
          <p14:tracePt t="92556" x="1714500" y="2400300"/>
          <p14:tracePt t="92574" x="1739900" y="2400300"/>
          <p14:tracePt t="92575" x="1765300" y="2400300"/>
          <p14:tracePt t="92591" x="1822450" y="2400300"/>
          <p14:tracePt t="92608" x="1854200" y="2400300"/>
          <p14:tracePt t="92624" x="1930400" y="2400300"/>
          <p14:tracePt t="92642" x="2000250" y="2400300"/>
          <p14:tracePt t="92657" x="2044700" y="2400300"/>
          <p14:tracePt t="92675" x="2133600" y="2406650"/>
          <p14:tracePt t="92691" x="2190750" y="2413000"/>
          <p14:tracePt t="92707" x="2324100" y="2432050"/>
          <p14:tracePt t="92725" x="2444750" y="2457450"/>
          <p14:tracePt t="92741" x="2501900" y="2463800"/>
          <p14:tracePt t="92757" x="2635250" y="2482850"/>
          <p14:tracePt t="92774" x="2692400" y="2495550"/>
          <p14:tracePt t="92791" x="2813050" y="2514600"/>
          <p14:tracePt t="92807" x="2914650" y="2527300"/>
          <p14:tracePt t="92824" x="2959100" y="2533650"/>
          <p14:tracePt t="92841" x="3003550" y="2540000"/>
          <p14:tracePt t="92856" x="3009900" y="2540000"/>
          <p14:tracePt t="92873" x="3022600" y="2546350"/>
          <p14:tracePt t="92919" x="3028950" y="2552700"/>
          <p14:tracePt t="93915" x="3028950" y="2546350"/>
          <p14:tracePt t="93926" x="3035300" y="2546350"/>
          <p14:tracePt t="93936" x="3048000" y="2540000"/>
          <p14:tracePt t="93941" x="3054350" y="2527300"/>
          <p14:tracePt t="93957" x="3067050" y="2520950"/>
          <p14:tracePt t="93975" x="3079750" y="2501900"/>
          <p14:tracePt t="93990" x="3086100" y="2495550"/>
          <p14:tracePt t="94007" x="3105150" y="2476500"/>
          <p14:tracePt t="94025" x="3111500" y="2463800"/>
          <p14:tracePt t="94040" x="3117850" y="2444750"/>
          <p14:tracePt t="94058" x="3130550" y="2413000"/>
          <p14:tracePt t="94074" x="3130550" y="2400300"/>
          <p14:tracePt t="94091" x="3143250" y="2368550"/>
          <p14:tracePt t="94107" x="3149600" y="2349500"/>
          <p14:tracePt t="94124" x="3149600" y="2336800"/>
          <p14:tracePt t="94142" x="3155950" y="2317750"/>
          <p14:tracePt t="94158" x="3155950" y="2305050"/>
          <p14:tracePt t="94173" x="3155950" y="2286000"/>
          <p14:tracePt t="94189" x="3155950" y="2266950"/>
          <p14:tracePt t="94208" x="3155950" y="2260600"/>
          <p14:tracePt t="94224" x="3136900" y="2228850"/>
          <p14:tracePt t="94242" x="3124200" y="2216150"/>
          <p14:tracePt t="94258" x="3092450" y="2178050"/>
          <p14:tracePt t="94275" x="3048000" y="2139950"/>
          <p14:tracePt t="94291" x="3028950" y="2120900"/>
          <p14:tracePt t="94307" x="2990850" y="2095500"/>
          <p14:tracePt t="94325" x="2978150" y="2082800"/>
          <p14:tracePt t="94341" x="2952750" y="2070100"/>
          <p14:tracePt t="94358" x="2933700" y="2057400"/>
          <p14:tracePt t="94375" x="2921000" y="2044700"/>
          <p14:tracePt t="94392" x="2901950" y="2032000"/>
          <p14:tracePt t="94409" x="2882900" y="2025650"/>
          <p14:tracePt t="94425" x="2844800" y="2006600"/>
          <p14:tracePt t="94442" x="2832100" y="2000250"/>
          <p14:tracePt t="94458" x="2794000" y="1987550"/>
          <p14:tracePt t="94476" x="2762250" y="1981200"/>
          <p14:tracePt t="94492" x="2755900" y="1981200"/>
          <p14:tracePt t="94508" x="2724150" y="1981200"/>
          <p14:tracePt t="94526" x="2717800" y="1981200"/>
          <p14:tracePt t="94541" x="2686050" y="1981200"/>
          <p14:tracePt t="94558" x="2654300" y="1987550"/>
          <p14:tracePt t="94575" x="2635250" y="1993900"/>
          <p14:tracePt t="94592" x="2597150" y="2006600"/>
          <p14:tracePt t="94608" x="2578100" y="2019300"/>
          <p14:tracePt t="94625" x="2552700" y="2032000"/>
          <p14:tracePt t="94642" x="2527300" y="2057400"/>
          <p14:tracePt t="94659" x="2520950" y="2070100"/>
          <p14:tracePt t="94675" x="2514600" y="2082800"/>
          <p14:tracePt t="94692" x="2508250" y="2095500"/>
          <p14:tracePt t="94709" x="2482850" y="2114550"/>
          <p14:tracePt t="94725" x="2457450" y="2127250"/>
          <p14:tracePt t="94741" x="2444750" y="2133600"/>
          <p14:tracePt t="94758" x="2406650" y="2152650"/>
          <p14:tracePt t="94775" x="2381250" y="2165350"/>
          <p14:tracePt t="94792" x="2355850" y="2190750"/>
          <p14:tracePt t="94808" x="2330450" y="2216150"/>
          <p14:tracePt t="94826" x="2317750" y="2222500"/>
          <p14:tracePt t="94842" x="2298700" y="2260600"/>
          <p14:tracePt t="94858" x="2292350" y="2279650"/>
          <p14:tracePt t="94875" x="2279650" y="2311400"/>
          <p14:tracePt t="94892" x="2279650" y="2349500"/>
          <p14:tracePt t="94908" x="2279650" y="2374900"/>
          <p14:tracePt t="94925" x="2279650" y="2406650"/>
          <p14:tracePt t="94942" x="2279650" y="2419350"/>
          <p14:tracePt t="94958" x="2292350" y="2451100"/>
          <p14:tracePt t="94975" x="2324100" y="2476500"/>
          <p14:tracePt t="94991" x="2343150" y="2489200"/>
          <p14:tracePt t="95008" x="2393950" y="2514600"/>
          <p14:tracePt t="95025" x="2419350" y="2520950"/>
          <p14:tracePt t="95042" x="2501900" y="2552700"/>
          <p14:tracePt t="95059" x="2540000" y="2565400"/>
          <p14:tracePt t="95074" x="2622550" y="2584450"/>
          <p14:tracePt t="95090" x="2698750" y="2597150"/>
          <p14:tracePt t="95108" x="2749550" y="2603500"/>
          <p14:tracePt t="95126" x="2813050" y="2609850"/>
          <p14:tracePt t="95142" x="2882900" y="2609850"/>
          <p14:tracePt t="95158" x="2914650" y="2609850"/>
          <p14:tracePt t="95175" x="2984500" y="2609850"/>
          <p14:tracePt t="95190" x="3009900" y="2603500"/>
          <p14:tracePt t="95207" x="3054350" y="2590800"/>
          <p14:tracePt t="95225" x="3098800" y="2565400"/>
          <p14:tracePt t="95242" x="3111500" y="2559050"/>
          <p14:tracePt t="95259" x="3130550" y="2540000"/>
          <p14:tracePt t="95276" x="3143250" y="2527300"/>
          <p14:tracePt t="95290" x="3155950" y="2514600"/>
          <p14:tracePt t="95307" x="3155950" y="2495550"/>
          <p14:tracePt t="95326" x="3162300" y="2495550"/>
          <p14:tracePt t="95342" x="3162300" y="2489200"/>
          <p14:tracePt t="95358" x="3162300" y="2482850"/>
          <p14:tracePt t="95375" x="3168650" y="2476500"/>
          <p14:tracePt t="95419" x="3168650" y="2470150"/>
          <p14:tracePt t="95440" x="3168650" y="2463800"/>
          <p14:tracePt t="95460" x="3168650" y="2457450"/>
          <p14:tracePt t="95482" x="3168650" y="2451100"/>
          <p14:tracePt t="95492" x="3168650" y="2438400"/>
          <p14:tracePt t="95502" x="3162300" y="2432050"/>
          <p14:tracePt t="95508" x="3149600" y="2400300"/>
          <p14:tracePt t="95525" x="3136900" y="2381250"/>
          <p14:tracePt t="95542" x="3124200" y="2349500"/>
          <p14:tracePt t="95559" x="3105150" y="2311400"/>
          <p14:tracePt t="95575" x="3092450" y="2286000"/>
          <p14:tracePt t="95592" x="3073400" y="2241550"/>
          <p14:tracePt t="95608" x="3048000" y="2216150"/>
          <p14:tracePt t="95625" x="3022600" y="2171700"/>
          <p14:tracePt t="95641" x="3016250" y="2152650"/>
          <p14:tracePt t="95658" x="2984500" y="2120900"/>
          <p14:tracePt t="95676" x="2965450" y="2095500"/>
          <p14:tracePt t="95692" x="2952750" y="2095500"/>
          <p14:tracePt t="95709" x="2946400" y="2089150"/>
          <p14:tracePt t="95725" x="2933700" y="2082800"/>
          <p14:tracePt t="95742" x="2927350" y="2082800"/>
          <p14:tracePt t="95758" x="2908300" y="2082800"/>
          <p14:tracePt t="95775" x="2895600" y="2082800"/>
          <p14:tracePt t="95791" x="2863850" y="2082800"/>
          <p14:tracePt t="95808" x="2857500" y="2089150"/>
          <p14:tracePt t="95825" x="2825750" y="2101850"/>
          <p14:tracePt t="95841" x="2819400" y="2108200"/>
          <p14:tracePt t="95859" x="2813050" y="2114550"/>
          <p14:tracePt t="96560" x="2813050" y="2120900"/>
          <p14:tracePt t="97059" x="2819400" y="2120900"/>
          <p14:tracePt t="97100" x="2825750" y="2120900"/>
          <p14:tracePt t="97141" x="2832100" y="2120900"/>
          <p14:tracePt t="97183" x="2832100" y="2127250"/>
          <p14:tracePt t="97193" x="2838450" y="2127250"/>
          <p14:tracePt t="97208" x="2844800" y="2127250"/>
          <p14:tracePt t="97210" x="2851150" y="2133600"/>
          <p14:tracePt t="97244" x="2857500" y="2133600"/>
          <p14:tracePt t="97398" x="2863850" y="2133600"/>
          <p14:tracePt t="97724" x="2870200" y="2133600"/>
          <p14:tracePt t="97755" x="2870200" y="2120900"/>
          <p14:tracePt t="97766" x="2876550" y="2114550"/>
          <p14:tracePt t="97775" x="2876550" y="2089150"/>
          <p14:tracePt t="97791" x="2876550" y="2057400"/>
          <p14:tracePt t="97793" x="2882900" y="1968500"/>
          <p14:tracePt t="97809" x="2895600" y="1898650"/>
          <p14:tracePt t="97825" x="2921000" y="1733550"/>
          <p14:tracePt t="97841" x="2940050" y="1638300"/>
          <p14:tracePt t="97858" x="2971800" y="1403350"/>
          <p14:tracePt t="97875" x="3003550" y="1174750"/>
          <p14:tracePt t="97892" x="3003550" y="1060450"/>
          <p14:tracePt t="97909" x="3003550" y="876300"/>
          <p14:tracePt t="97924" x="3003550" y="800100"/>
          <p14:tracePt t="97940" x="3003550" y="692150"/>
          <p14:tracePt t="97958" x="3003550" y="622300"/>
          <p14:tracePt t="97975" x="3003550" y="596900"/>
          <p14:tracePt t="97991" x="3003550" y="558800"/>
          <p14:tracePt t="98008" x="3003550" y="527050"/>
          <p14:tracePt t="98025" x="3003550" y="514350"/>
          <p14:tracePt t="98042" x="3003550" y="482600"/>
          <p14:tracePt t="98058" x="3003550" y="476250"/>
          <p14:tracePt t="98075" x="3003550" y="444500"/>
          <p14:tracePt t="98091" x="2997200" y="419100"/>
          <p14:tracePt t="98108" x="2990850" y="406400"/>
          <p14:tracePt t="98125" x="2971800" y="381000"/>
          <p14:tracePt t="98143" x="2952750" y="374650"/>
          <p14:tracePt t="98159" x="2908300" y="349250"/>
          <p14:tracePt t="98175" x="2838450" y="330200"/>
          <p14:tracePt t="98192" x="2794000" y="317500"/>
          <p14:tracePt t="98208" x="2692400" y="311150"/>
          <p14:tracePt t="98225" x="2635250" y="298450"/>
          <p14:tracePt t="98243" x="2527300" y="292100"/>
          <p14:tracePt t="98259" x="2425700" y="292100"/>
          <p14:tracePt t="98290" x="2381250" y="292100"/>
          <p14:tracePt t="98291" x="2298700" y="292100"/>
          <p14:tracePt t="98307" x="2260600" y="292100"/>
          <p14:tracePt t="98325" x="2197100" y="292100"/>
          <p14:tracePt t="98342" x="2152650" y="292100"/>
          <p14:tracePt t="98358" x="2133600" y="292100"/>
          <p14:tracePt t="98375" x="2108200" y="304800"/>
          <p14:tracePt t="98392" x="2095500" y="311150"/>
          <p14:tracePt t="98409" x="2070100" y="330200"/>
          <p14:tracePt t="98426" x="2070100" y="336550"/>
          <p14:tracePt t="98442" x="2044700" y="361950"/>
          <p14:tracePt t="98459" x="2032000" y="381000"/>
          <p14:tracePt t="98475" x="2032000" y="393700"/>
          <p14:tracePt t="98491" x="2032000" y="444500"/>
          <p14:tracePt t="98509" x="2070100" y="495300"/>
          <p14:tracePt t="98525" x="2089150" y="533400"/>
          <p14:tracePt t="98541" x="2139950" y="590550"/>
          <p14:tracePt t="98559" x="2171700" y="615950"/>
          <p14:tracePt t="98575" x="2216150" y="647700"/>
          <p14:tracePt t="98591" x="2235200" y="660400"/>
          <p14:tracePt t="98608" x="2305050" y="685800"/>
          <p14:tracePt t="98625" x="2406650" y="711200"/>
          <p14:tracePt t="98641" x="2476500" y="730250"/>
          <p14:tracePt t="98658" x="2654300" y="762000"/>
          <p14:tracePt t="98675" x="2749550" y="768350"/>
          <p14:tracePt t="98692" x="2927350" y="800100"/>
          <p14:tracePt t="98708" x="3079750" y="806450"/>
          <p14:tracePt t="98725" x="3130550" y="806450"/>
          <p14:tracePt t="98742" x="3187700" y="806450"/>
          <p14:tracePt t="98758" x="3206750" y="806450"/>
          <p14:tracePt t="98775" x="3213100" y="806450"/>
          <p14:tracePt t="99011" x="3206750" y="806450"/>
          <p14:tracePt t="99765" x="3206750" y="812800"/>
          <p14:tracePt t="99805" x="3206750" y="819150"/>
          <p14:tracePt t="99816" x="3206750" y="825500"/>
          <p14:tracePt t="99826" x="3206750" y="831850"/>
          <p14:tracePt t="99836" x="3206750" y="838200"/>
          <p14:tracePt t="99842" x="3206750" y="857250"/>
          <p14:tracePt t="99858" x="3206750" y="869950"/>
          <p14:tracePt t="99875" x="3206750" y="895350"/>
          <p14:tracePt t="99891" x="3206750" y="908050"/>
          <p14:tracePt t="99908" x="3206750" y="933450"/>
          <p14:tracePt t="99925" x="3206750" y="965200"/>
          <p14:tracePt t="99942" x="3206750" y="977900"/>
          <p14:tracePt t="99958" x="3206750" y="1009650"/>
          <p14:tracePt t="99975" x="3206750" y="1028700"/>
          <p14:tracePt t="99992" x="3213100" y="1066800"/>
          <p14:tracePt t="100008" x="3225800" y="1111250"/>
          <p14:tracePt t="100025" x="3232150" y="1136650"/>
          <p14:tracePt t="100042" x="3251200" y="1200150"/>
          <p14:tracePt t="100058" x="3276600" y="1270000"/>
          <p14:tracePt t="100075" x="3282950" y="1295400"/>
          <p14:tracePt t="100091" x="3289300" y="1377950"/>
          <p14:tracePt t="100108" x="3295650" y="1409700"/>
          <p14:tracePt t="100125" x="3295650" y="1485900"/>
          <p14:tracePt t="100142" x="3302000" y="1555750"/>
          <p14:tracePt t="100159" x="3302000" y="1587500"/>
          <p14:tracePt t="100174" x="3308350" y="1657350"/>
          <p14:tracePt t="100190" x="3314700" y="1695450"/>
          <p14:tracePt t="100208" x="3327400" y="1765300"/>
          <p14:tracePt t="100226" x="3327400" y="1790700"/>
          <p14:tracePt t="100226" x="3327400" y="1822450"/>
          <p14:tracePt t="100243" x="3327400" y="1841500"/>
          <p14:tracePt t="100259" x="3327400" y="1898650"/>
          <p14:tracePt t="100276" x="3327400" y="1924050"/>
          <p14:tracePt t="100290" x="3327400" y="1993900"/>
          <p14:tracePt t="100307" x="3327400" y="2025650"/>
          <p14:tracePt t="100325" x="3327400" y="2089150"/>
          <p14:tracePt t="100342" x="3327400" y="2139950"/>
          <p14:tracePt t="100358" x="3327400" y="2165350"/>
          <p14:tracePt t="100375" x="3327400" y="2197100"/>
          <p14:tracePt t="100391" x="3327400" y="2209800"/>
          <p14:tracePt t="100408" x="3327400" y="2222500"/>
          <p14:tracePt t="100452" x="3327400" y="2228850"/>
          <p14:tracePt t="100472" x="3327400" y="2235200"/>
          <p14:tracePt t="100513" x="3327400" y="2241550"/>
          <p14:tracePt t="100535" x="3327400" y="2247900"/>
          <p14:tracePt t="100545" x="3327400" y="2254250"/>
          <p14:tracePt t="100567" x="3327400" y="2266950"/>
          <p14:tracePt t="100577" x="3327400" y="2273300"/>
          <p14:tracePt t="100579" x="3327400" y="2279650"/>
          <p14:tracePt t="100597" x="3327400" y="2292350"/>
          <p14:tracePt t="100628" x="3327400" y="2298700"/>
          <p14:tracePt t="100630" x="3327400" y="2305050"/>
          <p14:tracePt t="100642" x="3327400" y="2311400"/>
          <p14:tracePt t="100658" x="3327400" y="2324100"/>
          <p14:tracePt t="100675" x="3327400" y="2336800"/>
          <p14:tracePt t="100691" x="3327400" y="2349500"/>
          <p14:tracePt t="100708" x="3321050" y="2362200"/>
          <p14:tracePt t="100725" x="3321050" y="2374900"/>
          <p14:tracePt t="100742" x="3314700" y="2381250"/>
          <p14:tracePt t="100758" x="3308350" y="2387600"/>
          <p14:tracePt t="101008" x="3308350" y="2393950"/>
          <p14:tracePt t="101060" x="3308350" y="2400300"/>
          <p14:tracePt t="101081" x="3308350" y="2406650"/>
          <p14:tracePt t="101091" x="3302000" y="2413000"/>
          <p14:tracePt t="101113" x="3295650" y="2413000"/>
          <p14:tracePt t="101123" x="3295650" y="2425700"/>
          <p14:tracePt t="101143" x="3289300" y="2432050"/>
          <p14:tracePt t="101164" x="3289300" y="2438400"/>
          <p14:tracePt t="101175" x="3289300" y="2444750"/>
          <p14:tracePt t="101190" x="3282950" y="2451100"/>
          <p14:tracePt t="101191" x="3276600" y="2457450"/>
          <p14:tracePt t="101228" x="3276600" y="2463800"/>
          <p14:tracePt t="102032" x="3276600" y="2470150"/>
          <p14:tracePt t="102053" x="3282950" y="2470150"/>
          <p14:tracePt t="102056" x="3289300" y="2476500"/>
          <p14:tracePt t="102075" x="3308350" y="2476500"/>
          <p14:tracePt t="102076" x="3321050" y="2482850"/>
          <p14:tracePt t="102090" x="3340100" y="2489200"/>
          <p14:tracePt t="102107" x="3352800" y="2489200"/>
          <p14:tracePt t="102125" x="3365500" y="2489200"/>
          <p14:tracePt t="102142" x="3384550" y="2489200"/>
          <p14:tracePt t="102159" x="3390900" y="2489200"/>
          <p14:tracePt t="102190" x="3403600" y="2489200"/>
          <p14:tracePt t="102191" x="3416300" y="2489200"/>
          <p14:tracePt t="102207" x="3429000" y="2489200"/>
          <p14:tracePt t="102225" x="3448050" y="2495550"/>
          <p14:tracePt t="102241" x="3460750" y="2501900"/>
          <p14:tracePt t="102259" x="3473450" y="2514600"/>
          <p14:tracePt t="102274" x="3479800" y="2514600"/>
          <p14:tracePt t="102291" x="3479800" y="2520950"/>
          <p14:tracePt t="105072" x="3473450" y="2520950"/>
          <p14:tracePt t="105085" x="3467100" y="2520950"/>
          <p14:tracePt t="105091" x="3448050" y="2508250"/>
          <p14:tracePt t="105093" x="3429000" y="2501900"/>
          <p14:tracePt t="105108" x="3378200" y="2482850"/>
          <p14:tracePt t="105125" x="3340100" y="2463800"/>
          <p14:tracePt t="105141" x="3263900" y="2438400"/>
          <p14:tracePt t="105159" x="3219450" y="2419350"/>
          <p14:tracePt t="105175" x="3117850" y="2387600"/>
          <p14:tracePt t="105190" x="3048000" y="2362200"/>
          <p14:tracePt t="105207" x="2889250" y="2292350"/>
          <p14:tracePt t="105225" x="2717800" y="2228850"/>
          <p14:tracePt t="105242" x="2628900" y="2197100"/>
          <p14:tracePt t="105259" x="2476500" y="2139950"/>
          <p14:tracePt t="105274" x="2419350" y="2127250"/>
          <p14:tracePt t="105290" x="2336800" y="2101850"/>
          <p14:tracePt t="105307" x="2279650" y="2082800"/>
          <p14:tracePt t="105324" x="2266950" y="2082800"/>
          <p14:tracePt t="105342" x="2241550" y="2070100"/>
          <p14:tracePt t="105359" x="2197100" y="2063750"/>
          <p14:tracePt t="105375" x="2171700" y="2051050"/>
          <p14:tracePt t="105392" x="2076450" y="2032000"/>
          <p14:tracePt t="105408" x="2019300" y="2012950"/>
          <p14:tracePt t="105425" x="1911350" y="1981200"/>
          <p14:tracePt t="105442" x="1816100" y="1949450"/>
          <p14:tracePt t="105458" x="1790700" y="1943100"/>
          <p14:tracePt t="105475" x="1733550" y="1924050"/>
          <p14:tracePt t="105491" x="1714500" y="1917700"/>
          <p14:tracePt t="105508" x="1682750" y="1905000"/>
          <p14:tracePt t="105525" x="1619250" y="1892300"/>
          <p14:tracePt t="105541" x="1593850" y="1885950"/>
          <p14:tracePt t="105558" x="1524000" y="1873250"/>
          <p14:tracePt t="105574" x="1492250" y="1860550"/>
          <p14:tracePt t="105591" x="1409700" y="1841500"/>
          <p14:tracePt t="105608" x="1371600" y="1828800"/>
          <p14:tracePt t="105625" x="1320800" y="1816100"/>
          <p14:tracePt t="105641" x="1282700" y="1803400"/>
          <p14:tracePt t="105658" x="1270000" y="1803400"/>
          <p14:tracePt t="105674" x="1244600" y="1797050"/>
          <p14:tracePt t="105691" x="1225550" y="1790700"/>
          <p14:tracePt t="105708" x="1212850" y="1790700"/>
          <p14:tracePt t="105725" x="1193800" y="1790700"/>
          <p14:tracePt t="105742" x="1181100" y="1790700"/>
          <p14:tracePt t="105758" x="1162050" y="1790700"/>
          <p14:tracePt t="105775" x="1149350" y="1790700"/>
          <p14:tracePt t="105791" x="1130300" y="1790700"/>
          <p14:tracePt t="105808" x="1111250" y="1790700"/>
          <p14:tracePt t="105825" x="1098550" y="1790700"/>
          <p14:tracePt t="105841" x="1073150" y="1790700"/>
          <p14:tracePt t="105858" x="1054100" y="1790700"/>
          <p14:tracePt t="105874" x="1028700" y="1790700"/>
          <p14:tracePt t="105891" x="1003300" y="1790700"/>
          <p14:tracePt t="105928" x="996950" y="1790700"/>
          <p14:tracePt t="106040" x="990600" y="1790700"/>
          <p14:tracePt t="106144" x="1003300" y="1790700"/>
          <p14:tracePt t="106154" x="1009650" y="1790700"/>
          <p14:tracePt t="106158" x="1022350" y="1790700"/>
          <p14:tracePt t="106174" x="1060450" y="1790700"/>
          <p14:tracePt t="106190" x="1104900" y="1790700"/>
          <p14:tracePt t="106207" x="1123950" y="1790700"/>
          <p14:tracePt t="106224" x="1149350" y="1790700"/>
          <p14:tracePt t="106242" x="1162050" y="1790700"/>
          <p14:tracePt t="106259" x="1181100" y="1790700"/>
          <p14:tracePt t="106275" x="1206500" y="1790700"/>
          <p14:tracePt t="106290" x="1231900" y="1790700"/>
          <p14:tracePt t="106307" x="1276350" y="1790700"/>
          <p14:tracePt t="106326" x="1314450" y="1790700"/>
          <p14:tracePt t="106342" x="1333500" y="1790700"/>
          <p14:tracePt t="106359" x="1352550" y="1790700"/>
          <p14:tracePt t="106415" x="1358900" y="1790700"/>
          <p14:tracePt t="106425" x="1365250" y="1790700"/>
          <p14:tracePt t="106457" x="1371600" y="1790700"/>
          <p14:tracePt t="106509" x="1377950" y="1790700"/>
          <p14:tracePt t="106530" x="1384300" y="1790700"/>
          <p14:tracePt t="106551" x="1397000" y="1790700"/>
          <p14:tracePt t="106561" x="1403350" y="1790700"/>
          <p14:tracePt t="106563" x="1409700" y="1790700"/>
          <p14:tracePt t="106575" x="1422400" y="1790700"/>
          <p14:tracePt t="106591" x="1441450" y="1790700"/>
          <p14:tracePt t="106608" x="1454150" y="1790700"/>
          <p14:tracePt t="106625" x="1460500" y="1790700"/>
          <p14:tracePt t="106641" x="1473200" y="1790700"/>
          <p14:tracePt t="106658" x="1485900" y="1790700"/>
          <p14:tracePt t="106674" x="1492250" y="1790700"/>
          <p14:tracePt t="106691" x="1498600" y="1790700"/>
          <p14:tracePt t="107165" x="1485900" y="1790700"/>
          <p14:tracePt t="107176" x="1479550" y="1790700"/>
          <p14:tracePt t="107187" x="1454150" y="1784350"/>
          <p14:tracePt t="107191" x="1416050" y="1784350"/>
          <p14:tracePt t="107208" x="1371600" y="1778000"/>
          <p14:tracePt t="107209" x="1314450" y="1771650"/>
          <p14:tracePt t="107225" x="1181100" y="1752600"/>
          <p14:tracePt t="107242" x="1117600" y="1752600"/>
          <p14:tracePt t="107258" x="996950" y="1733550"/>
          <p14:tracePt t="107275" x="914400" y="1727200"/>
          <p14:tracePt t="107291" x="882650" y="1727200"/>
          <p14:tracePt t="107308" x="844550" y="1727200"/>
          <p14:tracePt t="107324" x="831850" y="1727200"/>
          <p14:tracePt t="107341" x="806450" y="1727200"/>
          <p14:tracePt t="107359" x="793750" y="1727200"/>
          <p14:tracePt t="107394" x="787400" y="1727200"/>
          <p14:tracePt t="108280" x="787400" y="1733550"/>
          <p14:tracePt t="108322" x="787400" y="1739900"/>
          <p14:tracePt t="108332" x="793750" y="1739900"/>
          <p14:tracePt t="108349" x="806450" y="1746250"/>
          <p14:tracePt t="108363" x="812800" y="1752600"/>
          <p14:tracePt t="108365" x="819150" y="1752600"/>
          <p14:tracePt t="108375" x="825500" y="1752600"/>
          <p14:tracePt t="108392" x="838200" y="1752600"/>
          <p14:tracePt t="108426" x="844550" y="1752600"/>
          <p14:tracePt t="108427" x="857250" y="1752600"/>
          <p14:tracePt t="108441" x="876300" y="1752600"/>
          <p14:tracePt t="108458" x="889000" y="1752600"/>
          <p14:tracePt t="108475" x="920750" y="1752600"/>
          <p14:tracePt t="108491" x="946150" y="1752600"/>
          <p14:tracePt t="108508" x="984250" y="1752600"/>
          <p14:tracePt t="108525" x="1041400" y="1752600"/>
          <p14:tracePt t="108542" x="1066800" y="1752600"/>
          <p14:tracePt t="108558" x="1136650" y="1752600"/>
          <p14:tracePt t="108575" x="1181100" y="1752600"/>
          <p14:tracePt t="108591" x="1238250" y="1752600"/>
          <p14:tracePt t="108608" x="1270000" y="1752600"/>
          <p14:tracePt t="108625" x="1289050" y="1752600"/>
          <p14:tracePt t="108641" x="1314450" y="1752600"/>
          <p14:tracePt t="108658" x="1333500" y="1752600"/>
          <p14:tracePt t="108675" x="1352550" y="1752600"/>
          <p14:tracePt t="108692" x="1377950" y="1746250"/>
          <p14:tracePt t="108708" x="1384300" y="1746250"/>
          <p14:tracePt t="109298" x="1390650" y="1746250"/>
          <p14:tracePt t="109318" x="1397000" y="1746250"/>
          <p14:tracePt t="109339" x="1428750" y="1746250"/>
          <p14:tracePt t="109360" x="1447800" y="1746250"/>
          <p14:tracePt t="109362" x="1479550" y="1752600"/>
          <p14:tracePt t="109375" x="1562100" y="1771650"/>
          <p14:tracePt t="109392" x="1619250" y="1790700"/>
          <p14:tracePt t="109408" x="1733550" y="1822450"/>
          <p14:tracePt t="109425" x="1790700" y="1847850"/>
          <p14:tracePt t="109441" x="1936750" y="1892300"/>
          <p14:tracePt t="109458" x="2095500" y="1943100"/>
          <p14:tracePt t="109475" x="2184400" y="1968500"/>
          <p14:tracePt t="109492" x="2368550" y="2025650"/>
          <p14:tracePt t="109508" x="2457450" y="2051050"/>
          <p14:tracePt t="109525" x="2647950" y="2101850"/>
          <p14:tracePt t="109542" x="2806700" y="2159000"/>
          <p14:tracePt t="109558" x="2882900" y="2184400"/>
          <p14:tracePt t="109575" x="3028950" y="2241550"/>
          <p14:tracePt t="109591" x="3111500" y="2266950"/>
          <p14:tracePt t="109608" x="3244850" y="2336800"/>
          <p14:tracePt t="109625" x="3384550" y="2406650"/>
          <p14:tracePt t="109642" x="3454400" y="2444750"/>
          <p14:tracePt t="109658" x="3581400" y="2501900"/>
          <p14:tracePt t="109674" x="3714750" y="2552700"/>
          <p14:tracePt t="109692" x="3784600" y="2578100"/>
          <p14:tracePt t="109708" x="3930650" y="2622550"/>
          <p14:tracePt t="109725" x="4013200" y="2647950"/>
          <p14:tracePt t="109742" x="4146550" y="2679700"/>
          <p14:tracePt t="109758" x="4203700" y="2698750"/>
          <p14:tracePt t="109774" x="4286250" y="2711450"/>
          <p14:tracePt t="109791" x="4337050" y="2724150"/>
          <p14:tracePt t="109808" x="4362450" y="2724150"/>
          <p14:tracePt t="109825" x="4387850" y="2724150"/>
          <p14:tracePt t="109843" x="4406900" y="2730500"/>
          <p14:tracePt t="109858" x="4432300" y="2730500"/>
          <p14:tracePt t="109875" x="4470400" y="2736850"/>
          <p14:tracePt t="109892" x="4476750" y="2736850"/>
          <p14:tracePt t="109908" x="4495800" y="2736850"/>
          <p14:tracePt t="109924" x="4502150" y="2736850"/>
          <p14:tracePt t="109965" x="4508500" y="2736850"/>
          <p14:tracePt t="109974" x="4508500" y="2724150"/>
          <p14:tracePt t="109976" x="4514850" y="2717800"/>
          <p14:tracePt t="109992" x="4521200" y="2698750"/>
          <p14:tracePt t="110008" x="4521200" y="2686050"/>
          <p14:tracePt t="110025" x="4527550" y="2660650"/>
          <p14:tracePt t="110042" x="4540250" y="2628900"/>
          <p14:tracePt t="110058" x="4552950" y="2609850"/>
          <p14:tracePt t="110075" x="4565650" y="2584450"/>
          <p14:tracePt t="110092" x="4578350" y="2571750"/>
          <p14:tracePt t="110107" x="4591050" y="2552700"/>
          <p14:tracePt t="110123" x="4591050" y="2540000"/>
          <p14:tracePt t="110140" x="4597400" y="2508250"/>
          <p14:tracePt t="110157" x="4597400" y="2482850"/>
          <p14:tracePt t="110173" x="4597400" y="2470150"/>
          <p14:tracePt t="110191" x="4597400" y="2451100"/>
          <p14:tracePt t="110208" x="4591050" y="2432050"/>
          <p14:tracePt t="110246" x="4584700" y="2425700"/>
          <p14:tracePt t="110247" x="4578350" y="2425700"/>
          <p14:tracePt t="110258" x="4578350" y="2419350"/>
          <p14:tracePt t="110275" x="4559300" y="2413000"/>
          <p14:tracePt t="110290" x="4552950" y="2406650"/>
          <p14:tracePt t="110307" x="4521200" y="2400300"/>
          <p14:tracePt t="110323" x="4489450" y="2393950"/>
          <p14:tracePt t="110342" x="4470400" y="2393950"/>
          <p14:tracePt t="110358" x="4419600" y="2393950"/>
          <p14:tracePt t="110375" x="4381500" y="2393950"/>
          <p14:tracePt t="110392" x="4356100" y="2393950"/>
          <p14:tracePt t="110408" x="4318000" y="2393950"/>
          <p14:tracePt t="110425" x="4305300" y="2400300"/>
          <p14:tracePt t="110442" x="4292600" y="2400300"/>
          <p14:tracePt t="110458" x="4279900" y="2406650"/>
          <p14:tracePt t="110474" x="4267200" y="2419350"/>
          <p14:tracePt t="110492" x="4254500" y="2425700"/>
          <p14:tracePt t="110508" x="4241800" y="2432050"/>
          <p14:tracePt t="110525" x="4222750" y="2432050"/>
          <p14:tracePt t="110541" x="4210050" y="2438400"/>
          <p14:tracePt t="110558" x="4191000" y="2444750"/>
          <p14:tracePt t="110575" x="4165600" y="2451100"/>
          <p14:tracePt t="110591" x="4159250" y="2451100"/>
          <p14:tracePt t="110608" x="4152900" y="2457450"/>
          <p14:tracePt t="110625" x="4146550" y="2457450"/>
          <p14:tracePt t="110642" x="4146550" y="2463800"/>
          <p14:tracePt t="111529" x="4152900" y="2463800"/>
          <p14:tracePt t="111602" x="4159250" y="2463800"/>
          <p14:tracePt t="111662" x="4165600" y="2470150"/>
          <p14:tracePt t="111703" x="4171950" y="2470150"/>
          <p14:tracePt t="111745" x="4178300" y="2476500"/>
          <p14:tracePt t="111756" x="4184650" y="2476500"/>
          <p14:tracePt t="111766" x="4191000" y="2482850"/>
          <p14:tracePt t="111777" x="4191000" y="2489200"/>
          <p14:tracePt t="111792" x="4197350" y="2489200"/>
          <p14:tracePt t="111793" x="4203700" y="2514600"/>
          <p14:tracePt t="111848" x="4203700" y="2520950"/>
          <p14:tracePt t="111859" x="4197350" y="2520950"/>
          <p14:tracePt t="112136" x="4197350" y="2514600"/>
          <p14:tracePt t="112140" x="4197350" y="2508250"/>
          <p14:tracePt t="112167" x="4191000" y="2501900"/>
          <p14:tracePt t="112177" x="4184650" y="2495550"/>
          <p14:tracePt t="112178" x="4171950" y="2489200"/>
          <p14:tracePt t="112191" x="4152900" y="2476500"/>
          <p14:tracePt t="112208" x="4121150" y="2451100"/>
          <p14:tracePt t="112225" x="4102100" y="2432050"/>
          <p14:tracePt t="112242" x="4089400" y="2413000"/>
          <p14:tracePt t="112260" x="4089400" y="2406650"/>
          <p14:tracePt t="112760" x="4083050" y="2406650"/>
          <p14:tracePt t="113646" x="4083050" y="2413000"/>
          <p14:tracePt t="113656" x="4083050" y="2425700"/>
          <p14:tracePt t="113678" x="4083050" y="2432050"/>
          <p14:tracePt t="113679" x="4083050" y="2438400"/>
          <p14:tracePt t="113692" x="4083050" y="2444750"/>
          <p14:tracePt t="113709" x="4089400" y="2463800"/>
          <p14:tracePt t="113726" x="4095750" y="2470150"/>
          <p14:tracePt t="113742" x="4102100" y="2470150"/>
          <p14:tracePt t="113759" x="4127500" y="2476500"/>
          <p14:tracePt t="113775" x="4171950" y="2482850"/>
          <p14:tracePt t="113793" x="4203700" y="2482850"/>
          <p14:tracePt t="113809" x="4260850" y="2476500"/>
          <p14:tracePt t="113826" x="4286250" y="2470150"/>
          <p14:tracePt t="113842" x="4324350" y="2457450"/>
          <p14:tracePt t="113859" x="4337050" y="2444750"/>
          <p14:tracePt t="113875" x="4343400" y="2425700"/>
          <p14:tracePt t="113892" x="4343400" y="2413000"/>
          <p14:tracePt t="113909" x="4343400" y="2406650"/>
          <p14:tracePt t="113926" x="4337050" y="2406650"/>
          <p14:tracePt t="113943" x="4330700" y="2406650"/>
          <p14:tracePt t="113959" x="4305300" y="2406650"/>
          <p14:tracePt t="113976" x="4254500" y="2413000"/>
          <p14:tracePt t="113992" x="4229100" y="2413000"/>
          <p14:tracePt t="114009" x="4159250" y="2438400"/>
          <p14:tracePt t="114026" x="4133850" y="2444750"/>
          <p14:tracePt t="114042" x="4095750" y="2463800"/>
          <p14:tracePt t="114059" x="4083050" y="2476500"/>
          <p14:tracePt t="114075" x="4083050" y="2482850"/>
          <p14:tracePt t="114092" x="4083050" y="2495550"/>
          <p14:tracePt t="115653" x="4076700" y="2495550"/>
          <p14:tracePt t="115675" x="4070350" y="2495550"/>
          <p14:tracePt t="115696" x="4051300" y="2495550"/>
          <p14:tracePt t="115706" x="4032250" y="2501900"/>
          <p14:tracePt t="115708" x="4013200" y="2501900"/>
          <p14:tracePt t="115727" x="3968750" y="2501900"/>
          <p14:tracePt t="115742" x="3911600" y="2501900"/>
          <p14:tracePt t="115744" x="3790950" y="2501900"/>
          <p14:tracePt t="115758" x="3714750" y="2495550"/>
          <p14:tracePt t="115776" x="3575050" y="2476500"/>
          <p14:tracePt t="115792" x="3505200" y="2476500"/>
          <p14:tracePt t="115809" x="3397250" y="2470150"/>
          <p14:tracePt t="115826" x="3295650" y="2470150"/>
          <p14:tracePt t="115842" x="3263900" y="2470150"/>
          <p14:tracePt t="115859" x="3187700" y="2470150"/>
          <p14:tracePt t="115875" x="3155950" y="2470150"/>
          <p14:tracePt t="115892" x="3073400" y="2470150"/>
          <p14:tracePt t="115909" x="2978150" y="2470150"/>
          <p14:tracePt t="115926" x="2933700" y="2470150"/>
          <p14:tracePt t="115942" x="2813050" y="2470150"/>
          <p14:tracePt t="115959" x="2755900" y="2470150"/>
          <p14:tracePt t="115975" x="2635250" y="2457450"/>
          <p14:tracePt t="115992" x="2584450" y="2451100"/>
          <p14:tracePt t="115992" x="2527300" y="2444750"/>
          <p14:tracePt t="116009" x="2470150" y="2438400"/>
          <p14:tracePt t="116025" x="2368550" y="2413000"/>
          <p14:tracePt t="116042" x="2330450" y="2406650"/>
          <p14:tracePt t="116059" x="2279650" y="2393950"/>
          <p14:tracePt t="116075" x="2247900" y="2381250"/>
          <p14:tracePt t="116093" x="2235200" y="2381250"/>
          <p14:tracePt t="116109" x="2222500" y="2374900"/>
          <p14:tracePt t="116206" x="2216150" y="2368550"/>
          <p14:tracePt t="116217" x="2209800" y="2368550"/>
          <p14:tracePt t="116226" x="2203450" y="2368550"/>
          <p14:tracePt t="116237" x="2203450" y="2362200"/>
          <p14:tracePt t="116241" x="2197100" y="2349500"/>
          <p14:tracePt t="116260" x="2190750" y="2336800"/>
          <p14:tracePt t="116276" x="2184400" y="2305050"/>
          <p14:tracePt t="116291" x="2178050" y="2292350"/>
          <p14:tracePt t="116308" x="2178050" y="2247900"/>
          <p14:tracePt t="116324" x="2171700" y="2197100"/>
          <p14:tracePt t="116343" x="2171700" y="2184400"/>
          <p14:tracePt t="116359" x="2165350" y="2146300"/>
          <p14:tracePt t="116376" x="2159000" y="2120900"/>
          <p14:tracePt t="116393" x="2159000" y="2114550"/>
          <p14:tracePt t="116409" x="2139950" y="2095500"/>
          <p14:tracePt t="116426" x="2133600" y="2095500"/>
          <p14:tracePt t="116442" x="2114550" y="2076450"/>
          <p14:tracePt t="116459" x="2070100" y="2063750"/>
          <p14:tracePt t="116477" x="2051050" y="2057400"/>
          <p14:tracePt t="116493" x="1993900" y="2051050"/>
          <p14:tracePt t="116510" x="1962150" y="2044700"/>
          <p14:tracePt t="116525" x="1892300" y="2038350"/>
          <p14:tracePt t="116542" x="1841500" y="2032000"/>
          <p14:tracePt t="116559" x="1816100" y="2032000"/>
          <p14:tracePt t="116575" x="1778000" y="2032000"/>
          <p14:tracePt t="116593" x="1765300" y="2032000"/>
          <p14:tracePt t="116609" x="1733550" y="2044700"/>
          <p14:tracePt t="116626" x="1714500" y="2063750"/>
          <p14:tracePt t="116643" x="1701800" y="2076450"/>
          <p14:tracePt t="116659" x="1676400" y="2101850"/>
          <p14:tracePt t="116675" x="1663700" y="2114550"/>
          <p14:tracePt t="116692" x="1644650" y="2133600"/>
          <p14:tracePt t="116710" x="1625600" y="2159000"/>
          <p14:tracePt t="116726" x="1612900" y="2171700"/>
          <p14:tracePt t="116742" x="1600200" y="2197100"/>
          <p14:tracePt t="116758" x="1600200" y="2216150"/>
          <p14:tracePt t="116776" x="1600200" y="2260600"/>
          <p14:tracePt t="116792" x="1619250" y="2311400"/>
          <p14:tracePt t="116809" x="1631950" y="2336800"/>
          <p14:tracePt t="116825" x="1676400" y="2400300"/>
          <p14:tracePt t="116842" x="1701800" y="2432050"/>
          <p14:tracePt t="116859" x="1758950" y="2489200"/>
          <p14:tracePt t="116875" x="1847850" y="2540000"/>
          <p14:tracePt t="116893" x="1905000" y="2552700"/>
          <p14:tracePt t="116908" x="2006600" y="2578100"/>
          <p14:tracePt t="116924" x="2051050" y="2584450"/>
          <p14:tracePt t="116943" x="2120900" y="2584450"/>
          <p14:tracePt t="116958" x="2139950" y="2584450"/>
          <p14:tracePt t="116976" x="2152650" y="2578100"/>
          <p14:tracePt t="116992" x="2152650" y="2565400"/>
          <p14:tracePt t="117028" x="2152650" y="2559050"/>
          <p14:tracePt t="117029" x="2146300" y="2559050"/>
          <p14:tracePt t="117142" x="2152650" y="2559050"/>
          <p14:tracePt t="117151" x="2165350" y="2559050"/>
          <p14:tracePt t="117161" x="2184400" y="2559050"/>
          <p14:tracePt t="117162" x="2216150" y="2559050"/>
          <p14:tracePt t="117182" x="2260600" y="2559050"/>
          <p14:tracePt t="117192" x="2387600" y="2559050"/>
          <p14:tracePt t="117207" x="2571750" y="2559050"/>
          <p14:tracePt t="117225" x="2679700" y="2559050"/>
          <p14:tracePt t="117243" x="2908300" y="2559050"/>
          <p14:tracePt t="117258" x="3155950" y="2559050"/>
          <p14:tracePt t="117276" x="3289300" y="2559050"/>
          <p14:tracePt t="117292" x="3625850" y="2559050"/>
          <p14:tracePt t="117309" x="3778250" y="2559050"/>
          <p14:tracePt t="117325" x="4089400" y="2559050"/>
          <p14:tracePt t="117342" x="4362450" y="2559050"/>
          <p14:tracePt t="117359" x="4470400" y="2559050"/>
          <p14:tracePt t="117375" x="4673600" y="2559050"/>
          <p14:tracePt t="117392" x="4768850" y="2559050"/>
          <p14:tracePt t="117408" x="4940300" y="2559050"/>
          <p14:tracePt t="117426" x="5105400" y="2559050"/>
          <p14:tracePt t="117443" x="5181600" y="2559050"/>
          <p14:tracePt t="117459" x="5334000" y="2559050"/>
          <p14:tracePt t="117476" x="5397500" y="2559050"/>
          <p14:tracePt t="117492" x="5518150" y="2559050"/>
          <p14:tracePt t="117525" x="5613400" y="2559050"/>
          <p14:tracePt t="117527" x="5651500" y="2559050"/>
          <p14:tracePt t="117543" x="5727700" y="2559050"/>
          <p14:tracePt t="117559" x="5753100" y="2559050"/>
          <p14:tracePt t="117575" x="5791200" y="2559050"/>
          <p14:tracePt t="117592" x="5810250" y="2559050"/>
          <p14:tracePt t="117609" x="5835650" y="2559050"/>
          <p14:tracePt t="117626" x="5880100" y="2559050"/>
          <p14:tracePt t="117642" x="5905500" y="2565400"/>
          <p14:tracePt t="117659" x="5994400" y="2584450"/>
          <p14:tracePt t="117675" x="6038850" y="2590800"/>
          <p14:tracePt t="117692" x="6121400" y="2603500"/>
          <p14:tracePt t="117709" x="6165850" y="2609850"/>
          <p14:tracePt t="117725" x="6172200" y="2609850"/>
          <p14:tracePt t="117806" x="6178550" y="2609850"/>
          <p14:tracePt t="117827" x="6184900" y="2609850"/>
          <p14:tracePt t="117837" x="6197600" y="2616200"/>
          <p14:tracePt t="117851" x="6203950" y="2616200"/>
          <p14:tracePt t="117852" x="6210300" y="2622550"/>
          <p14:tracePt t="117858" x="6216650" y="2628900"/>
          <p14:tracePt t="117875" x="6229350" y="2628900"/>
          <p14:tracePt t="118103" x="6242050" y="2628900"/>
          <p14:tracePt t="118110" x="6254750" y="2628900"/>
          <p14:tracePt t="118126" x="6267450" y="2628900"/>
          <p14:tracePt t="118127" x="6292850" y="2622550"/>
          <p14:tracePt t="118142" x="6362700" y="2603500"/>
          <p14:tracePt t="118159" x="6400800" y="2597150"/>
          <p14:tracePt t="118176" x="6477000" y="2584450"/>
          <p14:tracePt t="118208" x="6483350" y="2584450"/>
          <p14:tracePt t="118208" x="6496050" y="2584450"/>
          <p14:tracePt t="118224" x="6508750" y="2571750"/>
          <p14:tracePt t="118241" x="6521450" y="2565400"/>
          <p14:tracePt t="118258" x="6559550" y="2552700"/>
          <p14:tracePt t="118278" x="6610350" y="2533650"/>
          <p14:tracePt t="118291" x="6648450" y="2520950"/>
          <p14:tracePt t="118308" x="6724650" y="2508250"/>
          <p14:tracePt t="118324" x="6762750" y="2495550"/>
          <p14:tracePt t="118341" x="6864350" y="2482850"/>
          <p14:tracePt t="118359" x="6965950" y="2476500"/>
          <p14:tracePt t="118375" x="7010400" y="2476500"/>
          <p14:tracePt t="118393" x="7105650" y="2470150"/>
          <p14:tracePt t="118409" x="7150100" y="2470150"/>
          <p14:tracePt t="118426" x="7251700" y="2470150"/>
          <p14:tracePt t="118442" x="7359650" y="2470150"/>
          <p14:tracePt t="118459" x="7435850" y="2470150"/>
          <p14:tracePt t="118475" x="7588250" y="2470150"/>
          <p14:tracePt t="118493" x="7664450" y="2470150"/>
          <p14:tracePt t="118510" x="7816850" y="2470150"/>
          <p14:tracePt t="118526" x="7943850" y="2470150"/>
          <p14:tracePt t="118543" x="8001000" y="2470150"/>
          <p14:tracePt t="118559" x="8089900" y="2470150"/>
          <p14:tracePt t="118576" x="8140700" y="2470150"/>
          <p14:tracePt t="118593" x="8223250" y="2470150"/>
          <p14:tracePt t="118609" x="8267700" y="2470150"/>
          <p14:tracePt t="118624" x="8343900" y="2470150"/>
          <p14:tracePt t="118641" x="8420100" y="2470150"/>
          <p14:tracePt t="118658" x="8445500" y="2470150"/>
          <p14:tracePt t="118674" x="8509000" y="2470150"/>
          <p14:tracePt t="118693" x="8547100" y="2470150"/>
          <p14:tracePt t="118709" x="8629650" y="2470150"/>
          <p14:tracePt t="118726" x="8718550" y="2470150"/>
          <p14:tracePt t="118742" x="8763000" y="2470150"/>
          <p14:tracePt t="118759" x="8832850" y="2470150"/>
          <p14:tracePt t="118776" x="8858250" y="2470150"/>
          <p14:tracePt t="118792" x="8870950" y="2470150"/>
          <p14:tracePt t="118809" x="8877300" y="2463800"/>
          <p14:tracePt t="118999" x="8870950" y="2463800"/>
          <p14:tracePt t="119008" x="8864600" y="2463800"/>
          <p14:tracePt t="119034" x="8858250" y="2463800"/>
          <p14:tracePt t="119035" x="8845550" y="2463800"/>
          <p14:tracePt t="119042" x="8839200" y="2463800"/>
          <p14:tracePt t="119058" x="8813800" y="2470150"/>
          <p14:tracePt t="119076" x="8801100" y="2470150"/>
          <p14:tracePt t="119092" x="8788400" y="2476500"/>
          <p14:tracePt t="119109" x="8775700" y="2482850"/>
          <p14:tracePt t="119125" x="8763000" y="2489200"/>
          <p14:tracePt t="119142" x="8743950" y="2495550"/>
          <p14:tracePt t="119159" x="8724900" y="2495550"/>
          <p14:tracePt t="119176" x="8712200" y="2501900"/>
          <p14:tracePt t="119191" x="8674100" y="2501900"/>
          <p14:tracePt t="119208" x="8661400" y="2508250"/>
          <p14:tracePt t="119224" x="8616950" y="2508250"/>
          <p14:tracePt t="119241" x="8566150" y="2508250"/>
          <p14:tracePt t="119259" x="8540750" y="2508250"/>
          <p14:tracePt t="119278" x="8502650" y="2514600"/>
          <p14:tracePt t="119291" x="8483600" y="2514600"/>
          <p14:tracePt t="119308" x="8451850" y="2520950"/>
          <p14:tracePt t="119324" x="8413750" y="2533650"/>
          <p14:tracePt t="119343" x="8394700" y="2533650"/>
          <p14:tracePt t="119359" x="8369300" y="2540000"/>
          <p14:tracePt t="119376" x="8350250" y="2540000"/>
          <p14:tracePt t="119392" x="8331200" y="2546350"/>
          <p14:tracePt t="119409" x="8318500" y="2546350"/>
          <p14:tracePt t="119426" x="8305800" y="2546350"/>
          <p14:tracePt t="119443" x="8280400" y="2546350"/>
          <p14:tracePt t="119479" x="8267700" y="2546350"/>
          <p14:tracePt t="119480" x="8255000" y="2546350"/>
          <p14:tracePt t="119493" x="8248650" y="2546350"/>
          <p14:tracePt t="119510" x="8242300" y="2546350"/>
          <p14:tracePt t="119525" x="8235950" y="2546350"/>
          <p14:tracePt t="119542" x="8229600" y="2546350"/>
          <p14:tracePt t="119559" x="8223250" y="2546350"/>
          <p14:tracePt t="119576" x="8216900" y="2546350"/>
          <p14:tracePt t="119592" x="8204200" y="2546350"/>
          <p14:tracePt t="119609" x="8178800" y="2546350"/>
          <p14:tracePt t="119625" x="8172450" y="2546350"/>
          <p14:tracePt t="119642" x="8153400" y="2546350"/>
          <p14:tracePt t="119658" x="8147050" y="2546350"/>
          <p14:tracePt t="119675" x="8128000" y="2546350"/>
          <p14:tracePt t="119693" x="8108950" y="2546350"/>
          <p14:tracePt t="119709" x="8102600" y="2546350"/>
          <p14:tracePt t="119726" x="8083550" y="2546350"/>
          <p14:tracePt t="119761" x="8077200" y="2546350"/>
          <p14:tracePt t="119762" x="8070850" y="2546350"/>
          <p14:tracePt t="119775" x="8064500" y="2546350"/>
          <p14:tracePt t="119792" x="8064500" y="2552700"/>
          <p14:tracePt t="125175" x="8051800" y="2552700"/>
          <p14:tracePt t="125184" x="8032750" y="2552700"/>
          <p14:tracePt t="125195" x="8013700" y="2552700"/>
          <p14:tracePt t="125207" x="7969250" y="2552700"/>
          <p14:tracePt t="125208" x="7905750" y="2552700"/>
          <p14:tracePt t="125225" x="7734300" y="2552700"/>
          <p14:tracePt t="125242" x="7493000" y="2552700"/>
          <p14:tracePt t="125259" x="7334250" y="2552700"/>
          <p14:tracePt t="125276" x="6915150" y="2552700"/>
          <p14:tracePt t="125293" x="6673850" y="2552700"/>
          <p14:tracePt t="125308" x="6032500" y="2552700"/>
          <p14:tracePt t="125324" x="5264150" y="2552700"/>
          <p14:tracePt t="125341" x="4864100" y="2552700"/>
          <p14:tracePt t="125357" x="4051300" y="2552700"/>
          <p14:tracePt t="125375" x="3384550" y="2565400"/>
          <p14:tracePt t="125392" x="3136900" y="2578100"/>
          <p14:tracePt t="125409" x="2768600" y="2609850"/>
          <p14:tracePt t="125425" x="2660650" y="2628900"/>
          <p14:tracePt t="125442" x="2533650" y="2679700"/>
          <p14:tracePt t="125459" x="2482850" y="2705100"/>
          <p14:tracePt t="125475" x="2419350" y="2749550"/>
          <p14:tracePt t="125492" x="2387600" y="2781300"/>
          <p14:tracePt t="125509" x="2381250" y="2806700"/>
          <p14:tracePt t="125525" x="2368550" y="2851150"/>
          <p14:tracePt t="125542" x="2362200" y="2870200"/>
          <p14:tracePt t="125558" x="2349500" y="2914650"/>
          <p14:tracePt t="125575" x="2330450" y="2946400"/>
          <p14:tracePt t="125594" x="2311400" y="2965450"/>
          <p14:tracePt t="125608" x="2266950" y="3016250"/>
          <p14:tracePt t="125624" x="2241550" y="3054350"/>
          <p14:tracePt t="125642" x="2203450" y="3130550"/>
          <p14:tracePt t="125659" x="2171700" y="3213100"/>
          <p14:tracePt t="125675" x="2165350" y="3257550"/>
          <p14:tracePt t="125692" x="2159000" y="3327400"/>
          <p14:tracePt t="125709" x="2159000" y="3359150"/>
          <p14:tracePt t="125725" x="2152650" y="3422650"/>
          <p14:tracePt t="125742" x="2152650" y="3467100"/>
          <p14:tracePt t="125759" x="2165350" y="3505200"/>
          <p14:tracePt t="125775" x="2209800" y="3581400"/>
          <p14:tracePt t="125792" x="2241550" y="3619500"/>
          <p14:tracePt t="125808" x="2336800" y="3714750"/>
          <p14:tracePt t="125826" x="2432050" y="3803650"/>
          <p14:tracePt t="125842" x="2482850" y="3848100"/>
          <p14:tracePt t="125859" x="2571750" y="3911600"/>
          <p14:tracePt t="125875" x="2603500" y="3930650"/>
          <p14:tracePt t="125892" x="2660650" y="3981450"/>
          <p14:tracePt t="125908" x="2698750" y="4013200"/>
          <p14:tracePt t="125925" x="2711450" y="4032250"/>
          <p14:tracePt t="125942" x="2743200" y="4057650"/>
          <p14:tracePt t="125958" x="2755900" y="4070350"/>
          <p14:tracePt t="125975" x="2781300" y="4095750"/>
          <p14:tracePt t="125992" x="2794000" y="4108450"/>
          <p14:tracePt t="126009" x="2806700" y="4121150"/>
          <p14:tracePt t="126025" x="2819400" y="4133850"/>
          <p14:tracePt t="126042" x="2825750" y="4140200"/>
          <p14:tracePt t="126059" x="2832100" y="4152900"/>
          <p14:tracePt t="126075" x="2838450" y="4152900"/>
          <p14:tracePt t="126144" x="2838450" y="4146550"/>
          <p14:tracePt t="126154" x="2838450" y="4140200"/>
          <p14:tracePt t="126216" x="2832100" y="4133850"/>
          <p14:tracePt t="126226" x="2819400" y="4127500"/>
          <p14:tracePt t="126242" x="2794000" y="4121150"/>
          <p14:tracePt t="126243" x="2768600" y="4114800"/>
          <p14:tracePt t="126259" x="2686050" y="4095750"/>
          <p14:tracePt t="126276" x="2584450" y="4070350"/>
          <p14:tracePt t="126292" x="2540000" y="4064000"/>
          <p14:tracePt t="126308" x="2470150" y="4057650"/>
          <p14:tracePt t="126324" x="2444750" y="4057650"/>
          <p14:tracePt t="126341" x="2413000" y="4057650"/>
          <p14:tracePt t="126359" x="2393950" y="4057650"/>
          <p14:tracePt t="126375" x="2387600" y="4057650"/>
          <p14:tracePt t="126392" x="2374900" y="4057650"/>
          <p14:tracePt t="126409" x="2368550" y="4057650"/>
          <p14:tracePt t="126425" x="2349500" y="4057650"/>
          <p14:tracePt t="126442" x="2330450" y="4057650"/>
          <p14:tracePt t="126459" x="2324100" y="4057650"/>
          <p14:tracePt t="126475" x="2311400" y="4057650"/>
          <p14:tracePt t="126510" x="2305050" y="4057650"/>
          <p14:tracePt t="126525" x="2292350" y="4057650"/>
          <p14:tracePt t="126527" x="2286000" y="4057650"/>
          <p14:tracePt t="126542" x="2279650" y="4057650"/>
          <p14:tracePt t="126558" x="2273300" y="4057650"/>
          <p14:tracePt t="126575" x="2260600" y="4057650"/>
          <p14:tracePt t="126592" x="2254250" y="4057650"/>
          <p14:tracePt t="126609" x="2235200" y="4057650"/>
          <p14:tracePt t="126626" x="2228850" y="4057650"/>
          <p14:tracePt t="126642" x="2197100" y="4057650"/>
          <p14:tracePt t="126659" x="2190750" y="4057650"/>
          <p14:tracePt t="126675" x="2159000" y="4057650"/>
          <p14:tracePt t="126692" x="2127250" y="4057650"/>
          <p14:tracePt t="126708" x="2108200" y="4057650"/>
          <p14:tracePt t="126725" x="2063750" y="4057650"/>
          <p14:tracePt t="126742" x="2038350" y="4057650"/>
          <p14:tracePt t="126758" x="1968500" y="4057650"/>
          <p14:tracePt t="126775" x="1911350" y="4057650"/>
          <p14:tracePt t="126792" x="1892300" y="4057650"/>
          <p14:tracePt t="126809" x="1847850" y="4057650"/>
          <p14:tracePt t="126825" x="1822450" y="4057650"/>
          <p14:tracePt t="126842" x="1797050" y="4057650"/>
          <p14:tracePt t="126859" x="1758950" y="4057650"/>
          <p14:tracePt t="126875" x="1746250" y="4057650"/>
          <p14:tracePt t="126892" x="1714500" y="4057650"/>
          <p14:tracePt t="126908" x="1695450" y="4057650"/>
          <p14:tracePt t="126925" x="1663700" y="4057650"/>
          <p14:tracePt t="126942" x="1631950" y="4057650"/>
          <p14:tracePt t="126958" x="1612900" y="4057650"/>
          <p14:tracePt t="126975" x="1581150" y="4057650"/>
          <p14:tracePt t="126992" x="1568450" y="4057650"/>
          <p14:tracePt t="127009" x="1543050" y="4057650"/>
          <p14:tracePt t="127025" x="1524000" y="4057650"/>
          <p14:tracePt t="127042" x="1517650" y="4057650"/>
          <p14:tracePt t="127058" x="1498600" y="4057650"/>
          <p14:tracePt t="127094" x="1485900" y="4057650"/>
          <p14:tracePt t="127096" x="1473200" y="4057650"/>
          <p14:tracePt t="127109" x="1447800" y="4057650"/>
          <p14:tracePt t="127126" x="1428750" y="4057650"/>
          <p14:tracePt t="127142" x="1397000" y="4057650"/>
          <p14:tracePt t="127159" x="1377950" y="4057650"/>
          <p14:tracePt t="127176" x="1346200" y="4057650"/>
          <p14:tracePt t="127193" x="1320800" y="4057650"/>
          <p14:tracePt t="127208" x="1276350" y="4057650"/>
          <p14:tracePt t="127224" x="1219200" y="4057650"/>
          <p14:tracePt t="127241" x="1193800" y="4057650"/>
          <p14:tracePt t="127258" x="1136650" y="4057650"/>
          <p14:tracePt t="127276" x="1092200" y="4057650"/>
          <p14:tracePt t="127293" x="1073150" y="4057650"/>
          <p14:tracePt t="127309" x="1054100" y="4057650"/>
          <p14:tracePt t="127721" x="1060450" y="4057650"/>
          <p14:tracePt t="127734" x="1066800" y="4057650"/>
          <p14:tracePt t="127752" x="1079500" y="4057650"/>
          <p14:tracePt t="127767" x="1085850" y="4057650"/>
          <p14:tracePt t="127768" x="1098550" y="4057650"/>
          <p14:tracePt t="127775" x="1111250" y="4051300"/>
          <p14:tracePt t="127792" x="1143000" y="4051300"/>
          <p14:tracePt t="127809" x="1187450" y="4051300"/>
          <p14:tracePt t="127825" x="1212850" y="4051300"/>
          <p14:tracePt t="127842" x="1257300" y="4051300"/>
          <p14:tracePt t="127858" x="1282700" y="4051300"/>
          <p14:tracePt t="127875" x="1352550" y="4051300"/>
          <p14:tracePt t="127892" x="1384300" y="4051300"/>
          <p14:tracePt t="127908" x="1454150" y="4051300"/>
          <p14:tracePt t="127925" x="1517650" y="4051300"/>
          <p14:tracePt t="127942" x="1543050" y="4051300"/>
          <p14:tracePt t="127959" x="1574800" y="4051300"/>
          <p14:tracePt t="127975" x="1593850" y="4051300"/>
          <p14:tracePt t="127992" x="1619250" y="4051300"/>
          <p14:tracePt t="128009" x="1651000" y="4051300"/>
          <p14:tracePt t="128025" x="1670050" y="4051300"/>
          <p14:tracePt t="128042" x="1720850" y="4051300"/>
          <p14:tracePt t="128058" x="1746250" y="4051300"/>
          <p14:tracePt t="128075" x="1822450" y="4051300"/>
          <p14:tracePt t="128092" x="1892300" y="4051300"/>
          <p14:tracePt t="128109" x="1917700" y="4051300"/>
          <p14:tracePt t="128125" x="1974850" y="4051300"/>
          <p14:tracePt t="128142" x="2000250" y="4051300"/>
          <p14:tracePt t="128158" x="2038350" y="4051300"/>
          <p14:tracePt t="128175" x="2057400" y="4051300"/>
          <p14:tracePt t="128175" x="2076450" y="4051300"/>
          <p14:tracePt t="128191" x="2082800" y="4051300"/>
          <p14:tracePt t="128207" x="2089150" y="4051300"/>
          <p14:tracePt t="128253" x="2095500" y="4051300"/>
          <p14:tracePt t="128316" x="2101850" y="4051300"/>
          <p14:tracePt t="128345" x="2108200" y="4051300"/>
          <p14:tracePt t="128366" x="2114550" y="4051300"/>
          <p14:tracePt t="128387" x="2120900" y="4051300"/>
          <p14:tracePt t="128397" x="2133600" y="4051300"/>
          <p14:tracePt t="128418" x="2139950" y="4051300"/>
          <p14:tracePt t="128422" x="2152650" y="4051300"/>
          <p14:tracePt t="128442" x="2159000" y="4051300"/>
          <p14:tracePt t="128443" x="2178050" y="4051300"/>
          <p14:tracePt t="128459" x="2228850" y="4051300"/>
          <p14:tracePt t="128475" x="2305050" y="4051300"/>
          <p14:tracePt t="128492" x="2368550" y="4051300"/>
          <p14:tracePt t="128509" x="2495550" y="4051300"/>
          <p14:tracePt t="128525" x="2609850" y="4051300"/>
          <p14:tracePt t="128543" x="2654300" y="4051300"/>
          <p14:tracePt t="128559" x="2698750" y="4051300"/>
          <p14:tracePt t="128575" x="2711450" y="4051300"/>
          <p14:tracePt t="129035" x="2705100" y="4051300"/>
          <p14:tracePt t="129054" x="2698750" y="4051300"/>
          <p14:tracePt t="129065" x="2686050" y="4051300"/>
          <p14:tracePt t="129076" x="2673350" y="4051300"/>
          <p14:tracePt t="129077" x="2660650" y="4057650"/>
          <p14:tracePt t="129092" x="2622550" y="4064000"/>
          <p14:tracePt t="129109" x="2609850" y="4070350"/>
          <p14:tracePt t="129125" x="2578100" y="4070350"/>
          <p14:tracePt t="129142" x="2571750" y="4076700"/>
          <p14:tracePt t="129142" x="2565400" y="4076700"/>
          <p14:tracePt t="129159" x="2559050" y="4076700"/>
          <p14:tracePt t="129176" x="2552700" y="4076700"/>
          <p14:tracePt t="129415" x="2546350" y="4076700"/>
          <p14:tracePt t="129457" x="2540000" y="4076700"/>
          <p14:tracePt t="129600" x="2540000" y="4070350"/>
          <p14:tracePt t="129621" x="2540000" y="4064000"/>
          <p14:tracePt t="129642" x="2546350" y="4057650"/>
          <p14:tracePt t="129646" x="2546350" y="4051300"/>
          <p14:tracePt t="129662" x="2552700" y="4044950"/>
          <p14:tracePt t="129676" x="2559050" y="4044950"/>
          <p14:tracePt t="129677" x="2571750" y="4025900"/>
          <p14:tracePt t="129709" x="2578100" y="4025900"/>
          <p14:tracePt t="129711" x="2584450" y="4000500"/>
          <p14:tracePt t="129726" x="2590800" y="4000500"/>
          <p14:tracePt t="129743" x="2590800" y="3975100"/>
          <p14:tracePt t="129760" x="2603500" y="3956050"/>
          <p14:tracePt t="129776" x="2609850" y="3943350"/>
          <p14:tracePt t="129793" x="2616200" y="3917950"/>
          <p14:tracePt t="129810" x="2622550" y="3905250"/>
          <p14:tracePt t="129826" x="2628900" y="3886200"/>
          <p14:tracePt t="129843" x="2628900" y="3873500"/>
          <p14:tracePt t="129859" x="2628900" y="3860800"/>
          <p14:tracePt t="129876" x="2635250" y="3854450"/>
          <p14:tracePt t="129893" x="2635250" y="3848100"/>
          <p14:tracePt t="129910" x="2635250" y="3841750"/>
          <p14:tracePt t="129954" x="2635250" y="3835400"/>
          <p14:tracePt t="129965" x="2635250" y="3829050"/>
          <p14:tracePt t="129974" x="2635250" y="3822700"/>
          <p14:tracePt t="129995" x="2628900" y="3822700"/>
          <p14:tracePt t="129997" x="2622550" y="3816350"/>
          <p14:tracePt t="130009" x="2616200" y="3810000"/>
          <p14:tracePt t="130026" x="2603500" y="3803650"/>
          <p14:tracePt t="130043" x="2578100" y="3790950"/>
          <p14:tracePt t="130059" x="2565400" y="3784600"/>
          <p14:tracePt t="130076" x="2533650" y="3771900"/>
          <p14:tracePt t="130093" x="2527300" y="3765550"/>
          <p14:tracePt t="130110" x="2501900" y="3759200"/>
          <p14:tracePt t="130126" x="2489200" y="3752850"/>
          <p14:tracePt t="130144" x="2476500" y="3752850"/>
          <p14:tracePt t="130159" x="2457450" y="3746500"/>
          <p14:tracePt t="130177" x="2444750" y="3746500"/>
          <p14:tracePt t="130177" x="2438400" y="3746500"/>
          <p14:tracePt t="130208" x="2419350" y="3740150"/>
          <p14:tracePt t="130209" x="2381250" y="3733800"/>
          <p14:tracePt t="130225" x="2374900" y="3733800"/>
          <p14:tracePt t="130243" x="2349500" y="3727450"/>
          <p14:tracePt t="130260" x="2336800" y="3727450"/>
          <p14:tracePt t="130277" x="2324100" y="3727450"/>
          <p14:tracePt t="130292" x="2311400" y="3721100"/>
          <p14:tracePt t="130309" x="2298700" y="3714750"/>
          <p14:tracePt t="130325" x="2279650" y="3708400"/>
          <p14:tracePt t="130342" x="2273300" y="3708400"/>
          <p14:tracePt t="130358" x="2260600" y="3708400"/>
          <p14:tracePt t="130375" x="2247900" y="3708400"/>
          <p14:tracePt t="130392" x="2241550" y="3708400"/>
          <p14:tracePt t="130410" x="2222500" y="3708400"/>
          <p14:tracePt t="130426" x="2216150" y="3708400"/>
          <p14:tracePt t="130443" x="2190750" y="3708400"/>
          <p14:tracePt t="130460" x="2171700" y="3721100"/>
          <p14:tracePt t="130476" x="2165350" y="3721100"/>
          <p14:tracePt t="130493" x="2159000" y="3733800"/>
          <p14:tracePt t="130510" x="2152650" y="3740150"/>
          <p14:tracePt t="130526" x="2152650" y="3746500"/>
          <p14:tracePt t="130543" x="2146300" y="3759200"/>
          <p14:tracePt t="130580" x="2139950" y="3765550"/>
          <p14:tracePt t="130593" x="2139950" y="3771900"/>
          <p14:tracePt t="130612" x="2139950" y="3778250"/>
          <p14:tracePt t="130613" x="2139950" y="3784600"/>
          <p14:tracePt t="130626" x="2133600" y="3790950"/>
          <p14:tracePt t="130643" x="2133600" y="3797300"/>
          <p14:tracePt t="130659" x="2127250" y="3810000"/>
          <p14:tracePt t="130676" x="2127250" y="3816350"/>
          <p14:tracePt t="130694" x="2127250" y="3829050"/>
          <p14:tracePt t="130710" x="2114550" y="3841750"/>
          <p14:tracePt t="130727" x="2114550" y="3848100"/>
          <p14:tracePt t="130743" x="2108200" y="3860800"/>
          <p14:tracePt t="130760" x="2108200" y="3873500"/>
          <p14:tracePt t="130776" x="2108200" y="3886200"/>
          <p14:tracePt t="130793" x="2114550" y="3905250"/>
          <p14:tracePt t="130809" x="2120900" y="3911600"/>
          <p14:tracePt t="130826" x="2127250" y="3924300"/>
          <p14:tracePt t="130843" x="2133600" y="3930650"/>
          <p14:tracePt t="130859" x="2146300" y="3943350"/>
          <p14:tracePt t="130876" x="2171700" y="3943350"/>
          <p14:tracePt t="130893" x="2178050" y="3943350"/>
          <p14:tracePt t="130909" x="2197100" y="3949700"/>
          <p14:tracePt t="130926" x="2203450" y="3949700"/>
          <p14:tracePt t="130943" x="2216150" y="3949700"/>
          <p14:tracePt t="131221" x="2222500" y="3949700"/>
          <p14:tracePt t="131234" x="2228850" y="3949700"/>
          <p14:tracePt t="131242" x="2235200" y="3949700"/>
          <p14:tracePt t="131252" x="2241550" y="3949700"/>
          <p14:tracePt t="131260" x="2279650" y="3949700"/>
          <p14:tracePt t="131276" x="2292350" y="3949700"/>
          <p14:tracePt t="131276" x="2305050" y="3949700"/>
          <p14:tracePt t="131294" x="2317750" y="3949700"/>
          <p14:tracePt t="131309" x="2324100" y="3949700"/>
          <p14:tracePt t="131612" x="2324100" y="3943350"/>
          <p14:tracePt t="132111" x="2324100" y="3949700"/>
          <p14:tracePt t="132141" x="2324100" y="3956050"/>
          <p14:tracePt t="132153" x="2324100" y="3962400"/>
          <p14:tracePt t="132184" x="2324100" y="3968750"/>
          <p14:tracePt t="132194" x="2330450" y="3968750"/>
          <p14:tracePt t="132245" x="2336800" y="3968750"/>
          <p14:tracePt t="132276" x="2336800" y="3956050"/>
          <p14:tracePt t="132287" x="2336800" y="3949700"/>
          <p14:tracePt t="132297" x="2336800" y="3943350"/>
          <p14:tracePt t="132308" x="2343150" y="3937000"/>
          <p14:tracePt t="132325" x="2343150" y="3930650"/>
          <p14:tracePt t="132349" x="2343150" y="3924300"/>
          <p14:tracePt t="132390" x="2343150" y="3917950"/>
          <p14:tracePt t="132411" x="2336800" y="3911600"/>
          <p14:tracePt t="132421" x="2330450" y="3911600"/>
          <p14:tracePt t="132434" x="2330450" y="3905250"/>
          <p14:tracePt t="132443" x="2324100" y="3892550"/>
          <p14:tracePt t="132464" x="2317750" y="3879850"/>
          <p14:tracePt t="132474" x="2305050" y="3867150"/>
          <p14:tracePt t="132495" x="2305050" y="3860800"/>
          <p14:tracePt t="132496" x="2305050" y="3854450"/>
          <p14:tracePt t="132567" x="2305050" y="3848100"/>
          <p14:tracePt t="132608" x="2305050" y="3841750"/>
          <p14:tracePt t="132629" x="2305050" y="3835400"/>
          <p14:tracePt t="132649" x="2305050" y="3829050"/>
          <p14:tracePt t="132660" x="2305050" y="3822700"/>
          <p14:tracePt t="132685" x="2305050" y="3816350"/>
          <p14:tracePt t="132722" x="2298700" y="3816350"/>
          <p14:tracePt t="132732" x="2292350" y="3816350"/>
          <p14:tracePt t="132741" x="2286000" y="3810000"/>
          <p14:tracePt t="132759" x="2279650" y="3810000"/>
          <p14:tracePt t="132761" x="2260600" y="3810000"/>
          <p14:tracePt t="132776" x="2247900" y="3810000"/>
          <p14:tracePt t="132793" x="2222500" y="3810000"/>
          <p14:tracePt t="132809" x="2209800" y="3829050"/>
          <p14:tracePt t="132826" x="2203450" y="3835400"/>
          <p14:tracePt t="132843" x="2197100" y="3854450"/>
          <p14:tracePt t="132879" x="2197100" y="3867150"/>
          <p14:tracePt t="132880" x="2197100" y="3873500"/>
          <p14:tracePt t="132893" x="2197100" y="3879850"/>
          <p14:tracePt t="132930" x="2197100" y="3886200"/>
          <p14:tracePt t="132981" x="2197100" y="3892550"/>
          <p14:tracePt t="133043" x="2203450" y="3898900"/>
          <p14:tracePt t="133054" x="2209800" y="3905250"/>
          <p14:tracePt t="133076" x="2222500" y="3911600"/>
          <p14:tracePt t="133085" x="2228850" y="3911600"/>
          <p14:tracePt t="133089" x="2235200" y="3911600"/>
          <p14:tracePt t="133109" x="2247900" y="3911600"/>
          <p14:tracePt t="133111" x="2260600" y="3911600"/>
          <p14:tracePt t="133126" x="2273300" y="3911600"/>
          <p14:tracePt t="133143" x="2286000" y="3911600"/>
          <p14:tracePt t="133179" x="2292350" y="3911600"/>
          <p14:tracePt t="133181" x="2292350" y="3905250"/>
          <p14:tracePt t="133193" x="2298700" y="3905250"/>
          <p14:tracePt t="133208" x="2298700" y="3898900"/>
          <p14:tracePt t="133250" x="2298700" y="3892550"/>
          <p14:tracePt t="133271" x="2298700" y="3886200"/>
          <p14:tracePt t="133302" x="2298700" y="3879850"/>
          <p14:tracePt t="133313" x="2305050" y="3873500"/>
          <p14:tracePt t="133325" x="2305050" y="3867150"/>
          <p14:tracePt t="133325" x="2311400" y="3867150"/>
          <p14:tracePt t="133342" x="2311400" y="3860800"/>
          <p14:tracePt t="133358" x="2317750" y="3854450"/>
          <p14:tracePt t="133397" x="2317750" y="3848100"/>
          <p14:tracePt t="133488" x="2324100" y="3848100"/>
          <p14:tracePt t="133539" x="2324100" y="3854450"/>
          <p14:tracePt t="133550" x="2324100" y="3860800"/>
          <p14:tracePt t="133561" x="2317750" y="3867150"/>
          <p14:tracePt t="133562" x="2311400" y="3873500"/>
          <p14:tracePt t="133576" x="2298700" y="3886200"/>
          <p14:tracePt t="133593" x="2292350" y="3886200"/>
          <p14:tracePt t="133609" x="2286000" y="3892550"/>
          <p14:tracePt t="133776" x="2292350" y="3892550"/>
          <p14:tracePt t="133796" x="2298700" y="3892550"/>
          <p14:tracePt t="133807" x="2311400" y="3892550"/>
          <p14:tracePt t="133827" x="2317750" y="3892550"/>
          <p14:tracePt t="133828" x="2324100" y="3892550"/>
          <p14:tracePt t="133879" x="2330450" y="3892550"/>
          <p14:tracePt t="133971" x="2336800" y="3892550"/>
          <p14:tracePt t="134002" x="2343150" y="3892550"/>
          <p14:tracePt t="134024" x="2349500" y="3892550"/>
          <p14:tracePt t="134044" x="2355850" y="3892550"/>
          <p14:tracePt t="134055" x="2362200" y="3892550"/>
          <p14:tracePt t="134075" x="2374900" y="3892550"/>
          <p14:tracePt t="134085" x="2387600" y="3892550"/>
          <p14:tracePt t="134096" x="2393950" y="3892550"/>
          <p14:tracePt t="134097" x="2400300" y="3892550"/>
          <p14:tracePt t="134109" x="2406650" y="3892550"/>
          <p14:tracePt t="134126" x="2413000" y="3892550"/>
          <p14:tracePt t="134403" x="2406650" y="3892550"/>
          <p14:tracePt t="134414" x="2400300" y="3892550"/>
          <p14:tracePt t="134425" x="2387600" y="3892550"/>
          <p14:tracePt t="134435" x="2368550" y="3892550"/>
          <p14:tracePt t="134444" x="2362200" y="3892550"/>
          <p14:tracePt t="134455" x="2343150" y="3892550"/>
          <p14:tracePt t="134465" x="2324100" y="3892550"/>
          <p14:tracePt t="134475" x="2286000" y="3892550"/>
          <p14:tracePt t="134493" x="2254250" y="3892550"/>
          <p14:tracePt t="134510" x="2247900" y="3892550"/>
          <p14:tracePt t="134526" x="2228850" y="3892550"/>
          <p14:tracePt t="134543" x="2222500" y="3892550"/>
          <p14:tracePt t="134560" x="2216150" y="3892550"/>
          <p14:tracePt t="134576" x="2203450" y="3892550"/>
          <p14:tracePt t="134593" x="2197100" y="3892550"/>
          <p14:tracePt t="134609" x="2184400" y="3892550"/>
          <p14:tracePt t="134626" x="2171700" y="3898900"/>
          <p14:tracePt t="134643" x="2165350" y="3898900"/>
          <p14:tracePt t="134817" x="2171700" y="3898900"/>
          <p14:tracePt t="134827" x="2178050" y="3898900"/>
          <p14:tracePt t="134838" x="2184400" y="3898900"/>
          <p14:tracePt t="134852" x="2197100" y="3898900"/>
          <p14:tracePt t="134853" x="2203450" y="3898900"/>
          <p14:tracePt t="134859" x="2216150" y="3898900"/>
          <p14:tracePt t="134876" x="2247900" y="3898900"/>
          <p14:tracePt t="134893" x="2260600" y="3898900"/>
          <p14:tracePt t="134909" x="2279650" y="3898900"/>
          <p14:tracePt t="134993" x="2286000" y="3898900"/>
          <p14:tracePt t="135024" x="2292350" y="3898900"/>
          <p14:tracePt t="135056" x="2298700" y="3898900"/>
          <p14:tracePt t="135057" x="2305050" y="3898900"/>
          <p14:tracePt t="135087" x="2311400" y="3898900"/>
          <p14:tracePt t="135138" x="2317750" y="3898900"/>
          <p14:tracePt t="135148" x="2324100" y="3905250"/>
          <p14:tracePt t="135158" x="2330450" y="3905250"/>
          <p14:tracePt t="135168" x="2343150" y="3905250"/>
          <p14:tracePt t="135176" x="2368550" y="3911600"/>
          <p14:tracePt t="135193" x="2374900" y="3911600"/>
          <p14:tracePt t="135209" x="2387600" y="3917950"/>
          <p14:tracePt t="135225" x="2393950" y="3917950"/>
          <p14:tracePt t="135244" x="2400300" y="3917950"/>
          <p14:tracePt t="135259" x="2406650" y="3917950"/>
          <p14:tracePt t="135456" x="2400300" y="3917950"/>
          <p14:tracePt t="138022" x="2400300" y="3924300"/>
          <p14:tracePt t="138043" x="2400300" y="3930650"/>
          <p14:tracePt t="138084" x="2400300" y="3937000"/>
          <p14:tracePt t="138094" x="2406650" y="3943350"/>
          <p14:tracePt t="138118" x="2406650" y="3949700"/>
          <p14:tracePt t="138126" x="2406650" y="3956050"/>
          <p14:tracePt t="138127" x="2406650" y="3962400"/>
          <p14:tracePt t="138142" x="2413000" y="3962400"/>
          <p14:tracePt t="138159" x="2419350" y="3968750"/>
          <p14:tracePt t="138239" x="2425700" y="3975100"/>
          <p14:tracePt t="138251" x="2438400" y="3975100"/>
          <p14:tracePt t="138259" x="2451100" y="3981450"/>
          <p14:tracePt t="138267" x="2463800" y="3987800"/>
          <p14:tracePt t="138277" x="2501900" y="3994150"/>
          <p14:tracePt t="138293" x="2527300" y="4000500"/>
          <p14:tracePt t="138308" x="2571750" y="4006850"/>
          <p14:tracePt t="138325" x="2584450" y="4006850"/>
          <p14:tracePt t="138342" x="2616200" y="4013200"/>
          <p14:tracePt t="138359" x="2635250" y="4013200"/>
          <p14:tracePt t="138376" x="2647950" y="4013200"/>
          <p14:tracePt t="138393" x="2667000" y="4013200"/>
          <p14:tracePt t="138409" x="2692400" y="4013200"/>
          <p14:tracePt t="138426" x="2711450" y="4013200"/>
          <p14:tracePt t="138443" x="2762250" y="4013200"/>
          <p14:tracePt t="138461" x="2794000" y="4013200"/>
          <p14:tracePt t="138491" x="2851150" y="4013200"/>
          <p14:tracePt t="138492" x="2882900" y="4013200"/>
          <p14:tracePt t="138509" x="2940050" y="4013200"/>
          <p14:tracePt t="138526" x="2971800" y="4013200"/>
          <p14:tracePt t="138543" x="2990850" y="4006850"/>
          <p14:tracePt t="138559" x="3009900" y="4006850"/>
          <p14:tracePt t="138594" x="3009900" y="4000500"/>
          <p14:tracePt t="138595" x="3016250" y="3994150"/>
          <p14:tracePt t="138610" x="3016250" y="3987800"/>
          <p14:tracePt t="138626" x="3016250" y="3981450"/>
          <p14:tracePt t="138642" x="3016250" y="3968750"/>
          <p14:tracePt t="138660" x="3016250" y="3962400"/>
          <p14:tracePt t="138676" x="3016250" y="3949700"/>
          <p14:tracePt t="138693" x="3016250" y="3930650"/>
          <p14:tracePt t="138709" x="3016250" y="3924300"/>
          <p14:tracePt t="138726" x="3016250" y="3905250"/>
          <p14:tracePt t="138743" x="3016250" y="3886200"/>
          <p14:tracePt t="138759" x="2997200" y="3854450"/>
          <p14:tracePt t="138776" x="2971800" y="3822700"/>
          <p14:tracePt t="138793" x="2940050" y="3803650"/>
          <p14:tracePt t="138809" x="2876550" y="3771900"/>
          <p14:tracePt t="138826" x="2851150" y="3759200"/>
          <p14:tracePt t="138843" x="2768600" y="3733800"/>
          <p14:tracePt t="138859" x="2698750" y="3721100"/>
          <p14:tracePt t="138876" x="2660650" y="3714750"/>
          <p14:tracePt t="138892" x="2616200" y="3714750"/>
          <p14:tracePt t="138909" x="2590800" y="3708400"/>
          <p14:tracePt t="138926" x="2552700" y="3708400"/>
          <p14:tracePt t="138942" x="2527300" y="3708400"/>
          <p14:tracePt t="138976" x="2501900" y="3708400"/>
          <p14:tracePt t="138977" x="2463800" y="3708400"/>
          <p14:tracePt t="138993" x="2438400" y="3708400"/>
          <p14:tracePt t="139009" x="2381250" y="3708400"/>
          <p14:tracePt t="139026" x="2324100" y="3708400"/>
          <p14:tracePt t="139043" x="2298700" y="3708400"/>
          <p14:tracePt t="139059" x="2254250" y="3708400"/>
          <p14:tracePt t="139076" x="2241550" y="3708400"/>
          <p14:tracePt t="139093" x="2209800" y="3708400"/>
          <p14:tracePt t="139109" x="2197100" y="3708400"/>
          <p14:tracePt t="139126" x="2184400" y="3714750"/>
          <p14:tracePt t="139143" x="2165350" y="3721100"/>
          <p14:tracePt t="139159" x="2159000" y="3727450"/>
          <p14:tracePt t="139176" x="2146300" y="3740150"/>
          <p14:tracePt t="139193" x="2133600" y="3746500"/>
          <p14:tracePt t="139208" x="2120900" y="3759200"/>
          <p14:tracePt t="139225" x="2101850" y="3778250"/>
          <p14:tracePt t="139241" x="2095500" y="3790950"/>
          <p14:tracePt t="139259" x="2082800" y="3797300"/>
          <p14:tracePt t="139276" x="2076450" y="3816350"/>
          <p14:tracePt t="139315" x="2076450" y="3829050"/>
          <p14:tracePt t="139316" x="2076450" y="3835400"/>
          <p14:tracePt t="139325" x="2076450" y="3841750"/>
          <p14:tracePt t="139341" x="2082800" y="3860800"/>
          <p14:tracePt t="139358" x="2089150" y="3867150"/>
          <p14:tracePt t="139375" x="2127250" y="3898900"/>
          <p14:tracePt t="139393" x="2165350" y="3930650"/>
          <p14:tracePt t="139410" x="2190750" y="3943350"/>
          <p14:tracePt t="139426" x="2235200" y="3968750"/>
          <p14:tracePt t="139443" x="2279650" y="3987800"/>
          <p14:tracePt t="139461" x="2305050" y="3994150"/>
          <p14:tracePt t="139476" x="2355850" y="4013200"/>
          <p14:tracePt t="139493" x="2381250" y="4019550"/>
          <p14:tracePt t="139509" x="2476500" y="4051300"/>
          <p14:tracePt t="139526" x="2533650" y="4070350"/>
          <p14:tracePt t="139543" x="2667000" y="4095750"/>
          <p14:tracePt t="139559" x="2787650" y="4121150"/>
          <p14:tracePt t="139576" x="2844800" y="4127500"/>
          <p14:tracePt t="139592" x="2946400" y="4133850"/>
          <p14:tracePt t="139610" x="2990850" y="4140200"/>
          <p14:tracePt t="139626" x="3048000" y="4140200"/>
          <p14:tracePt t="139643" x="3086100" y="4140200"/>
          <p14:tracePt t="139659" x="3098800" y="4140200"/>
          <p14:tracePt t="139676" x="3124200" y="4140200"/>
          <p14:tracePt t="139693" x="3136900" y="4133850"/>
          <p14:tracePt t="139709" x="3149600" y="4108450"/>
          <p14:tracePt t="139726" x="3162300" y="4089400"/>
          <p14:tracePt t="139742" x="3168650" y="4083050"/>
          <p14:tracePt t="139759" x="3168650" y="4064000"/>
          <p14:tracePt t="139776" x="3168650" y="4051300"/>
          <p14:tracePt t="139792" x="3162300" y="4032250"/>
          <p14:tracePt t="139810" x="3136900" y="3994150"/>
          <p14:tracePt t="139826" x="3117850" y="3975100"/>
          <p14:tracePt t="139842" x="3079750" y="3937000"/>
          <p14:tracePt t="139859" x="3041650" y="3911600"/>
          <p14:tracePt t="139876" x="2978150" y="3873500"/>
          <p14:tracePt t="139892" x="2895600" y="3841750"/>
          <p14:tracePt t="139909" x="2857500" y="3822700"/>
          <p14:tracePt t="139926" x="2768600" y="3810000"/>
          <p14:tracePt t="139942" x="2730500" y="3803650"/>
          <p14:tracePt t="139959" x="2667000" y="3803650"/>
          <p14:tracePt t="139976" x="2584450" y="3797300"/>
          <p14:tracePt t="139993" x="2552700" y="3797300"/>
          <p14:tracePt t="140009" x="2501900" y="3797300"/>
          <p14:tracePt t="140026" x="2476500" y="3797300"/>
          <p14:tracePt t="140042" x="2438400" y="3803650"/>
          <p14:tracePt t="140059" x="2406650" y="3810000"/>
          <p14:tracePt t="140076" x="2393950" y="3816350"/>
          <p14:tracePt t="140092" x="2381250" y="3829050"/>
          <p14:tracePt t="140110" x="2368550" y="3835400"/>
          <p14:tracePt t="140126" x="2362200" y="3841750"/>
          <p14:tracePt t="140143" x="2355850" y="3854450"/>
          <p14:tracePt t="140159" x="2355850" y="3860800"/>
          <p14:tracePt t="140176" x="2349500" y="3873500"/>
          <p14:tracePt t="140710" x="2349500" y="3879850"/>
          <p14:tracePt t="140731" x="2349500" y="3886200"/>
          <p14:tracePt t="140752" x="2349500" y="3892550"/>
          <p14:tracePt t="140763" x="2343150" y="3892550"/>
          <p14:tracePt t="140764" x="2330450" y="3905250"/>
          <p14:tracePt t="140776" x="2317750" y="3911600"/>
          <p14:tracePt t="140793" x="2279650" y="3924300"/>
          <p14:tracePt t="140809" x="2216150" y="3943350"/>
          <p14:tracePt t="140826" x="2184400" y="3956050"/>
          <p14:tracePt t="140842" x="2101850" y="3981450"/>
          <p14:tracePt t="140859" x="2063750" y="3994150"/>
          <p14:tracePt t="140876" x="1981200" y="4019550"/>
          <p14:tracePt t="140892" x="1898650" y="4038600"/>
          <p14:tracePt t="140909" x="1860550" y="4051300"/>
          <p14:tracePt t="140926" x="1790700" y="4076700"/>
          <p14:tracePt t="140943" x="1765300" y="4083050"/>
          <p14:tracePt t="140959" x="1720850" y="4095750"/>
          <p14:tracePt t="140976" x="1676400" y="4108450"/>
          <p14:tracePt t="140993" x="1670050" y="4114800"/>
          <p14:tracePt t="141009" x="1638300" y="4121150"/>
          <p14:tracePt t="141026" x="1625600" y="4121150"/>
          <p14:tracePt t="141042" x="1612900" y="4133850"/>
          <p14:tracePt t="141059" x="1600200" y="4146550"/>
          <p14:tracePt t="141076" x="1587500" y="4146550"/>
          <p14:tracePt t="141092" x="1581150" y="4152900"/>
          <p14:tracePt t="141110" x="1568450" y="4159250"/>
          <p14:tracePt t="141126" x="1562100" y="4165600"/>
          <p14:tracePt t="141143" x="1555750" y="4165600"/>
          <p14:tracePt t="141143" x="1549400" y="4165600"/>
          <p14:tracePt t="141159" x="1543050" y="4171950"/>
          <p14:tracePt t="141176" x="1530350" y="4178300"/>
          <p14:tracePt t="141193" x="1524000" y="4178300"/>
          <p14:tracePt t="141208" x="1511300" y="4191000"/>
          <p14:tracePt t="141225" x="1504950" y="4197350"/>
          <p14:tracePt t="141243" x="1504950" y="4203700"/>
          <p14:tracePt t="141691" x="1511300" y="4203700"/>
          <p14:tracePt t="141713" x="1517650" y="4203700"/>
          <p14:tracePt t="141724" x="1524000" y="4203700"/>
          <p14:tracePt t="141734" x="1530350" y="4203700"/>
          <p14:tracePt t="141744" x="1536700" y="4203700"/>
          <p14:tracePt t="141747" x="1549400" y="4203700"/>
          <p14:tracePt t="141759" x="1568450" y="4203700"/>
          <p14:tracePt t="141776" x="1581150" y="4203700"/>
          <p14:tracePt t="141793" x="1619250" y="4203700"/>
          <p14:tracePt t="141809" x="1644650" y="4203700"/>
          <p14:tracePt t="141826" x="1695450" y="4203700"/>
          <p14:tracePt t="141843" x="1752600" y="4203700"/>
          <p14:tracePt t="141859" x="1771650" y="4203700"/>
          <p14:tracePt t="141876" x="1847850" y="4203700"/>
          <p14:tracePt t="141892" x="1892300" y="4203700"/>
          <p14:tracePt t="141910" x="2006600" y="4203700"/>
          <p14:tracePt t="141926" x="2070100" y="4203700"/>
          <p14:tracePt t="141943" x="2197100" y="4203700"/>
          <p14:tracePt t="141959" x="2317750" y="4203700"/>
          <p14:tracePt t="141976" x="2362200" y="4203700"/>
          <p14:tracePt t="141992" x="2451100" y="4203700"/>
          <p14:tracePt t="142009" x="2501900" y="4203700"/>
          <p14:tracePt t="142026" x="2527300" y="4203700"/>
          <p14:tracePt t="142042" x="2546350" y="4203700"/>
          <p14:tracePt t="142059" x="2552700" y="4203700"/>
          <p14:tracePt t="142076" x="2565400" y="4203700"/>
          <p14:tracePt t="142093" x="2571750" y="4203700"/>
          <p14:tracePt t="142109" x="2584450" y="4203700"/>
          <p14:tracePt t="142126" x="2597150" y="4203700"/>
          <p14:tracePt t="142143" x="2603500" y="4203700"/>
          <p14:tracePt t="142159" x="2616200" y="4203700"/>
          <p14:tracePt t="142234" x="2622550" y="4203700"/>
          <p14:tracePt t="142244" x="2628900" y="4203700"/>
          <p14:tracePt t="142255" x="2635250" y="4203700"/>
          <p14:tracePt t="142265" x="2641600" y="4203700"/>
          <p14:tracePt t="142276" x="2654300" y="4203700"/>
          <p14:tracePt t="142292" x="2667000" y="4203700"/>
          <p14:tracePt t="142292" x="2698750" y="4203700"/>
          <p14:tracePt t="142308" x="2724150" y="4203700"/>
          <p14:tracePt t="142325" x="2800350" y="4203700"/>
          <p14:tracePt t="142342" x="2844800" y="4203700"/>
          <p14:tracePt t="142359" x="2971800" y="4203700"/>
          <p14:tracePt t="142376" x="3117850" y="4210050"/>
          <p14:tracePt t="142393" x="3194050" y="4210050"/>
          <p14:tracePt t="142410" x="3352800" y="4210050"/>
          <p14:tracePt t="142426" x="3429000" y="4222750"/>
          <p14:tracePt t="142443" x="3581400" y="4222750"/>
          <p14:tracePt t="142459" x="3721100" y="4222750"/>
          <p14:tracePt t="142476" x="3790950" y="4222750"/>
          <p14:tracePt t="142493" x="3898900" y="4222750"/>
          <p14:tracePt t="142510" x="3949700" y="4222750"/>
          <p14:tracePt t="142526" x="4051300" y="4222750"/>
          <p14:tracePt t="142541" x="4140200" y="4222750"/>
          <p14:tracePt t="142560" x="4184650" y="4222750"/>
          <p14:tracePt t="142576" x="4273550" y="4222750"/>
          <p14:tracePt t="142593" x="4318000" y="4229100"/>
          <p14:tracePt t="142609" x="4394200" y="4229100"/>
          <p14:tracePt t="142626" x="4483100" y="4235450"/>
          <p14:tracePt t="142643" x="4521200" y="4235450"/>
          <p14:tracePt t="142659" x="4597400" y="4241800"/>
          <p14:tracePt t="142676" x="4622800" y="4241800"/>
          <p14:tracePt t="142692" x="4686300" y="4241800"/>
          <p14:tracePt t="142710" x="4737100" y="4248150"/>
          <p14:tracePt t="142726" x="4762500" y="4248150"/>
          <p14:tracePt t="142743" x="4813300" y="4254500"/>
          <p14:tracePt t="142759" x="4832350" y="4254500"/>
          <p14:tracePt t="142776" x="4883150" y="4254500"/>
          <p14:tracePt t="142793" x="4927600" y="4260850"/>
          <p14:tracePt t="142809" x="4940300" y="4260850"/>
          <p14:tracePt t="142826" x="4972050" y="4260850"/>
          <p14:tracePt t="142843" x="4978400" y="4260850"/>
          <p14:tracePt t="142859" x="5010150" y="4267200"/>
          <p14:tracePt t="142876" x="5035550" y="4273550"/>
          <p14:tracePt t="142893" x="5054600" y="4273550"/>
          <p14:tracePt t="142909" x="5099050" y="4279900"/>
          <p14:tracePt t="142926" x="5111750" y="4279900"/>
          <p14:tracePt t="142942" x="5143500" y="4286250"/>
          <p14:tracePt t="142960" x="5156200" y="4286250"/>
          <p14:tracePt t="142976" x="5181600" y="4286250"/>
          <p14:tracePt t="142992" x="5200650" y="4292600"/>
          <p14:tracePt t="143009" x="5207000" y="4292600"/>
          <p14:tracePt t="143026" x="5226050" y="4298950"/>
          <p14:tracePt t="143042" x="5238750" y="4298950"/>
          <p14:tracePt t="143060" x="5245100" y="4298950"/>
          <p14:tracePt t="143076" x="5264150" y="4298950"/>
          <p14:tracePt t="143093" x="5270500" y="4305300"/>
          <p14:tracePt t="143109" x="5302250" y="4311650"/>
          <p14:tracePt t="143126" x="5321300" y="4318000"/>
          <p14:tracePt t="143142" x="5346700" y="4318000"/>
          <p14:tracePt t="143159" x="5378450" y="4324350"/>
          <p14:tracePt t="143195" x="5391150" y="4330700"/>
          <p14:tracePt t="143197" x="5403850" y="4330700"/>
          <p14:tracePt t="143210" x="5410200" y="4330700"/>
          <p14:tracePt t="143225" x="5422900" y="4330700"/>
          <p14:tracePt t="143241" x="5441950" y="4330700"/>
          <p14:tracePt t="143259" x="5448300" y="4330700"/>
          <p14:tracePt t="143276" x="5467350" y="4330700"/>
          <p14:tracePt t="143293" x="5486400" y="4330700"/>
          <p14:tracePt t="143310" x="5499100" y="4330700"/>
          <p14:tracePt t="143327" x="5524500" y="4330700"/>
          <p14:tracePt t="143341" x="5537200" y="4330700"/>
          <p14:tracePt t="143358" x="5562600" y="4330700"/>
          <p14:tracePt t="143376" x="5581650" y="4330700"/>
          <p14:tracePt t="143393" x="5613400" y="4330700"/>
          <p14:tracePt t="143410" x="5651500" y="4330700"/>
          <p14:tracePt t="143426" x="5676900" y="4324350"/>
          <p14:tracePt t="143442" x="5715000" y="4324350"/>
          <p14:tracePt t="143460" x="5740400" y="4324350"/>
          <p14:tracePt t="143476" x="5784850" y="4324350"/>
          <p14:tracePt t="143493" x="5829300" y="4324350"/>
          <p14:tracePt t="143509" x="5854700" y="4324350"/>
          <p14:tracePt t="143526" x="5911850" y="4324350"/>
          <p14:tracePt t="143543" x="5937250" y="4324350"/>
          <p14:tracePt t="143558" x="5988050" y="4324350"/>
          <p14:tracePt t="143575" x="6032500" y="4324350"/>
          <p14:tracePt t="143593" x="6051550" y="4324350"/>
          <p14:tracePt t="143610" x="6070600" y="4324350"/>
          <p14:tracePt t="143626" x="6076950" y="4324350"/>
          <p14:tracePt t="143642" x="6083300" y="4324350"/>
          <p14:tracePt t="143660" x="6089650" y="4324350"/>
          <p14:tracePt t="144367" x="6096000" y="4324350"/>
          <p14:tracePt t="144408" x="6102350" y="4324350"/>
          <p14:tracePt t="145620" x="6102350" y="4330700"/>
          <p14:tracePt t="146976" x="6096000" y="4330700"/>
          <p14:tracePt t="146986" x="6089650" y="4330700"/>
          <p14:tracePt t="146996" x="6083300" y="4330700"/>
          <p14:tracePt t="147002" x="6064250" y="4330700"/>
          <p14:tracePt t="147010" x="6051550" y="4330700"/>
          <p14:tracePt t="147027" x="6013450" y="4324350"/>
          <p14:tracePt t="147044" x="5969000" y="4318000"/>
          <p14:tracePt t="147060" x="5956300" y="4318000"/>
          <p14:tracePt t="147077" x="5918200" y="4311650"/>
          <p14:tracePt t="147093" x="5892800" y="4311650"/>
          <p14:tracePt t="147111" x="5873750" y="4311650"/>
          <p14:tracePt t="147127" x="5842000" y="4311650"/>
          <p14:tracePt t="147143" x="5822950" y="4311650"/>
          <p14:tracePt t="147160" x="5772150" y="4311650"/>
          <p14:tracePt t="147176" x="5702300" y="4305300"/>
          <p14:tracePt t="147194" x="5670550" y="4305300"/>
          <p14:tracePt t="147226" x="5581650" y="4305300"/>
          <p14:tracePt t="147226" x="5530850" y="4298950"/>
          <p14:tracePt t="147242" x="5441950" y="4298950"/>
          <p14:tracePt t="147259" x="5340350" y="4298950"/>
          <p14:tracePt t="147277" x="5283200" y="4298950"/>
          <p14:tracePt t="147295" x="5187950" y="4286250"/>
          <p14:tracePt t="147311" x="5143500" y="4279900"/>
          <p14:tracePt t="147327" x="5060950" y="4267200"/>
          <p14:tracePt t="147343" x="4997450" y="4260850"/>
          <p14:tracePt t="147360" x="4965700" y="4254500"/>
          <p14:tracePt t="147377" x="4914900" y="4241800"/>
          <p14:tracePt t="147394" x="4889500" y="4235450"/>
          <p14:tracePt t="147411" x="4832350" y="4216400"/>
          <p14:tracePt t="147427" x="4806950" y="4210050"/>
          <p14:tracePt t="147444" x="4749800" y="4184650"/>
          <p14:tracePt t="147461" x="4699000" y="4165600"/>
          <p14:tracePt t="147477" x="4673600" y="4159250"/>
          <p14:tracePt t="147494" x="4641850" y="4146550"/>
          <p14:tracePt t="147511" x="4591050" y="4127500"/>
          <p14:tracePt t="147527" x="4559300" y="4114800"/>
          <p14:tracePt t="147543" x="4508500" y="4095750"/>
          <p14:tracePt t="147560" x="4483100" y="4083050"/>
          <p14:tracePt t="147577" x="4432300" y="4064000"/>
          <p14:tracePt t="147594" x="4413250" y="4057650"/>
          <p14:tracePt t="147609" x="4400550" y="4057650"/>
          <p14:tracePt t="148181" x="4394200" y="4057650"/>
          <p14:tracePt t="148191" x="4387850" y="4057650"/>
          <p14:tracePt t="148202" x="4381500" y="4051300"/>
          <p14:tracePt t="148213" x="4375150" y="4051300"/>
          <p14:tracePt t="148222" x="4368800" y="4051300"/>
          <p14:tracePt t="148227" x="4356100" y="4051300"/>
          <p14:tracePt t="148243" x="4343400" y="4051300"/>
          <p14:tracePt t="148260" x="4337050" y="4044950"/>
          <p14:tracePt t="148277" x="4330700" y="4044950"/>
          <p14:tracePt t="148316" x="4324350" y="4044950"/>
          <p14:tracePt t="148357" x="4318000" y="4044950"/>
          <p14:tracePt t="148367" x="4311650" y="4044950"/>
          <p14:tracePt t="148377" x="4305300" y="4044950"/>
          <p14:tracePt t="148398" x="4298950" y="4044950"/>
          <p14:tracePt t="148602" x="4298950" y="4038600"/>
          <p14:tracePt t="148633" x="4298950" y="4032250"/>
          <p14:tracePt t="148674" x="4298950" y="4025900"/>
          <p14:tracePt t="148685" x="4305300" y="4025900"/>
          <p14:tracePt t="148694" x="4305300" y="4019550"/>
          <p14:tracePt t="148696" x="4311650" y="4019550"/>
          <p14:tracePt t="148710" x="4318000" y="4019550"/>
          <p14:tracePt t="148727" x="4324350" y="4019550"/>
          <p14:tracePt t="148743" x="4330700" y="4019550"/>
          <p14:tracePt t="148779" x="4337050" y="4013200"/>
          <p14:tracePt t="148819" x="4337050" y="4006850"/>
          <p14:tracePt t="149379" x="4343400" y="4006850"/>
          <p14:tracePt t="149400" x="4349750" y="4006850"/>
          <p14:tracePt t="149839" x="4356100" y="4013200"/>
          <p14:tracePt t="149880" x="4356100" y="4019550"/>
          <p14:tracePt t="149889" x="4356100" y="4025900"/>
          <p14:tracePt t="149910" x="4356100" y="4032250"/>
          <p14:tracePt t="149920" x="4356100" y="4044950"/>
          <p14:tracePt t="149932" x="4356100" y="4051300"/>
          <p14:tracePt t="149933" x="4349750" y="4057650"/>
          <p14:tracePt t="149948" x="4343400" y="4076700"/>
          <p14:tracePt t="149960" x="4330700" y="4089400"/>
          <p14:tracePt t="149977" x="4318000" y="4114800"/>
          <p14:tracePt t="149994" x="4311650" y="4114800"/>
          <p14:tracePt t="150010" x="4298950" y="4133850"/>
          <p14:tracePt t="150026" x="4292600" y="4146550"/>
          <p14:tracePt t="150043" x="4273550" y="4171950"/>
          <p14:tracePt t="150060" x="4267200" y="4191000"/>
          <p14:tracePt t="150077" x="4248150" y="4241800"/>
          <p14:tracePt t="150093" x="4222750" y="4286250"/>
          <p14:tracePt t="150110" x="4210050" y="4305300"/>
          <p14:tracePt t="150127" x="4178300" y="4343400"/>
          <p14:tracePt t="150143" x="4159250" y="4362450"/>
          <p14:tracePt t="150160" x="4133850" y="4387850"/>
          <p14:tracePt t="150177" x="4102100" y="4425950"/>
          <p14:tracePt t="150194" x="4083050" y="4445000"/>
          <p14:tracePt t="150211" x="4044950" y="4483100"/>
          <p14:tracePt t="150227" x="4025900" y="4502150"/>
          <p14:tracePt t="150243" x="3987800" y="4546600"/>
          <p14:tracePt t="150261" x="3937000" y="4597400"/>
          <p14:tracePt t="150276" x="3917950" y="4616450"/>
          <p14:tracePt t="150293" x="3886200" y="4654550"/>
          <p14:tracePt t="150310" x="3873500" y="4673600"/>
          <p14:tracePt t="150326" x="3848100" y="4705350"/>
          <p14:tracePt t="150344" x="3841750" y="4737100"/>
          <p14:tracePt t="150360" x="3841750" y="4762500"/>
          <p14:tracePt t="150377" x="3841750" y="4813300"/>
          <p14:tracePt t="150393" x="3841750" y="4832350"/>
          <p14:tracePt t="150411" x="3841750" y="4889500"/>
          <p14:tracePt t="150426" x="3841750" y="4940300"/>
          <p14:tracePt t="150443" x="3841750" y="4965700"/>
          <p14:tracePt t="150461" x="3841750" y="5016500"/>
          <p14:tracePt t="150477" x="3841750" y="5041900"/>
          <p14:tracePt t="150493" x="3848100" y="5086350"/>
          <p14:tracePt t="150510" x="3860800" y="5130800"/>
          <p14:tracePt t="150527" x="3873500" y="5149850"/>
          <p14:tracePt t="150543" x="3892550" y="5175250"/>
          <p14:tracePt t="150561" x="3905250" y="5187950"/>
          <p14:tracePt t="150576" x="3917950" y="5187950"/>
          <p14:tracePt t="150593" x="3924300" y="5187950"/>
          <p14:tracePt t="150610" x="3937000" y="5187950"/>
          <p14:tracePt t="150627" x="3956050" y="5187950"/>
          <p14:tracePt t="150644" x="3968750" y="5187950"/>
          <p14:tracePt t="150661" x="4006850" y="5187950"/>
          <p14:tracePt t="150677" x="4083050" y="5187950"/>
          <p14:tracePt t="150693" x="4140200" y="5187950"/>
          <p14:tracePt t="150710" x="4279900" y="5187950"/>
          <p14:tracePt t="150727" x="4368800" y="5187950"/>
          <p14:tracePt t="150743" x="4540250" y="5187950"/>
          <p14:tracePt t="150760" x="4724400" y="5187950"/>
          <p14:tracePt t="150777" x="4800600" y="5187950"/>
          <p14:tracePt t="150793" x="4953000" y="5187950"/>
          <p14:tracePt t="150810" x="5003800" y="5187950"/>
          <p14:tracePt t="150826" x="5124450" y="5187950"/>
          <p14:tracePt t="150843" x="5213350" y="5187950"/>
          <p14:tracePt t="150860" x="5257800" y="5187950"/>
          <p14:tracePt t="150876" x="5346700" y="5187950"/>
          <p14:tracePt t="150893" x="5391150" y="5187950"/>
          <p14:tracePt t="150910" x="5480050" y="5187950"/>
          <p14:tracePt t="150927" x="5543550" y="5187950"/>
          <p14:tracePt t="150943" x="5568950" y="5187950"/>
          <p14:tracePt t="150961" x="5626100" y="5187950"/>
          <p14:tracePt t="150976" x="5651500" y="5181600"/>
          <p14:tracePt t="150993" x="5708650" y="5175250"/>
          <p14:tracePt t="151010" x="5734050" y="5168900"/>
          <p14:tracePt t="151027" x="5791200" y="5162550"/>
          <p14:tracePt t="151043" x="5842000" y="5162550"/>
          <p14:tracePt t="151061" x="5867400" y="5162550"/>
          <p14:tracePt t="151076" x="5918200" y="5162550"/>
          <p14:tracePt t="151093" x="5975350" y="5162550"/>
          <p14:tracePt t="151111" x="6007100" y="5162550"/>
          <p14:tracePt t="151126" x="6051550" y="5162550"/>
          <p14:tracePt t="151143" x="6076950" y="5162550"/>
          <p14:tracePt t="151160" x="6121400" y="5162550"/>
          <p14:tracePt t="151177" x="6159500" y="5162550"/>
          <p14:tracePt t="151194" x="6178550" y="5162550"/>
          <p14:tracePt t="151211" x="6210300" y="5162550"/>
          <p14:tracePt t="151227" x="6223000" y="5162550"/>
          <p14:tracePt t="151242" x="6248400" y="5162550"/>
          <p14:tracePt t="151261" x="6261100" y="5162550"/>
          <p14:tracePt t="151277" x="6286500" y="5162550"/>
          <p14:tracePt t="151293" x="6299200" y="5162550"/>
          <p14:tracePt t="151311" x="6305550" y="5162550"/>
          <p14:tracePt t="151326" x="6318250" y="5162550"/>
          <p14:tracePt t="151412" x="6324600" y="5162550"/>
          <p14:tracePt t="151463" x="6330950" y="5162550"/>
          <p14:tracePt t="151485" x="6337300" y="5162550"/>
          <p14:tracePt t="151505" x="6350000" y="5162550"/>
          <p14:tracePt t="151515" x="6369050" y="5162550"/>
          <p14:tracePt t="151527" x="6394450" y="5168900"/>
          <p14:tracePt t="151528" x="6426200" y="5175250"/>
          <p14:tracePt t="151543" x="6508750" y="5200650"/>
          <p14:tracePt t="151560" x="6565900" y="5207000"/>
          <p14:tracePt t="151577" x="6648450" y="5219700"/>
          <p14:tracePt t="151594" x="6699250" y="5226050"/>
          <p14:tracePt t="151610" x="6724650" y="5226050"/>
          <p14:tracePt t="151626" x="6762750" y="5226050"/>
          <p14:tracePt t="151644" x="6800850" y="5226050"/>
          <p14:tracePt t="151660" x="6819900" y="5226050"/>
          <p14:tracePt t="151677" x="6858000" y="5226050"/>
          <p14:tracePt t="151693" x="6870700" y="5226050"/>
          <p14:tracePt t="151711" x="6889750" y="5226050"/>
          <p14:tracePt t="151726" x="6902450" y="5226050"/>
          <p14:tracePt t="151886" x="6908800" y="5226050"/>
          <p14:tracePt t="151902" x="6915150" y="5232400"/>
          <p14:tracePt t="151904" x="6921500" y="5232400"/>
          <p14:tracePt t="152265" x="6921500" y="5226050"/>
          <p14:tracePt t="152275" x="6915150" y="5219700"/>
          <p14:tracePt t="152286" x="6902450" y="5213350"/>
          <p14:tracePt t="152296" x="6896100" y="5213350"/>
          <p14:tracePt t="152297" x="6883400" y="5207000"/>
          <p14:tracePt t="152310" x="6870700" y="5207000"/>
          <p14:tracePt t="152326" x="6858000" y="5207000"/>
          <p14:tracePt t="152582" x="6864350" y="5207000"/>
          <p14:tracePt t="152615" x="6870700" y="5207000"/>
          <p14:tracePt t="152646" x="6877050" y="5207000"/>
          <p14:tracePt t="152676" x="6883400" y="5207000"/>
          <p14:tracePt t="152701" x="6889750" y="5207000"/>
          <p14:tracePt t="152704" x="6896100" y="5207000"/>
          <p14:tracePt t="152729" x="6902450" y="5207000"/>
          <p14:tracePt t="152742" x="6915150" y="5207000"/>
          <p14:tracePt t="152743" x="6927850" y="5207000"/>
          <p14:tracePt t="152760" x="6965950" y="5207000"/>
          <p14:tracePt t="152776" x="7004050" y="5207000"/>
          <p14:tracePt t="152793" x="7023100" y="5207000"/>
          <p14:tracePt t="152810" x="7048500" y="5207000"/>
          <p14:tracePt t="152827" x="7061200" y="5207000"/>
          <p14:tracePt t="152843" x="7073900" y="5207000"/>
          <p14:tracePt t="152860" x="7092950" y="5207000"/>
          <p14:tracePt t="152876" x="7099300" y="5207000"/>
          <p14:tracePt t="152893" x="7131050" y="5207000"/>
          <p14:tracePt t="152911" x="7156450" y="5207000"/>
          <p14:tracePt t="152926" x="7188200" y="5207000"/>
          <p14:tracePt t="152943" x="7232650" y="5207000"/>
          <p14:tracePt t="152960" x="7251700" y="5207000"/>
          <p14:tracePt t="152977" x="7289800" y="5207000"/>
          <p14:tracePt t="152993" x="7308850" y="5207000"/>
          <p14:tracePt t="153010" x="7334250" y="5207000"/>
          <p14:tracePt t="153027" x="7353300" y="5207000"/>
          <p14:tracePt t="153043" x="7359650" y="5207000"/>
          <p14:tracePt t="153060" x="7366000" y="5207000"/>
          <p14:tracePt t="153076" x="7372350" y="5207000"/>
          <p14:tracePt t="153093" x="7385050" y="5207000"/>
          <p14:tracePt t="153110" x="7397750" y="5207000"/>
          <p14:tracePt t="153126" x="7404100" y="5207000"/>
          <p14:tracePt t="153143" x="7423150" y="5207000"/>
          <p14:tracePt t="153160" x="7429500" y="5207000"/>
          <p14:tracePt t="153176" x="7454900" y="5207000"/>
          <p14:tracePt t="153193" x="7480300" y="5207000"/>
          <p14:tracePt t="153211" x="7493000" y="5207000"/>
          <p14:tracePt t="153227" x="7518400" y="5207000"/>
          <p14:tracePt t="153243" x="7524750" y="5207000"/>
          <p14:tracePt t="153260" x="7543800" y="5207000"/>
          <p14:tracePt t="153277" x="7569200" y="5207000"/>
          <p14:tracePt t="153293" x="7588250" y="5207000"/>
          <p14:tracePt t="153311" x="7632700" y="5207000"/>
          <p14:tracePt t="153327" x="7651750" y="5207000"/>
          <p14:tracePt t="153343" x="7708900" y="5207000"/>
          <p14:tracePt t="153359" x="7734300" y="5207000"/>
          <p14:tracePt t="153375" x="7778750" y="5207000"/>
          <p14:tracePt t="153394" x="7797800" y="5207000"/>
          <p14:tracePt t="153410" x="7810500" y="5207000"/>
          <p14:tracePt t="153427" x="7816850" y="5207000"/>
          <p14:tracePt t="153443" x="7823200" y="5207000"/>
          <p14:tracePt t="153981" x="7829550" y="5207000"/>
          <p14:tracePt t="153991" x="7829550" y="5194300"/>
          <p14:tracePt t="154012" x="7835900" y="5181600"/>
          <p14:tracePt t="154013" x="7848600" y="5162550"/>
          <p14:tracePt t="154026" x="7880350" y="5073650"/>
          <p14:tracePt t="154043" x="7905750" y="5010150"/>
          <p14:tracePt t="154060" x="7937500" y="4870450"/>
          <p14:tracePt t="154076" x="7962900" y="4781550"/>
          <p14:tracePt t="154093" x="7994650" y="4616450"/>
          <p14:tracePt t="154110" x="8007350" y="4476750"/>
          <p14:tracePt t="154127" x="8020050" y="4419600"/>
          <p14:tracePt t="154143" x="8026400" y="4298950"/>
          <p14:tracePt t="154160" x="8026400" y="4254500"/>
          <p14:tracePt t="154176" x="8032750" y="4178300"/>
          <p14:tracePt t="154193" x="8039100" y="4095750"/>
          <p14:tracePt t="154211" x="8045450" y="4064000"/>
          <p14:tracePt t="154227" x="8070850" y="3981450"/>
          <p14:tracePt t="154242" x="8077200" y="3943350"/>
          <p14:tracePt t="154260" x="8096250" y="3879850"/>
          <p14:tracePt t="154277" x="8108950" y="3822700"/>
          <p14:tracePt t="154293" x="8115300" y="3778250"/>
          <p14:tracePt t="154325" x="8128000" y="3683000"/>
          <p14:tracePt t="154326" x="8128000" y="3632200"/>
          <p14:tracePt t="154342" x="8128000" y="3511550"/>
          <p14:tracePt t="154359" x="8128000" y="3454400"/>
          <p14:tracePt t="154375" x="8128000" y="3359150"/>
          <p14:tracePt t="154393" x="8128000" y="3270250"/>
          <p14:tracePt t="154410" x="8134350" y="3244850"/>
          <p14:tracePt t="154427" x="8140700" y="3187700"/>
          <p14:tracePt t="154444" x="8153400" y="3136900"/>
          <p14:tracePt t="154460" x="8159750" y="3117850"/>
          <p14:tracePt t="154477" x="8172450" y="3086100"/>
          <p14:tracePt t="154493" x="8178800" y="3073400"/>
          <p14:tracePt t="154512" x="8191500" y="3028950"/>
          <p14:tracePt t="154527" x="8210550" y="2978150"/>
          <p14:tracePt t="154543" x="8223250" y="2946400"/>
          <p14:tracePt t="154560" x="8248650" y="2863850"/>
          <p14:tracePt t="154576" x="8261350" y="2832100"/>
          <p14:tracePt t="154593" x="8286750" y="2749550"/>
          <p14:tracePt t="154610" x="8299450" y="2724150"/>
          <p14:tracePt t="154610" x="8305800" y="2698750"/>
          <p14:tracePt t="154627" x="8312150" y="2673350"/>
          <p14:tracePt t="154643" x="8324850" y="2641600"/>
          <p14:tracePt t="154660" x="8324850" y="2622550"/>
          <p14:tracePt t="154677" x="8324850" y="2609850"/>
          <p14:tracePt t="154694" x="8331200" y="2603500"/>
          <p14:tracePt t="154731" x="8337550" y="2597150"/>
          <p14:tracePt t="154733" x="8337550" y="2590800"/>
          <p14:tracePt t="154743" x="8337550" y="2584450"/>
          <p14:tracePt t="154760" x="8343900" y="2565400"/>
          <p14:tracePt t="154776" x="8350250" y="2565400"/>
          <p14:tracePt t="154793" x="8356600" y="2540000"/>
          <p14:tracePt t="154811" x="8362950" y="2527300"/>
          <p14:tracePt t="154826" x="8369300" y="2520950"/>
          <p14:tracePt t="154843" x="8382000" y="2514600"/>
          <p14:tracePt t="154860" x="8382000" y="2508250"/>
          <p14:tracePt t="154876" x="8382000" y="2501900"/>
          <p14:tracePt t="154959" x="8388350" y="2501900"/>
          <p14:tracePt t="154970" x="8394700" y="2514600"/>
          <p14:tracePt t="154980" x="8407400" y="2520950"/>
          <p14:tracePt t="154993" x="8420100" y="2540000"/>
          <p14:tracePt t="155010" x="8451850" y="2578100"/>
          <p14:tracePt t="155012" x="8483600" y="2609850"/>
          <p14:tracePt t="155026" x="8534400" y="2667000"/>
          <p14:tracePt t="155043" x="8553450" y="2692400"/>
          <p14:tracePt t="155061" x="8610600" y="2762250"/>
          <p14:tracePt t="155075" x="8636000" y="2787650"/>
          <p14:tracePt t="155092" x="8674100" y="2857500"/>
          <p14:tracePt t="155110" x="8699500" y="2889250"/>
          <p14:tracePt t="155127" x="8705850" y="2908300"/>
          <p14:tracePt t="155143" x="8705850" y="2933700"/>
          <p14:tracePt t="155160" x="8705850" y="2940050"/>
          <p14:tracePt t="155160" x="8693150" y="2952750"/>
          <p14:tracePt t="155177" x="8686800" y="2965450"/>
          <p14:tracePt t="155193" x="8661400" y="3003550"/>
          <p14:tracePt t="155211" x="8648700" y="3028950"/>
          <p14:tracePt t="155225" x="8629650" y="3098800"/>
          <p14:tracePt t="155242" x="8610600" y="3187700"/>
          <p14:tracePt t="155260" x="8604250" y="3238500"/>
          <p14:tracePt t="155277" x="8597900" y="3314700"/>
          <p14:tracePt t="155293" x="8597900" y="3346450"/>
          <p14:tracePt t="155312" x="8585200" y="3384550"/>
          <p14:tracePt t="155327" x="8578850" y="3397250"/>
          <p14:tracePt t="155342" x="8566150" y="3422650"/>
          <p14:tracePt t="155359" x="8559800" y="3473450"/>
          <p14:tracePt t="155375" x="8559800" y="3505200"/>
          <p14:tracePt t="155392" x="8559800" y="3606800"/>
          <p14:tracePt t="155410" x="8559800" y="3663950"/>
          <p14:tracePt t="155427" x="8566150" y="3771900"/>
          <p14:tracePt t="155443" x="8572500" y="3873500"/>
          <p14:tracePt t="155460" x="8572500" y="3917950"/>
          <p14:tracePt t="155477" x="8572500" y="3994150"/>
          <p14:tracePt t="155493" x="8572500" y="4083050"/>
          <p14:tracePt t="155511" x="8585200" y="4127500"/>
          <p14:tracePt t="155527" x="8585200" y="4203700"/>
          <p14:tracePt t="155544" x="8585200" y="4248150"/>
          <p14:tracePt t="155560" x="8591550" y="4318000"/>
          <p14:tracePt t="155577" x="8591550" y="4343400"/>
          <p14:tracePt t="155593" x="8597900" y="4381500"/>
          <p14:tracePt t="155610" x="8597900" y="4425950"/>
          <p14:tracePt t="155627" x="8604250" y="4451350"/>
          <p14:tracePt t="155643" x="8604250" y="4495800"/>
          <p14:tracePt t="155661" x="8604250" y="4514850"/>
          <p14:tracePt t="155676" x="8604250" y="4565650"/>
          <p14:tracePt t="155693" x="8604250" y="4591050"/>
          <p14:tracePt t="155710" x="8604250" y="4603750"/>
          <p14:tracePt t="155726" x="8604250" y="4616450"/>
          <p14:tracePt t="155801" x="8604250" y="4610100"/>
          <p14:tracePt t="155812" x="8604250" y="4603750"/>
          <p14:tracePt t="155834" x="8610600" y="4591050"/>
          <p14:tracePt t="155852" x="8616950" y="4572000"/>
          <p14:tracePt t="155853" x="8623300" y="4546600"/>
          <p14:tracePt t="155860" x="8636000" y="4495800"/>
          <p14:tracePt t="155876" x="8642350" y="4464050"/>
          <p14:tracePt t="155893" x="8674100" y="4381500"/>
          <p14:tracePt t="155910" x="8705850" y="4286250"/>
          <p14:tracePt t="155927" x="8712200" y="4248150"/>
          <p14:tracePt t="155943" x="8743950" y="4159250"/>
          <p14:tracePt t="155960" x="8756650" y="4121150"/>
          <p14:tracePt t="155976" x="8775700" y="4025900"/>
          <p14:tracePt t="155993" x="8782050" y="3949700"/>
          <p14:tracePt t="156010" x="8782050" y="3905250"/>
          <p14:tracePt t="156027" x="8782050" y="3816350"/>
          <p14:tracePt t="156043" x="8769350" y="3778250"/>
          <p14:tracePt t="156060" x="8756650" y="3708400"/>
          <p14:tracePt t="156077" x="8743950" y="3651250"/>
          <p14:tracePt t="156093" x="8743950" y="3632200"/>
          <p14:tracePt t="156110" x="8731250" y="3581400"/>
          <p14:tracePt t="156127" x="8724900" y="3543300"/>
          <p14:tracePt t="156143" x="8705850" y="3473450"/>
          <p14:tracePt t="156161" x="8686800" y="3384550"/>
          <p14:tracePt t="156176" x="8680450" y="3340100"/>
          <p14:tracePt t="156193" x="8674100" y="3238500"/>
          <p14:tracePt t="156211" x="8667750" y="3155950"/>
          <p14:tracePt t="156227" x="8667750" y="3124200"/>
          <p14:tracePt t="156243" x="8667750" y="3035300"/>
          <p14:tracePt t="156260" x="8667750" y="2990850"/>
          <p14:tracePt t="156277" x="8667750" y="2901950"/>
          <p14:tracePt t="156293" x="8667750" y="2813050"/>
          <p14:tracePt t="156311" x="8667750" y="2781300"/>
          <p14:tracePt t="156329" x="8667750" y="2705100"/>
          <p14:tracePt t="156342" x="8667750" y="2679700"/>
          <p14:tracePt t="156359" x="8667750" y="2628900"/>
          <p14:tracePt t="156375" x="8667750" y="2609850"/>
          <p14:tracePt t="156393" x="8667750" y="2578100"/>
          <p14:tracePt t="156410" x="8667750" y="2565400"/>
          <p14:tracePt t="156580" x="8667750" y="2571750"/>
          <p14:tracePt t="156589" x="8667750" y="2578100"/>
          <p14:tracePt t="156599" x="8667750" y="2603500"/>
          <p14:tracePt t="156609" x="8667750" y="2647950"/>
          <p14:tracePt t="156626" x="8667750" y="2692400"/>
          <p14:tracePt t="156628" x="8667750" y="2832100"/>
          <p14:tracePt t="156643" x="8667750" y="2908300"/>
          <p14:tracePt t="156660" x="8674100" y="3060700"/>
          <p14:tracePt t="156676" x="8686800" y="3124200"/>
          <p14:tracePt t="156676" x="8693150" y="3181350"/>
          <p14:tracePt t="156694" x="8699500" y="3238500"/>
          <p14:tracePt t="156710" x="8724900" y="3321050"/>
          <p14:tracePt t="156727" x="8737600" y="3365500"/>
          <p14:tracePt t="156743" x="8756650" y="3429000"/>
          <p14:tracePt t="156760" x="8769350" y="3467100"/>
          <p14:tracePt t="156777" x="8794750" y="3549650"/>
          <p14:tracePt t="156793" x="8826500" y="3632200"/>
          <p14:tracePt t="156810" x="8839200" y="3670300"/>
          <p14:tracePt t="156826" x="8851900" y="3727450"/>
          <p14:tracePt t="156843" x="8858250" y="3765550"/>
          <p14:tracePt t="156860" x="8858250" y="3771900"/>
          <p14:tracePt t="156876" x="8864600" y="3797300"/>
          <p14:tracePt t="156893" x="8864600" y="3803650"/>
          <p14:tracePt t="156910" x="8864600" y="3822700"/>
          <p14:tracePt t="156927" x="8864600" y="3829050"/>
          <p14:tracePt t="156943" x="8864600" y="3854450"/>
          <p14:tracePt t="156960" x="8864600" y="3860800"/>
          <p14:tracePt t="156976" x="8864600" y="3867150"/>
          <p14:tracePt t="156993" x="8864600" y="3873500"/>
          <p14:tracePt t="157669" x="8851900" y="3873500"/>
          <p14:tracePt t="157679" x="8832850" y="3867150"/>
          <p14:tracePt t="157693" x="8801100" y="3860800"/>
          <p14:tracePt t="157694" x="8655050" y="3803650"/>
          <p14:tracePt t="157710" x="8528050" y="3765550"/>
          <p14:tracePt t="157727" x="8216900" y="3676650"/>
          <p14:tracePt t="157742" x="7994650" y="3613150"/>
          <p14:tracePt t="157759" x="7505700" y="3467100"/>
          <p14:tracePt t="157776" x="7264400" y="3397250"/>
          <p14:tracePt t="157793" x="6858000" y="3270250"/>
          <p14:tracePt t="157810" x="6496050" y="3149600"/>
          <p14:tracePt t="157827" x="6375400" y="3098800"/>
          <p14:tracePt t="157843" x="6191250" y="3022600"/>
          <p14:tracePt t="157860" x="6108700" y="2984500"/>
          <p14:tracePt t="157876" x="5949950" y="2914650"/>
          <p14:tracePt t="157893" x="5791200" y="2851150"/>
          <p14:tracePt t="157910" x="5702300" y="2825750"/>
          <p14:tracePt t="157927" x="5537200" y="2774950"/>
          <p14:tracePt t="157943" x="5448300" y="2749550"/>
          <p14:tracePt t="157960" x="5270500" y="2692400"/>
          <p14:tracePt t="157976" x="5092700" y="2609850"/>
          <p14:tracePt t="157993" x="5010150" y="2565400"/>
          <p14:tracePt t="158010" x="4826000" y="2451100"/>
          <p14:tracePt t="158027" x="4724400" y="2381250"/>
          <p14:tracePt t="158043" x="4495800" y="2216150"/>
          <p14:tracePt t="158060" x="4267200" y="2063750"/>
          <p14:tracePt t="158077" x="4146550" y="2000250"/>
          <p14:tracePt t="158093" x="3917950" y="1892300"/>
          <p14:tracePt t="158110" x="3797300" y="1841500"/>
          <p14:tracePt t="158126" x="3556000" y="1771650"/>
          <p14:tracePt t="158143" x="3340100" y="1708150"/>
          <p14:tracePt t="158160" x="3244850" y="1682750"/>
          <p14:tracePt t="158176" x="3073400" y="1631950"/>
          <p14:tracePt t="158193" x="3016250" y="1612900"/>
          <p14:tracePt t="158225" x="2914650" y="1562100"/>
          <p14:tracePt t="158226" x="2876550" y="1543050"/>
          <p14:tracePt t="158242" x="2800350" y="1492250"/>
          <p14:tracePt t="158259" x="2730500" y="1460500"/>
          <p14:tracePt t="158275" x="2711450" y="1441450"/>
          <p14:tracePt t="158293" x="2679700" y="1422400"/>
          <p14:tracePt t="158311" x="2667000" y="1416050"/>
          <p14:tracePt t="158409" x="2667000" y="1409700"/>
          <p14:tracePt t="158428" x="2667000" y="1403350"/>
          <p14:tracePt t="158451" x="2667000" y="1397000"/>
          <p14:tracePt t="158655" x="2673350" y="1403350"/>
          <p14:tracePt t="158665" x="2673350" y="1409700"/>
          <p14:tracePt t="158676" x="2679700" y="1428750"/>
          <p14:tracePt t="158693" x="2679700" y="1447800"/>
          <p14:tracePt t="158694" x="2679700" y="1511300"/>
          <p14:tracePt t="158710" x="2679700" y="1568450"/>
          <p14:tracePt t="158727" x="2686050" y="1701800"/>
          <p14:tracePt t="158743" x="2686050" y="1847850"/>
          <p14:tracePt t="158761" x="2686050" y="1936750"/>
          <p14:tracePt t="158776" x="2686050" y="2108200"/>
          <p14:tracePt t="158793" x="2686050" y="2184400"/>
          <p14:tracePt t="158810" x="2686050" y="2355850"/>
          <p14:tracePt t="158826" x="2686050" y="2520950"/>
          <p14:tracePt t="158843" x="2686050" y="2609850"/>
          <p14:tracePt t="158860" x="2686050" y="2755900"/>
          <p14:tracePt t="158877" x="2686050" y="2838450"/>
          <p14:tracePt t="158893" x="2660650" y="2971800"/>
          <p14:tracePt t="158910" x="2622550" y="3105150"/>
          <p14:tracePt t="158926" x="2597150" y="3175000"/>
          <p14:tracePt t="158943" x="2546350" y="3327400"/>
          <p14:tracePt t="158961" x="2520950" y="3409950"/>
          <p14:tracePt t="158976" x="2470150" y="3543300"/>
          <p14:tracePt t="158993" x="2425700" y="3670300"/>
          <p14:tracePt t="159010" x="2413000" y="3708400"/>
          <p14:tracePt t="159026" x="2381250" y="3778250"/>
          <p14:tracePt t="159043" x="2368550" y="3810000"/>
          <p14:tracePt t="159060" x="2349500" y="3854450"/>
          <p14:tracePt t="159077" x="2330450" y="3892550"/>
          <p14:tracePt t="159093" x="2324100" y="3911600"/>
          <p14:tracePt t="159110" x="2311400" y="3949700"/>
          <p14:tracePt t="159126" x="2305050" y="3968750"/>
          <p14:tracePt t="159143" x="2298700" y="4000500"/>
          <p14:tracePt t="159160" x="2286000" y="4032250"/>
          <p14:tracePt t="159176" x="2279650" y="4044950"/>
          <p14:tracePt t="159193" x="2273300" y="4064000"/>
          <p14:tracePt t="159211" x="2266950" y="4070350"/>
          <p14:tracePt t="159290" x="2260600" y="4070350"/>
          <p14:tracePt t="159293" x="2260600" y="4057650"/>
          <p14:tracePt t="159312" x="2254250" y="4038600"/>
          <p14:tracePt t="159314" x="2247900" y="4019550"/>
          <p14:tracePt t="159327" x="2241550" y="3987800"/>
          <p14:tracePt t="159342" x="2235200" y="3886200"/>
          <p14:tracePt t="159359" x="2222500" y="3752850"/>
          <p14:tracePt t="159375" x="2222500" y="3676650"/>
          <p14:tracePt t="159393" x="2216150" y="3505200"/>
          <p14:tracePt t="159410" x="2216150" y="3308350"/>
          <p14:tracePt t="159427" x="2216150" y="3225800"/>
          <p14:tracePt t="159444" x="2216150" y="3041650"/>
          <p14:tracePt t="159460" x="2216150" y="2952750"/>
          <p14:tracePt t="159476" x="2216150" y="2781300"/>
          <p14:tracePt t="159494" x="2209800" y="2616200"/>
          <p14:tracePt t="159510" x="2197100" y="2540000"/>
          <p14:tracePt t="159527" x="2184400" y="2406650"/>
          <p14:tracePt t="159543" x="2171700" y="2355850"/>
          <p14:tracePt t="159560" x="2159000" y="2241550"/>
          <p14:tracePt t="159578" x="2152650" y="2139950"/>
          <p14:tracePt t="159593" x="2152650" y="2095500"/>
          <p14:tracePt t="159610" x="2152650" y="2000250"/>
          <p14:tracePt t="159627" x="2152650" y="1955800"/>
          <p14:tracePt t="159643" x="2152650" y="1854200"/>
          <p14:tracePt t="159660" x="2152650" y="1809750"/>
          <p14:tracePt t="159676" x="2152650" y="1733550"/>
          <p14:tracePt t="159693" x="2152650" y="1657350"/>
          <p14:tracePt t="159710" x="2152650" y="1625600"/>
          <p14:tracePt t="159726" x="2152650" y="1562100"/>
          <p14:tracePt t="159743" x="2152650" y="1517650"/>
          <p14:tracePt t="159762" x="2152650" y="1492250"/>
          <p14:tracePt t="159776" x="2152650" y="1447800"/>
          <p14:tracePt t="159794" x="2152650" y="1435100"/>
          <p14:tracePt t="159810" x="2152650" y="1403350"/>
          <p14:tracePt t="159827" x="2152650" y="1397000"/>
          <p14:tracePt t="159843" x="2152650" y="1365250"/>
          <p14:tracePt t="159860" x="2152650" y="1346200"/>
          <p14:tracePt t="159877" x="2152650" y="1327150"/>
          <p14:tracePt t="159893" x="2152650" y="1301750"/>
          <p14:tracePt t="159910" x="2152650" y="1289050"/>
          <p14:tracePt t="159926" x="2152650" y="1270000"/>
          <p14:tracePt t="159943" x="2152650" y="1250950"/>
          <p14:tracePt t="159960" x="2152650" y="1238250"/>
          <p14:tracePt t="159976" x="2152650" y="1231900"/>
          <p14:tracePt t="160011" x="2152650" y="1225550"/>
          <p14:tracePt t="160012" x="2152650" y="1219200"/>
          <p14:tracePt t="160064" x="2152650" y="1212850"/>
          <p14:tracePt t="160236" x="2152650" y="1219200"/>
          <p14:tracePt t="160247" x="2159000" y="1231900"/>
          <p14:tracePt t="160250" x="2165350" y="1238250"/>
          <p14:tracePt t="160260" x="2171700" y="1257300"/>
          <p14:tracePt t="160276" x="2184400" y="1295400"/>
          <p14:tracePt t="160293" x="2197100" y="1352550"/>
          <p14:tracePt t="160311" x="2203450" y="1377950"/>
          <p14:tracePt t="160327" x="2216150" y="1428750"/>
          <p14:tracePt t="160343" x="2222500" y="1460500"/>
          <p14:tracePt t="160360" x="2235200" y="1530350"/>
          <p14:tracePt t="160377" x="2247900" y="1606550"/>
          <p14:tracePt t="160394" x="2254250" y="1651000"/>
          <p14:tracePt t="160410" x="2279650" y="1733550"/>
          <p14:tracePt t="160427" x="2286000" y="1778000"/>
          <p14:tracePt t="160443" x="2292350" y="1866900"/>
          <p14:tracePt t="160460" x="2305050" y="1911350"/>
          <p14:tracePt t="160476" x="2305050" y="1987550"/>
          <p14:tracePt t="160493" x="2305050" y="2089150"/>
          <p14:tracePt t="160510" x="2305050" y="2133600"/>
          <p14:tracePt t="160527" x="2305050" y="2241550"/>
          <p14:tracePt t="160543" x="2305050" y="2298700"/>
          <p14:tracePt t="160560" x="2305050" y="2406650"/>
          <p14:tracePt t="160576" x="2305050" y="2501900"/>
          <p14:tracePt t="160593" x="2305050" y="2546350"/>
          <p14:tracePt t="160611" x="2305050" y="2628900"/>
          <p14:tracePt t="160626" x="2298700" y="2660650"/>
          <p14:tracePt t="160643" x="2286000" y="2724150"/>
          <p14:tracePt t="160660" x="2273300" y="2781300"/>
          <p14:tracePt t="160677" x="2266950" y="2819400"/>
          <p14:tracePt t="160693" x="2260600" y="2889250"/>
          <p14:tracePt t="160710" x="2260600" y="2921000"/>
          <p14:tracePt t="160726" x="2260600" y="2978150"/>
          <p14:tracePt t="160743" x="2260600" y="3035300"/>
          <p14:tracePt t="160761" x="2260600" y="3067050"/>
          <p14:tracePt t="160777" x="2260600" y="3143250"/>
          <p14:tracePt t="160793" x="2260600" y="3187700"/>
          <p14:tracePt t="160810" x="2260600" y="3276600"/>
          <p14:tracePt t="160826" x="2260600" y="3384550"/>
          <p14:tracePt t="160843" x="2260600" y="3429000"/>
          <p14:tracePt t="160860" x="2260600" y="3536950"/>
          <p14:tracePt t="160876" x="2260600" y="3581400"/>
          <p14:tracePt t="160893" x="2247900" y="3663950"/>
          <p14:tracePt t="160910" x="2228850" y="3733800"/>
          <p14:tracePt t="160926" x="2216150" y="3759200"/>
          <p14:tracePt t="160943" x="2197100" y="3803650"/>
          <p14:tracePt t="160960" x="2190750" y="3829050"/>
          <p14:tracePt t="160977" x="2184400" y="3867150"/>
          <p14:tracePt t="160993" x="2171700" y="3892550"/>
          <p14:tracePt t="161010" x="2165350" y="3911600"/>
          <p14:tracePt t="161026" x="2152650" y="3937000"/>
          <p14:tracePt t="161043" x="2146300" y="3943350"/>
          <p14:tracePt t="161060" x="2146300" y="3962400"/>
          <p14:tracePt t="161094" x="2139950" y="3968750"/>
          <p14:tracePt t="161110" x="2139950" y="3975100"/>
          <p14:tracePt t="161126" x="2139950" y="3981450"/>
          <p14:tracePt t="161128" x="2139950" y="3994150"/>
          <p14:tracePt t="161143" x="2139950" y="4006850"/>
          <p14:tracePt t="161160" x="2139950" y="4038600"/>
          <p14:tracePt t="161177" x="2139950" y="4044950"/>
          <p14:tracePt t="161193" x="2139950" y="4064000"/>
          <p14:tracePt t="161211" x="2139950" y="4070350"/>
          <p14:tracePt t="161226" x="2139950" y="4076700"/>
          <p14:tracePt t="161243" x="2133600" y="4076700"/>
          <p14:tracePt t="161281" x="2127250" y="4076700"/>
          <p14:tracePt t="161323" x="2120900" y="4076700"/>
          <p14:tracePt t="161354" x="2120900" y="4070350"/>
          <p14:tracePt t="161365" x="2120900" y="4051300"/>
          <p14:tracePt t="161375" x="2120900" y="4032250"/>
          <p14:tracePt t="161385" x="2120900" y="4006850"/>
          <p14:tracePt t="161394" x="2120900" y="3924300"/>
          <p14:tracePt t="161411" x="2120900" y="3867150"/>
          <p14:tracePt t="161426" x="2120900" y="3727450"/>
          <p14:tracePt t="161443" x="2120900" y="3562350"/>
          <p14:tracePt t="161460" x="2120900" y="3479800"/>
          <p14:tracePt t="161477" x="2139950" y="3314700"/>
          <p14:tracePt t="161493" x="2146300" y="3225800"/>
          <p14:tracePt t="161510" x="2159000" y="3073400"/>
          <p14:tracePt t="161527" x="2171700" y="2921000"/>
          <p14:tracePt t="161543" x="2171700" y="2832100"/>
          <p14:tracePt t="161560" x="2171700" y="2654300"/>
          <p14:tracePt t="161576" x="2171700" y="2552700"/>
          <p14:tracePt t="161593" x="2171700" y="2393950"/>
          <p14:tracePt t="161626" x="2171700" y="2254250"/>
          <p14:tracePt t="161628" x="2171700" y="2209800"/>
          <p14:tracePt t="161643" x="2171700" y="2120900"/>
          <p14:tracePt t="161660" x="2171700" y="2076450"/>
          <p14:tracePt t="161676" x="2171700" y="1987550"/>
          <p14:tracePt t="161693" x="2171700" y="1885950"/>
          <p14:tracePt t="161710" x="2171700" y="1835150"/>
          <p14:tracePt t="161726" x="2184400" y="1746250"/>
          <p14:tracePt t="161743" x="2184400" y="1708150"/>
          <p14:tracePt t="161760" x="2190750" y="1663700"/>
          <p14:tracePt t="161777" x="2197100" y="1631950"/>
          <p14:tracePt t="161793" x="2203450" y="1619250"/>
          <p14:tracePt t="161810" x="2216150" y="1600200"/>
          <p14:tracePt t="161827" x="2222500" y="1587500"/>
          <p14:tracePt t="161843" x="2235200" y="1568450"/>
          <p14:tracePt t="161860" x="2241550" y="1536700"/>
          <p14:tracePt t="161876" x="2247900" y="1524000"/>
          <p14:tracePt t="161893" x="2260600" y="1498600"/>
          <p14:tracePt t="161910" x="2266950" y="1485900"/>
          <p14:tracePt t="161926" x="2273300" y="1454150"/>
          <p14:tracePt t="161944" x="2279650" y="1447800"/>
          <p14:tracePt t="161960" x="2279650" y="1441450"/>
          <p14:tracePt t="161977" x="2286000" y="1435100"/>
          <p14:tracePt t="161993" x="2292350" y="1435100"/>
          <p14:tracePt t="162084" x="2298700" y="1435100"/>
          <p14:tracePt t="162094" x="2298700" y="1447800"/>
          <p14:tracePt t="162105" x="2305050" y="1466850"/>
          <p14:tracePt t="162119" x="2317750" y="1479550"/>
          <p14:tracePt t="162120" x="2324100" y="1517650"/>
          <p14:tracePt t="162129" x="2330450" y="1549400"/>
          <p14:tracePt t="162143" x="2355850" y="1663700"/>
          <p14:tracePt t="162160" x="2362200" y="1720850"/>
          <p14:tracePt t="162176" x="2381250" y="1854200"/>
          <p14:tracePt t="162193" x="2387600" y="1962150"/>
          <p14:tracePt t="162211" x="2393950" y="2032000"/>
          <p14:tracePt t="162227" x="2413000" y="2133600"/>
          <p14:tracePt t="162242" x="2413000" y="2184400"/>
          <p14:tracePt t="162259" x="2425700" y="2286000"/>
          <p14:tracePt t="162277" x="2438400" y="2368550"/>
          <p14:tracePt t="162293" x="2438400" y="2393950"/>
          <p14:tracePt t="162310" x="2444750" y="2451100"/>
          <p14:tracePt t="162327" x="2451100" y="2476500"/>
          <p14:tracePt t="162342" x="2457450" y="2552700"/>
          <p14:tracePt t="162359" x="2463800" y="2641600"/>
          <p14:tracePt t="162375" x="2470150" y="2698750"/>
          <p14:tracePt t="162393" x="2470150" y="2806700"/>
          <p14:tracePt t="162410" x="2470150" y="2908300"/>
          <p14:tracePt t="162426" x="2457450" y="2946400"/>
          <p14:tracePt t="162443" x="2438400" y="3035300"/>
          <p14:tracePt t="162460" x="2438400" y="3079750"/>
          <p14:tracePt t="162477" x="2438400" y="3155950"/>
          <p14:tracePt t="162493" x="2438400" y="3225800"/>
          <p14:tracePt t="162511" x="2438400" y="3257550"/>
          <p14:tracePt t="162527" x="2451100" y="3308350"/>
          <p14:tracePt t="162544" x="2451100" y="3327400"/>
          <p14:tracePt t="162560" x="2457450" y="3384550"/>
          <p14:tracePt t="162576" x="2470150" y="3454400"/>
          <p14:tracePt t="162593" x="2476500" y="3486150"/>
          <p14:tracePt t="162610" x="2476500" y="3556000"/>
          <p14:tracePt t="162627" x="2476500" y="3581400"/>
          <p14:tracePt t="162643" x="2476500" y="3619500"/>
          <p14:tracePt t="162661" x="2476500" y="3651250"/>
          <p14:tracePt t="162676" x="2476500" y="3657600"/>
          <p14:tracePt t="162693" x="2476500" y="3676650"/>
          <p14:tracePt t="162710" x="2476500" y="3683000"/>
          <p14:tracePt t="162726" x="2476500" y="3695700"/>
          <p14:tracePt t="163228" x="2476500" y="3689350"/>
          <p14:tracePt t="163248" x="2476500" y="3683000"/>
          <p14:tracePt t="163554" x="2482850" y="3683000"/>
          <p14:tracePt t="163565" x="2489200" y="3683000"/>
          <p14:tracePt t="163575" x="2495550" y="3676650"/>
          <p14:tracePt t="163585" x="2508250" y="3670300"/>
          <p14:tracePt t="163593" x="2571750" y="3638550"/>
          <p14:tracePt t="163610" x="2609850" y="3606800"/>
          <p14:tracePt t="163610" x="2673350" y="3568700"/>
          <p14:tracePt t="163628" x="2717800" y="3530600"/>
          <p14:tracePt t="163643" x="2832100" y="3448050"/>
          <p14:tracePt t="163661" x="2889250" y="3409950"/>
          <p14:tracePt t="163676" x="2997200" y="3327400"/>
          <p14:tracePt t="163693" x="3048000" y="3282950"/>
          <p14:tracePt t="163710" x="3200400" y="3187700"/>
          <p14:tracePt t="163726" x="3390900" y="3079750"/>
          <p14:tracePt t="163743" x="3556000" y="3009900"/>
          <p14:tracePt t="163760" x="3886200" y="2863850"/>
          <p14:tracePt t="163777" x="4070350" y="2794000"/>
          <p14:tracePt t="163793" x="4432300" y="2673350"/>
          <p14:tracePt t="163810" x="4749800" y="2559050"/>
          <p14:tracePt t="163826" x="4864100" y="2520950"/>
          <p14:tracePt t="163842" x="5099050" y="2451100"/>
          <p14:tracePt t="163860" x="5207000" y="2438400"/>
          <p14:tracePt t="163876" x="5391150" y="2387600"/>
          <p14:tracePt t="163893" x="5568950" y="2374900"/>
          <p14:tracePt t="163910" x="5645150" y="2362200"/>
          <p14:tracePt t="163926" x="5810250" y="2355850"/>
          <p14:tracePt t="163943" x="5892800" y="2355850"/>
          <p14:tracePt t="163960" x="6089650" y="2355850"/>
          <p14:tracePt t="163977" x="6324600" y="2355850"/>
          <p14:tracePt t="163993" x="6464300" y="2355850"/>
          <p14:tracePt t="164010" x="6794500" y="2355850"/>
          <p14:tracePt t="164026" x="6972300" y="2355850"/>
          <p14:tracePt t="164043" x="7397750" y="2362200"/>
          <p14:tracePt t="164060" x="7848600" y="2387600"/>
          <p14:tracePt t="164076" x="8058150" y="2400300"/>
          <p14:tracePt t="164093" x="8407400" y="2432050"/>
          <p14:tracePt t="164110" x="8547100" y="2444750"/>
          <p14:tracePt t="164126" x="8718550" y="2451100"/>
          <p14:tracePt t="164143" x="8826500" y="2463800"/>
          <p14:tracePt t="164160" x="8877300" y="2470150"/>
          <p14:tracePt t="164176" x="8947150" y="2482850"/>
          <p14:tracePt t="164193" x="8978900" y="2489200"/>
          <p14:tracePt t="164211" x="9055100" y="2514600"/>
          <p14:tracePt t="164227" x="9124950" y="2533650"/>
          <p14:tracePt t="164244" x="9137650" y="2533650"/>
          <p14:tracePt t="164259" x="9137650" y="2540000"/>
          <p14:tracePt t="164592" x="9131300" y="2540000"/>
          <p14:tracePt t="164612" x="9118600" y="2540000"/>
          <p14:tracePt t="164619" x="9105900" y="2540000"/>
          <p14:tracePt t="164626" x="9086850" y="2540000"/>
          <p14:tracePt t="164644" x="9074150" y="2540000"/>
          <p14:tracePt t="164662" x="9061450" y="2540000"/>
          <p14:tracePt t="164677" x="9055100" y="2540000"/>
          <p14:tracePt t="164694" x="9036050" y="2540000"/>
          <p14:tracePt t="164711" x="9023350" y="2540000"/>
          <p14:tracePt t="164727" x="9017000" y="2540000"/>
          <p14:tracePt t="164744" x="8997950" y="2533650"/>
          <p14:tracePt t="164761" x="8985250" y="2533650"/>
          <p14:tracePt t="164778" x="8959850" y="2533650"/>
          <p14:tracePt t="164794" x="8934450" y="2533650"/>
          <p14:tracePt t="164811" x="8915400" y="2533650"/>
          <p14:tracePt t="164828" x="8883650" y="2533650"/>
          <p14:tracePt t="164844" x="8870950" y="2533650"/>
          <p14:tracePt t="164860" x="8851900" y="2533650"/>
          <p14:tracePt t="164876" x="8839200" y="2533650"/>
          <p14:tracePt t="164894" x="8832850" y="2533650"/>
          <p14:tracePt t="164911" x="8813800" y="2533650"/>
          <p14:tracePt t="164928" x="8801100" y="2540000"/>
          <p14:tracePt t="164944" x="8769350" y="2552700"/>
          <p14:tracePt t="164961" x="8731250" y="2565400"/>
          <p14:tracePt t="164977" x="8718550" y="2571750"/>
          <p14:tracePt t="164994" x="8693150" y="2584450"/>
          <p14:tracePt t="165011" x="8661400" y="2603500"/>
          <p14:tracePt t="165027" x="8642350" y="2609850"/>
          <p14:tracePt t="165044" x="8610600" y="2622550"/>
          <p14:tracePt t="165061" x="8591550" y="2628900"/>
          <p14:tracePt t="165077" x="8528050" y="2641600"/>
          <p14:tracePt t="165094" x="8458200" y="2647950"/>
          <p14:tracePt t="165111" x="8407400" y="2654300"/>
          <p14:tracePt t="165127" x="8286750" y="2667000"/>
          <p14:tracePt t="165144" x="8216900" y="2673350"/>
          <p14:tracePt t="165161" x="8051800" y="2679700"/>
          <p14:tracePt t="165177" x="7981950" y="2679700"/>
          <p14:tracePt t="165177" x="7893050" y="2679700"/>
          <p14:tracePt t="165194" x="7816850" y="2679700"/>
          <p14:tracePt t="165211" x="7696200" y="2679700"/>
          <p14:tracePt t="165228" x="7639050" y="2679700"/>
          <p14:tracePt t="165243" x="7581900" y="2679700"/>
          <p14:tracePt t="165259" x="7562850" y="2679700"/>
          <p14:tracePt t="165277" x="7531100" y="2679700"/>
          <p14:tracePt t="165294" x="7512050" y="2679700"/>
          <p14:tracePt t="165313" x="7505700" y="2679700"/>
          <p14:tracePt t="165328" x="7499350" y="2679700"/>
          <p14:tracePt t="165343" x="7493000" y="2679700"/>
          <p14:tracePt t="165359" x="7480300" y="2679700"/>
          <p14:tracePt t="165376" x="7467600" y="2679700"/>
          <p14:tracePt t="165414" x="7461250" y="2679700"/>
          <p14:tracePt t="165416" x="7454900" y="2679700"/>
          <p14:tracePt t="165445" x="7448550" y="2679700"/>
          <p14:tracePt t="166361" x="7454900" y="2679700"/>
          <p14:tracePt t="166372" x="7461250" y="2679700"/>
          <p14:tracePt t="166382" x="7473950" y="2679700"/>
          <p14:tracePt t="166393" x="7486650" y="2679700"/>
          <p14:tracePt t="166411" x="7493000" y="2679700"/>
          <p14:tracePt t="166413" x="7524750" y="2679700"/>
          <p14:tracePt t="166427" x="7537450" y="2679700"/>
          <p14:tracePt t="166444" x="7562850" y="2679700"/>
          <p14:tracePt t="166461" x="7581900" y="2679700"/>
          <p14:tracePt t="166477" x="7594600" y="2679700"/>
          <p14:tracePt t="166494" x="7613650" y="2679700"/>
          <p14:tracePt t="166511" x="7620000" y="2679700"/>
          <p14:tracePt t="166560" x="7626350" y="2679700"/>
          <p14:tracePt t="166592" x="7632700" y="2679700"/>
          <p14:tracePt t="166613" x="7639050" y="2679700"/>
          <p14:tracePt t="166623" x="7651750" y="2679700"/>
          <p14:tracePt t="166633" x="7658100" y="2679700"/>
          <p14:tracePt t="166643" x="7664450" y="2679700"/>
          <p14:tracePt t="166661" x="7677150" y="2679700"/>
          <p14:tracePt t="166662" x="7683500" y="2679700"/>
          <p14:tracePt t="166677" x="7696200" y="2679700"/>
          <p14:tracePt t="166695" x="7715250" y="2679700"/>
          <p14:tracePt t="166711" x="7759700" y="2679700"/>
          <p14:tracePt t="166728" x="7791450" y="2679700"/>
          <p14:tracePt t="166744" x="7867650" y="2679700"/>
          <p14:tracePt t="166762" x="7912100" y="2679700"/>
          <p14:tracePt t="166778" x="7988300" y="2679700"/>
          <p14:tracePt t="166794" x="8032750" y="2679700"/>
          <p14:tracePt t="166809" x="8108950" y="2679700"/>
          <p14:tracePt t="166826" x="8216900" y="2679700"/>
          <p14:tracePt t="166843" x="8286750" y="2679700"/>
          <p14:tracePt t="166859" x="8439150" y="2679700"/>
          <p14:tracePt t="166876" x="8585200" y="2679700"/>
          <p14:tracePt t="166894" x="8642350" y="2679700"/>
          <p14:tracePt t="166911" x="8699500" y="2679700"/>
          <p14:tracePt t="166927" x="8718550" y="2679700"/>
          <p14:tracePt t="166944" x="8724900" y="2679700"/>
          <p14:tracePt t="166961" x="8731250" y="2679700"/>
          <p14:tracePt t="167903" x="8737600" y="2679700"/>
          <p14:tracePt t="167934" x="8743950" y="2673350"/>
          <p14:tracePt t="167945" x="8743950" y="2667000"/>
          <p14:tracePt t="167966" x="8750300" y="2660650"/>
          <p14:tracePt t="167967" x="8756650" y="2654300"/>
          <p14:tracePt t="167977" x="8763000" y="2654300"/>
          <p14:tracePt t="167994" x="8769350" y="2641600"/>
          <p14:tracePt t="168010" x="8775700" y="2635250"/>
          <p14:tracePt t="168027" x="8775700" y="2628900"/>
          <p14:tracePt t="168044" x="8788400" y="2616200"/>
          <p14:tracePt t="168060" x="8788400" y="2609850"/>
          <p14:tracePt t="168077" x="8794750" y="2597150"/>
          <p14:tracePt t="168094" x="8801100" y="2584450"/>
          <p14:tracePt t="168111" x="8801100" y="2578100"/>
          <p14:tracePt t="168127" x="8807450" y="2552700"/>
          <p14:tracePt t="168144" x="8807450" y="2546350"/>
          <p14:tracePt t="168161" x="8807450" y="2520950"/>
          <p14:tracePt t="168177" x="8807450" y="2501900"/>
          <p14:tracePt t="168194" x="8807450" y="2482850"/>
          <p14:tracePt t="168211" x="8788400" y="2444750"/>
          <p14:tracePt t="168230" x="8775700" y="2419350"/>
          <p14:tracePt t="168243" x="8737600" y="2374900"/>
          <p14:tracePt t="168260" x="8686800" y="2317750"/>
          <p14:tracePt t="168277" x="8661400" y="2298700"/>
          <p14:tracePt t="168294" x="8604250" y="2254250"/>
          <p14:tracePt t="168311" x="8566150" y="2228850"/>
          <p14:tracePt t="168328" x="8477250" y="2190750"/>
          <p14:tracePt t="168345" x="8401050" y="2178050"/>
          <p14:tracePt t="168361" x="8350250" y="2171700"/>
          <p14:tracePt t="168377" x="8267700" y="2171700"/>
          <p14:tracePt t="168394" x="8210550" y="2171700"/>
          <p14:tracePt t="168411" x="8121650" y="2171700"/>
          <p14:tracePt t="168427" x="8045450" y="2171700"/>
          <p14:tracePt t="168444" x="8020050" y="2171700"/>
          <p14:tracePt t="168461" x="7969250" y="2171700"/>
          <p14:tracePt t="168477" x="7962900" y="2171700"/>
          <p14:tracePt t="168494" x="7931150" y="2178050"/>
          <p14:tracePt t="168511" x="7893050" y="2197100"/>
          <p14:tracePt t="168528" x="7867650" y="2209800"/>
          <p14:tracePt t="168544" x="7823200" y="2235200"/>
          <p14:tracePt t="168561" x="7797800" y="2247900"/>
          <p14:tracePt t="168577" x="7753350" y="2266950"/>
          <p14:tracePt t="168594" x="7734300" y="2279650"/>
          <p14:tracePt t="168610" x="7715250" y="2298700"/>
          <p14:tracePt t="168627" x="7696200" y="2330450"/>
          <p14:tracePt t="168644" x="7689850" y="2343150"/>
          <p14:tracePt t="168660" x="7677150" y="2393950"/>
          <p14:tracePt t="168677" x="7677150" y="2419350"/>
          <p14:tracePt t="168677" x="7677150" y="2438400"/>
          <p14:tracePt t="168694" x="7677150" y="2463800"/>
          <p14:tracePt t="168710" x="7696200" y="2495550"/>
          <p14:tracePt t="168727" x="7715250" y="2514600"/>
          <p14:tracePt t="168744" x="7759700" y="2546350"/>
          <p14:tracePt t="168761" x="7797800" y="2565400"/>
          <p14:tracePt t="168777" x="7931150" y="2616200"/>
          <p14:tracePt t="168794" x="8121650" y="2660650"/>
          <p14:tracePt t="168810" x="8229600" y="2679700"/>
          <p14:tracePt t="168827" x="8445500" y="2705100"/>
          <p14:tracePt t="168844" x="8534400" y="2705100"/>
          <p14:tracePt t="168861" x="8661400" y="2705100"/>
          <p14:tracePt t="168878" x="8724900" y="2698750"/>
          <p14:tracePt t="168894" x="8737600" y="2692400"/>
          <p14:tracePt t="168909" x="8737600" y="2686050"/>
          <p14:tracePt t="170857" x="8731250" y="2686050"/>
          <p14:tracePt t="170861" x="8718550" y="2686050"/>
          <p14:tracePt t="170877" x="8693150" y="2686050"/>
          <p14:tracePt t="170879" x="8667750" y="2686050"/>
          <p14:tracePt t="170894" x="8553450" y="2686050"/>
          <p14:tracePt t="170911" x="8477250" y="2686050"/>
          <p14:tracePt t="170927" x="8261350" y="2686050"/>
          <p14:tracePt t="170944" x="8115300" y="2686050"/>
          <p14:tracePt t="170960" x="7689850" y="2679700"/>
          <p14:tracePt t="170977" x="7156450" y="2679700"/>
          <p14:tracePt t="170994" x="6870700" y="2679700"/>
          <p14:tracePt t="171010" x="6362700" y="2679700"/>
          <p14:tracePt t="171027" x="6165850" y="2679700"/>
          <p14:tracePt t="171044" x="5949950" y="2679700"/>
          <p14:tracePt t="171060" x="5861050" y="2679700"/>
          <p14:tracePt t="171077" x="5848350" y="2679700"/>
          <p14:tracePt t="171094" x="5842000" y="2679700"/>
          <p14:tracePt t="171110" x="5848350" y="2679700"/>
          <p14:tracePt t="171127" x="5854700" y="2679700"/>
          <p14:tracePt t="171179" x="5861050" y="2679700"/>
          <p14:tracePt t="171199" x="5873750" y="2679700"/>
          <p14:tracePt t="171220" x="5886450" y="2679700"/>
          <p14:tracePt t="171230" x="5905500" y="2679700"/>
          <p14:tracePt t="171243" x="5911850" y="2679700"/>
          <p14:tracePt t="171244" x="5937250" y="2679700"/>
          <p14:tracePt t="171259" x="5975350" y="2679700"/>
          <p14:tracePt t="171277" x="6013450" y="2679700"/>
          <p14:tracePt t="171294" x="6032500" y="2679700"/>
          <p14:tracePt t="171310" x="6076950" y="2667000"/>
          <p14:tracePt t="171327" x="6089650" y="2660650"/>
          <p14:tracePt t="171344" x="6153150" y="2641600"/>
          <p14:tracePt t="171360" x="6235700" y="2609850"/>
          <p14:tracePt t="171378" x="6273800" y="2597150"/>
          <p14:tracePt t="171394" x="6350000" y="2559050"/>
          <p14:tracePt t="171410" x="6388100" y="2546350"/>
          <p14:tracePt t="171427" x="6426200" y="2514600"/>
          <p14:tracePt t="171444" x="6451600" y="2489200"/>
          <p14:tracePt t="171460" x="6464300" y="2470150"/>
          <p14:tracePt t="171477" x="6470650" y="2438400"/>
          <p14:tracePt t="171494" x="6470650" y="2413000"/>
          <p14:tracePt t="171511" x="6470650" y="2362200"/>
          <p14:tracePt t="171527" x="6470650" y="2336800"/>
          <p14:tracePt t="171544" x="6457950" y="2298700"/>
          <p14:tracePt t="171561" x="6451600" y="2273300"/>
          <p14:tracePt t="171577" x="6445250" y="2260600"/>
          <p14:tracePt t="171594" x="6432550" y="2241550"/>
          <p14:tracePt t="171610" x="6419850" y="2228850"/>
          <p14:tracePt t="171610" x="6407150" y="2216150"/>
          <p14:tracePt t="171628" x="6388100" y="2197100"/>
          <p14:tracePt t="171644" x="6362700" y="2165350"/>
          <p14:tracePt t="171660" x="6343650" y="2159000"/>
          <p14:tracePt t="171677" x="6305550" y="2133600"/>
          <p14:tracePt t="171694" x="6267450" y="2114550"/>
          <p14:tracePt t="171711" x="6254750" y="2108200"/>
          <p14:tracePt t="171727" x="6216650" y="2089150"/>
          <p14:tracePt t="171744" x="6197600" y="2089150"/>
          <p14:tracePt t="171760" x="6165850" y="2076450"/>
          <p14:tracePt t="171778" x="6140450" y="2076450"/>
          <p14:tracePt t="171794" x="6089650" y="2070100"/>
          <p14:tracePt t="171811" x="6038850" y="2070100"/>
          <p14:tracePt t="171827" x="6013450" y="2070100"/>
          <p14:tracePt t="171844" x="5969000" y="2070100"/>
          <p14:tracePt t="171861" x="5949950" y="2070100"/>
          <p14:tracePt t="171877" x="5905500" y="2070100"/>
          <p14:tracePt t="171894" x="5873750" y="2076450"/>
          <p14:tracePt t="171910" x="5854700" y="2082800"/>
          <p14:tracePt t="171927" x="5822950" y="2095500"/>
          <p14:tracePt t="171944" x="5816600" y="2101850"/>
          <p14:tracePt t="171960" x="5784850" y="2108200"/>
          <p14:tracePt t="171977" x="5759450" y="2127250"/>
          <p14:tracePt t="171994" x="5746750" y="2139950"/>
          <p14:tracePt t="172011" x="5727700" y="2152650"/>
          <p14:tracePt t="172027" x="5721350" y="2159000"/>
          <p14:tracePt t="172044" x="5708650" y="2184400"/>
          <p14:tracePt t="172061" x="5695950" y="2197100"/>
          <p14:tracePt t="172077" x="5695950" y="2203450"/>
          <p14:tracePt t="172094" x="5689600" y="2216150"/>
          <p14:tracePt t="172111" x="5683250" y="2222500"/>
          <p14:tracePt t="172127" x="5676900" y="2235200"/>
          <p14:tracePt t="172144" x="5670550" y="2247900"/>
          <p14:tracePt t="172160" x="5664200" y="2254250"/>
          <p14:tracePt t="172177" x="5645150" y="2273300"/>
          <p14:tracePt t="172194" x="5645150" y="2286000"/>
          <p14:tracePt t="172210" x="5619750" y="2311400"/>
          <p14:tracePt t="172229" x="5600700" y="2336800"/>
          <p14:tracePt t="172245" x="5594350" y="2349500"/>
          <p14:tracePt t="172261" x="5588000" y="2368550"/>
          <p14:tracePt t="172278" x="5588000" y="2374900"/>
          <p14:tracePt t="172294" x="5581650" y="2393950"/>
          <p14:tracePt t="172311" x="5581650" y="2413000"/>
          <p14:tracePt t="172328" x="5581650" y="2432050"/>
          <p14:tracePt t="172344" x="5581650" y="2476500"/>
          <p14:tracePt t="172361" x="5581650" y="2495550"/>
          <p14:tracePt t="172377" x="5588000" y="2559050"/>
          <p14:tracePt t="172394" x="5607050" y="2609850"/>
          <p14:tracePt t="172411" x="5619750" y="2628900"/>
          <p14:tracePt t="172427" x="5670550" y="2686050"/>
          <p14:tracePt t="172444" x="5708650" y="2717800"/>
          <p14:tracePt t="172460" x="5803900" y="2774950"/>
          <p14:tracePt t="172478" x="5930900" y="2825750"/>
          <p14:tracePt t="172494" x="5988050" y="2838450"/>
          <p14:tracePt t="172511" x="6089650" y="2857500"/>
          <p14:tracePt t="172527" x="6134100" y="2857500"/>
          <p14:tracePt t="172544" x="6197600" y="2825750"/>
          <p14:tracePt t="172560" x="6235700" y="2781300"/>
          <p14:tracePt t="172577" x="6261100" y="2749550"/>
          <p14:tracePt t="172594" x="6299200" y="2686050"/>
          <p14:tracePt t="172610" x="6318250" y="2654300"/>
          <p14:tracePt t="172628" x="6343650" y="2609850"/>
          <p14:tracePt t="172644" x="6356350" y="2590800"/>
          <p14:tracePt t="172660" x="6375400" y="2559050"/>
          <p14:tracePt t="172677" x="6388100" y="2520950"/>
          <p14:tracePt t="172694" x="6388100" y="2501900"/>
          <p14:tracePt t="172710" x="6394450" y="2470150"/>
          <p14:tracePt t="172727" x="6394450" y="2444750"/>
          <p14:tracePt t="172727" x="6394450" y="2419350"/>
          <p14:tracePt t="172744" x="6394450" y="2393950"/>
          <p14:tracePt t="172761" x="6375400" y="2349500"/>
          <p14:tracePt t="172777" x="6362700" y="2324100"/>
          <p14:tracePt t="172794" x="6311900" y="2266950"/>
          <p14:tracePt t="172811" x="6292850" y="2241550"/>
          <p14:tracePt t="172827" x="6223000" y="2184400"/>
          <p14:tracePt t="172844" x="6172200" y="2146300"/>
          <p14:tracePt t="172861" x="6140450" y="2133600"/>
          <p14:tracePt t="172877" x="6096000" y="2114550"/>
          <p14:tracePt t="172894" x="6083300" y="2108200"/>
          <p14:tracePt t="172910" x="6032500" y="2101850"/>
          <p14:tracePt t="172927" x="5975350" y="2095500"/>
          <p14:tracePt t="172944" x="5937250" y="2089150"/>
          <p14:tracePt t="172959" x="5842000" y="2089150"/>
          <p14:tracePt t="172976" x="5746750" y="2076450"/>
          <p14:tracePt t="172994" x="5708650" y="2076450"/>
          <p14:tracePt t="173010" x="5626100" y="2095500"/>
          <p14:tracePt t="173027" x="5600700" y="2101850"/>
          <p14:tracePt t="173044" x="5562600" y="2133600"/>
          <p14:tracePt t="173060" x="5549900" y="2152650"/>
          <p14:tracePt t="173077" x="5530850" y="2178050"/>
          <p14:tracePt t="173094" x="5524500" y="2197100"/>
          <p14:tracePt t="173201" x="5518150" y="2197100"/>
          <p14:tracePt t="173213" x="5511800" y="2190750"/>
          <p14:tracePt t="173223" x="5492750" y="2178050"/>
          <p14:tracePt t="173233" x="5448300" y="2146300"/>
          <p14:tracePt t="173244" x="5378450" y="2108200"/>
          <p14:tracePt t="173244" x="5289550" y="2057400"/>
          <p14:tracePt t="173259" x="4946650" y="1898650"/>
          <p14:tracePt t="173276" x="4699000" y="1797050"/>
          <p14:tracePt t="173294" x="4114800" y="1593850"/>
          <p14:tracePt t="173312" x="3543300" y="1422400"/>
          <p14:tracePt t="173328" x="3276600" y="1339850"/>
          <p14:tracePt t="173343" x="2889250" y="1219200"/>
          <p14:tracePt t="173360" x="2781300" y="1187450"/>
          <p14:tracePt t="173376" x="2635250" y="1136650"/>
          <p14:tracePt t="173393" x="2578100" y="1117600"/>
          <p14:tracePt t="173440" x="2578100" y="1111250"/>
          <p14:tracePt t="173461" x="2565400" y="1111250"/>
          <p14:tracePt t="173472" x="2552700" y="1104900"/>
          <p14:tracePt t="173482" x="2540000" y="1098550"/>
          <p14:tracePt t="173492" x="2514600" y="1085850"/>
          <p14:tracePt t="173492" x="2463800" y="1073150"/>
          <p14:tracePt t="173513" x="2406650" y="1054100"/>
          <p14:tracePt t="173527" x="2336800" y="1028700"/>
          <p14:tracePt t="173529" x="2260600" y="1003300"/>
          <p14:tracePt t="173544" x="2101850" y="952500"/>
          <p14:tracePt t="173561" x="1955800" y="901700"/>
          <p14:tracePt t="173577" x="1892300" y="882650"/>
          <p14:tracePt t="173594" x="1784350" y="850900"/>
          <p14:tracePt t="173610" x="1752600" y="844550"/>
          <p14:tracePt t="173627" x="1676400" y="825500"/>
          <p14:tracePt t="173643" x="1638300" y="812800"/>
          <p14:tracePt t="173661" x="1612900" y="806450"/>
          <p14:tracePt t="173677" x="1549400" y="793750"/>
          <p14:tracePt t="173694" x="1511300" y="774700"/>
          <p14:tracePt t="173710" x="1422400" y="755650"/>
          <p14:tracePt t="173727" x="1327150" y="730250"/>
          <p14:tracePt t="173744" x="1282700" y="711200"/>
          <p14:tracePt t="173760" x="1187450" y="692150"/>
          <p14:tracePt t="173778" x="1155700" y="685800"/>
          <p14:tracePt t="173794" x="1111250" y="666750"/>
          <p14:tracePt t="173810" x="1085850" y="660400"/>
          <p14:tracePt t="173918" x="1098550" y="660400"/>
          <p14:tracePt t="173929" x="1104900" y="660400"/>
          <p14:tracePt t="173939" x="1117600" y="660400"/>
          <p14:tracePt t="173941" x="1143000" y="660400"/>
          <p14:tracePt t="173960" x="1174750" y="660400"/>
          <p14:tracePt t="173976" x="1219200" y="660400"/>
          <p14:tracePt t="173976" x="1327150" y="660400"/>
          <p14:tracePt t="173993" x="1390650" y="660400"/>
          <p14:tracePt t="174010" x="1530350" y="660400"/>
          <p14:tracePt t="174027" x="1695450" y="660400"/>
          <p14:tracePt t="174044" x="1771650" y="660400"/>
          <p14:tracePt t="174060" x="1911350" y="660400"/>
          <p14:tracePt t="174077" x="1968500" y="660400"/>
          <p14:tracePt t="174093" x="2032000" y="660400"/>
          <p14:tracePt t="174110" x="2082800" y="654050"/>
          <p14:tracePt t="174127" x="2101850" y="654050"/>
          <p14:tracePt t="174144" x="2139950" y="647700"/>
          <p14:tracePt t="174161" x="2178050" y="641350"/>
          <p14:tracePt t="174177" x="2273300" y="641350"/>
          <p14:tracePt t="174194" x="2406650" y="635000"/>
          <p14:tracePt t="174210" x="2482850" y="635000"/>
          <p14:tracePt t="174227" x="2603500" y="635000"/>
          <p14:tracePt t="174244" x="2647950" y="635000"/>
          <p14:tracePt t="174260" x="2711450" y="635000"/>
          <p14:tracePt t="174278" x="2749550" y="635000"/>
          <p14:tracePt t="174294" x="2762250" y="635000"/>
          <p14:tracePt t="174311" x="2774950" y="635000"/>
          <p14:tracePt t="174327" x="2781300" y="635000"/>
          <p14:tracePt t="174344" x="2787650" y="635000"/>
          <p14:tracePt t="174360" x="2794000" y="635000"/>
          <p14:tracePt t="174855" x="2794000" y="641350"/>
          <p14:tracePt t="174876" x="2800350" y="647700"/>
          <p14:tracePt t="174885" x="2806700" y="654050"/>
          <p14:tracePt t="174897" x="2825750" y="673100"/>
          <p14:tracePt t="174898" x="2857500" y="698500"/>
          <p14:tracePt t="174910" x="2895600" y="717550"/>
          <p14:tracePt t="174927" x="3009900" y="768350"/>
          <p14:tracePt t="174944" x="3149600" y="825500"/>
          <p14:tracePt t="174961" x="3238500" y="863600"/>
          <p14:tracePt t="174978" x="3467100" y="939800"/>
          <p14:tracePt t="174992" x="3619500" y="984250"/>
          <p14:tracePt t="175009" x="4025900" y="1123950"/>
          <p14:tracePt t="175027" x="4495800" y="1270000"/>
          <p14:tracePt t="175044" x="4737100" y="1352550"/>
          <p14:tracePt t="175060" x="5143500" y="1492250"/>
          <p14:tracePt t="175078" x="5492750" y="1625600"/>
          <p14:tracePt t="175094" x="5632450" y="1689100"/>
          <p14:tracePt t="175110" x="5880100" y="1803400"/>
          <p14:tracePt t="175127" x="6007100" y="1866900"/>
          <p14:tracePt t="175144" x="6197600" y="1955800"/>
          <p14:tracePt t="175161" x="6362700" y="2019300"/>
          <p14:tracePt t="175177" x="6438900" y="2044700"/>
          <p14:tracePt t="175194" x="6610350" y="2095500"/>
          <p14:tracePt t="175210" x="6711950" y="2133600"/>
          <p14:tracePt t="175229" x="6997700" y="2228850"/>
          <p14:tracePt t="175244" x="7353300" y="2336800"/>
          <p14:tracePt t="175261" x="7493000" y="2387600"/>
          <p14:tracePt t="175278" x="7715250" y="2444750"/>
          <p14:tracePt t="175294" x="7778750" y="2470150"/>
          <p14:tracePt t="175311" x="7848600" y="2482850"/>
          <p14:tracePt t="175328" x="7867650" y="2482850"/>
          <p14:tracePt t="175375" x="7874000" y="2476500"/>
          <p14:tracePt t="175385" x="7874000" y="2470150"/>
          <p14:tracePt t="175395" x="7886700" y="2470150"/>
          <p14:tracePt t="175409" x="7893050" y="2457450"/>
          <p14:tracePt t="175412" x="7899400" y="2451100"/>
          <p14:tracePt t="175426" x="7905750" y="2432050"/>
          <p14:tracePt t="175444" x="7918450" y="2406650"/>
          <p14:tracePt t="175461" x="7918450" y="2400300"/>
          <p14:tracePt t="175477" x="7918450" y="2387600"/>
          <p14:tracePt t="175494" x="7899400" y="2368550"/>
          <p14:tracePt t="175510" x="7874000" y="2349500"/>
          <p14:tracePt t="175528" x="7785100" y="2292350"/>
          <p14:tracePt t="175544" x="7715250" y="2254250"/>
          <p14:tracePt t="175561" x="7556500" y="2165350"/>
          <p14:tracePt t="175578" x="7473950" y="2133600"/>
          <p14:tracePt t="175594" x="7321550" y="2082800"/>
          <p14:tracePt t="175610" x="7194550" y="2032000"/>
          <p14:tracePt t="175627" x="7137400" y="2012950"/>
          <p14:tracePt t="175644" x="7048500" y="1974850"/>
          <p14:tracePt t="175660" x="7004050" y="1962150"/>
          <p14:tracePt t="175677" x="6921500" y="1930400"/>
          <p14:tracePt t="175694" x="6819900" y="1905000"/>
          <p14:tracePt t="175710" x="6775450" y="1898650"/>
          <p14:tracePt t="175727" x="6680200" y="1892300"/>
          <p14:tracePt t="175743" x="6648450" y="1892300"/>
          <p14:tracePt t="175760" x="6591300" y="1892300"/>
          <p14:tracePt t="175777" x="6546850" y="1911350"/>
          <p14:tracePt t="175794" x="6527800" y="1917700"/>
          <p14:tracePt t="175811" x="6496050" y="1949450"/>
          <p14:tracePt t="175827" x="6483350" y="1974850"/>
          <p14:tracePt t="175844" x="6470650" y="2019300"/>
          <p14:tracePt t="175860" x="6464300" y="2076450"/>
          <p14:tracePt t="175878" x="6464300" y="2101850"/>
          <p14:tracePt t="175894" x="6483350" y="2171700"/>
          <p14:tracePt t="175910" x="6496050" y="2209800"/>
          <p14:tracePt t="175927" x="6559550" y="2286000"/>
          <p14:tracePt t="175944" x="6661150" y="2368550"/>
          <p14:tracePt t="175961" x="6705600" y="2413000"/>
          <p14:tracePt t="175977" x="6813550" y="2476500"/>
          <p14:tracePt t="175995" x="6877050" y="2501900"/>
          <p14:tracePt t="176010" x="7023100" y="2552700"/>
          <p14:tracePt t="176027" x="7188200" y="2590800"/>
          <p14:tracePt t="176044" x="7277100" y="2597150"/>
          <p14:tracePt t="176060" x="7435850" y="2609850"/>
          <p14:tracePt t="176078" x="7505700" y="2609850"/>
          <p14:tracePt t="176094" x="7575550" y="2597150"/>
          <p14:tracePt t="176111" x="7588250" y="2571750"/>
          <p14:tracePt t="176127" x="7588250" y="2552700"/>
          <p14:tracePt t="176144" x="7581900" y="2527300"/>
          <p14:tracePt t="176160" x="7569200" y="2520950"/>
          <p14:tracePt t="176177" x="7556500" y="2508250"/>
          <p14:tracePt t="176617" x="7569200" y="2514600"/>
          <p14:tracePt t="176628" x="7588250" y="2514600"/>
          <p14:tracePt t="176638" x="7620000" y="2514600"/>
          <p14:tracePt t="176644" x="7715250" y="2514600"/>
          <p14:tracePt t="176660" x="7785100" y="2514600"/>
          <p14:tracePt t="176678" x="7912100" y="2514600"/>
          <p14:tracePt t="176693" x="7975600" y="2514600"/>
          <p14:tracePt t="176710" x="8058150" y="2514600"/>
          <p14:tracePt t="176728" x="8089900" y="2514600"/>
          <p14:tracePt t="176744" x="8102600" y="2514600"/>
          <p14:tracePt t="176760" x="8108950" y="2514600"/>
          <p14:tracePt t="176777" x="8115300" y="2514600"/>
          <p14:tracePt t="177355" x="8121650" y="2514600"/>
          <p14:tracePt t="177386" x="8128000" y="2514600"/>
          <p14:tracePt t="177407" x="8140700" y="2508250"/>
          <p14:tracePt t="177410" x="8159750" y="2501900"/>
          <p14:tracePt t="177429" x="8166100" y="2489200"/>
          <p14:tracePt t="177444" x="8185150" y="2482850"/>
          <p14:tracePt t="177460" x="8223250" y="2457450"/>
          <p14:tracePt t="177461" x="8242300" y="2438400"/>
          <p14:tracePt t="177478" x="8274050" y="2406650"/>
          <p14:tracePt t="177494" x="8286750" y="2393950"/>
          <p14:tracePt t="177494" x="8293100" y="2381250"/>
          <p14:tracePt t="177511" x="8299450" y="2374900"/>
          <p14:tracePt t="177528" x="8318500" y="2355850"/>
          <p14:tracePt t="177543" x="8324850" y="2343150"/>
          <p14:tracePt t="177559" x="8331200" y="2336800"/>
          <p14:tracePt t="177578" x="8331200" y="2324100"/>
          <p14:tracePt t="177615" x="8331200" y="2317750"/>
          <p14:tracePt t="177616" x="8331200" y="2311400"/>
          <p14:tracePt t="177971" x="8331200" y="2317750"/>
          <p14:tracePt t="178002" x="8331200" y="2324100"/>
          <p14:tracePt t="178018" x="8337550" y="2330450"/>
          <p14:tracePt t="178019" x="8337550" y="2336800"/>
          <p14:tracePt t="178026" x="8343900" y="2336800"/>
          <p14:tracePt t="178042" x="8362950" y="2349500"/>
          <p14:tracePt t="178060" x="8401050" y="2374900"/>
          <p14:tracePt t="178077" x="8432800" y="2381250"/>
          <p14:tracePt t="178094" x="8509000" y="2406650"/>
          <p14:tracePt t="178111" x="8610600" y="2432050"/>
          <p14:tracePt t="178127" x="8655050" y="2438400"/>
          <p14:tracePt t="178144" x="8756650" y="2463800"/>
          <p14:tracePt t="178160" x="8801100" y="2476500"/>
          <p14:tracePt t="178177" x="8896350" y="2508250"/>
          <p14:tracePt t="178193" x="8985250" y="2546350"/>
          <p14:tracePt t="178210" x="9029700" y="2565400"/>
          <p14:tracePt t="178228" x="9086850" y="2597150"/>
          <p14:tracePt t="178244" x="9099550" y="2609850"/>
          <p14:tracePt t="178260" x="9137650" y="2635250"/>
          <p14:tracePt t="178277" x="9137650" y="2654300"/>
          <p14:tracePt t="178314" x="9137650" y="2660650"/>
          <p14:tracePt t="178315" x="9137650" y="2667000"/>
          <p14:tracePt t="178328" x="9137650" y="2673350"/>
          <p14:tracePt t="179200" x="9137650" y="2679700"/>
          <p14:tracePt t="179220" x="9137650" y="2686050"/>
          <p14:tracePt t="179236" x="9137650" y="2692400"/>
          <p14:tracePt t="179251" x="9137650" y="2698750"/>
          <p14:tracePt t="179268" x="9137650" y="2705100"/>
          <p14:tracePt t="179276" x="9137650" y="2711450"/>
          <p14:tracePt t="179282" x="9131300" y="2717800"/>
          <p14:tracePt t="179292" x="9112250" y="2736850"/>
          <p14:tracePt t="179310" x="9086850" y="2768600"/>
          <p14:tracePt t="179329" x="9067800" y="2794000"/>
          <p14:tracePt t="179343" x="9010650" y="2857500"/>
          <p14:tracePt t="179360" x="8978900" y="2895600"/>
          <p14:tracePt t="179376" x="8909050" y="2984500"/>
          <p14:tracePt t="179393" x="8820150" y="3067050"/>
          <p14:tracePt t="179411" x="8769350" y="3117850"/>
          <p14:tracePt t="179428" x="8655050" y="3200400"/>
          <p14:tracePt t="179444" x="8534400" y="3302000"/>
          <p14:tracePt t="179460" x="8483600" y="3352800"/>
          <p14:tracePt t="179478" x="8382000" y="3486150"/>
          <p14:tracePt t="179494" x="8337550" y="3543300"/>
          <p14:tracePt t="179510" x="8280400" y="3683000"/>
          <p14:tracePt t="179528" x="8242300" y="3797300"/>
          <p14:tracePt t="179544" x="8229600" y="3841750"/>
          <p14:tracePt t="179560" x="8216900" y="3911600"/>
          <p14:tracePt t="179577" x="8216900" y="3943350"/>
          <p14:tracePt t="179594" x="8216900" y="3994150"/>
          <p14:tracePt t="179610" x="8210550" y="4051300"/>
          <p14:tracePt t="179627" x="8210550" y="4095750"/>
          <p14:tracePt t="179643" x="8204200" y="4184650"/>
          <p14:tracePt t="179660" x="8204200" y="4229100"/>
          <p14:tracePt t="179677" x="8204200" y="4286250"/>
          <p14:tracePt t="179693" x="8197850" y="4330700"/>
          <p14:tracePt t="179955" x="8197850" y="4337050"/>
          <p14:tracePt t="179977" x="8197850" y="4343400"/>
          <p14:tracePt t="179987" x="8191500" y="4349750"/>
          <p14:tracePt t="179996" x="8191500" y="4368800"/>
          <p14:tracePt t="180010" x="8185150" y="4387850"/>
          <p14:tracePt t="180012" x="8178800" y="4445000"/>
          <p14:tracePt t="180029" x="8178800" y="4470400"/>
          <p14:tracePt t="180044" x="8178800" y="4533900"/>
          <p14:tracePt t="180059" x="8178800" y="4559300"/>
          <p14:tracePt t="180076" x="8178800" y="4603750"/>
          <p14:tracePt t="180094" x="8178800" y="4622800"/>
          <p14:tracePt t="180110" x="8159750" y="4673600"/>
          <p14:tracePt t="180127" x="8128000" y="4749800"/>
          <p14:tracePt t="180143" x="8096250" y="4787900"/>
          <p14:tracePt t="180160" x="8032750" y="4864100"/>
          <p14:tracePt t="180178" x="7988300" y="4908550"/>
          <p14:tracePt t="180194" x="7899400" y="4978400"/>
          <p14:tracePt t="180210" x="7816850" y="5035550"/>
          <p14:tracePt t="180228" x="7791450" y="5060950"/>
          <p14:tracePt t="180243" x="7740650" y="5111750"/>
          <p14:tracePt t="180259" x="7721600" y="5162550"/>
          <p14:tracePt t="180278" x="7708900" y="5194300"/>
          <p14:tracePt t="180294" x="7689850" y="5232400"/>
          <p14:tracePt t="180310" x="7683500" y="5257800"/>
          <p14:tracePt t="180328" x="7664450" y="5289550"/>
          <p14:tracePt t="180344" x="7658100" y="5302250"/>
          <p14:tracePt t="180360" x="7651750" y="5321300"/>
          <p14:tracePt t="180376" x="7639050" y="5334000"/>
          <p14:tracePt t="180477" x="7645400" y="5334000"/>
          <p14:tracePt t="180507" x="7645400" y="5321300"/>
          <p14:tracePt t="180510" x="7645400" y="5314950"/>
          <p14:tracePt t="180529" x="7651750" y="5302250"/>
          <p14:tracePt t="180530" x="7658100" y="5283200"/>
          <p14:tracePt t="180544" x="7664450" y="5226050"/>
          <p14:tracePt t="180561" x="7670800" y="5187950"/>
          <p14:tracePt t="180577" x="7677150" y="5124450"/>
          <p14:tracePt t="180594" x="7677150" y="5086350"/>
          <p14:tracePt t="180610" x="7677150" y="4997450"/>
          <p14:tracePt t="180628" x="7658100" y="4927600"/>
          <p14:tracePt t="180644" x="7645400" y="4902200"/>
          <p14:tracePt t="180660" x="7594600" y="4845050"/>
          <p14:tracePt t="180677" x="7562850" y="4819650"/>
          <p14:tracePt t="180694" x="7499350" y="4794250"/>
          <p14:tracePt t="180710" x="7429500" y="4775200"/>
          <p14:tracePt t="180727" x="7404100" y="4775200"/>
          <p14:tracePt t="180744" x="7353300" y="4800600"/>
          <p14:tracePt t="180760" x="7327900" y="4819650"/>
          <p14:tracePt t="180777" x="7277100" y="4864100"/>
          <p14:tracePt t="180794" x="7258050" y="4895850"/>
          <p14:tracePt t="180810" x="7213600" y="4953000"/>
          <p14:tracePt t="180828" x="7188200" y="4997450"/>
          <p14:tracePt t="180843" x="7181850" y="5016500"/>
          <p14:tracePt t="180860" x="7181850" y="5048250"/>
          <p14:tracePt t="180877" x="7181850" y="5067300"/>
          <p14:tracePt t="180894" x="7194550" y="5105400"/>
          <p14:tracePt t="180910" x="7232650" y="5130800"/>
          <p14:tracePt t="180927" x="7258050" y="5149850"/>
          <p14:tracePt t="180944" x="7353300" y="5168900"/>
          <p14:tracePt t="180960" x="7461250" y="5187950"/>
          <p14:tracePt t="180978" x="7518400" y="5187950"/>
          <p14:tracePt t="180993" x="7594600" y="5187950"/>
          <p14:tracePt t="181010" x="7620000" y="5187950"/>
          <p14:tracePt t="181027" x="7651750" y="5187950"/>
          <p14:tracePt t="181044" x="7658100" y="5187950"/>
          <p14:tracePt t="181061" x="7664450" y="5181600"/>
          <p14:tracePt t="181113" x="7670800" y="5181600"/>
          <p14:tracePt t="181125" x="7677150" y="5181600"/>
          <p14:tracePt t="181126" x="7689850" y="5175250"/>
          <p14:tracePt t="181145" x="7696200" y="5175250"/>
          <p14:tracePt t="181146" x="7715250" y="5168900"/>
          <p14:tracePt t="181160" x="7772400" y="5168900"/>
          <p14:tracePt t="181177" x="7829550" y="5162550"/>
          <p14:tracePt t="181193" x="7969250" y="5162550"/>
          <p14:tracePt t="181210" x="8153400" y="5162550"/>
          <p14:tracePt t="181229" x="8248650" y="5162550"/>
          <p14:tracePt t="181245" x="8401050" y="5162550"/>
          <p14:tracePt t="181259" x="8458200" y="5162550"/>
          <p14:tracePt t="181276" x="8515350" y="5156200"/>
          <p14:tracePt t="181292" x="8521700" y="5156200"/>
          <p14:tracePt t="181333" x="8521700" y="5149850"/>
          <p14:tracePt t="181405" x="8515350" y="5149850"/>
          <p14:tracePt t="181426" x="8509000" y="5149850"/>
          <p14:tracePt t="181447" x="8502650" y="5149850"/>
          <p14:tracePt t="181458" x="8489950" y="5156200"/>
          <p14:tracePt t="181469" x="8483600" y="5162550"/>
          <p14:tracePt t="181480" x="8470900" y="5175250"/>
          <p14:tracePt t="181481" x="8451850" y="5187950"/>
          <p14:tracePt t="181494" x="8413750" y="5213350"/>
          <p14:tracePt t="181511" x="8394700" y="5219700"/>
          <p14:tracePt t="181527" x="8375650" y="5251450"/>
          <p14:tracePt t="181544" x="8369300" y="5257800"/>
          <p14:tracePt t="181560" x="8356600" y="5270500"/>
          <p14:tracePt t="181615" x="8356600" y="5264150"/>
          <p14:tracePt t="181624" x="8356600" y="5257800"/>
          <p14:tracePt t="181636" x="8356600" y="5245100"/>
          <p14:tracePt t="181645" x="8356600" y="5232400"/>
          <p14:tracePt t="181655" x="8356600" y="5219700"/>
          <p14:tracePt t="181660" x="8356600" y="5187950"/>
          <p14:tracePt t="181677" x="8362950" y="5168900"/>
          <p14:tracePt t="181694" x="8369300" y="5137150"/>
          <p14:tracePt t="181710" x="8375650" y="5118100"/>
          <p14:tracePt t="181727" x="8382000" y="5067300"/>
          <p14:tracePt t="181744" x="8388350" y="5022850"/>
          <p14:tracePt t="181760" x="8388350" y="5010150"/>
          <p14:tracePt t="181777" x="8388350" y="4978400"/>
          <p14:tracePt t="181793" x="8388350" y="4972050"/>
          <p14:tracePt t="181811" x="8388350" y="4959350"/>
          <p14:tracePt t="181856" x="8388350" y="4953000"/>
          <p14:tracePt t="181988" x="8394700" y="4953000"/>
          <p14:tracePt t="182029" x="8401050" y="4953000"/>
          <p14:tracePt t="182295" x="8407400" y="4959350"/>
          <p14:tracePt t="182356" x="8413750" y="4965700"/>
          <p14:tracePt t="182399" x="8413750" y="4972050"/>
          <p14:tracePt t="182409" x="8420100" y="4972050"/>
          <p14:tracePt t="182420" x="8420100" y="4978400"/>
          <p14:tracePt t="182427" x="8426450" y="4978400"/>
          <p14:tracePt t="182737" x="8426450" y="4984750"/>
          <p14:tracePt t="183012" x="8420100" y="4984750"/>
          <p14:tracePt t="183023" x="8420100" y="4978400"/>
          <p14:tracePt t="183033" x="8420100" y="4972050"/>
          <p14:tracePt t="183045" x="8413750" y="4959350"/>
          <p14:tracePt t="183061" x="8407400" y="4940300"/>
          <p14:tracePt t="183063" x="8394700" y="4902200"/>
          <p14:tracePt t="183079" x="8394700" y="4889500"/>
          <p14:tracePt t="183093" x="8388350" y="4851400"/>
          <p14:tracePt t="183110" x="8388350" y="4832350"/>
          <p14:tracePt t="183128" x="8388350" y="4826000"/>
          <p14:tracePt t="183145" x="8388350" y="4819650"/>
          <p14:tracePt t="183161" x="8388350" y="4813300"/>
          <p14:tracePt t="183178" x="8388350" y="4806950"/>
          <p14:tracePt t="183195" x="8394700" y="4806950"/>
          <p14:tracePt t="183211" x="8407400" y="4806950"/>
          <p14:tracePt t="183229" x="8432800" y="4826000"/>
          <p14:tracePt t="183245" x="8451850" y="4832350"/>
          <p14:tracePt t="183261" x="8489950" y="4864100"/>
          <p14:tracePt t="183279" x="8528050" y="4883150"/>
          <p14:tracePt t="183295" x="8547100" y="4895850"/>
          <p14:tracePt t="183312" x="8566150" y="4927600"/>
          <p14:tracePt t="183329" x="8566150" y="4940300"/>
          <p14:tracePt t="183345" x="8572500" y="4959350"/>
          <p14:tracePt t="183360" x="8572500" y="4965700"/>
          <p14:tracePt t="183377" x="8572500" y="4978400"/>
          <p14:tracePt t="183394" x="8559800" y="4991100"/>
          <p14:tracePt t="183502" x="8559800" y="4997450"/>
          <p14:tracePt t="183512" x="8553450" y="4997450"/>
          <p14:tracePt t="183522" x="8553450" y="5003800"/>
          <p14:tracePt t="183543" x="8559800" y="5016500"/>
          <p14:tracePt t="183554" x="8566150" y="5029200"/>
          <p14:tracePt t="183563" x="8585200" y="5048250"/>
          <p14:tracePt t="183574" x="8604250" y="5060950"/>
          <p14:tracePt t="183580" x="8667750" y="5099050"/>
          <p14:tracePt t="183595" x="8693150" y="5118100"/>
          <p14:tracePt t="183611" x="8731250" y="5137150"/>
          <p14:tracePt t="183658" x="8737600" y="5143500"/>
          <p14:tracePt t="183677" x="8743950" y="5149850"/>
          <p14:tracePt t="183699" x="8750300" y="5156200"/>
          <p14:tracePt t="183708" x="8763000" y="5156200"/>
          <p14:tracePt t="183719" x="8763000" y="5162550"/>
          <p14:tracePt t="183730" x="8775700" y="5168900"/>
          <p14:tracePt t="183731" x="8788400" y="5175250"/>
          <p14:tracePt t="183745" x="8801100" y="5175250"/>
          <p14:tracePt t="183761" x="8807450" y="5175250"/>
          <p14:tracePt t="185287" x="8813800" y="5175250"/>
          <p14:tracePt t="185328" x="8820150" y="5175250"/>
          <p14:tracePt t="185441" x="8826500" y="5175250"/>
          <p14:tracePt t="185513" x="8826500" y="5162550"/>
          <p14:tracePt t="185524" x="8820150" y="5149850"/>
          <p14:tracePt t="185527" x="8788400" y="5086350"/>
          <p14:tracePt t="185548" x="8750300" y="5022850"/>
          <p14:tracePt t="185561" x="8667750" y="4895850"/>
          <p14:tracePt t="185579" x="8623300" y="4813300"/>
          <p14:tracePt t="185595" x="8540750" y="4667250"/>
          <p14:tracePt t="185611" x="8483600" y="4489450"/>
          <p14:tracePt t="185628" x="8451850" y="4387850"/>
          <p14:tracePt t="185644" x="8426450" y="4191000"/>
          <p14:tracePt t="185661" x="8426450" y="4108450"/>
          <p14:tracePt t="185678" x="8420100" y="3924300"/>
          <p14:tracePt t="185695" x="8420100" y="3778250"/>
          <p14:tracePt t="185711" x="8439150" y="3721100"/>
          <p14:tracePt t="185728" x="8470900" y="3619500"/>
          <p14:tracePt t="185745" x="8483600" y="3581400"/>
          <p14:tracePt t="185761" x="8521700" y="3486150"/>
          <p14:tracePt t="185778" x="8547100" y="3448050"/>
          <p14:tracePt t="185795" x="8578850" y="3365500"/>
          <p14:tracePt t="185811" x="8597900" y="3302000"/>
          <p14:tracePt t="185828" x="8610600" y="3276600"/>
          <p14:tracePt t="185844" x="8623300" y="3225800"/>
          <p14:tracePt t="185861" x="8636000" y="3206750"/>
          <p14:tracePt t="185861" x="8642350" y="3175000"/>
          <p14:tracePt t="185879" x="8642350" y="3143250"/>
          <p14:tracePt t="185894" x="8655050" y="3041650"/>
          <p14:tracePt t="185911" x="8655050" y="2984500"/>
          <p14:tracePt t="185928" x="8655050" y="2876550"/>
          <p14:tracePt t="185945" x="8655050" y="2819400"/>
          <p14:tracePt t="185961" x="8655050" y="2743200"/>
          <p14:tracePt t="185978" x="8655050" y="2698750"/>
          <p14:tracePt t="185995" x="8655050" y="2692400"/>
          <p14:tracePt t="186011" x="8655050" y="2673350"/>
          <p14:tracePt t="186028" x="8655050" y="2660650"/>
          <p14:tracePt t="186045" x="8655050" y="2641600"/>
          <p14:tracePt t="186061" x="8655050" y="2597150"/>
          <p14:tracePt t="186078" x="8648700" y="2571750"/>
          <p14:tracePt t="186094" x="8642350" y="2527300"/>
          <p14:tracePt t="186112" x="8629650" y="2476500"/>
          <p14:tracePt t="186129" x="8623300" y="2457450"/>
          <p14:tracePt t="186145" x="8623300" y="2425700"/>
          <p14:tracePt t="186160" x="8616950" y="2413000"/>
          <p14:tracePt t="186177" x="8610600" y="2393950"/>
          <p14:tracePt t="186195" x="8610600" y="2387600"/>
          <p14:tracePt t="186234" x="8604250" y="2381250"/>
          <p14:tracePt t="186274" x="8597900" y="2381250"/>
          <p14:tracePt t="186337" x="8597900" y="2374900"/>
          <p14:tracePt t="186377" x="8591550" y="2368550"/>
          <p14:tracePt t="186438" x="8585200" y="2368550"/>
          <p14:tracePt t="186480" x="8578850" y="2368550"/>
          <p14:tracePt t="186522" x="8572500" y="2368550"/>
          <p14:tracePt t="186563" x="8566150" y="2368550"/>
          <p14:tracePt t="186614" x="8559800" y="2368550"/>
          <p14:tracePt t="186646" x="8553450" y="2368550"/>
          <p14:tracePt t="186667" x="8547100" y="2368550"/>
          <p14:tracePt t="186696" x="8540750" y="2368550"/>
          <p14:tracePt t="186708" x="8534400" y="2368550"/>
          <p14:tracePt t="186713" x="8528050" y="2374900"/>
          <p14:tracePt t="186770" x="8521700" y="2374900"/>
          <p14:tracePt t="186786" x="8521700" y="2381250"/>
          <p14:tracePt t="186801" x="8515350" y="2381250"/>
          <p14:tracePt t="186832" x="8515350" y="2387600"/>
          <p14:tracePt t="186843" x="8509000" y="2387600"/>
          <p14:tracePt t="186854" x="8502650" y="2393950"/>
          <p14:tracePt t="186863" x="8496300" y="2393950"/>
          <p14:tracePt t="186878" x="8489950" y="2393950"/>
          <p14:tracePt t="186880" x="8464550" y="2406650"/>
          <p14:tracePt t="186895" x="8445500" y="2413000"/>
          <p14:tracePt t="186911" x="8426450" y="2419350"/>
          <p14:tracePt t="186928" x="8413750" y="2419350"/>
          <p14:tracePt t="186945" x="8407400" y="2425700"/>
          <p14:tracePt t="186961" x="8401050" y="2425700"/>
          <p14:tracePt t="186978" x="8394700" y="2425700"/>
          <p14:tracePt t="186994" x="8382000" y="2425700"/>
          <p14:tracePt t="187041" x="8375650" y="2425700"/>
          <p14:tracePt t="187051" x="8369300" y="2425700"/>
          <p14:tracePt t="187266" x="8375650" y="2425700"/>
          <p14:tracePt t="187328" x="8375650" y="2419350"/>
          <p14:tracePt t="187348" x="8375650" y="2413000"/>
          <p14:tracePt t="187359" x="8375650" y="2406650"/>
          <p14:tracePt t="187369" x="8382000" y="2393950"/>
          <p14:tracePt t="187390" x="8388350" y="2381250"/>
          <p14:tracePt t="187400" x="8388350" y="2374900"/>
          <p14:tracePt t="187411" x="8394700" y="2374900"/>
          <p14:tracePt t="187412" x="8394700" y="2362200"/>
          <p14:tracePt t="187428" x="8394700" y="2355850"/>
          <p14:tracePt t="187445" x="8394700" y="2349500"/>
          <p14:tracePt t="187461" x="8394700" y="2343150"/>
          <p14:tracePt t="187490" x="8394700" y="2330450"/>
          <p14:tracePt t="187535" x="8394700" y="2324100"/>
          <p14:tracePt t="187648" x="8394700" y="2317750"/>
          <p14:tracePt t="187671" x="8394700" y="2311400"/>
          <p14:tracePt t="187689" x="8394700" y="2305050"/>
          <p14:tracePt t="187812" x="8394700" y="2298700"/>
          <p14:tracePt t="187834" x="8394700" y="2292350"/>
          <p14:tracePt t="187874" x="8394700" y="2286000"/>
          <p14:tracePt t="187936" x="8394700" y="2279650"/>
          <p14:tracePt t="187956" x="8394700" y="2273300"/>
          <p14:tracePt t="188050" x="8401050" y="2273300"/>
          <p14:tracePt t="188071" x="8407400" y="2273300"/>
          <p14:tracePt t="188081" x="8413750" y="2273300"/>
          <p14:tracePt t="188091" x="8420100" y="2279650"/>
          <p14:tracePt t="188095" x="8426450" y="2286000"/>
          <p14:tracePt t="188111" x="8432800" y="2292350"/>
          <p14:tracePt t="188128" x="8445500" y="2305050"/>
          <p14:tracePt t="188145" x="8445500" y="2311400"/>
          <p14:tracePt t="188160" x="8451850" y="2324100"/>
          <p14:tracePt t="188197" x="8451850" y="2330450"/>
          <p14:tracePt t="188198" x="8451850" y="2336800"/>
          <p14:tracePt t="188211" x="8451850" y="2343150"/>
          <p14:tracePt t="188229" x="8451850" y="2349500"/>
          <p14:tracePt t="188246" x="8439150" y="2355850"/>
          <p14:tracePt t="188290" x="8432800" y="2355850"/>
          <p14:tracePt t="188301" x="8426450" y="2362200"/>
          <p14:tracePt t="188321" x="8420100" y="2362200"/>
          <p14:tracePt t="188332" x="8413750" y="2362200"/>
          <p14:tracePt t="188344" x="8407400" y="2362200"/>
          <p14:tracePt t="188360" x="8401050" y="2362200"/>
          <p14:tracePt t="188361" x="8388350" y="2362200"/>
          <p14:tracePt t="188507" x="8382000" y="2362200"/>
          <p14:tracePt t="188672" x="8388350" y="2362200"/>
          <p14:tracePt t="188692" x="8394700" y="2362200"/>
          <p14:tracePt t="188702" x="8401050" y="2362200"/>
          <p14:tracePt t="188723" x="8407400" y="2362200"/>
          <p14:tracePt t="189263" x="8394700" y="2362200"/>
          <p14:tracePt t="189273" x="8375650" y="2362200"/>
          <p14:tracePt t="189279" x="8350250" y="2362200"/>
          <p14:tracePt t="189294" x="8318500" y="2362200"/>
          <p14:tracePt t="189295" x="8274050" y="2362200"/>
          <p14:tracePt t="189310" x="8147050" y="2362200"/>
          <p14:tracePt t="189327" x="8070850" y="2362200"/>
          <p14:tracePt t="189345" x="7886700" y="2349500"/>
          <p14:tracePt t="189361" x="7696200" y="2324100"/>
          <p14:tracePt t="189378" x="7613650" y="2305050"/>
          <p14:tracePt t="189393" x="7442200" y="2260600"/>
          <p14:tracePt t="189410" x="7366000" y="2247900"/>
          <p14:tracePt t="189428" x="7213600" y="2222500"/>
          <p14:tracePt t="189445" x="7054850" y="2197100"/>
          <p14:tracePt t="189461" x="6985000" y="2197100"/>
          <p14:tracePt t="189478" x="6800850" y="2184400"/>
          <p14:tracePt t="189495" x="6699250" y="2178050"/>
          <p14:tracePt t="189512" x="6496050" y="2178050"/>
          <p14:tracePt t="189529" x="6267450" y="2178050"/>
          <p14:tracePt t="189545" x="6159500" y="2178050"/>
          <p14:tracePt t="189561" x="5924550" y="2178050"/>
          <p14:tracePt t="189580" x="5816600" y="2178050"/>
          <p14:tracePt t="189594" x="5600700" y="2165350"/>
          <p14:tracePt t="189611" x="5416550" y="2152650"/>
          <p14:tracePt t="189628" x="5340350" y="2133600"/>
          <p14:tracePt t="189644" x="5175250" y="2108200"/>
          <p14:tracePt t="189661" x="5105400" y="2089150"/>
          <p14:tracePt t="189678" x="4953000" y="2044700"/>
          <p14:tracePt t="189694" x="4775200" y="2012950"/>
          <p14:tracePt t="189711" x="4679950" y="1993900"/>
          <p14:tracePt t="189728" x="4451350" y="1936750"/>
          <p14:tracePt t="189745" x="4298950" y="1892300"/>
          <p14:tracePt t="189761" x="3968750" y="1816100"/>
          <p14:tracePt t="189778" x="3632200" y="1708150"/>
          <p14:tracePt t="189795" x="3479800" y="1663700"/>
          <p14:tracePt t="189811" x="3168650" y="1574800"/>
          <p14:tracePt t="189829" x="3028950" y="1536700"/>
          <p14:tracePt t="189844" x="2787650" y="1466850"/>
          <p14:tracePt t="189861" x="2679700" y="1441450"/>
          <p14:tracePt t="189878" x="2489200" y="1377950"/>
          <p14:tracePt t="189894" x="2330450" y="1327150"/>
          <p14:tracePt t="189911" x="2260600" y="1295400"/>
          <p14:tracePt t="189928" x="2146300" y="1231900"/>
          <p14:tracePt t="189945" x="2051050" y="1174750"/>
          <p14:tracePt t="189961" x="1987550" y="1149350"/>
          <p14:tracePt t="189978" x="1885950" y="1092200"/>
          <p14:tracePt t="189994" x="1828800" y="1073150"/>
          <p14:tracePt t="190011" x="1720850" y="1041400"/>
          <p14:tracePt t="190028" x="1676400" y="1028700"/>
          <p14:tracePt t="190044" x="1593850" y="1003300"/>
          <p14:tracePt t="190061" x="1524000" y="984250"/>
          <p14:tracePt t="190078" x="1492250" y="971550"/>
          <p14:tracePt t="190094" x="1460500" y="958850"/>
          <p14:tracePt t="190111" x="1447800" y="958850"/>
          <p14:tracePt t="190128" x="1441450" y="958850"/>
          <p14:tracePt t="190170" x="1435100" y="952500"/>
          <p14:tracePt t="190180" x="1428750" y="952500"/>
          <p14:tracePt t="190191" x="1422400" y="946150"/>
          <p14:tracePt t="190197" x="1409700" y="946150"/>
          <p14:tracePt t="190210" x="1377950" y="927100"/>
          <p14:tracePt t="190227" x="1333500" y="901700"/>
          <p14:tracePt t="190246" x="1308100" y="876300"/>
          <p14:tracePt t="190260" x="1263650" y="850900"/>
          <p14:tracePt t="190277" x="1244600" y="844550"/>
          <p14:tracePt t="190295" x="1212850" y="819150"/>
          <p14:tracePt t="190311" x="1193800" y="800100"/>
          <p14:tracePt t="190328" x="1187450" y="793750"/>
          <p14:tracePt t="190345" x="1174750" y="787400"/>
          <p14:tracePt t="190360" x="1162050" y="781050"/>
          <p14:tracePt t="190377" x="1149350" y="768350"/>
          <p14:tracePt t="190393" x="1123950" y="762000"/>
          <p14:tracePt t="190411" x="1117600" y="755650"/>
          <p14:tracePt t="190428" x="1104900" y="742950"/>
          <p14:tracePt t="190444" x="1098550" y="742950"/>
          <p14:tracePt t="190461" x="1085850" y="730250"/>
          <p14:tracePt t="190479" x="1073150" y="717550"/>
          <p14:tracePt t="190495" x="1066800" y="711200"/>
          <p14:tracePt t="190512" x="1054100" y="698500"/>
          <p14:tracePt t="190557" x="1047750" y="698500"/>
          <p14:tracePt t="190588" x="1041400" y="698500"/>
          <p14:tracePt t="190608" x="1035050" y="698500"/>
          <p14:tracePt t="190620" x="1028700" y="698500"/>
          <p14:tracePt t="190629" x="1022350" y="698500"/>
          <p14:tracePt t="190630" x="1016000" y="698500"/>
          <p14:tracePt t="190644" x="996950" y="698500"/>
          <p14:tracePt t="190682" x="990600" y="698500"/>
          <p14:tracePt t="190733" x="984250" y="698500"/>
          <p14:tracePt t="190744" x="977900" y="698500"/>
          <p14:tracePt t="190755" x="977900" y="692150"/>
          <p14:tracePt t="190764" x="971550" y="692150"/>
          <p14:tracePt t="190778" x="965200" y="692150"/>
          <p14:tracePt t="190779" x="958850" y="685800"/>
          <p14:tracePt t="190794" x="946150" y="685800"/>
          <p14:tracePt t="190811" x="927100" y="679450"/>
          <p14:tracePt t="190828" x="914400" y="673100"/>
          <p14:tracePt t="190844" x="895350" y="660400"/>
          <p14:tracePt t="190861" x="876300" y="654050"/>
          <p14:tracePt t="190878" x="850900" y="641350"/>
          <p14:tracePt t="190895" x="844550" y="641350"/>
          <p14:tracePt t="190911" x="825500" y="635000"/>
          <p14:tracePt t="190928" x="812800" y="628650"/>
          <p14:tracePt t="190944" x="806450" y="628650"/>
          <p14:tracePt t="190994" x="806450" y="622300"/>
          <p14:tracePt t="191037" x="800100" y="622300"/>
          <p14:tracePt t="191098" x="800100" y="615950"/>
          <p14:tracePt t="191139" x="800100" y="609600"/>
          <p14:tracePt t="191170" x="806450" y="609600"/>
          <p14:tracePt t="191180" x="819150" y="609600"/>
          <p14:tracePt t="191191" x="831850" y="609600"/>
          <p14:tracePt t="191194" x="857250" y="609600"/>
          <p14:tracePt t="191211" x="914400" y="609600"/>
          <p14:tracePt t="191228" x="990600" y="609600"/>
          <p14:tracePt t="191245" x="1022350" y="609600"/>
          <p14:tracePt t="191260" x="1092200" y="609600"/>
          <p14:tracePt t="191277" x="1123950" y="609600"/>
          <p14:tracePt t="191293" x="1168400" y="609600"/>
          <p14:tracePt t="191311" x="1193800" y="609600"/>
          <p14:tracePt t="191328" x="1212850" y="609600"/>
          <p14:tracePt t="191344" x="1238250" y="609600"/>
          <p14:tracePt t="191361" x="1289050" y="609600"/>
          <p14:tracePt t="191378" x="1320800" y="609600"/>
          <p14:tracePt t="191394" x="1397000" y="609600"/>
          <p14:tracePt t="191411" x="1441450" y="609600"/>
          <p14:tracePt t="191428" x="1498600" y="609600"/>
          <p14:tracePt t="191444" x="1530350" y="609600"/>
          <p14:tracePt t="191461" x="1574800" y="609600"/>
          <p14:tracePt t="191478" x="1612900" y="609600"/>
          <p14:tracePt t="191494" x="1631950" y="609600"/>
          <p14:tracePt t="191511" x="1689100" y="609600"/>
          <p14:tracePt t="191529" x="1720850" y="609600"/>
          <p14:tracePt t="191545" x="1771650" y="609600"/>
          <p14:tracePt t="191560" x="1809750" y="609600"/>
          <p14:tracePt t="191577" x="1822450" y="609600"/>
          <p14:tracePt t="191594" x="1835150" y="609600"/>
          <p14:tracePt t="193133" x="1835150" y="615950"/>
          <p14:tracePt t="193174" x="1835150" y="622300"/>
          <p14:tracePt t="195585" x="1835150" y="628650"/>
          <p14:tracePt t="198525" x="1835150" y="635000"/>
          <p14:tracePt t="198566" x="1841500" y="641350"/>
          <p14:tracePt t="199635" x="1847850" y="641350"/>
          <p14:tracePt t="199677" x="1854200" y="641350"/>
          <p14:tracePt t="199819" x="1860550" y="647700"/>
          <p14:tracePt t="205476" x="1847850" y="647700"/>
          <p14:tracePt t="205487" x="1822450" y="647700"/>
          <p14:tracePt t="205497" x="1784350" y="647700"/>
          <p14:tracePt t="205501" x="1739900" y="647700"/>
          <p14:tracePt t="205512" x="1606550" y="647700"/>
          <p14:tracePt t="205529" x="1530350" y="647700"/>
          <p14:tracePt t="205546" x="1422400" y="647700"/>
          <p14:tracePt t="205562" x="1365250" y="647700"/>
          <p14:tracePt t="205584" x="1346200" y="647700"/>
          <p14:tracePt t="205866" x="1352550" y="647700"/>
          <p14:tracePt t="205887" x="1365250" y="647700"/>
          <p14:tracePt t="205897" x="1384300" y="647700"/>
          <p14:tracePt t="205907" x="1397000" y="647700"/>
          <p14:tracePt t="205917" x="1428750" y="647700"/>
          <p14:tracePt t="205928" x="1466850" y="647700"/>
          <p14:tracePt t="205929" x="1511300" y="647700"/>
          <p14:tracePt t="205945" x="1619250" y="647700"/>
          <p14:tracePt t="205962" x="1670050" y="647700"/>
          <p14:tracePt t="205978" x="1790700" y="647700"/>
          <p14:tracePt t="205995" x="1905000" y="647700"/>
          <p14:tracePt t="206012" x="1943100" y="647700"/>
          <p14:tracePt t="206028" x="2025650" y="647700"/>
          <p14:tracePt t="206045" x="2070100" y="647700"/>
          <p14:tracePt t="206062" x="2146300" y="647700"/>
          <p14:tracePt t="206079" x="2235200" y="647700"/>
          <p14:tracePt t="206095" x="2286000" y="647700"/>
          <p14:tracePt t="206112" x="2374900" y="647700"/>
          <p14:tracePt t="206128" x="2413000" y="647700"/>
          <p14:tracePt t="206145" x="2451100" y="647700"/>
          <p14:tracePt t="206162" x="2495550" y="647700"/>
          <p14:tracePt t="206178" x="2514600" y="647700"/>
          <p14:tracePt t="206195" x="2584450" y="660400"/>
          <p14:tracePt t="206211" x="2641600" y="666750"/>
          <p14:tracePt t="206211" x="2698750" y="679450"/>
          <p14:tracePt t="206229" x="2774950" y="692150"/>
          <p14:tracePt t="206246" x="2901950" y="730250"/>
          <p14:tracePt t="206262" x="2946400" y="736600"/>
          <p14:tracePt t="206278" x="3003550" y="749300"/>
          <p14:tracePt t="206294" x="3016250" y="749300"/>
          <p14:tracePt t="206558" x="3009900" y="749300"/>
          <p14:tracePt t="206580" x="3003550" y="749300"/>
          <p14:tracePt t="206630" x="2997200" y="749300"/>
          <p14:tracePt t="206661" x="2990850" y="749300"/>
          <p14:tracePt t="206672" x="2984500" y="749300"/>
          <p14:tracePt t="206682" x="2978150" y="749300"/>
          <p14:tracePt t="206695" x="2965450" y="749300"/>
          <p14:tracePt t="206697" x="2946400" y="749300"/>
          <p14:tracePt t="206712" x="2914650" y="742950"/>
          <p14:tracePt t="206729" x="2863850" y="730250"/>
          <p14:tracePt t="206746" x="2825750" y="723900"/>
          <p14:tracePt t="206762" x="2762250" y="704850"/>
          <p14:tracePt t="206778" x="2730500" y="698500"/>
          <p14:tracePt t="206795" x="2660650" y="679450"/>
          <p14:tracePt t="206812" x="2603500" y="679450"/>
          <p14:tracePt t="206828" x="2565400" y="673100"/>
          <p14:tracePt t="206845" x="2508250" y="673100"/>
          <p14:tracePt t="206861" x="2476500" y="673100"/>
          <p14:tracePt t="206878" x="2413000" y="673100"/>
          <p14:tracePt t="206895" x="2330450" y="673100"/>
          <p14:tracePt t="206911" x="2286000" y="673100"/>
          <p14:tracePt t="206929" x="2190750" y="673100"/>
          <p14:tracePt t="206945" x="2133600" y="673100"/>
          <p14:tracePt t="206962" x="2025650" y="673100"/>
          <p14:tracePt t="206978" x="1930400" y="673100"/>
          <p14:tracePt t="206995" x="1892300" y="673100"/>
          <p14:tracePt t="207011" x="1835150" y="673100"/>
          <p14:tracePt t="207028" x="1816100" y="673100"/>
          <p14:tracePt t="207045" x="1797050" y="673100"/>
          <p14:tracePt t="207062" x="1790700" y="673100"/>
          <p14:tracePt t="207079" x="1778000" y="673100"/>
          <p14:tracePt t="207095" x="1765300" y="673100"/>
          <p14:tracePt t="207112" x="1752600" y="673100"/>
          <p14:tracePt t="207128" x="1746250" y="673100"/>
          <p14:tracePt t="207145" x="1739900" y="673100"/>
          <p14:tracePt t="207161" x="1733550" y="673100"/>
          <p14:tracePt t="207178" x="1720850" y="673100"/>
          <p14:tracePt t="207195" x="1714500" y="673100"/>
          <p14:tracePt t="207211" x="1676400" y="673100"/>
          <p14:tracePt t="207229" x="1657350" y="673100"/>
          <p14:tracePt t="207229" x="1631950" y="673100"/>
          <p14:tracePt t="207247" x="1619250" y="679450"/>
          <p14:tracePt t="207263" x="1581150" y="679450"/>
          <p14:tracePt t="207278" x="1574800" y="679450"/>
          <p14:tracePt t="207294" x="1562100" y="679450"/>
          <p14:tracePt t="207310" x="1555750" y="679450"/>
          <p14:tracePt t="207327" x="1536700" y="679450"/>
          <p14:tracePt t="207346" x="1511300" y="679450"/>
          <p14:tracePt t="207362" x="1492250" y="679450"/>
          <p14:tracePt t="207379" x="1454150" y="679450"/>
          <p14:tracePt t="207395" x="1428750" y="679450"/>
          <p14:tracePt t="207412" x="1377950" y="679450"/>
          <p14:tracePt t="207427" x="1314450" y="679450"/>
          <p14:tracePt t="207444" x="1270000" y="679450"/>
          <p14:tracePt t="207461" x="1187450" y="679450"/>
          <p14:tracePt t="207477" x="1149350" y="679450"/>
          <p14:tracePt t="207496" x="1066800" y="679450"/>
          <p14:tracePt t="207512" x="1009650" y="679450"/>
          <p14:tracePt t="207529" x="984250" y="679450"/>
          <p14:tracePt t="207545" x="939800" y="679450"/>
          <p14:tracePt t="207562" x="908050" y="679450"/>
          <p14:tracePt t="207579" x="863600" y="679450"/>
          <p14:tracePt t="207595" x="831850" y="679450"/>
          <p14:tracePt t="207612" x="819150" y="679450"/>
          <p14:tracePt t="207628" x="806450" y="679450"/>
          <p14:tracePt t="207838" x="819150" y="679450"/>
          <p14:tracePt t="207848" x="825500" y="679450"/>
          <p14:tracePt t="207858" x="844550" y="679450"/>
          <p14:tracePt t="207868" x="863600" y="679450"/>
          <p14:tracePt t="207879" x="889000" y="679450"/>
          <p14:tracePt t="207895" x="920750" y="679450"/>
          <p14:tracePt t="207911" x="996950" y="679450"/>
          <p14:tracePt t="207913" x="1047750" y="679450"/>
          <p14:tracePt t="207928" x="1168400" y="679450"/>
          <p14:tracePt t="207946" x="1238250" y="679450"/>
          <p14:tracePt t="207961" x="1397000" y="679450"/>
          <p14:tracePt t="207978" x="1593850" y="679450"/>
          <p14:tracePt t="207995" x="1689100" y="679450"/>
          <p14:tracePt t="208011" x="1879600" y="679450"/>
          <p14:tracePt t="208028" x="1981200" y="679450"/>
          <p14:tracePt t="208045" x="2171700" y="679450"/>
          <p14:tracePt t="208062" x="2343150" y="679450"/>
          <p14:tracePt t="208078" x="2432050" y="679450"/>
          <p14:tracePt t="208095" x="2565400" y="679450"/>
          <p14:tracePt t="208112" x="2609850" y="679450"/>
          <p14:tracePt t="208128" x="2667000" y="679450"/>
          <p14:tracePt t="208162" x="2692400" y="679450"/>
          <p14:tracePt t="208163" x="2705100" y="679450"/>
          <p14:tracePt t="208178" x="2736850" y="679450"/>
          <p14:tracePt t="208195" x="2755900" y="679450"/>
          <p14:tracePt t="208211" x="2787650" y="679450"/>
          <p14:tracePt t="208229" x="2819400" y="679450"/>
          <p14:tracePt t="208572" x="2813050" y="679450"/>
          <p14:tracePt t="208582" x="2806700" y="679450"/>
          <p14:tracePt t="208593" x="2800350" y="679450"/>
          <p14:tracePt t="208595" x="2787650" y="679450"/>
          <p14:tracePt t="208610" x="2755900" y="679450"/>
          <p14:tracePt t="208628" x="2698750" y="679450"/>
          <p14:tracePt t="208646" x="2667000" y="679450"/>
          <p14:tracePt t="208661" x="2559050" y="679450"/>
          <p14:tracePt t="208678" x="2482850" y="679450"/>
          <p14:tracePt t="208695" x="2330450" y="679450"/>
          <p14:tracePt t="208712" x="2254250" y="679450"/>
          <p14:tracePt t="208728" x="2114550" y="679450"/>
          <p14:tracePt t="208745" x="2000250" y="679450"/>
          <p14:tracePt t="208762" x="1955800" y="679450"/>
          <p14:tracePt t="208778" x="1892300" y="679450"/>
          <p14:tracePt t="208796" x="1860550" y="679450"/>
          <p14:tracePt t="208811" x="1790700" y="679450"/>
          <p14:tracePt t="208828" x="1714500" y="679450"/>
          <p14:tracePt t="208845" x="1676400" y="679450"/>
          <p14:tracePt t="208861" x="1593850" y="679450"/>
          <p14:tracePt t="208878" x="1549400" y="679450"/>
          <p14:tracePt t="208895" x="1435100" y="679450"/>
          <p14:tracePt t="208912" x="1327150" y="679450"/>
          <p14:tracePt t="208928" x="1276350" y="679450"/>
          <p14:tracePt t="208945" x="1206500" y="679450"/>
          <p14:tracePt t="208961" x="1181100" y="679450"/>
          <p14:tracePt t="208978" x="1155700" y="679450"/>
          <p14:tracePt t="209163" x="1162050" y="679450"/>
          <p14:tracePt t="209176" x="1174750" y="679450"/>
          <p14:tracePt t="209186" x="1187450" y="679450"/>
          <p14:tracePt t="209196" x="1225550" y="679450"/>
          <p14:tracePt t="209198" x="1257300" y="679450"/>
          <p14:tracePt t="209212" x="1365250" y="673100"/>
          <p14:tracePt t="209228" x="1441450" y="673100"/>
          <p14:tracePt t="209246" x="1606550" y="673100"/>
          <p14:tracePt t="209262" x="1790700" y="673100"/>
          <p14:tracePt t="209278" x="1873250" y="673100"/>
          <p14:tracePt t="209294" x="2057400" y="673100"/>
          <p14:tracePt t="209312" x="2133600" y="673100"/>
          <p14:tracePt t="209329" x="2286000" y="673100"/>
          <p14:tracePt t="209345" x="2438400" y="673100"/>
          <p14:tracePt t="209362" x="2501900" y="673100"/>
          <p14:tracePt t="209377" x="2654300" y="673100"/>
          <p14:tracePt t="209394" x="2730500" y="673100"/>
          <p14:tracePt t="209411" x="2882900" y="673100"/>
          <p14:tracePt t="209427" x="2978150" y="673100"/>
          <p14:tracePt t="209447" x="3009900" y="673100"/>
          <p14:tracePt t="209462" x="3035300" y="673100"/>
          <p14:tracePt t="216000" x="3041650" y="673100"/>
          <p14:tracePt t="216030" x="3048000" y="673100"/>
          <p14:tracePt t="216061" x="3054350" y="673100"/>
          <p14:tracePt t="216071" x="3060700" y="673100"/>
          <p14:tracePt t="216367" x="3060700" y="679450"/>
          <p14:tracePt t="216407" x="3060700" y="685800"/>
          <p14:tracePt t="216428" x="3060700" y="692150"/>
          <p14:tracePt t="218302" x="3060700" y="698500"/>
          <p14:tracePt t="218333" x="3060700" y="704850"/>
          <p14:tracePt t="218343" x="3060700" y="711200"/>
          <p14:tracePt t="218364" x="3054350" y="717550"/>
          <p14:tracePt t="218374" x="3054350" y="723900"/>
          <p14:tracePt t="218378" x="3028950" y="742950"/>
          <p14:tracePt t="218411" x="3016250" y="755650"/>
          <p14:tracePt t="218412" x="2990850" y="787400"/>
          <p14:tracePt t="218428" x="2971800" y="806450"/>
          <p14:tracePt t="218445" x="2940050" y="838200"/>
          <p14:tracePt t="218463" x="2908300" y="863600"/>
          <p14:tracePt t="218479" x="2895600" y="882650"/>
          <p14:tracePt t="218496" x="2876550" y="908050"/>
          <p14:tracePt t="218512" x="2863850" y="920750"/>
          <p14:tracePt t="218529" x="2844800" y="939800"/>
          <p14:tracePt t="218546" x="2825750" y="971550"/>
          <p14:tracePt t="218563" x="2813050" y="990600"/>
          <p14:tracePt t="218580" x="2794000" y="1035050"/>
          <p14:tracePt t="218596" x="2787650" y="1060450"/>
          <p14:tracePt t="218611" x="2762250" y="1130300"/>
          <p14:tracePt t="218628" x="2730500" y="1206500"/>
          <p14:tracePt t="218645" x="2717800" y="1250950"/>
          <p14:tracePt t="218661" x="2686050" y="1327150"/>
          <p14:tracePt t="218679" x="2654300" y="1409700"/>
          <p14:tracePt t="218696" x="2641600" y="1435100"/>
          <p14:tracePt t="218712" x="2622550" y="1485900"/>
          <p14:tracePt t="218729" x="2609850" y="1504950"/>
          <p14:tracePt t="218746" x="2597150" y="1543050"/>
          <p14:tracePt t="218763" x="2590800" y="1549400"/>
          <p14:tracePt t="218779" x="2578100" y="1581150"/>
          <p14:tracePt t="218796" x="2565400" y="1619250"/>
          <p14:tracePt t="218812" x="2559050" y="1625600"/>
          <p14:tracePt t="218829" x="2540000" y="1657350"/>
          <p14:tracePt t="218846" x="2533650" y="1676400"/>
          <p14:tracePt t="218862" x="2527300" y="1701800"/>
          <p14:tracePt t="218879" x="2527300" y="1733550"/>
          <p14:tracePt t="218896" x="2520950" y="1746250"/>
          <p14:tracePt t="218913" x="2520950" y="1765300"/>
          <p14:tracePt t="218929" x="2514600" y="1778000"/>
          <p14:tracePt t="218946" x="2508250" y="1797050"/>
          <p14:tracePt t="218963" x="2501900" y="1809750"/>
          <p14:tracePt t="218979" x="2495550" y="1822450"/>
          <p14:tracePt t="218996" x="2489200" y="1841500"/>
          <p14:tracePt t="219012" x="2489200" y="1847850"/>
          <p14:tracePt t="219029" x="2489200" y="1860550"/>
          <p14:tracePt t="219154" x="2501900" y="1854200"/>
          <p14:tracePt t="219164" x="2508250" y="1847850"/>
          <p14:tracePt t="219174" x="2527300" y="1835150"/>
          <p14:tracePt t="219179" x="2584450" y="1809750"/>
          <p14:tracePt t="219196" x="2603500" y="1790700"/>
          <p14:tracePt t="219212" x="2654300" y="1758950"/>
          <p14:tracePt t="219229" x="2686050" y="1739900"/>
          <p14:tracePt t="219246" x="2730500" y="1701800"/>
          <p14:tracePt t="219263" x="2774950" y="1670050"/>
          <p14:tracePt t="219279" x="2800350" y="1657350"/>
          <p14:tracePt t="219297" x="2838450" y="1625600"/>
          <p14:tracePt t="219311" x="2857500" y="1612900"/>
          <p14:tracePt t="219328" x="2895600" y="1593850"/>
          <p14:tracePt t="219347" x="2927350" y="1568450"/>
          <p14:tracePt t="219362" x="2946400" y="1555750"/>
          <p14:tracePt t="219379" x="2971800" y="1530350"/>
          <p14:tracePt t="219397" x="3009900" y="1504950"/>
          <p14:tracePt t="219414" x="3016250" y="1498600"/>
          <p14:tracePt t="219428" x="3048000" y="1466850"/>
          <p14:tracePt t="219444" x="3067050" y="1447800"/>
          <p14:tracePt t="219463" x="3105150" y="1416050"/>
          <p14:tracePt t="219479" x="3149600" y="1390650"/>
          <p14:tracePt t="219497" x="3175000" y="1377950"/>
          <p14:tracePt t="219512" x="3238500" y="1358900"/>
          <p14:tracePt t="219529" x="3282950" y="1339850"/>
          <p14:tracePt t="219546" x="3359150" y="1320800"/>
          <p14:tracePt t="219563" x="3416300" y="1301750"/>
          <p14:tracePt t="219581" x="3448050" y="1282700"/>
          <p14:tracePt t="219611" x="3498850" y="1270000"/>
          <p14:tracePt t="219612" x="3511550" y="1263650"/>
          <p14:tracePt t="219628" x="3549650" y="1250950"/>
          <p14:tracePt t="219646" x="3562350" y="1244600"/>
          <p14:tracePt t="219662" x="3587750" y="1231900"/>
          <p14:tracePt t="219679" x="3600450" y="1225550"/>
          <p14:tracePt t="219696" x="3606800" y="1219200"/>
          <p14:tracePt t="219859" x="3600450" y="1219200"/>
          <p14:tracePt t="219863" x="3594100" y="1219200"/>
          <p14:tracePt t="219880" x="3575050" y="1219200"/>
          <p14:tracePt t="219881" x="3549650" y="1219200"/>
          <p14:tracePt t="219896" x="3467100" y="1219200"/>
          <p14:tracePt t="219913" x="3422650" y="1219200"/>
          <p14:tracePt t="219929" x="3302000" y="1219200"/>
          <p14:tracePt t="219946" x="3244850" y="1219200"/>
          <p14:tracePt t="219962" x="3124200" y="1219200"/>
          <p14:tracePt t="219979" x="3003550" y="1219200"/>
          <p14:tracePt t="219996" x="2952750" y="1219200"/>
          <p14:tracePt t="220012" x="2838450" y="1219200"/>
          <p14:tracePt t="220029" x="2730500" y="1238250"/>
          <p14:tracePt t="220046" x="2673350" y="1250950"/>
          <p14:tracePt t="220062" x="2565400" y="1282700"/>
          <p14:tracePt t="220080" x="2520950" y="1308100"/>
          <p14:tracePt t="220096" x="2438400" y="1339850"/>
          <p14:tracePt t="220112" x="2400300" y="1352550"/>
          <p14:tracePt t="220129" x="2343150" y="1377950"/>
          <p14:tracePt t="220146" x="2311400" y="1403350"/>
          <p14:tracePt t="220162" x="2292350" y="1416050"/>
          <p14:tracePt t="220179" x="2260600" y="1435100"/>
          <p14:tracePt t="220196" x="2241550" y="1441450"/>
          <p14:tracePt t="220212" x="2216150" y="1460500"/>
          <p14:tracePt t="220229" x="2171700" y="1479550"/>
          <p14:tracePt t="220246" x="2152650" y="1479550"/>
          <p14:tracePt t="220262" x="2108200" y="1504950"/>
          <p14:tracePt t="220280" x="2063750" y="1524000"/>
          <p14:tracePt t="220297" x="2038350" y="1543050"/>
          <p14:tracePt t="220312" x="1993900" y="1555750"/>
          <p14:tracePt t="220328" x="1974850" y="1568450"/>
          <p14:tracePt t="220345" x="1924050" y="1593850"/>
          <p14:tracePt t="220361" x="1898650" y="1612900"/>
          <p14:tracePt t="220378" x="1854200" y="1638300"/>
          <p14:tracePt t="220395" x="1797050" y="1663700"/>
          <p14:tracePt t="220412" x="1765300" y="1670050"/>
          <p14:tracePt t="220428" x="1708150" y="1695450"/>
          <p14:tracePt t="220446" x="1682750" y="1701800"/>
          <p14:tracePt t="220463" x="1612900" y="1727200"/>
          <p14:tracePt t="220480" x="1511300" y="1733550"/>
          <p14:tracePt t="220497" x="1460500" y="1733550"/>
          <p14:tracePt t="220513" x="1358900" y="1739900"/>
          <p14:tracePt t="220529" x="1301750" y="1739900"/>
          <p14:tracePt t="220546" x="1225550" y="1739900"/>
          <p14:tracePt t="220563" x="1200150" y="1739900"/>
          <p14:tracePt t="220563" x="1168400" y="1739900"/>
          <p14:tracePt t="220580" x="1136650" y="1739900"/>
          <p14:tracePt t="220597" x="1060450" y="1739900"/>
          <p14:tracePt t="220613" x="1022350" y="1739900"/>
          <p14:tracePt t="220629" x="946150" y="1739900"/>
          <p14:tracePt t="220646" x="895350" y="1739900"/>
          <p14:tracePt t="220662" x="876300" y="1739900"/>
          <p14:tracePt t="220679" x="869950" y="1739900"/>
          <p14:tracePt t="220827" x="876300" y="1739900"/>
          <p14:tracePt t="220828" x="889000" y="1739900"/>
          <p14:tracePt t="220847" x="901700" y="1733550"/>
          <p14:tracePt t="220849" x="927100" y="1727200"/>
          <p14:tracePt t="220863" x="1003300" y="1708150"/>
          <p14:tracePt t="220879" x="1047750" y="1689100"/>
          <p14:tracePt t="220896" x="1174750" y="1657350"/>
          <p14:tracePt t="220913" x="1238250" y="1631950"/>
          <p14:tracePt t="220929" x="1384300" y="1587500"/>
          <p14:tracePt t="220947" x="1530350" y="1549400"/>
          <p14:tracePt t="220962" x="1612900" y="1524000"/>
          <p14:tracePt t="220979" x="1746250" y="1485900"/>
          <p14:tracePt t="220996" x="1803400" y="1473200"/>
          <p14:tracePt t="221012" x="1930400" y="1428750"/>
          <p14:tracePt t="221030" x="2044700" y="1397000"/>
          <p14:tracePt t="221046" x="2101850" y="1377950"/>
          <p14:tracePt t="221062" x="2216150" y="1339850"/>
          <p14:tracePt t="221079" x="2273300" y="1320800"/>
          <p14:tracePt t="221096" x="2387600" y="1289050"/>
          <p14:tracePt t="221112" x="2489200" y="1257300"/>
          <p14:tracePt t="221129" x="2546350" y="1244600"/>
          <p14:tracePt t="221146" x="2647950" y="1219200"/>
          <p14:tracePt t="221162" x="2698750" y="1200150"/>
          <p14:tracePt t="221179" x="2787650" y="1168400"/>
          <p14:tracePt t="221196" x="2863850" y="1149350"/>
          <p14:tracePt t="221213" x="2889250" y="1143000"/>
          <p14:tracePt t="221229" x="2933700" y="1123950"/>
          <p14:tracePt t="221246" x="2946400" y="1123950"/>
          <p14:tracePt t="221262" x="2959100" y="1117600"/>
          <p14:tracePt t="221356" x="2959100" y="1123950"/>
          <p14:tracePt t="221376" x="2946400" y="1130300"/>
          <p14:tracePt t="221387" x="2933700" y="1136650"/>
          <p14:tracePt t="221404" x="2914650" y="1149350"/>
          <p14:tracePt t="221405" x="2889250" y="1162050"/>
          <p14:tracePt t="221411" x="2863850" y="1168400"/>
          <p14:tracePt t="221428" x="2794000" y="1200150"/>
          <p14:tracePt t="221445" x="2711450" y="1219200"/>
          <p14:tracePt t="221463" x="2667000" y="1238250"/>
          <p14:tracePt t="221479" x="2552700" y="1270000"/>
          <p14:tracePt t="221496" x="2425700" y="1301750"/>
          <p14:tracePt t="221512" x="2368550" y="1314450"/>
          <p14:tracePt t="221529" x="2235200" y="1358900"/>
          <p14:tracePt t="221546" x="2152650" y="1377950"/>
          <p14:tracePt t="221563" x="2019300" y="1422400"/>
          <p14:tracePt t="221579" x="1873250" y="1473200"/>
          <p14:tracePt t="221597" x="1803400" y="1485900"/>
          <p14:tracePt t="221612" x="1670050" y="1524000"/>
          <p14:tracePt t="221629" x="1612900" y="1549400"/>
          <p14:tracePt t="221644" x="1498600" y="1581150"/>
          <p14:tracePt t="221661" x="1403350" y="1612900"/>
          <p14:tracePt t="221679" x="1358900" y="1625600"/>
          <p14:tracePt t="221696" x="1250950" y="1663700"/>
          <p14:tracePt t="221713" x="1187450" y="1682750"/>
          <p14:tracePt t="221729" x="1060450" y="1727200"/>
          <p14:tracePt t="221746" x="927100" y="1765300"/>
          <p14:tracePt t="221762" x="869950" y="1784350"/>
          <p14:tracePt t="221779" x="793750" y="1803400"/>
          <p14:tracePt t="221796" x="768350" y="1809750"/>
          <p14:tracePt t="221866" x="774700" y="1809750"/>
          <p14:tracePt t="221888" x="787400" y="1803400"/>
          <p14:tracePt t="221899" x="806450" y="1797050"/>
          <p14:tracePt t="221900" x="831850" y="1784350"/>
          <p14:tracePt t="221912" x="914400" y="1752600"/>
          <p14:tracePt t="221929" x="971550" y="1739900"/>
          <p14:tracePt t="221946" x="1130300" y="1695450"/>
          <p14:tracePt t="221962" x="1219200" y="1670050"/>
          <p14:tracePt t="221979" x="1397000" y="1606550"/>
          <p14:tracePt t="221996" x="1593850" y="1543050"/>
          <p14:tracePt t="222013" x="1695450" y="1511300"/>
          <p14:tracePt t="222029" x="1879600" y="1454150"/>
          <p14:tracePt t="222046" x="1981200" y="1416050"/>
          <p14:tracePt t="222062" x="2171700" y="1358900"/>
          <p14:tracePt t="222079" x="2336800" y="1308100"/>
          <p14:tracePt t="222096" x="2413000" y="1289050"/>
          <p14:tracePt t="222112" x="2552700" y="1250950"/>
          <p14:tracePt t="222129" x="2616200" y="1231900"/>
          <p14:tracePt t="222146" x="2724150" y="1200150"/>
          <p14:tracePt t="222162" x="2806700" y="1168400"/>
          <p14:tracePt t="222179" x="2838450" y="1162050"/>
          <p14:tracePt t="222196" x="2870200" y="1149350"/>
          <p14:tracePt t="222213" x="2882900" y="1143000"/>
          <p14:tracePt t="222811" x="2882900" y="1149350"/>
          <p14:tracePt t="222822" x="2882900" y="1155700"/>
          <p14:tracePt t="222842" x="2876550" y="1168400"/>
          <p14:tracePt t="222854" x="2863850" y="1187450"/>
          <p14:tracePt t="222863" x="2857500" y="1206500"/>
          <p14:tracePt t="222865" x="2844800" y="1219200"/>
          <p14:tracePt t="222879" x="2819400" y="1276350"/>
          <p14:tracePt t="222896" x="2806700" y="1301750"/>
          <p14:tracePt t="222912" x="2768600" y="1377950"/>
          <p14:tracePt t="222929" x="2730500" y="1460500"/>
          <p14:tracePt t="222946" x="2711450" y="1498600"/>
          <p14:tracePt t="222962" x="2667000" y="1593850"/>
          <p14:tracePt t="222980" x="2654300" y="1638300"/>
          <p14:tracePt t="222996" x="2603500" y="1733550"/>
          <p14:tracePt t="223012" x="2565400" y="1841500"/>
          <p14:tracePt t="223029" x="2540000" y="1892300"/>
          <p14:tracePt t="223046" x="2501900" y="1993900"/>
          <p14:tracePt t="223062" x="2470150" y="2051050"/>
          <p14:tracePt t="223079" x="2419350" y="2159000"/>
          <p14:tracePt t="223096" x="2374900" y="2273300"/>
          <p14:tracePt t="223112" x="2349500" y="2330450"/>
          <p14:tracePt t="223129" x="2330450" y="2457450"/>
          <p14:tracePt t="223146" x="2311400" y="2520950"/>
          <p14:tracePt t="223162" x="2292350" y="2647950"/>
          <p14:tracePt t="223179" x="2286000" y="2774950"/>
          <p14:tracePt t="223196" x="2279650" y="2832100"/>
          <p14:tracePt t="223212" x="2279650" y="2965450"/>
          <p14:tracePt t="223229" x="2273300" y="3022600"/>
          <p14:tracePt t="223246" x="2273300" y="3149600"/>
          <p14:tracePt t="223262" x="2273300" y="3282950"/>
          <p14:tracePt t="223280" x="2273300" y="3333750"/>
          <p14:tracePt t="223296" x="2273300" y="3454400"/>
          <p14:tracePt t="223312" x="2273300" y="3517900"/>
          <p14:tracePt t="223328" x="2273300" y="3632200"/>
          <p14:tracePt t="223345" x="2273300" y="3683000"/>
          <p14:tracePt t="223362" x="2273300" y="3784600"/>
          <p14:tracePt t="223380" x="2260600" y="3873500"/>
          <p14:tracePt t="223397" x="2254250" y="3917950"/>
          <p14:tracePt t="223411" x="2228850" y="3994150"/>
          <p14:tracePt t="223428" x="2209800" y="4019550"/>
          <p14:tracePt t="223445" x="2178050" y="4076700"/>
          <p14:tracePt t="223461" x="2146300" y="4108450"/>
          <p14:tracePt t="223480" x="2133600" y="4127500"/>
          <p14:tracePt t="223496" x="2114550" y="4152900"/>
          <p14:tracePt t="223513" x="2108200" y="4159250"/>
          <p14:tracePt t="223529" x="2095500" y="4165600"/>
          <p14:tracePt t="223547" x="2089150" y="4171950"/>
          <p14:tracePt t="223583" x="2089150" y="4178300"/>
          <p14:tracePt t="223736" x="2089150" y="4171950"/>
          <p14:tracePt t="223746" x="2089150" y="4165600"/>
          <p14:tracePt t="223767" x="2101850" y="4159250"/>
          <p14:tracePt t="223771" x="2108200" y="4146550"/>
          <p14:tracePt t="223779" x="2120900" y="4140200"/>
          <p14:tracePt t="223796" x="2133600" y="4127500"/>
          <p14:tracePt t="223812" x="2159000" y="4108450"/>
          <p14:tracePt t="223829" x="2178050" y="4102100"/>
          <p14:tracePt t="223846" x="2203450" y="4089400"/>
          <p14:tracePt t="223862" x="2222500" y="4083050"/>
          <p14:tracePt t="223879" x="2260600" y="4070350"/>
          <p14:tracePt t="223896" x="2273300" y="4064000"/>
          <p14:tracePt t="223912" x="2305050" y="4057650"/>
          <p14:tracePt t="223929" x="2324100" y="4051300"/>
          <p14:tracePt t="223946" x="2336800" y="4044950"/>
          <p14:tracePt t="223962" x="2355850" y="4038600"/>
          <p14:tracePt t="223998" x="2368550" y="4038600"/>
          <p14:tracePt t="223999" x="2374900" y="4032250"/>
          <p14:tracePt t="224012" x="2381250" y="4032250"/>
          <p14:tracePt t="224049" x="2387600" y="4032250"/>
          <p14:tracePt t="224181" x="2393950" y="4032250"/>
          <p14:tracePt t="224192" x="2406650" y="4032250"/>
          <p14:tracePt t="224195" x="2419350" y="4032250"/>
          <p14:tracePt t="224212" x="2470150" y="4044950"/>
          <p14:tracePt t="224229" x="2559050" y="4076700"/>
          <p14:tracePt t="224246" x="2628900" y="4089400"/>
          <p14:tracePt t="224262" x="2762250" y="4108450"/>
          <p14:tracePt t="224279" x="2895600" y="4133850"/>
          <p14:tracePt t="224296" x="2952750" y="4133850"/>
          <p14:tracePt t="224311" x="3028950" y="4146550"/>
          <p14:tracePt t="224328" x="3054350" y="4146550"/>
          <p14:tracePt t="224346" x="3079750" y="4146550"/>
          <p14:tracePt t="224362" x="3105150" y="4133850"/>
          <p14:tracePt t="224380" x="3111500" y="4121150"/>
          <p14:tracePt t="224396" x="3136900" y="4102100"/>
          <p14:tracePt t="224411" x="3149600" y="4089400"/>
          <p14:tracePt t="224428" x="3168650" y="4064000"/>
          <p14:tracePt t="224445" x="3175000" y="4051300"/>
          <p14:tracePt t="224461" x="3181350" y="4025900"/>
          <p14:tracePt t="224478" x="3187700" y="3994150"/>
          <p14:tracePt t="224496" x="3187700" y="3981450"/>
          <p14:tracePt t="224513" x="3187700" y="3956050"/>
          <p14:tracePt t="224529" x="3187700" y="3917950"/>
          <p14:tracePt t="224547" x="3187700" y="3905250"/>
          <p14:tracePt t="224562" x="3181350" y="3879850"/>
          <p14:tracePt t="224580" x="3168650" y="3860800"/>
          <p14:tracePt t="224596" x="3143250" y="3822700"/>
          <p14:tracePt t="224613" x="3130550" y="3803650"/>
          <p14:tracePt t="224629" x="3098800" y="3759200"/>
          <p14:tracePt t="224647" x="3060700" y="3708400"/>
          <p14:tracePt t="224663" x="3054350" y="3689350"/>
          <p14:tracePt t="224678" x="3009900" y="3632200"/>
          <p14:tracePt t="224694" x="2990850" y="3606800"/>
          <p14:tracePt t="224712" x="2946400" y="3556000"/>
          <p14:tracePt t="224729" x="2895600" y="3517900"/>
          <p14:tracePt t="224746" x="2876550" y="3505200"/>
          <p14:tracePt t="224762" x="2832100" y="3479800"/>
          <p14:tracePt t="224779" x="2813050" y="3473450"/>
          <p14:tracePt t="224796" x="2762250" y="3467100"/>
          <p14:tracePt t="224812" x="2711450" y="3460750"/>
          <p14:tracePt t="224829" x="2692400" y="3460750"/>
          <p14:tracePt t="224846" x="2635250" y="3460750"/>
          <p14:tracePt t="224862" x="2597150" y="3460750"/>
          <p14:tracePt t="224879" x="2533650" y="3460750"/>
          <p14:tracePt t="224896" x="2476500" y="3460750"/>
          <p14:tracePt t="224912" x="2451100" y="3460750"/>
          <p14:tracePt t="224929" x="2400300" y="3460750"/>
          <p14:tracePt t="224946" x="2368550" y="3460750"/>
          <p14:tracePt t="224962" x="2330450" y="3460750"/>
          <p14:tracePt t="224979" x="2266950" y="3473450"/>
          <p14:tracePt t="224996" x="2254250" y="3486150"/>
          <p14:tracePt t="225012" x="2209800" y="3505200"/>
          <p14:tracePt t="225029" x="2190750" y="3517900"/>
          <p14:tracePt t="225046" x="2146300" y="3549650"/>
          <p14:tracePt t="225062" x="2114550" y="3575050"/>
          <p14:tracePt t="225079" x="2101850" y="3587750"/>
          <p14:tracePt t="225096" x="2070100" y="3613150"/>
          <p14:tracePt t="225113" x="2063750" y="3632200"/>
          <p14:tracePt t="225129" x="2044700" y="3651250"/>
          <p14:tracePt t="225146" x="2032000" y="3663950"/>
          <p14:tracePt t="225162" x="2025650" y="3689350"/>
          <p14:tracePt t="225179" x="2012950" y="3714750"/>
          <p14:tracePt t="225196" x="2012950" y="3727450"/>
          <p14:tracePt t="225212" x="2012950" y="3759200"/>
          <p14:tracePt t="225229" x="2012950" y="3790950"/>
          <p14:tracePt t="225246" x="2012950" y="3803650"/>
          <p14:tracePt t="225262" x="2012950" y="3829050"/>
          <p14:tracePt t="225279" x="2012950" y="3841750"/>
          <p14:tracePt t="225297" x="2012950" y="3867150"/>
          <p14:tracePt t="225311" x="2012950" y="3879850"/>
          <p14:tracePt t="225328" x="2025650" y="3911600"/>
          <p14:tracePt t="225345" x="2044700" y="3949700"/>
          <p14:tracePt t="225362" x="2063750" y="3968750"/>
          <p14:tracePt t="225379" x="2101850" y="3994150"/>
          <p14:tracePt t="225397" x="2146300" y="4019550"/>
          <p14:tracePt t="225413" x="2165350" y="4032250"/>
          <p14:tracePt t="225428" x="2209800" y="4044950"/>
          <p14:tracePt t="225445" x="2247900" y="4044950"/>
          <p14:tracePt t="225463" x="2305050" y="4051300"/>
          <p14:tracePt t="225479" x="2330450" y="4051300"/>
          <p14:tracePt t="225479" x="2349500" y="4051300"/>
          <p14:tracePt t="225497" x="2374900" y="4051300"/>
          <p14:tracePt t="225512" x="2425700" y="4038600"/>
          <p14:tracePt t="225529" x="2451100" y="4032250"/>
          <p14:tracePt t="225546" x="2501900" y="4013200"/>
          <p14:tracePt t="225562" x="2565400" y="4000500"/>
          <p14:tracePt t="225580" x="2590800" y="4000500"/>
          <p14:tracePt t="225596" x="2622550" y="3994150"/>
          <p14:tracePt t="225613" x="2641600" y="3987800"/>
          <p14:tracePt t="225629" x="2692400" y="3987800"/>
          <p14:tracePt t="225646" x="2717800" y="3987800"/>
          <p14:tracePt t="225663" x="2781300" y="3981450"/>
          <p14:tracePt t="225679" x="2857500" y="3981450"/>
          <p14:tracePt t="225695" x="2908300" y="3975100"/>
          <p14:tracePt t="225711" x="2952750" y="3962400"/>
          <p14:tracePt t="225729" x="2978150" y="3956050"/>
          <p14:tracePt t="225746" x="3009900" y="3930650"/>
          <p14:tracePt t="225762" x="3041650" y="3911600"/>
          <p14:tracePt t="225779" x="3048000" y="3898900"/>
          <p14:tracePt t="225796" x="3060700" y="3867150"/>
          <p14:tracePt t="225813" x="3067050" y="3860800"/>
          <p14:tracePt t="225829" x="3073400" y="3835400"/>
          <p14:tracePt t="225846" x="3073400" y="3810000"/>
          <p14:tracePt t="225862" x="3073400" y="3797300"/>
          <p14:tracePt t="225879" x="3073400" y="3778250"/>
          <p14:tracePt t="225896" x="3060700" y="3765550"/>
          <p14:tracePt t="225912" x="3035300" y="3740150"/>
          <p14:tracePt t="225929" x="2971800" y="3721100"/>
          <p14:tracePt t="225946" x="2946400" y="3714750"/>
          <p14:tracePt t="225962" x="2863850" y="3689350"/>
          <p14:tracePt t="225979" x="2819400" y="3683000"/>
          <p14:tracePt t="225996" x="2717800" y="3670300"/>
          <p14:tracePt t="226012" x="2641600" y="3663950"/>
          <p14:tracePt t="226029" x="2603500" y="3651250"/>
          <p14:tracePt t="226046" x="2552700" y="3644900"/>
          <p14:tracePt t="226062" x="2533650" y="3644900"/>
          <p14:tracePt t="226079" x="2501900" y="3644900"/>
          <p14:tracePt t="226096" x="2463800" y="3644900"/>
          <p14:tracePt t="226113" x="2444750" y="3651250"/>
          <p14:tracePt t="226129" x="2381250" y="3683000"/>
          <p14:tracePt t="226146" x="2343150" y="3695700"/>
          <p14:tracePt t="226162" x="2260600" y="3721100"/>
          <p14:tracePt t="226179" x="2197100" y="3746500"/>
          <p14:tracePt t="226196" x="2159000" y="3752850"/>
          <p14:tracePt t="226212" x="2114550" y="3765550"/>
          <p14:tracePt t="226229" x="2108200" y="3771900"/>
          <p14:tracePt t="226246" x="2089150" y="3778250"/>
          <p14:tracePt t="226262" x="2082800" y="3784600"/>
          <p14:tracePt t="226280" x="2082800" y="3797300"/>
          <p14:tracePt t="226297" x="2082800" y="3816350"/>
          <p14:tracePt t="226312" x="2082800" y="3835400"/>
          <p14:tracePt t="226328" x="2082800" y="3873500"/>
          <p14:tracePt t="226345" x="2082800" y="3917950"/>
          <p14:tracePt t="226363" x="2089150" y="3937000"/>
          <p14:tracePt t="226379" x="2101850" y="3975100"/>
          <p14:tracePt t="226397" x="2114550" y="3987800"/>
          <p14:tracePt t="226411" x="2139950" y="4013200"/>
          <p14:tracePt t="226428" x="2152650" y="4025900"/>
          <p14:tracePt t="226445" x="2203450" y="4044950"/>
          <p14:tracePt t="226461" x="2273300" y="4064000"/>
          <p14:tracePt t="226479" x="2324100" y="4083050"/>
          <p14:tracePt t="226496" x="2419350" y="4095750"/>
          <p14:tracePt t="226513" x="2463800" y="4095750"/>
          <p14:tracePt t="226529" x="2527300" y="4102100"/>
          <p14:tracePt t="226546" x="2565400" y="4108450"/>
          <p14:tracePt t="226562" x="2584450" y="4108450"/>
          <p14:tracePt t="226580" x="2616200" y="4108450"/>
          <p14:tracePt t="226596" x="2628900" y="4108450"/>
          <p14:tracePt t="226613" x="2667000" y="4108450"/>
          <p14:tracePt t="226629" x="2730500" y="4083050"/>
          <p14:tracePt t="226646" x="2755900" y="4076700"/>
          <p14:tracePt t="226662" x="2819400" y="4051300"/>
          <p14:tracePt t="226679" x="2844800" y="4044950"/>
          <p14:tracePt t="226696" x="2876550" y="4025900"/>
          <p14:tracePt t="226712" x="2901950" y="4006850"/>
          <p14:tracePt t="226729" x="2914650" y="4000500"/>
          <p14:tracePt t="226746" x="2914650" y="3987800"/>
          <p14:tracePt t="226762" x="2921000" y="3975100"/>
          <p14:tracePt t="226779" x="2933700" y="3962400"/>
          <p14:tracePt t="226796" x="2940050" y="3949700"/>
          <p14:tracePt t="226812" x="2940050" y="3937000"/>
          <p14:tracePt t="226829" x="2940050" y="3924300"/>
          <p14:tracePt t="226846" x="2946400" y="3917950"/>
          <p14:tracePt t="226862" x="2946400" y="3905250"/>
          <p14:tracePt t="226879" x="2946400" y="3886200"/>
          <p14:tracePt t="226916" x="2940050" y="3873500"/>
          <p14:tracePt t="226917" x="2933700" y="3867150"/>
          <p14:tracePt t="226929" x="2927350" y="3860800"/>
          <p14:tracePt t="226946" x="2908300" y="3835400"/>
          <p14:tracePt t="226963" x="2882900" y="3810000"/>
          <p14:tracePt t="226979" x="2863850" y="3803650"/>
          <p14:tracePt t="226996" x="2832100" y="3784600"/>
          <p14:tracePt t="227012" x="2813050" y="3778250"/>
          <p14:tracePt t="227029" x="2774950" y="3759200"/>
          <p14:tracePt t="227046" x="2717800" y="3752850"/>
          <p14:tracePt t="227062" x="2679700" y="3752850"/>
          <p14:tracePt t="227079" x="2622550" y="3746500"/>
          <p14:tracePt t="227096" x="2590800" y="3746500"/>
          <p14:tracePt t="227112" x="2533650" y="3746500"/>
          <p14:tracePt t="227129" x="2489200" y="3746500"/>
          <p14:tracePt t="227146" x="2482850" y="3746500"/>
          <p14:tracePt t="227162" x="2451100" y="3759200"/>
          <p14:tracePt t="227179" x="2438400" y="3759200"/>
          <p14:tracePt t="227196" x="2413000" y="3771900"/>
          <p14:tracePt t="227212" x="2393950" y="3778250"/>
          <p14:tracePt t="227229" x="2362200" y="3797300"/>
          <p14:tracePt t="227246" x="2336800" y="3822700"/>
          <p14:tracePt t="227262" x="2324100" y="3829050"/>
          <p14:tracePt t="227279" x="2311400" y="3854450"/>
          <p14:tracePt t="227296" x="2298700" y="3867150"/>
          <p14:tracePt t="227311" x="2292350" y="3879850"/>
          <p14:tracePt t="227328" x="2286000" y="3905250"/>
          <p14:tracePt t="227365" x="2279650" y="3917950"/>
          <p14:tracePt t="227366" x="2279650" y="3924300"/>
          <p14:tracePt t="227379" x="2279650" y="3937000"/>
          <p14:tracePt t="227396" x="2279650" y="3949700"/>
          <p14:tracePt t="227411" x="2286000" y="3968750"/>
          <p14:tracePt t="227428" x="2292350" y="3981450"/>
          <p14:tracePt t="227445" x="2317750" y="4013200"/>
          <p14:tracePt t="227462" x="2336800" y="4019550"/>
          <p14:tracePt t="227479" x="2387600" y="4044950"/>
          <p14:tracePt t="227496" x="2476500" y="4070350"/>
          <p14:tracePt t="227512" x="2527300" y="4089400"/>
          <p14:tracePt t="227530" x="2641600" y="4108450"/>
          <p14:tracePt t="227546" x="2711450" y="4121150"/>
          <p14:tracePt t="227562" x="2832100" y="4133850"/>
          <p14:tracePt t="227580" x="2921000" y="4133850"/>
          <p14:tracePt t="227596" x="2952750" y="4133850"/>
          <p14:tracePt t="227612" x="3009900" y="4133850"/>
          <p14:tracePt t="227629" x="3028950" y="4127500"/>
          <p14:tracePt t="227629" x="3048000" y="4127500"/>
          <p14:tracePt t="227646" x="3054350" y="4121150"/>
          <p14:tracePt t="227662" x="3079750" y="4114800"/>
          <p14:tracePt t="227679" x="3086100" y="4114800"/>
          <p14:tracePt t="229205" x="3092450" y="4114800"/>
          <p14:tracePt t="230692" x="3092450" y="4121150"/>
          <p14:tracePt t="230733" x="3092450" y="4127500"/>
          <p14:tracePt t="231019" x="3092450" y="4133850"/>
          <p14:tracePt t="231548" x="3092450" y="4140200"/>
          <p14:tracePt t="231590" x="3092450" y="4146550"/>
          <p14:tracePt t="239049" x="3098800" y="4146550"/>
          <p14:tracePt t="239062" x="3105150" y="4140200"/>
          <p14:tracePt t="239081" x="3111500" y="4133850"/>
          <p14:tracePt t="239096" x="3130550" y="4127500"/>
          <p14:tracePt t="239097" x="3155950" y="4114800"/>
          <p14:tracePt t="239113" x="3181350" y="4102100"/>
          <p14:tracePt t="239129" x="3244850" y="4089400"/>
          <p14:tracePt t="239147" x="3289300" y="4083050"/>
          <p14:tracePt t="239163" x="3371850" y="4057650"/>
          <p14:tracePt t="239180" x="3454400" y="4025900"/>
          <p14:tracePt t="239197" x="3511550" y="4000500"/>
          <p14:tracePt t="239213" x="3651250" y="3962400"/>
          <p14:tracePt t="239230" x="3727450" y="3937000"/>
          <p14:tracePt t="239246" x="3886200" y="3879850"/>
          <p14:tracePt t="239263" x="4070350" y="3829050"/>
          <p14:tracePt t="239280" x="4171950" y="3803650"/>
          <p14:tracePt t="239296" x="4356100" y="3759200"/>
          <p14:tracePt t="239313" x="4559300" y="3702050"/>
          <p14:tracePt t="239330" x="4654550" y="3676650"/>
          <p14:tracePt t="239345" x="4832350" y="3619500"/>
          <p14:tracePt t="239362" x="4921250" y="3594100"/>
          <p14:tracePt t="239380" x="5124450" y="3530600"/>
          <p14:tracePt t="239396" x="5219700" y="3505200"/>
          <p14:tracePt t="239413" x="5397500" y="3441700"/>
          <p14:tracePt t="239429" x="5600700" y="3378200"/>
          <p14:tracePt t="239445" x="5689600" y="3346450"/>
          <p14:tracePt t="239462" x="5880100" y="3282950"/>
          <p14:tracePt t="239478" x="5956300" y="3251200"/>
          <p14:tracePt t="239496" x="6121400" y="3200400"/>
          <p14:tracePt t="239513" x="6261100" y="3155950"/>
          <p14:tracePt t="239530" x="6318250" y="3136900"/>
          <p14:tracePt t="239546" x="6451600" y="3092450"/>
          <p14:tracePt t="239563" x="6527800" y="3073400"/>
          <p14:tracePt t="239580" x="6705600" y="3022600"/>
          <p14:tracePt t="239596" x="6896100" y="2965450"/>
          <p14:tracePt t="239613" x="7010400" y="2927350"/>
          <p14:tracePt t="239630" x="7226300" y="2876550"/>
          <p14:tracePt t="239647" x="7315200" y="2851150"/>
          <p14:tracePt t="239663" x="7486650" y="2794000"/>
          <p14:tracePt t="239680" x="7620000" y="2755900"/>
          <p14:tracePt t="239697" x="7677150" y="2736850"/>
          <p14:tracePt t="239713" x="7772400" y="2705100"/>
          <p14:tracePt t="239730" x="7804150" y="2698750"/>
          <p14:tracePt t="239746" x="7867650" y="2679700"/>
          <p14:tracePt t="239763" x="7912100" y="2667000"/>
          <p14:tracePt t="239780" x="7931150" y="2660650"/>
          <p14:tracePt t="239796" x="7969250" y="2647950"/>
          <p14:tracePt t="239813" x="7994650" y="2641600"/>
          <p14:tracePt t="239830" x="8045450" y="2628900"/>
          <p14:tracePt t="239846" x="8089900" y="2616200"/>
          <p14:tracePt t="239863" x="8115300" y="2609850"/>
          <p14:tracePt t="239880" x="8153400" y="2597150"/>
          <p14:tracePt t="239896" x="8159750" y="2590800"/>
          <p14:tracePt t="239913" x="8185150" y="2584450"/>
          <p14:tracePt t="239930" x="8197850" y="2584450"/>
          <p14:tracePt t="239930" x="8216900" y="2578100"/>
          <p14:tracePt t="239947" x="8235950" y="2578100"/>
          <p14:tracePt t="239963" x="8274050" y="2565400"/>
          <p14:tracePt t="239979" x="8299450" y="2559050"/>
          <p14:tracePt t="239996" x="8350250" y="2546350"/>
          <p14:tracePt t="240013" x="8388350" y="2533650"/>
          <p14:tracePt t="240030" x="8407400" y="2527300"/>
          <p14:tracePt t="240046" x="8432800" y="2514600"/>
          <p14:tracePt t="240063" x="8439150" y="2514600"/>
          <p14:tracePt t="240734" x="8426450" y="2514600"/>
          <p14:tracePt t="240744" x="8401050" y="2514600"/>
          <p14:tracePt t="240764" x="8375650" y="2520950"/>
          <p14:tracePt t="240780" x="8337550" y="2527300"/>
          <p14:tracePt t="240781" x="8261350" y="2540000"/>
          <p14:tracePt t="240796" x="8210550" y="2552700"/>
          <p14:tracePt t="240813" x="8121650" y="2565400"/>
          <p14:tracePt t="240830" x="8077200" y="2565400"/>
          <p14:tracePt t="240846" x="7975600" y="2571750"/>
          <p14:tracePt t="240863" x="7943850" y="2578100"/>
          <p14:tracePt t="240880" x="7867650" y="2578100"/>
          <p14:tracePt t="240896" x="7797800" y="2584450"/>
          <p14:tracePt t="240912" x="7772400" y="2590800"/>
          <p14:tracePt t="240929" x="7727950" y="2597150"/>
          <p14:tracePt t="240946" x="7708900" y="2603500"/>
          <p14:tracePt t="240963" x="7677150" y="2616200"/>
          <p14:tracePt t="240980" x="7651750" y="2622550"/>
          <p14:tracePt t="240996" x="7645400" y="2622550"/>
          <p14:tracePt t="241013" x="7632700" y="2628900"/>
          <p14:tracePt t="241030" x="7626350" y="2635250"/>
          <p14:tracePt t="241169" x="7620000" y="2635250"/>
          <p14:tracePt t="242554" x="7613650" y="2635250"/>
          <p14:tracePt t="242584" x="7607300" y="2635250"/>
          <p14:tracePt t="242596" x="7594600" y="2635250"/>
          <p14:tracePt t="242606" x="7588250" y="2635250"/>
          <p14:tracePt t="242615" x="7575550" y="2635250"/>
          <p14:tracePt t="242626" x="7562850" y="2635250"/>
          <p14:tracePt t="242628" x="7556500" y="2635250"/>
          <p14:tracePt t="242646" x="7537450" y="2635250"/>
          <p14:tracePt t="242664" x="7518400" y="2635250"/>
          <p14:tracePt t="242680" x="7505700" y="2635250"/>
          <p14:tracePt t="242696" x="7480300" y="2635250"/>
          <p14:tracePt t="242713" x="7461250" y="2635250"/>
          <p14:tracePt t="242729" x="7423150" y="2635250"/>
          <p14:tracePt t="242746" x="7378700" y="2635250"/>
          <p14:tracePt t="242763" x="7353300" y="2635250"/>
          <p14:tracePt t="242780" x="7308850" y="2635250"/>
          <p14:tracePt t="242796" x="7264400" y="2635250"/>
          <p14:tracePt t="242814" x="7239000" y="2635250"/>
          <p14:tracePt t="242830" x="7200900" y="2635250"/>
          <p14:tracePt t="242846" x="7175500" y="2635250"/>
          <p14:tracePt t="242863" x="7131050" y="2635250"/>
          <p14:tracePt t="242880" x="7118350" y="2635250"/>
          <p14:tracePt t="242896" x="7080250" y="2635250"/>
          <p14:tracePt t="242913" x="7048500" y="2635250"/>
          <p14:tracePt t="242930" x="7035800" y="2635250"/>
          <p14:tracePt t="242946" x="7004050" y="2635250"/>
          <p14:tracePt t="242963" x="6985000" y="2635250"/>
          <p14:tracePt t="242979" x="6959600" y="2635250"/>
          <p14:tracePt t="242996" x="6927850" y="2635250"/>
          <p14:tracePt t="243014" x="6921500" y="2635250"/>
          <p14:tracePt t="243030" x="6908800" y="2635250"/>
          <p14:tracePt t="243046" x="6902450" y="2635250"/>
          <p14:tracePt t="243086" x="6896100" y="2635250"/>
          <p14:tracePt t="243483" x="6902450" y="2635250"/>
          <p14:tracePt t="243493" x="6908800" y="2628900"/>
          <p14:tracePt t="243502" x="6915150" y="2628900"/>
          <p14:tracePt t="243502" x="6921500" y="2622550"/>
          <p14:tracePt t="243514" x="6927850" y="2622550"/>
          <p14:tracePt t="243530" x="6946900" y="2622550"/>
          <p14:tracePt t="243546" x="6965950" y="2616200"/>
          <p14:tracePt t="243563" x="6991350" y="2616200"/>
          <p14:tracePt t="243580" x="7004050" y="2616200"/>
          <p14:tracePt t="243596" x="7035800" y="2616200"/>
          <p14:tracePt t="243613" x="7073900" y="2616200"/>
          <p14:tracePt t="243630" x="7092950" y="2616200"/>
          <p14:tracePt t="243646" x="7137400" y="2616200"/>
          <p14:tracePt t="243663" x="7162800" y="2616200"/>
          <p14:tracePt t="243679" x="7213600" y="2616200"/>
          <p14:tracePt t="243696" x="7270750" y="2616200"/>
          <p14:tracePt t="243713" x="7302500" y="2616200"/>
          <p14:tracePt t="243729" x="7359650" y="2616200"/>
          <p14:tracePt t="243746" x="7378700" y="2616200"/>
          <p14:tracePt t="243764" x="7435850" y="2616200"/>
          <p14:tracePt t="243780" x="7493000" y="2616200"/>
          <p14:tracePt t="243796" x="7524750" y="2616200"/>
          <p14:tracePt t="243813" x="7581900" y="2616200"/>
          <p14:tracePt t="243829" x="7620000" y="2616200"/>
          <p14:tracePt t="243846" x="7683500" y="2616200"/>
          <p14:tracePt t="243863" x="7740650" y="2616200"/>
          <p14:tracePt t="243879" x="7772400" y="2616200"/>
          <p14:tracePt t="243896" x="7835900" y="2616200"/>
          <p14:tracePt t="243913" x="7854950" y="2616200"/>
          <p14:tracePt t="243930" x="7912100" y="2616200"/>
          <p14:tracePt t="243946" x="7969250" y="2616200"/>
          <p14:tracePt t="243963" x="8007350" y="2616200"/>
          <p14:tracePt t="243979" x="8083550" y="2616200"/>
          <p14:tracePt t="243996" x="8115300" y="2616200"/>
          <p14:tracePt t="244014" x="8204200" y="2616200"/>
          <p14:tracePt t="244029" x="8248650" y="2616200"/>
          <p14:tracePt t="244046" x="8324850" y="2616200"/>
          <p14:tracePt t="244063" x="8401050" y="2616200"/>
          <p14:tracePt t="244080" x="8439150" y="2616200"/>
          <p14:tracePt t="244096" x="8502650" y="2616200"/>
          <p14:tracePt t="244113" x="8553450" y="2616200"/>
          <p14:tracePt t="244130" x="8578850" y="2616200"/>
          <p14:tracePt t="244146" x="8636000" y="2616200"/>
          <p14:tracePt t="244163" x="8655050" y="2616200"/>
          <p14:tracePt t="244179" x="8699500" y="2616200"/>
          <p14:tracePt t="244196" x="8724900" y="2616200"/>
          <p14:tracePt t="244213" x="8756650" y="2616200"/>
          <p14:tracePt t="244229" x="8782050" y="2616200"/>
          <p14:tracePt t="244489" x="8775700" y="2616200"/>
          <p14:tracePt t="244505" x="8769350" y="2616200"/>
          <p14:tracePt t="244507" x="8750300" y="2616200"/>
          <p14:tracePt t="244514" x="8724900" y="2616200"/>
          <p14:tracePt t="244530" x="8648700" y="2616200"/>
          <p14:tracePt t="244547" x="8540750" y="2616200"/>
          <p14:tracePt t="244563" x="8470900" y="2616200"/>
          <p14:tracePt t="244581" x="8356600" y="2616200"/>
          <p14:tracePt t="244596" x="8312150" y="2616200"/>
          <p14:tracePt t="244613" x="8229600" y="2616200"/>
          <p14:tracePt t="244630" x="8172450" y="2616200"/>
          <p14:tracePt t="244646" x="8147050" y="2616200"/>
          <p14:tracePt t="244663" x="8083550" y="2616200"/>
          <p14:tracePt t="244679" x="8051800" y="2616200"/>
          <p14:tracePt t="244696" x="7975600" y="2616200"/>
          <p14:tracePt t="244713" x="7886700" y="2616200"/>
          <p14:tracePt t="244730" x="7842250" y="2616200"/>
          <p14:tracePt t="244746" x="7740650" y="2616200"/>
          <p14:tracePt t="244764" x="7696200" y="2616200"/>
          <p14:tracePt t="244779" x="7588250" y="2616200"/>
          <p14:tracePt t="244796" x="7480300" y="2616200"/>
          <p14:tracePt t="244813" x="7423150" y="2616200"/>
          <p14:tracePt t="244829" x="7334250" y="2616200"/>
          <p14:tracePt t="244846" x="7289800" y="2616200"/>
          <p14:tracePt t="244863" x="7213600" y="2616200"/>
          <p14:tracePt t="244879" x="7150100" y="2616200"/>
          <p14:tracePt t="244897" x="7112000" y="2616200"/>
          <p14:tracePt t="244913" x="7023100" y="2616200"/>
          <p14:tracePt t="244930" x="6978650" y="2616200"/>
          <p14:tracePt t="244946" x="6870700" y="2616200"/>
          <p14:tracePt t="244962" x="6775450" y="2616200"/>
          <p14:tracePt t="244979" x="6718300" y="2616200"/>
          <p14:tracePt t="244996" x="6654800" y="2616200"/>
          <p14:tracePt t="245014" x="6629400" y="2616200"/>
          <p14:tracePt t="245029" x="6604000" y="2616200"/>
          <p14:tracePt t="245185" x="6610350" y="2616200"/>
          <p14:tracePt t="245196" x="6616700" y="2616200"/>
          <p14:tracePt t="245206" x="6623050" y="2616200"/>
          <p14:tracePt t="245216" x="6635750" y="2616200"/>
          <p14:tracePt t="245226" x="6661150" y="2616200"/>
          <p14:tracePt t="245230" x="6692900" y="2616200"/>
          <p14:tracePt t="245246" x="6781800" y="2616200"/>
          <p14:tracePt t="245263" x="6896100" y="2616200"/>
          <p14:tracePt t="245280" x="6965950" y="2616200"/>
          <p14:tracePt t="245296" x="7092950" y="2616200"/>
          <p14:tracePt t="245314" x="7150100" y="2616200"/>
          <p14:tracePt t="245330" x="7239000" y="2616200"/>
          <p14:tracePt t="245345" x="7296150" y="2616200"/>
          <p14:tracePt t="245362" x="7321550" y="2616200"/>
          <p14:tracePt t="245380" x="7346950" y="2616200"/>
          <p14:tracePt t="245396" x="7366000" y="2616200"/>
          <p14:tracePt t="245413" x="7391400" y="2616200"/>
          <p14:tracePt t="245430" x="7423150" y="2616200"/>
          <p14:tracePt t="245447" x="7435850" y="2616200"/>
          <p14:tracePt t="245462" x="7480300" y="2616200"/>
          <p14:tracePt t="245479" x="7505700" y="2616200"/>
          <p14:tracePt t="245495" x="7550150" y="2616200"/>
          <p14:tracePt t="245512" x="7607300" y="2616200"/>
          <p14:tracePt t="245530" x="7632700" y="2616200"/>
          <p14:tracePt t="245546" x="7683500" y="2616200"/>
          <p14:tracePt t="245562" x="7708900" y="2616200"/>
          <p14:tracePt t="245579" x="7747000" y="2616200"/>
          <p14:tracePt t="245595" x="7797800" y="2616200"/>
          <p14:tracePt t="245613" x="7823200" y="2616200"/>
          <p14:tracePt t="245630" x="7886700" y="2616200"/>
          <p14:tracePt t="245646" x="7912100" y="2616200"/>
          <p14:tracePt t="245663" x="7975600" y="2616200"/>
          <p14:tracePt t="245680" x="8032750" y="2616200"/>
          <p14:tracePt t="245696" x="8064500" y="2616200"/>
          <p14:tracePt t="245713" x="8121650" y="2616200"/>
          <p14:tracePt t="245730" x="8147050" y="2616200"/>
          <p14:tracePt t="245746" x="8197850" y="2616200"/>
          <p14:tracePt t="245763" x="8235950" y="2616200"/>
          <p14:tracePt t="245780" x="8255000" y="2616200"/>
          <p14:tracePt t="245796" x="8286750" y="2616200"/>
          <p14:tracePt t="245813" x="8299450" y="2616200"/>
          <p14:tracePt t="245829" x="8331200" y="2616200"/>
          <p14:tracePt t="245846" x="8362950" y="2616200"/>
          <p14:tracePt t="245863" x="8382000" y="2616200"/>
          <p14:tracePt t="245880" x="8413750" y="2616200"/>
          <p14:tracePt t="245896" x="8439150" y="2616200"/>
          <p14:tracePt t="245913" x="8496300" y="2616200"/>
          <p14:tracePt t="245930" x="8553450" y="2616200"/>
          <p14:tracePt t="245946" x="8585200" y="2616200"/>
          <p14:tracePt t="245963" x="8636000" y="2616200"/>
          <p14:tracePt t="245979" x="8661400" y="2616200"/>
          <p14:tracePt t="245996" x="8686800" y="2616200"/>
          <p14:tracePt t="246013" x="8699500" y="2616200"/>
          <p14:tracePt t="246029" x="8705850" y="2616200"/>
          <p14:tracePt t="246046" x="8712200" y="2616200"/>
          <p14:tracePt t="246063" x="8718550" y="2616200"/>
          <p14:tracePt t="246079" x="8724900" y="2616200"/>
          <p14:tracePt t="246096" x="8731250" y="2616200"/>
          <p14:tracePt t="246113" x="8737600" y="2616200"/>
          <p14:tracePt t="246129" x="8750300" y="2616200"/>
          <p14:tracePt t="246146" x="8756650" y="2616200"/>
          <p14:tracePt t="246163" x="8763000" y="2616200"/>
          <p14:tracePt t="246179" x="8769350" y="2616200"/>
          <p14:tracePt t="246196" x="8775700" y="2616200"/>
          <p14:tracePt t="246213" x="8782050" y="2616200"/>
          <p14:tracePt t="246229" x="8788400" y="2616200"/>
          <p14:tracePt t="246246" x="8794750" y="2616200"/>
          <p14:tracePt t="246263" x="8807450" y="2616200"/>
          <p14:tracePt t="246279" x="8826500" y="2616200"/>
          <p14:tracePt t="246296" x="8845550" y="2616200"/>
          <p14:tracePt t="246314" x="8858250" y="2616200"/>
          <p14:tracePt t="246330" x="8864600" y="2616200"/>
          <p14:tracePt t="246588" x="8864600" y="2622550"/>
          <p14:tracePt t="246609" x="8864600" y="2628900"/>
          <p14:tracePt t="246613" x="8851900" y="2628900"/>
          <p14:tracePt t="246630" x="8839200" y="2635250"/>
          <p14:tracePt t="246631" x="8826500" y="2635250"/>
          <p14:tracePt t="246646" x="8782050" y="2635250"/>
          <p14:tracePt t="246663" x="8756650" y="2635250"/>
          <p14:tracePt t="246679" x="8724900" y="2635250"/>
          <p14:tracePt t="246696" x="8686800" y="2635250"/>
          <p14:tracePt t="246713" x="8667750" y="2635250"/>
          <p14:tracePt t="246729" x="8636000" y="2635250"/>
          <p14:tracePt t="246746" x="8616950" y="2635250"/>
          <p14:tracePt t="246763" x="8572500" y="2635250"/>
          <p14:tracePt t="246779" x="8515350" y="2635250"/>
          <p14:tracePt t="246796" x="8477250" y="2635250"/>
          <p14:tracePt t="246814" x="8420100" y="2635250"/>
          <p14:tracePt t="246829" x="8388350" y="2635250"/>
          <p14:tracePt t="246846" x="8324850" y="2635250"/>
          <p14:tracePt t="246863" x="8267700" y="2635250"/>
          <p14:tracePt t="246880" x="8242300" y="2635250"/>
          <p14:tracePt t="246896" x="8185150" y="2635250"/>
          <p14:tracePt t="246914" x="8159750" y="2635250"/>
          <p14:tracePt t="246929" x="8102600" y="2635250"/>
          <p14:tracePt t="246946" x="8039100" y="2635250"/>
          <p14:tracePt t="246964" x="8007350" y="2635250"/>
          <p14:tracePt t="246979" x="7943850" y="2635250"/>
          <p14:tracePt t="246996" x="7912100" y="2635250"/>
          <p14:tracePt t="247013" x="7874000" y="2635250"/>
          <p14:tracePt t="247030" x="7823200" y="2635250"/>
          <p14:tracePt t="247046" x="7797800" y="2635250"/>
          <p14:tracePt t="247063" x="7734300" y="2635250"/>
          <p14:tracePt t="247080" x="7702550" y="2635250"/>
          <p14:tracePt t="247096" x="7620000" y="2635250"/>
          <p14:tracePt t="247113" x="7575550" y="2635250"/>
          <p14:tracePt t="247129" x="7493000" y="2635250"/>
          <p14:tracePt t="247146" x="7423150" y="2635250"/>
          <p14:tracePt t="247163" x="7391400" y="2635250"/>
          <p14:tracePt t="247179" x="7334250" y="2635250"/>
          <p14:tracePt t="247196" x="7289800" y="2635250"/>
          <p14:tracePt t="247213" x="7270750" y="2635250"/>
          <p14:tracePt t="247229" x="7239000" y="2635250"/>
          <p14:tracePt t="247246" x="7226300" y="2635250"/>
          <p14:tracePt t="247263" x="7194550" y="2635250"/>
          <p14:tracePt t="247279" x="7169150" y="2635250"/>
          <p14:tracePt t="247296" x="7112000" y="2635250"/>
          <p14:tracePt t="247314" x="7048500" y="2635250"/>
          <p14:tracePt t="247330" x="7010400" y="2635250"/>
          <p14:tracePt t="247347" x="6953250" y="2635250"/>
          <p14:tracePt t="247361" x="6934200" y="2635250"/>
          <p14:tracePt t="247380" x="6908800" y="2635250"/>
          <p14:tracePt t="247396" x="6896100" y="2635250"/>
          <p14:tracePt t="247413" x="6889750" y="2635250"/>
          <p14:tracePt t="247430" x="6877050" y="2635250"/>
          <p14:tracePt t="247445" x="6864350" y="2635250"/>
          <p14:tracePt t="247472" x="6851650" y="2635250"/>
          <p14:tracePt t="247618" x="6858000" y="2635250"/>
          <p14:tracePt t="247628" x="6870700" y="2635250"/>
          <p14:tracePt t="247639" x="6883400" y="2635250"/>
          <p14:tracePt t="247646" x="6940550" y="2635250"/>
          <p14:tracePt t="247663" x="6985000" y="2635250"/>
          <p14:tracePt t="247679" x="7099300" y="2635250"/>
          <p14:tracePt t="247697" x="7213600" y="2635250"/>
          <p14:tracePt t="247713" x="7270750" y="2635250"/>
          <p14:tracePt t="247729" x="7378700" y="2635250"/>
          <p14:tracePt t="247746" x="7423150" y="2635250"/>
          <p14:tracePt t="247746" x="7480300" y="2635250"/>
          <p14:tracePt t="247763" x="7543800" y="2628900"/>
          <p14:tracePt t="247779" x="7677150" y="2628900"/>
          <p14:tracePt t="247796" x="7753350" y="2628900"/>
          <p14:tracePt t="247813" x="7924800" y="2622550"/>
          <p14:tracePt t="247829" x="8001000" y="2622550"/>
          <p14:tracePt t="247846" x="8140700" y="2622550"/>
          <p14:tracePt t="247863" x="8248650" y="2622550"/>
          <p14:tracePt t="247880" x="8293100" y="2622550"/>
          <p14:tracePt t="247896" x="8350250" y="2622550"/>
          <p14:tracePt t="247913" x="8388350" y="2622550"/>
          <p14:tracePt t="247929" x="8451850" y="2622550"/>
          <p14:tracePt t="247947" x="8528050" y="2622550"/>
          <p14:tracePt t="247963" x="8566150" y="2622550"/>
          <p14:tracePt t="247980" x="8655050" y="2622550"/>
          <p14:tracePt t="247996" x="8693150" y="2622550"/>
          <p14:tracePt t="248013" x="8763000" y="2622550"/>
          <p14:tracePt t="248029" x="8813800" y="2622550"/>
          <p14:tracePt t="248046" x="8826500" y="2622550"/>
          <p14:tracePt t="248063" x="8845550" y="2622550"/>
          <p14:tracePt t="248079" x="8851900" y="2622550"/>
          <p14:tracePt t="248096" x="8858250" y="2622550"/>
          <p14:tracePt t="249319" x="8851900" y="2622550"/>
          <p14:tracePt t="249327" x="8845550" y="2628900"/>
          <p14:tracePt t="249339" x="8839200" y="2635250"/>
          <p14:tracePt t="249346" x="8832850" y="2641600"/>
          <p14:tracePt t="249362" x="8794750" y="2660650"/>
          <p14:tracePt t="249380" x="8743950" y="2679700"/>
          <p14:tracePt t="249396" x="8699500" y="2698750"/>
          <p14:tracePt t="249396" x="8648700" y="2711450"/>
          <p14:tracePt t="249414" x="8604250" y="2730500"/>
          <p14:tracePt t="249430" x="8470900" y="2762250"/>
          <p14:tracePt t="249447" x="8401050" y="2787650"/>
          <p14:tracePt t="249462" x="8242300" y="2832100"/>
          <p14:tracePt t="249478" x="8166100" y="2857500"/>
          <p14:tracePt t="249495" x="7975600" y="2908300"/>
          <p14:tracePt t="249513" x="7778750" y="2971800"/>
          <p14:tracePt t="249530" x="7670800" y="3003550"/>
          <p14:tracePt t="249546" x="7442200" y="3079750"/>
          <p14:tracePt t="249563" x="7340600" y="3105150"/>
          <p14:tracePt t="249580" x="7150100" y="3175000"/>
          <p14:tracePt t="249596" x="6985000" y="3244850"/>
          <p14:tracePt t="249613" x="6902450" y="3276600"/>
          <p14:tracePt t="249630" x="6750050" y="3333750"/>
          <p14:tracePt t="249647" x="6667500" y="3359150"/>
          <p14:tracePt t="249663" x="6508750" y="3416300"/>
          <p14:tracePt t="249679" x="6432550" y="3448050"/>
          <p14:tracePt t="249696" x="6254750" y="3505200"/>
          <p14:tracePt t="249713" x="6089650" y="3556000"/>
          <p14:tracePt t="249729" x="6000750" y="3581400"/>
          <p14:tracePt t="249746" x="5822950" y="3638550"/>
          <p14:tracePt t="249763" x="5651500" y="3676650"/>
          <p14:tracePt t="249779" x="5588000" y="3695700"/>
          <p14:tracePt t="249796" x="5454650" y="3727450"/>
          <p14:tracePt t="249813" x="5384800" y="3746500"/>
          <p14:tracePt t="249829" x="5283200" y="3778250"/>
          <p14:tracePt t="249846" x="5175250" y="3810000"/>
          <p14:tracePt t="249863" x="5130800" y="3829050"/>
          <p14:tracePt t="249879" x="5035550" y="3848100"/>
          <p14:tracePt t="249896" x="4997450" y="3860800"/>
          <p14:tracePt t="249913" x="4927600" y="3879850"/>
          <p14:tracePt t="249929" x="4902200" y="3892550"/>
          <p14:tracePt t="249946" x="4851400" y="3905250"/>
          <p14:tracePt t="249963" x="4819650" y="3917950"/>
          <p14:tracePt t="249979" x="4800600" y="3924300"/>
          <p14:tracePt t="249996" x="4762500" y="3930650"/>
          <p14:tracePt t="250014" x="4743450" y="3930650"/>
          <p14:tracePt t="250028" x="4705350" y="3943350"/>
          <p14:tracePt t="250045" x="4654550" y="3956050"/>
          <p14:tracePt t="250064" x="4616450" y="3962400"/>
          <p14:tracePt t="250079" x="4514850" y="3981450"/>
          <p14:tracePt t="250096" x="4451350" y="3987800"/>
          <p14:tracePt t="250113" x="4273550" y="4000500"/>
          <p14:tracePt t="250129" x="4044950" y="4000500"/>
          <p14:tracePt t="250146" x="3930650" y="4000500"/>
          <p14:tracePt t="250163" x="3625850" y="4000500"/>
          <p14:tracePt t="250180" x="3492500" y="4000500"/>
          <p14:tracePt t="250196" x="3238500" y="4000500"/>
          <p14:tracePt t="250213" x="3067050" y="4000500"/>
          <p14:tracePt t="250229" x="3003550" y="4000500"/>
          <p14:tracePt t="250246" x="2933700" y="4000500"/>
          <p14:tracePt t="250263" x="2914650" y="4000500"/>
          <p14:tracePt t="250279" x="2908300" y="4000500"/>
          <p14:tracePt t="250446" x="2908300" y="3994150"/>
          <p14:tracePt t="250447" x="2914650" y="3987800"/>
          <p14:tracePt t="250465" x="2921000" y="3981450"/>
          <p14:tracePt t="250478" x="2921000" y="3975100"/>
          <p14:tracePt t="250479" x="2927350" y="3962400"/>
          <p14:tracePt t="250495" x="2940050" y="3943350"/>
          <p14:tracePt t="250514" x="2952750" y="3924300"/>
          <p14:tracePt t="250529" x="2965450" y="3917950"/>
          <p14:tracePt t="250546" x="2978150" y="3905250"/>
          <p14:tracePt t="250563" x="3003550" y="3898900"/>
          <p14:tracePt t="250580" x="3022600" y="3886200"/>
          <p14:tracePt t="250596" x="3048000" y="3867150"/>
          <p14:tracePt t="250613" x="3060700" y="3860800"/>
          <p14:tracePt t="250630" x="3086100" y="3841750"/>
          <p14:tracePt t="250664" x="3092450" y="3835400"/>
          <p14:tracePt t="250666" x="3098800" y="3829050"/>
          <p14:tracePt t="250680" x="3105150" y="3822700"/>
          <p14:tracePt t="250696" x="3105150" y="3816350"/>
          <p14:tracePt t="250713" x="3105150" y="3803650"/>
          <p14:tracePt t="250729" x="3098800" y="3803650"/>
          <p14:tracePt t="250746" x="3067050" y="3797300"/>
          <p14:tracePt t="250763" x="3009900" y="3790950"/>
          <p14:tracePt t="250779" x="2971800" y="3784600"/>
          <p14:tracePt t="250796" x="2901950" y="3778250"/>
          <p14:tracePt t="250813" x="2870200" y="3765550"/>
          <p14:tracePt t="250829" x="2825750" y="3759200"/>
          <p14:tracePt t="250846" x="2794000" y="3752850"/>
          <p14:tracePt t="250864" x="2787650" y="3746500"/>
          <p14:tracePt t="250879" x="2762250" y="3746500"/>
          <p14:tracePt t="250896" x="2755900" y="3740150"/>
          <p14:tracePt t="250913" x="2717800" y="3740150"/>
          <p14:tracePt t="250929" x="2686050" y="3733800"/>
          <p14:tracePt t="250946" x="2660650" y="3733800"/>
          <p14:tracePt t="250963" x="2603500" y="3733800"/>
          <p14:tracePt t="250979" x="2578100" y="3733800"/>
          <p14:tracePt t="250996" x="2514600" y="3733800"/>
          <p14:tracePt t="251013" x="2457450" y="3733800"/>
          <p14:tracePt t="251030" x="2425700" y="3733800"/>
          <p14:tracePt t="251045" x="2355850" y="3733800"/>
          <p14:tracePt t="251062" x="2324100" y="3733800"/>
          <p14:tracePt t="251079" x="2266950" y="3733800"/>
          <p14:tracePt t="251096" x="2216150" y="3733800"/>
          <p14:tracePt t="251113" x="2190750" y="3733800"/>
          <p14:tracePt t="251129" x="2152650" y="3733800"/>
          <p14:tracePt t="251146" x="2133600" y="3733800"/>
          <p14:tracePt t="251163" x="2101850" y="3733800"/>
          <p14:tracePt t="251180" x="2070100" y="3733800"/>
          <p14:tracePt t="251196" x="2063750" y="3733800"/>
          <p14:tracePt t="251213" x="2051050" y="3733800"/>
          <p14:tracePt t="251229" x="2044700" y="3733800"/>
          <p14:tracePt t="251246" x="2038350" y="3733800"/>
          <p14:tracePt t="251263" x="2032000" y="3746500"/>
          <p14:tracePt t="251279" x="2032000" y="3752850"/>
          <p14:tracePt t="251296" x="2032000" y="3759200"/>
          <p14:tracePt t="251313" x="2032000" y="3765550"/>
          <p14:tracePt t="251330" x="2032000" y="3778250"/>
          <p14:tracePt t="251347" x="2032000" y="3790950"/>
          <p14:tracePt t="251364" x="2032000" y="3797300"/>
          <p14:tracePt t="251380" x="2032000" y="3810000"/>
          <p14:tracePt t="251397" x="2032000" y="3816350"/>
          <p14:tracePt t="251413" x="2032000" y="3829050"/>
          <p14:tracePt t="251430" x="2044700" y="3841750"/>
          <p14:tracePt t="251447" x="2051050" y="3848100"/>
          <p14:tracePt t="251462" x="2070100" y="3867150"/>
          <p14:tracePt t="251478" x="2082800" y="3873500"/>
          <p14:tracePt t="251495" x="2108200" y="3892550"/>
          <p14:tracePt t="251512" x="2127250" y="3905250"/>
          <p14:tracePt t="251529" x="2152650" y="3911600"/>
          <p14:tracePt t="251546" x="2203450" y="3930650"/>
          <p14:tracePt t="251563" x="2228850" y="3937000"/>
          <p14:tracePt t="251580" x="2298700" y="3956050"/>
          <p14:tracePt t="251597" x="2374900" y="3975100"/>
          <p14:tracePt t="251613" x="2400300" y="3981450"/>
          <p14:tracePt t="251629" x="2457450" y="3994150"/>
          <p14:tracePt t="251646" x="2482850" y="4000500"/>
          <p14:tracePt t="251664" x="2552700" y="4006850"/>
          <p14:tracePt t="251679" x="2584450" y="4006850"/>
          <p14:tracePt t="251696" x="2698750" y="4019550"/>
          <p14:tracePt t="251713" x="2825750" y="4019550"/>
          <p14:tracePt t="251729" x="2901950" y="4019550"/>
          <p14:tracePt t="251747" x="3035300" y="4019550"/>
          <p14:tracePt t="251764" x="3092450" y="4013200"/>
          <p14:tracePt t="251781" x="3181350" y="4000500"/>
          <p14:tracePt t="251797" x="3232150" y="3987800"/>
          <p14:tracePt t="251814" x="3244850" y="3975100"/>
          <p14:tracePt t="251830" x="3263900" y="3949700"/>
          <p14:tracePt t="251847" x="3276600" y="3943350"/>
          <p14:tracePt t="251864" x="3289300" y="3917950"/>
          <p14:tracePt t="251881" x="3295650" y="3905250"/>
          <p14:tracePt t="251897" x="3302000" y="3898900"/>
          <p14:tracePt t="251914" x="3308350" y="3892550"/>
          <p14:tracePt t="251949" x="3308350" y="3886200"/>
          <p14:tracePt t="251969" x="3308350" y="3879850"/>
          <p14:tracePt t="251980" x="3308350" y="3873500"/>
          <p14:tracePt t="252000" x="3308350" y="3867150"/>
          <p14:tracePt t="252002" x="3308350" y="3860800"/>
          <p14:tracePt t="252014" x="3302000" y="3854450"/>
          <p14:tracePt t="252030" x="3276600" y="3829050"/>
          <p14:tracePt t="252047" x="3263900" y="3816350"/>
          <p14:tracePt t="252062" x="3225800" y="3790950"/>
          <p14:tracePt t="252079" x="3181350" y="3765550"/>
          <p14:tracePt t="252097" x="3155950" y="3759200"/>
          <p14:tracePt t="252114" x="3111500" y="3746500"/>
          <p14:tracePt t="252130" x="3054350" y="3727450"/>
          <p14:tracePt t="252147" x="3009900" y="3721100"/>
          <p14:tracePt t="252164" x="2933700" y="3695700"/>
          <p14:tracePt t="252180" x="2901950" y="3689350"/>
          <p14:tracePt t="252197" x="2819400" y="3670300"/>
          <p14:tracePt t="252214" x="2755900" y="3651250"/>
          <p14:tracePt t="252230" x="2717800" y="3638550"/>
          <p14:tracePt t="252247" x="2667000" y="3625850"/>
          <p14:tracePt t="252264" x="2654300" y="3625850"/>
          <p14:tracePt t="252281" x="2616200" y="3625850"/>
          <p14:tracePt t="252297" x="2578100" y="3625850"/>
          <p14:tracePt t="252314" x="2559050" y="3625850"/>
          <p14:tracePt t="252331" x="2514600" y="3625850"/>
          <p14:tracePt t="252347" x="2482850" y="3625850"/>
          <p14:tracePt t="252363" x="2425700" y="3625850"/>
          <p14:tracePt t="252380" x="2368550" y="3625850"/>
          <p14:tracePt t="252398" x="2349500" y="3625850"/>
          <p14:tracePt t="252415" x="2305050" y="3625850"/>
          <p14:tracePt t="252431" x="2286000" y="3625850"/>
          <p14:tracePt t="252447" x="2260600" y="3625850"/>
          <p14:tracePt t="252463" x="2247900" y="3632200"/>
          <p14:tracePt t="252479" x="2228850" y="3644900"/>
          <p14:tracePt t="252496" x="2216150" y="3657600"/>
          <p14:tracePt t="252514" x="2209800" y="3663950"/>
          <p14:tracePt t="252530" x="2203450" y="3676650"/>
          <p14:tracePt t="252547" x="2197100" y="3695700"/>
          <p14:tracePt t="252564" x="2190750" y="3695700"/>
          <p14:tracePt t="252581" x="2184400" y="3714750"/>
          <p14:tracePt t="252597" x="2178050" y="3721100"/>
          <p14:tracePt t="252614" x="2165350" y="3740150"/>
          <p14:tracePt t="252631" x="2165350" y="3746500"/>
          <p14:tracePt t="252647" x="2159000" y="3771900"/>
          <p14:tracePt t="252664" x="2152650" y="3797300"/>
          <p14:tracePt t="252680" x="2152650" y="3816350"/>
          <p14:tracePt t="252697" x="2152650" y="3841750"/>
          <p14:tracePt t="252714" x="2152650" y="3854450"/>
          <p14:tracePt t="252730" x="2159000" y="3886200"/>
          <p14:tracePt t="252747" x="2165350" y="3911600"/>
          <p14:tracePt t="252764" x="2178050" y="3924300"/>
          <p14:tracePt t="252780" x="2203450" y="3949700"/>
          <p14:tracePt t="252797" x="2209800" y="3956050"/>
          <p14:tracePt t="252814" x="2228850" y="3981450"/>
          <p14:tracePt t="252830" x="2254250" y="4000500"/>
          <p14:tracePt t="252847" x="2273300" y="4006850"/>
          <p14:tracePt t="252864" x="2317750" y="4025900"/>
          <p14:tracePt t="252880" x="2349500" y="4032250"/>
          <p14:tracePt t="252897" x="2406650" y="4038600"/>
          <p14:tracePt t="252914" x="2476500" y="4044950"/>
          <p14:tracePt t="252931" x="2514600" y="4051300"/>
          <p14:tracePt t="252947" x="2578100" y="4051300"/>
          <p14:tracePt t="252965" x="2609850" y="4051300"/>
          <p14:tracePt t="252980" x="2679700" y="4051300"/>
          <p14:tracePt t="252997" x="2749550" y="4051300"/>
          <p14:tracePt t="253015" x="2781300" y="4051300"/>
          <p14:tracePt t="253030" x="2832100" y="4051300"/>
          <p14:tracePt t="253047" x="2863850" y="4044950"/>
          <p14:tracePt t="253064" x="2908300" y="4032250"/>
          <p14:tracePt t="253080" x="2952750" y="4006850"/>
          <p14:tracePt t="253097" x="2971800" y="3994150"/>
          <p14:tracePt t="253114" x="3003550" y="3968750"/>
          <p14:tracePt t="253130" x="3022600" y="3956050"/>
          <p14:tracePt t="253147" x="3041650" y="3937000"/>
          <p14:tracePt t="253165" x="3048000" y="3924300"/>
          <p14:tracePt t="253180" x="3060700" y="3892550"/>
          <p14:tracePt t="253197" x="3060700" y="3873500"/>
          <p14:tracePt t="253214" x="3060700" y="3867150"/>
          <p14:tracePt t="253230" x="3060700" y="3860800"/>
          <p14:tracePt t="253247" x="3054350" y="3848100"/>
          <p14:tracePt t="253264" x="3048000" y="3848100"/>
          <p14:tracePt t="253280" x="3022600" y="3841750"/>
          <p14:tracePt t="253297" x="3003550" y="3841750"/>
          <p14:tracePt t="253314" x="2965450" y="3835400"/>
          <p14:tracePt t="253331" x="2908300" y="3835400"/>
          <p14:tracePt t="253348" x="2882900" y="3829050"/>
          <p14:tracePt t="253363" x="2825750" y="3829050"/>
          <p14:tracePt t="253380" x="2800350" y="3829050"/>
          <p14:tracePt t="253398" x="2749550" y="3829050"/>
          <p14:tracePt t="253414" x="2698750" y="3829050"/>
          <p14:tracePt t="253431" x="2686050" y="3835400"/>
          <p14:tracePt t="253447" x="2647950" y="3848100"/>
          <p14:tracePt t="253479" x="2628900" y="3854450"/>
          <p14:tracePt t="253480" x="2603500" y="3860800"/>
          <p14:tracePt t="253496" x="2597150" y="3867150"/>
          <p14:tracePt t="253514" x="2584450" y="3879850"/>
          <p14:tracePt t="253530" x="2578100" y="3898900"/>
          <p14:tracePt t="253566" x="2578100" y="3905250"/>
          <p14:tracePt t="253568" x="2578100" y="3911600"/>
          <p14:tracePt t="253582" x="2571750" y="3917950"/>
          <p14:tracePt t="253620" x="2571750" y="3924300"/>
          <p14:tracePt t="253630" x="2571750" y="3930650"/>
          <p14:tracePt t="253631" x="2571750" y="3937000"/>
          <p14:tracePt t="254505" x="2565400" y="3943350"/>
          <p14:tracePt t="254526" x="2565400" y="3949700"/>
          <p14:tracePt t="254547" x="2559050" y="3949700"/>
          <p14:tracePt t="256215" x="2559050" y="3943350"/>
          <p14:tracePt t="256222" x="2571750" y="3930650"/>
          <p14:tracePt t="256237" x="2590800" y="3911600"/>
          <p14:tracePt t="256247" x="2622550" y="3892550"/>
          <p14:tracePt t="256257" x="2660650" y="3854450"/>
          <p14:tracePt t="256264" x="2762250" y="3752850"/>
          <p14:tracePt t="256280" x="2819400" y="3702050"/>
          <p14:tracePt t="256297" x="2952750" y="3568700"/>
          <p14:tracePt t="256314" x="3098800" y="3441700"/>
          <p14:tracePt t="256331" x="3168650" y="3371850"/>
          <p14:tracePt t="256347" x="3295650" y="3187700"/>
          <p14:tracePt t="256362" x="3371850" y="3092450"/>
          <p14:tracePt t="256380" x="3492500" y="2863850"/>
          <p14:tracePt t="256397" x="3606800" y="2597150"/>
          <p14:tracePt t="256414" x="3651250" y="2463800"/>
          <p14:tracePt t="256433" x="3740150" y="2209800"/>
          <p14:tracePt t="256447" x="3778250" y="2108200"/>
          <p14:tracePt t="256465" x="3848100" y="1917700"/>
          <p14:tracePt t="256479" x="3886200" y="1828800"/>
          <p14:tracePt t="256496" x="3937000" y="1663700"/>
          <p14:tracePt t="256514" x="3987800" y="1524000"/>
          <p14:tracePt t="256530" x="4006850" y="1460500"/>
          <p14:tracePt t="256547" x="4044950" y="1346200"/>
          <p14:tracePt t="256564" x="4076700" y="1257300"/>
          <p14:tracePt t="256582" x="4089400" y="1225550"/>
          <p14:tracePt t="256597" x="4114800" y="1181100"/>
          <p14:tracePt t="256615" x="4127500" y="1143000"/>
          <p14:tracePt t="256630" x="4146550" y="1041400"/>
          <p14:tracePt t="256647" x="4165600" y="895350"/>
          <p14:tracePt t="256664" x="4171950" y="819150"/>
          <p14:tracePt t="256680" x="4171950" y="660400"/>
          <p14:tracePt t="256697" x="4171950" y="590550"/>
          <p14:tracePt t="256714" x="4171950" y="514350"/>
          <p14:tracePt t="256731" x="4171950" y="495300"/>
          <p14:tracePt t="256962" x="4171950" y="488950"/>
          <p14:tracePt t="256973" x="4159250" y="482600"/>
          <p14:tracePt t="256983" x="4146550" y="469900"/>
          <p14:tracePt t="256987" x="4140200" y="463550"/>
          <p14:tracePt t="256997" x="4089400" y="425450"/>
          <p14:tracePt t="257014" x="4064000" y="412750"/>
          <p14:tracePt t="257030" x="4013200" y="381000"/>
          <p14:tracePt t="257047" x="3994150" y="374650"/>
          <p14:tracePt t="257064" x="3956050" y="349250"/>
          <p14:tracePt t="257080" x="3930650" y="330200"/>
          <p14:tracePt t="257097" x="3917950" y="330200"/>
          <p14:tracePt t="257129" x="3879850" y="311150"/>
          <p14:tracePt t="257129" x="3860800" y="298450"/>
          <p14:tracePt t="257146" x="3822700" y="285750"/>
          <p14:tracePt t="257164" x="3790950" y="273050"/>
          <p14:tracePt t="257180" x="3771900" y="273050"/>
          <p14:tracePt t="257197" x="3759200" y="266700"/>
          <p14:tracePt t="257214" x="3746500" y="266700"/>
          <p14:tracePt t="257230" x="3740150" y="266700"/>
          <p14:tracePt t="257436" x="3752850" y="266700"/>
          <p14:tracePt t="257446" x="3759200" y="266700"/>
          <p14:tracePt t="257446" x="3784600" y="266700"/>
          <p14:tracePt t="257467" x="3816350" y="266700"/>
          <p14:tracePt t="257479" x="3860800" y="266700"/>
          <p14:tracePt t="257487" x="3924300" y="266700"/>
          <p14:tracePt t="257496" x="4076700" y="266700"/>
          <p14:tracePt t="257513" x="4260850" y="266700"/>
          <p14:tracePt t="257531" x="4349750" y="266700"/>
          <p14:tracePt t="257547" x="4533900" y="266700"/>
          <p14:tracePt t="257564" x="4711700" y="266700"/>
          <p14:tracePt t="257581" x="4813300" y="266700"/>
          <p14:tracePt t="257597" x="4997450" y="266700"/>
          <p14:tracePt t="257615" x="5080000" y="266700"/>
          <p14:tracePt t="257630" x="5264150" y="266700"/>
          <p14:tracePt t="257647" x="5461000" y="266700"/>
          <p14:tracePt t="257664" x="5556250" y="266700"/>
          <p14:tracePt t="257680" x="5746750" y="266700"/>
          <p14:tracePt t="257697" x="5835650" y="266700"/>
          <p14:tracePt t="257714" x="6026150" y="266700"/>
          <p14:tracePt t="257730" x="6191250" y="266700"/>
          <p14:tracePt t="257747" x="6280150" y="266700"/>
          <p14:tracePt t="257764" x="6419850" y="266700"/>
          <p14:tracePt t="257780" x="6470650" y="266700"/>
          <p14:tracePt t="257797" x="6591300" y="266700"/>
          <p14:tracePt t="257814" x="6711950" y="266700"/>
          <p14:tracePt t="257830" x="6769100" y="266700"/>
          <p14:tracePt t="257847" x="6864350" y="266700"/>
          <p14:tracePt t="257864" x="6921500" y="266700"/>
          <p14:tracePt t="257880" x="6997700" y="266700"/>
          <p14:tracePt t="257897" x="7048500" y="266700"/>
          <p14:tracePt t="257914" x="7067550" y="266700"/>
          <p14:tracePt t="257930" x="7105650" y="266700"/>
          <p14:tracePt t="257947" x="7131050" y="266700"/>
          <p14:tracePt t="257964" x="7194550" y="266700"/>
          <p14:tracePt t="257980" x="7239000" y="266700"/>
          <p14:tracePt t="257997" x="7359650" y="266700"/>
          <p14:tracePt t="258014" x="7493000" y="266700"/>
          <p14:tracePt t="258030" x="7556500" y="266700"/>
          <p14:tracePt t="258047" x="7651750" y="266700"/>
          <p14:tracePt t="258064" x="7696200" y="266700"/>
          <p14:tracePt t="258064" x="7740650" y="266700"/>
          <p14:tracePt t="258080" x="7785100" y="266700"/>
          <p14:tracePt t="258097" x="7874000" y="266700"/>
          <p14:tracePt t="258114" x="7918450" y="266700"/>
          <p14:tracePt t="258130" x="8007350" y="279400"/>
          <p14:tracePt t="258147" x="8045450" y="279400"/>
          <p14:tracePt t="258164" x="8121650" y="279400"/>
          <p14:tracePt t="258180" x="8191500" y="279400"/>
          <p14:tracePt t="258197" x="8223250" y="279400"/>
          <p14:tracePt t="258214" x="8286750" y="279400"/>
          <p14:tracePt t="258230" x="8312150" y="279400"/>
          <p14:tracePt t="258247" x="8356600" y="279400"/>
          <p14:tracePt t="258264" x="8369300" y="279400"/>
          <p14:tracePt t="258280" x="8375650" y="279400"/>
          <p14:tracePt t="258297" x="8382000" y="279400"/>
          <p14:tracePt t="258372" x="8388350" y="279400"/>
          <p14:tracePt t="258393" x="8394700" y="279400"/>
          <p14:tracePt t="258405" x="8401050" y="279400"/>
          <p14:tracePt t="258424" x="8407400" y="285750"/>
          <p14:tracePt t="258434" x="8420100" y="285750"/>
          <p14:tracePt t="258446" x="8426450" y="292100"/>
          <p14:tracePt t="258447" x="8439150" y="292100"/>
          <p14:tracePt t="258463" x="8458200" y="298450"/>
          <p14:tracePt t="258479" x="8464550" y="298450"/>
          <p14:tracePt t="260624" x="8470900" y="298450"/>
          <p14:tracePt t="260639" x="8470900" y="304800"/>
          <p14:tracePt t="260640" x="8470900" y="311150"/>
          <p14:tracePt t="260647" x="8470900" y="317500"/>
          <p14:tracePt t="260664" x="8477250" y="342900"/>
          <p14:tracePt t="260681" x="8483600" y="381000"/>
          <p14:tracePt t="260697" x="8483600" y="393700"/>
          <p14:tracePt t="260714" x="8483600" y="438150"/>
          <p14:tracePt t="260730" x="8483600" y="463550"/>
          <p14:tracePt t="260747" x="8483600" y="520700"/>
          <p14:tracePt t="260764" x="8483600" y="552450"/>
          <p14:tracePt t="260780" x="8483600" y="615950"/>
          <p14:tracePt t="260797" x="8477250" y="698500"/>
          <p14:tracePt t="260814" x="8470900" y="736600"/>
          <p14:tracePt t="260830" x="8439150" y="819150"/>
          <p14:tracePt t="260846" x="8432800" y="850900"/>
          <p14:tracePt t="260864" x="8407400" y="946150"/>
          <p14:tracePt t="260880" x="8394700" y="1047750"/>
          <p14:tracePt t="260897" x="8394700" y="1104900"/>
          <p14:tracePt t="260914" x="8382000" y="1212850"/>
          <p14:tracePt t="260930" x="8375650" y="1257300"/>
          <p14:tracePt t="260947" x="8343900" y="1352550"/>
          <p14:tracePt t="260964" x="8312150" y="1447800"/>
          <p14:tracePt t="260980" x="8299450" y="1485900"/>
          <p14:tracePt t="260997" x="8261350" y="1549400"/>
          <p14:tracePt t="261014" x="8248650" y="1574800"/>
          <p14:tracePt t="261030" x="8223250" y="1625600"/>
          <p14:tracePt t="261047" x="8210550" y="1657350"/>
          <p14:tracePt t="261063" x="8185150" y="1708150"/>
          <p14:tracePt t="261079" x="8153400" y="1771650"/>
          <p14:tracePt t="261097" x="8140700" y="1797050"/>
          <p14:tracePt t="261114" x="8115300" y="1854200"/>
          <p14:tracePt t="261130" x="8096250" y="1885950"/>
          <p14:tracePt t="261147" x="8083550" y="1905000"/>
          <p14:tracePt t="261165" x="8077200" y="1936750"/>
          <p14:tracePt t="261180" x="8070850" y="1955800"/>
          <p14:tracePt t="261197" x="8058150" y="1987550"/>
          <p14:tracePt t="261214" x="8039100" y="2032000"/>
          <p14:tracePt t="261230" x="8026400" y="2057400"/>
          <p14:tracePt t="261247" x="8007350" y="2101850"/>
          <p14:tracePt t="261264" x="7994650" y="2120900"/>
          <p14:tracePt t="261280" x="7981950" y="2146300"/>
          <p14:tracePt t="261297" x="7975600" y="2165350"/>
          <p14:tracePt t="261334" x="7975600" y="2171700"/>
          <p14:tracePt t="261406" x="7975600" y="2178050"/>
          <p14:tracePt t="261427" x="7975600" y="2184400"/>
          <p14:tracePt t="261447" x="7975600" y="2190750"/>
          <p14:tracePt t="261457" x="7969250" y="2197100"/>
          <p14:tracePt t="261468" x="7969250" y="2203450"/>
          <p14:tracePt t="261479" x="7962900" y="2216150"/>
          <p14:tracePt t="261479" x="7956550" y="2228850"/>
          <p14:tracePt t="261496" x="7943850" y="2241550"/>
          <p14:tracePt t="261515" x="7943850" y="2260600"/>
          <p14:tracePt t="261530" x="7937500" y="2260600"/>
          <p14:tracePt t="261548" x="7937500" y="2266950"/>
          <p14:tracePt t="261564" x="7937500" y="2273300"/>
          <p14:tracePt t="261603" x="7937500" y="2279650"/>
          <p14:tracePt t="262011" x="7937500" y="2286000"/>
          <p14:tracePt t="262022" x="7937500" y="2292350"/>
          <p14:tracePt t="262031" x="7937500" y="2298700"/>
          <p14:tracePt t="262041" x="7937500" y="2305050"/>
          <p14:tracePt t="262046" x="7937500" y="2317750"/>
          <p14:tracePt t="262064" x="7937500" y="2324100"/>
          <p14:tracePt t="262080" x="7937500" y="2336800"/>
          <p14:tracePt t="262097" x="7937500" y="2355850"/>
          <p14:tracePt t="262114" x="7937500" y="2362200"/>
          <p14:tracePt t="262130" x="7937500" y="2400300"/>
          <p14:tracePt t="262147" x="7937500" y="2419350"/>
          <p14:tracePt t="262164" x="7937500" y="2457450"/>
          <p14:tracePt t="262180" x="7937500" y="2482850"/>
          <p14:tracePt t="262197" x="7943850" y="2527300"/>
          <p14:tracePt t="262214" x="7943850" y="2578100"/>
          <p14:tracePt t="262230" x="7950200" y="2603500"/>
          <p14:tracePt t="262247" x="7956550" y="2686050"/>
          <p14:tracePt t="262264" x="7969250" y="2717800"/>
          <p14:tracePt t="262281" x="7975600" y="2819400"/>
          <p14:tracePt t="262296" x="7988300" y="2933700"/>
          <p14:tracePt t="262314" x="8007350" y="2997200"/>
          <p14:tracePt t="262330" x="8032750" y="3111500"/>
          <p14:tracePt t="262347" x="8045450" y="3181350"/>
          <p14:tracePt t="262363" x="8089900" y="3308350"/>
          <p14:tracePt t="262379" x="8108950" y="3365500"/>
          <p14:tracePt t="262396" x="8121650" y="3454400"/>
          <p14:tracePt t="262414" x="8134350" y="3536950"/>
          <p14:tracePt t="262430" x="8140700" y="3562350"/>
          <p14:tracePt t="262447" x="8147050" y="3613150"/>
          <p14:tracePt t="262464" x="8147050" y="3638550"/>
          <p14:tracePt t="262479" x="8153400" y="3695700"/>
          <p14:tracePt t="262496" x="8172450" y="3778250"/>
          <p14:tracePt t="262512" x="8185150" y="3810000"/>
          <p14:tracePt t="262531" x="8210550" y="3905250"/>
          <p14:tracePt t="262547" x="8248650" y="4000500"/>
          <p14:tracePt t="262564" x="8261350" y="4038600"/>
          <p14:tracePt t="262582" x="8280400" y="4102100"/>
          <p14:tracePt t="262597" x="8299450" y="4127500"/>
          <p14:tracePt t="262614" x="8305800" y="4165600"/>
          <p14:tracePt t="262630" x="8312150" y="4210050"/>
          <p14:tracePt t="262647" x="8312150" y="4235450"/>
          <p14:tracePt t="262664" x="8312150" y="4286250"/>
          <p14:tracePt t="262680" x="8312150" y="4305300"/>
          <p14:tracePt t="262697" x="8312150" y="4362450"/>
          <p14:tracePt t="262714" x="8312150" y="4413250"/>
          <p14:tracePt t="262730" x="8312150" y="4445000"/>
          <p14:tracePt t="262747" x="8312150" y="4502150"/>
          <p14:tracePt t="262764" x="8312150" y="4533900"/>
          <p14:tracePt t="262780" x="8312150" y="4584700"/>
          <p14:tracePt t="262797" x="8312150" y="4635500"/>
          <p14:tracePt t="262814" x="8312150" y="4660900"/>
          <p14:tracePt t="262830" x="8312150" y="4692650"/>
          <p14:tracePt t="262847" x="8312150" y="4711700"/>
          <p14:tracePt t="262864" x="8312150" y="4743450"/>
          <p14:tracePt t="262880" x="8305800" y="4768850"/>
          <p14:tracePt t="262897" x="8299450" y="4781550"/>
          <p14:tracePt t="262914" x="8286750" y="4800600"/>
          <p14:tracePt t="262930" x="8280400" y="4806950"/>
          <p14:tracePt t="262947" x="8274050" y="4826000"/>
          <p14:tracePt t="262964" x="8267700" y="4838700"/>
          <p14:tracePt t="262980" x="8261350" y="4857750"/>
          <p14:tracePt t="262996" x="8255000" y="4889500"/>
          <p14:tracePt t="263014" x="8255000" y="4895850"/>
          <p14:tracePt t="263030" x="8255000" y="4927600"/>
          <p14:tracePt t="263047" x="8255000" y="4940300"/>
          <p14:tracePt t="263064" x="8248650" y="4959350"/>
          <p14:tracePt t="263080" x="8248650" y="4965700"/>
          <p14:tracePt t="263097" x="8248650" y="4972050"/>
          <p14:tracePt t="263114" x="8242300" y="4972050"/>
          <p14:tracePt t="263130" x="8242300" y="4978400"/>
          <p14:tracePt t="263147" x="8229600" y="4984750"/>
          <p14:tracePt t="263164" x="8229600" y="4997450"/>
          <p14:tracePt t="263180" x="8229600" y="5003800"/>
          <p14:tracePt t="263197" x="8223250" y="5016500"/>
          <p14:tracePt t="263214" x="8216900" y="5016500"/>
          <p14:tracePt t="263230" x="8216900" y="5022850"/>
          <p14:tracePt t="263293" x="8210550" y="5022850"/>
          <p14:tracePt t="263385" x="8210550" y="5010150"/>
          <p14:tracePt t="263395" x="8210550" y="4997450"/>
          <p14:tracePt t="263406" x="8210550" y="4984750"/>
          <p14:tracePt t="263416" x="8210550" y="4965700"/>
          <p14:tracePt t="263430" x="8210550" y="4933950"/>
          <p14:tracePt t="263431" x="8210550" y="4851400"/>
          <p14:tracePt t="263447" x="8210550" y="4806950"/>
          <p14:tracePt t="263463" x="8235950" y="4705350"/>
          <p14:tracePt t="263479" x="8242300" y="4641850"/>
          <p14:tracePt t="263496" x="8267700" y="4508500"/>
          <p14:tracePt t="263513" x="8267700" y="4438650"/>
          <p14:tracePt t="263513" x="8274050" y="4375150"/>
          <p14:tracePt t="263531" x="8286750" y="4311650"/>
          <p14:tracePt t="263547" x="8286750" y="4165600"/>
          <p14:tracePt t="263564" x="8293100" y="4114800"/>
          <p14:tracePt t="263581" x="8305800" y="4000500"/>
          <p14:tracePt t="263597" x="8324850" y="3886200"/>
          <p14:tracePt t="263614" x="8331200" y="3822700"/>
          <p14:tracePt t="263630" x="8350250" y="3689350"/>
          <p14:tracePt t="263647" x="8356600" y="3625850"/>
          <p14:tracePt t="263664" x="8382000" y="3479800"/>
          <p14:tracePt t="263680" x="8388350" y="3422650"/>
          <p14:tracePt t="263697" x="8413750" y="3321050"/>
          <p14:tracePt t="263714" x="8432800" y="3232150"/>
          <p14:tracePt t="263730" x="8439150" y="3181350"/>
          <p14:tracePt t="263747" x="8439150" y="3092450"/>
          <p14:tracePt t="263764" x="8426450" y="3035300"/>
          <p14:tracePt t="263780" x="8413750" y="2933700"/>
          <p14:tracePt t="263796" x="8369300" y="2813050"/>
          <p14:tracePt t="263814" x="8343900" y="2743200"/>
          <p14:tracePt t="263830" x="8293100" y="2603500"/>
          <p14:tracePt t="263847" x="8261350" y="2540000"/>
          <p14:tracePt t="263864" x="8197850" y="2413000"/>
          <p14:tracePt t="263880" x="8159750" y="2317750"/>
          <p14:tracePt t="263897" x="8153400" y="2266950"/>
          <p14:tracePt t="263914" x="8134350" y="2209800"/>
          <p14:tracePt t="263930" x="8134350" y="2184400"/>
          <p14:tracePt t="263946" x="8128000" y="2146300"/>
          <p14:tracePt t="263964" x="8121650" y="2133600"/>
          <p14:tracePt t="263980" x="8115300" y="2127250"/>
          <p14:tracePt t="264255" x="8115300" y="2133600"/>
          <p14:tracePt t="264266" x="8115300" y="2139950"/>
          <p14:tracePt t="264268" x="8121650" y="2146300"/>
          <p14:tracePt t="264280" x="8121650" y="2171700"/>
          <p14:tracePt t="264297" x="8128000" y="2184400"/>
          <p14:tracePt t="264314" x="8140700" y="2216150"/>
          <p14:tracePt t="264330" x="8147050" y="2241550"/>
          <p14:tracePt t="264347" x="8159750" y="2279650"/>
          <p14:tracePt t="264363" x="8166100" y="2305050"/>
          <p14:tracePt t="264379" x="8185150" y="2374900"/>
          <p14:tracePt t="264396" x="8197850" y="2457450"/>
          <p14:tracePt t="264413" x="8204200" y="2501900"/>
          <p14:tracePt t="264430" x="8204200" y="2603500"/>
          <p14:tracePt t="264447" x="8204200" y="2743200"/>
          <p14:tracePt t="264465" x="8204200" y="2806700"/>
          <p14:tracePt t="264479" x="8204200" y="2959100"/>
          <p14:tracePt t="264496" x="8210550" y="3054350"/>
          <p14:tracePt t="264513" x="8229600" y="3232150"/>
          <p14:tracePt t="264529" x="8235950" y="3308350"/>
          <p14:tracePt t="264546" x="8261350" y="3473450"/>
          <p14:tracePt t="264562" x="8274050" y="3625850"/>
          <p14:tracePt t="264581" x="8274050" y="3676650"/>
          <p14:tracePt t="264597" x="8280400" y="3803650"/>
          <p14:tracePt t="264614" x="8280400" y="3886200"/>
          <p14:tracePt t="264630" x="8280400" y="3924300"/>
          <p14:tracePt t="264647" x="8280400" y="3968750"/>
          <p14:tracePt t="264664" x="8280400" y="3987800"/>
          <p14:tracePt t="264680" x="8280400" y="4025900"/>
          <p14:tracePt t="264697" x="8280400" y="4032250"/>
          <p14:tracePt t="264713" x="8280400" y="4051300"/>
          <p14:tracePt t="264730" x="8280400" y="4057650"/>
          <p14:tracePt t="265274" x="8280400" y="4064000"/>
          <p14:tracePt t="265326" x="8274050" y="4064000"/>
          <p14:tracePt t="265348" x="8274050" y="4070350"/>
          <p14:tracePt t="265358" x="8267700" y="4070350"/>
          <p14:tracePt t="265367" x="8267700" y="4076700"/>
          <p14:tracePt t="265378" x="8267700" y="4089400"/>
          <p14:tracePt t="265398" x="8267700" y="4108450"/>
          <p14:tracePt t="265399" x="8267700" y="4133850"/>
          <p14:tracePt t="265414" x="8267700" y="4191000"/>
          <p14:tracePt t="265430" x="8261350" y="4235450"/>
          <p14:tracePt t="265446" x="8242300" y="4337050"/>
          <p14:tracePt t="265464" x="8235950" y="4394200"/>
          <p14:tracePt t="265480" x="8204200" y="4495800"/>
          <p14:tracePt t="265497" x="8166100" y="4603750"/>
          <p14:tracePt t="265513" x="8147050" y="4660900"/>
          <p14:tracePt t="265530" x="8115300" y="4762500"/>
          <p14:tracePt t="265546" x="8089900" y="4819650"/>
          <p14:tracePt t="265564" x="8077200" y="4908550"/>
          <p14:tracePt t="265582" x="8064500" y="5003800"/>
          <p14:tracePt t="265597" x="8058150" y="5029200"/>
          <p14:tracePt t="265614" x="8045450" y="5105400"/>
          <p14:tracePt t="265630" x="8039100" y="5143500"/>
          <p14:tracePt t="265647" x="8039100" y="5207000"/>
          <p14:tracePt t="265663" x="8032750" y="5289550"/>
          <p14:tracePt t="265680" x="8032750" y="5334000"/>
          <p14:tracePt t="265697" x="8032750" y="5410200"/>
          <p14:tracePt t="265713" x="8032750" y="5441950"/>
          <p14:tracePt t="265713" x="8032750" y="5467350"/>
          <p14:tracePt t="265730" x="8032750" y="5499100"/>
          <p14:tracePt t="265746" x="8032750" y="5537200"/>
          <p14:tracePt t="265764" x="8032750" y="5543550"/>
          <p14:tracePt t="265780" x="8032750" y="5556250"/>
          <p14:tracePt t="265845" x="8039100" y="5556250"/>
          <p14:tracePt t="265877" x="8045450" y="5556250"/>
          <p14:tracePt t="265879" x="8045450" y="5543550"/>
          <p14:tracePt t="265897" x="8051800" y="5537200"/>
          <p14:tracePt t="265899" x="8058150" y="5530850"/>
          <p14:tracePt t="265914" x="8064500" y="5499100"/>
          <p14:tracePt t="265930" x="8077200" y="5480050"/>
          <p14:tracePt t="265946" x="8089900" y="5454650"/>
          <p14:tracePt t="265964" x="8102600" y="5435600"/>
          <p14:tracePt t="265980" x="8115300" y="5410200"/>
          <p14:tracePt t="265997" x="8121650" y="5397500"/>
          <p14:tracePt t="266014" x="8121650" y="5391150"/>
          <p14:tracePt t="266030" x="8121650" y="5384800"/>
          <p14:tracePt t="266046" x="8121650" y="5378450"/>
          <p14:tracePt t="266063" x="8128000" y="5365750"/>
          <p14:tracePt t="266081" x="8134350" y="5353050"/>
          <p14:tracePt t="266097" x="8134350" y="5346700"/>
          <p14:tracePt t="266114" x="8140700" y="5327650"/>
          <p14:tracePt t="266130" x="8147050" y="5321300"/>
          <p14:tracePt t="266147" x="8153400" y="5302250"/>
          <p14:tracePt t="266164" x="8166100" y="5283200"/>
          <p14:tracePt t="266180" x="8172450" y="5270500"/>
          <p14:tracePt t="266197" x="8172450" y="5257800"/>
          <p14:tracePt t="266213" x="8172450" y="5245100"/>
          <p14:tracePt t="266230" x="8185150" y="5232400"/>
          <p14:tracePt t="266247" x="8185150" y="5226050"/>
          <p14:tracePt t="266262" x="8191500" y="5213350"/>
          <p14:tracePt t="266610" x="8197850" y="5213350"/>
          <p14:tracePt t="266652" x="8204200" y="5213350"/>
          <p14:tracePt t="266803" x="8204200" y="5207000"/>
          <p14:tracePt t="266845" x="8204200" y="5200650"/>
          <p14:tracePt t="266865" x="8210550" y="5200650"/>
          <p14:tracePt t="266886" x="8210550" y="5194300"/>
          <p14:tracePt t="266978" x="8210550" y="5187950"/>
          <p14:tracePt t="266989" x="8216900" y="5187950"/>
          <p14:tracePt t="266999" x="8223250" y="5181600"/>
          <p14:tracePt t="267020" x="8229600" y="5175250"/>
          <p14:tracePt t="267031" x="8235950" y="5162550"/>
          <p14:tracePt t="267033" x="8248650" y="5149850"/>
          <p14:tracePt t="267047" x="8274050" y="5118100"/>
          <p14:tracePt t="267064" x="8286750" y="5099050"/>
          <p14:tracePt t="267080" x="8318500" y="5054600"/>
          <p14:tracePt t="267096" x="8350250" y="4984750"/>
          <p14:tracePt t="267114" x="8375650" y="4940300"/>
          <p14:tracePt t="267130" x="8420100" y="4826000"/>
          <p14:tracePt t="267147" x="8445500" y="4756150"/>
          <p14:tracePt t="267163" x="8502650" y="4597400"/>
          <p14:tracePt t="267180" x="8566150" y="4451350"/>
          <p14:tracePt t="267197" x="8585200" y="4394200"/>
          <p14:tracePt t="267214" x="8623300" y="4311650"/>
          <p14:tracePt t="267230" x="8636000" y="4279900"/>
          <p14:tracePt t="267247" x="8648700" y="4241800"/>
          <p14:tracePt t="267264" x="8661400" y="4197350"/>
          <p14:tracePt t="267280" x="8667750" y="4159250"/>
          <p14:tracePt t="267297" x="8680450" y="4070350"/>
          <p14:tracePt t="267314" x="8686800" y="4013200"/>
          <p14:tracePt t="267330" x="8686800" y="3873500"/>
          <p14:tracePt t="267347" x="8686800" y="3797300"/>
          <p14:tracePt t="267363" x="8686800" y="3644900"/>
          <p14:tracePt t="267379" x="8686800" y="3492500"/>
          <p14:tracePt t="267395" x="8667750" y="3416300"/>
          <p14:tracePt t="267412" x="8636000" y="3238500"/>
          <p14:tracePt t="267430" x="8591550" y="3028950"/>
          <p14:tracePt t="267448" x="8553450" y="2933700"/>
          <p14:tracePt t="267464" x="8458200" y="2679700"/>
          <p14:tracePt t="267479" x="8401050" y="2552700"/>
          <p14:tracePt t="267496" x="8274050" y="2305050"/>
          <p14:tracePt t="267514" x="8153400" y="2120900"/>
          <p14:tracePt t="267530" x="8108950" y="2051050"/>
          <p14:tracePt t="267547" x="8039100" y="1955800"/>
          <p14:tracePt t="267564" x="8013700" y="1917700"/>
          <p14:tracePt t="267581" x="7981950" y="1879600"/>
          <p14:tracePt t="267613" x="7969250" y="1854200"/>
          <p14:tracePt t="267615" x="7962900" y="1847850"/>
          <p14:tracePt t="267758" x="7962900" y="1854200"/>
          <p14:tracePt t="267768" x="7962900" y="1860550"/>
          <p14:tracePt t="267788" x="7962900" y="1873250"/>
          <p14:tracePt t="267799" x="7962900" y="1885950"/>
          <p14:tracePt t="267800" x="7962900" y="1892300"/>
          <p14:tracePt t="267814" x="7962900" y="1930400"/>
          <p14:tracePt t="267830" x="7962900" y="1943100"/>
          <p14:tracePt t="267847" x="7962900" y="1993900"/>
          <p14:tracePt t="267863" x="7962900" y="2019300"/>
          <p14:tracePt t="267880" x="7962900" y="2089150"/>
          <p14:tracePt t="267896" x="7969250" y="2152650"/>
          <p14:tracePt t="267914" x="7975600" y="2190750"/>
          <p14:tracePt t="267930" x="7975600" y="2247900"/>
          <p14:tracePt t="267947" x="7975600" y="2266950"/>
          <p14:tracePt t="267963" x="7981950" y="2298700"/>
          <p14:tracePt t="267980" x="7981950" y="2311400"/>
          <p14:tracePt t="267996" x="7981950" y="2324100"/>
          <p14:tracePt t="268013" x="7981950" y="2336800"/>
          <p14:tracePt t="268030" x="7981950" y="2343150"/>
          <p14:tracePt t="268046" x="7981950" y="2368550"/>
          <p14:tracePt t="268064" x="7981950" y="2387600"/>
          <p14:tracePt t="268080" x="7981950" y="2419350"/>
          <p14:tracePt t="268097" x="7981950" y="2451100"/>
          <p14:tracePt t="268113" x="7981950" y="2457450"/>
          <p14:tracePt t="268130" x="7981950" y="2463800"/>
          <p14:tracePt t="268580" x="7981950" y="2470150"/>
          <p14:tracePt t="268595" x="7981950" y="2476500"/>
          <p14:tracePt t="268606" x="7981950" y="2482850"/>
          <p14:tracePt t="268615" x="7981950" y="2495550"/>
          <p14:tracePt t="268630" x="7981950" y="2520950"/>
          <p14:tracePt t="268647" x="7981950" y="2584450"/>
          <p14:tracePt t="268663" x="7981950" y="2641600"/>
          <p14:tracePt t="268680" x="7981950" y="2762250"/>
          <p14:tracePt t="268697" x="7981950" y="2825750"/>
          <p14:tracePt t="268713" x="7981950" y="2978150"/>
          <p14:tracePt t="268730" x="7981950" y="3117850"/>
          <p14:tracePt t="268747" x="7981950" y="3194050"/>
          <p14:tracePt t="268764" x="7981950" y="3333750"/>
          <p14:tracePt t="268780" x="7981950" y="3409950"/>
          <p14:tracePt t="268797" x="7981950" y="3587750"/>
          <p14:tracePt t="268813" x="7981950" y="3759200"/>
          <p14:tracePt t="268830" x="7981950" y="3841750"/>
          <p14:tracePt t="268846" x="7981950" y="4006850"/>
          <p14:tracePt t="268864" x="7981950" y="4083050"/>
          <p14:tracePt t="268880" x="7981950" y="4222750"/>
          <p14:tracePt t="268897" x="7981950" y="4356100"/>
          <p14:tracePt t="268913" x="7981950" y="4419600"/>
          <p14:tracePt t="268930" x="7981950" y="4578350"/>
          <p14:tracePt t="268947" x="7981950" y="4667250"/>
          <p14:tracePt t="268963" x="7981950" y="4838700"/>
          <p14:tracePt t="268980" x="7981950" y="5010150"/>
          <p14:tracePt t="268997" x="7981950" y="5099050"/>
          <p14:tracePt t="269014" x="7981950" y="5238750"/>
          <p14:tracePt t="269030" x="7981950" y="5295900"/>
          <p14:tracePt t="269046" x="7981950" y="5416550"/>
          <p14:tracePt t="269064" x="7981950" y="5511800"/>
          <p14:tracePt t="269080" x="7981950" y="5549900"/>
          <p14:tracePt t="269097" x="7981950" y="5613400"/>
          <p14:tracePt t="269114" x="7981950" y="5638800"/>
          <p14:tracePt t="269130" x="7981950" y="5670550"/>
          <p14:tracePt t="269146" x="7981950" y="5695950"/>
          <p14:tracePt t="269226" x="7988300" y="5695950"/>
          <p14:tracePt t="269298" x="7988300" y="5689600"/>
          <p14:tracePt t="269308" x="7988300" y="5683250"/>
          <p14:tracePt t="269322" x="7988300" y="5664200"/>
          <p14:tracePt t="269330" x="7988300" y="5645150"/>
          <p14:tracePt t="269330" x="7988300" y="5613400"/>
          <p14:tracePt t="269348" x="7988300" y="5524500"/>
          <p14:tracePt t="269365" x="8001000" y="5480050"/>
          <p14:tracePt t="269380" x="8007350" y="5410200"/>
          <p14:tracePt t="269397" x="8013700" y="5359400"/>
          <p14:tracePt t="269414" x="8020050" y="5346700"/>
          <p14:tracePt t="269431" x="8020050" y="5327650"/>
          <p14:tracePt t="269448" x="8032750" y="5314950"/>
          <p14:tracePt t="269465" x="8032750" y="5302250"/>
          <p14:tracePt t="269482" x="8039100" y="5302250"/>
          <p14:tracePt t="269496" x="8039100" y="5295900"/>
          <p14:tracePt t="269513" x="8039100" y="5289550"/>
          <p14:tracePt t="269531" x="8045450" y="5283200"/>
          <p14:tracePt t="269568" x="8045450" y="5276850"/>
          <p14:tracePt t="269569" x="8045450" y="5270500"/>
          <p14:tracePt t="269599" x="8051800" y="5264150"/>
          <p14:tracePt t="269600" x="8051800" y="5251450"/>
          <p14:tracePt t="269615" x="8051800" y="5238750"/>
          <p14:tracePt t="269632" x="8058150" y="5232400"/>
          <p14:tracePt t="269648" x="8058150" y="5226050"/>
          <p14:tracePt t="269683" x="8058150" y="5219700"/>
          <p14:tracePt t="269684" x="8064500" y="5219700"/>
          <p14:tracePt t="270344" x="8070850" y="5219700"/>
          <p14:tracePt t="270558" x="8077200" y="5219700"/>
          <p14:tracePt t="270599" x="8083550" y="5219700"/>
          <p14:tracePt t="270724" x="8089900" y="5219700"/>
          <p14:tracePt t="272676" x="8096250" y="5219700"/>
          <p14:tracePt t="272717" x="8102600" y="5219700"/>
          <p14:tracePt t="274070" x="8108950" y="5219700"/>
          <p14:tracePt t="274142" x="8115300" y="5219700"/>
          <p14:tracePt t="274164" x="8121650" y="5219700"/>
          <p14:tracePt t="274174" x="8128000" y="5219700"/>
          <p14:tracePt t="274190" x="8128000" y="5213350"/>
          <p14:tracePt t="274192" x="8134350" y="5213350"/>
          <p14:tracePt t="274197" x="8134350" y="5200650"/>
          <p14:tracePt t="274214" x="8115300" y="5156200"/>
          <p14:tracePt t="274231" x="8001000" y="5048250"/>
          <p14:tracePt t="274247" x="7912100" y="4972050"/>
          <p14:tracePt t="274264" x="7550150" y="4711700"/>
          <p14:tracePt t="274281" x="7327900" y="4559300"/>
          <p14:tracePt t="274297" x="6775450" y="4171950"/>
          <p14:tracePt t="274314" x="6159500" y="3752850"/>
          <p14:tracePt t="274331" x="5822950" y="3517900"/>
          <p14:tracePt t="274348" x="5162550" y="3041650"/>
          <p14:tracePt t="274365" x="4806950" y="2787650"/>
          <p14:tracePt t="274380" x="4140200" y="2311400"/>
          <p14:tracePt t="274396" x="3568700" y="1898650"/>
          <p14:tracePt t="274414" x="3302000" y="1708150"/>
          <p14:tracePt t="274431" x="2863850" y="1358900"/>
          <p14:tracePt t="274448" x="2540000" y="1085850"/>
          <p14:tracePt t="274466" x="2419350" y="971550"/>
          <p14:tracePt t="274481" x="2216150" y="793750"/>
          <p14:tracePt t="274498" x="2146300" y="717550"/>
          <p14:tracePt t="274514" x="2006600" y="603250"/>
          <p14:tracePt t="274530" x="1943100" y="571500"/>
          <p14:tracePt t="274546" x="1828800" y="501650"/>
          <p14:tracePt t="274564" x="1689100" y="444500"/>
          <p14:tracePt t="274583" x="1600200" y="406400"/>
          <p14:tracePt t="274597" x="1403350" y="355600"/>
          <p14:tracePt t="274615" x="1181100" y="298450"/>
          <p14:tracePt t="274631" x="1066800" y="273050"/>
          <p14:tracePt t="274648" x="914400" y="247650"/>
          <p14:tracePt t="274664" x="869950" y="247650"/>
          <p14:tracePt t="274681" x="819150" y="247650"/>
          <p14:tracePt t="274699" x="800100" y="273050"/>
          <p14:tracePt t="274714" x="800100" y="292100"/>
          <p14:tracePt t="274731" x="793750" y="330200"/>
          <p14:tracePt t="274747" x="793750" y="349250"/>
          <p14:tracePt t="274764" x="793750" y="400050"/>
          <p14:tracePt t="274781" x="825500" y="450850"/>
          <p14:tracePt t="274798" x="857250" y="488950"/>
          <p14:tracePt t="274814" x="958850" y="584200"/>
          <p14:tracePt t="274831" x="1022350" y="647700"/>
          <p14:tracePt t="274848" x="1174750" y="749300"/>
          <p14:tracePt t="274864" x="1250950" y="812800"/>
          <p14:tracePt t="274881" x="1403350" y="920750"/>
          <p14:tracePt t="274897" x="1524000" y="1016000"/>
          <p14:tracePt t="274914" x="1574800" y="1060450"/>
          <p14:tracePt t="274931" x="1676400" y="1149350"/>
          <p14:tracePt t="274947" x="1727200" y="1200150"/>
          <p14:tracePt t="274947" x="1765300" y="1238250"/>
          <p14:tracePt t="274964" x="1816100" y="1289050"/>
          <p14:tracePt t="274981" x="1905000" y="1377950"/>
          <p14:tracePt t="274998" x="1955800" y="1428750"/>
          <p14:tracePt t="275014" x="2038350" y="1511300"/>
          <p14:tracePt t="275031" x="2089150" y="1555750"/>
          <p14:tracePt t="275048" x="2165350" y="1612900"/>
          <p14:tracePt t="275064" x="2241550" y="1670050"/>
          <p14:tracePt t="275080" x="2279650" y="1682750"/>
          <p14:tracePt t="275096" x="2317750" y="1708150"/>
          <p14:tracePt t="275114" x="2324100" y="1714500"/>
          <p14:tracePt t="275275" x="2324100" y="1708150"/>
          <p14:tracePt t="275295" x="2324100" y="1701800"/>
          <p14:tracePt t="275295" x="2324100" y="1689100"/>
          <p14:tracePt t="275327" x="2324100" y="1676400"/>
          <p14:tracePt t="275340" x="2317750" y="1663700"/>
          <p14:tracePt t="275347" x="2311400" y="1663700"/>
          <p14:tracePt t="275349" x="2305050" y="1651000"/>
          <p14:tracePt t="275366" x="2305050" y="1631950"/>
          <p14:tracePt t="275380" x="2298700" y="1619250"/>
          <p14:tracePt t="275396" x="2298700" y="1600200"/>
          <p14:tracePt t="275413" x="2292350" y="1568450"/>
          <p14:tracePt t="275431" x="2292350" y="1562100"/>
          <p14:tracePt t="275448" x="2292350" y="1536700"/>
          <p14:tracePt t="275484" x="2292350" y="1530350"/>
          <p14:tracePt t="275504" x="2292350" y="1524000"/>
          <p14:tracePt t="275525" x="2292350" y="1517650"/>
          <p14:tracePt t="275546" x="2292350" y="1511300"/>
          <p14:tracePt t="275556" x="2292350" y="1504950"/>
          <p14:tracePt t="275566" x="2292350" y="1498600"/>
          <p14:tracePt t="275587" x="2292350" y="1492250"/>
          <p14:tracePt t="275598" x="2292350" y="1485900"/>
          <p14:tracePt t="275834" x="2292350" y="1492250"/>
          <p14:tracePt t="275845" x="2292350" y="1498600"/>
          <p14:tracePt t="275846" x="2292350" y="1504950"/>
          <p14:tracePt t="275865" x="2292350" y="1517650"/>
          <p14:tracePt t="275866" x="2292350" y="1524000"/>
          <p14:tracePt t="275881" x="2292350" y="1555750"/>
          <p14:tracePt t="275897" x="2292350" y="1562100"/>
          <p14:tracePt t="275914" x="2292350" y="1600200"/>
          <p14:tracePt t="275931" x="2292350" y="1612900"/>
          <p14:tracePt t="275947" x="2292350" y="1663700"/>
          <p14:tracePt t="275964" x="2292350" y="1714500"/>
          <p14:tracePt t="275981" x="2292350" y="1746250"/>
          <p14:tracePt t="275997" x="2292350" y="1797050"/>
          <p14:tracePt t="276014" x="2292350" y="1835150"/>
          <p14:tracePt t="276031" x="2292350" y="1860550"/>
          <p14:tracePt t="276047" x="2292350" y="1898650"/>
          <p14:tracePt t="276064" x="2292350" y="1936750"/>
          <p14:tracePt t="276081" x="2292350" y="2019300"/>
          <p14:tracePt t="276097" x="2292350" y="2120900"/>
          <p14:tracePt t="276114" x="2292350" y="2184400"/>
          <p14:tracePt t="276131" x="2292350" y="2317750"/>
          <p14:tracePt t="276148" x="2292350" y="2381250"/>
          <p14:tracePt t="276164" x="2292350" y="2520950"/>
          <p14:tracePt t="276181" x="2292350" y="2654300"/>
          <p14:tracePt t="276197" x="2292350" y="2730500"/>
          <p14:tracePt t="276214" x="2292350" y="2870200"/>
          <p14:tracePt t="276232" x="2292350" y="2946400"/>
          <p14:tracePt t="276247" x="2292350" y="3098800"/>
          <p14:tracePt t="276264" x="2292350" y="3238500"/>
          <p14:tracePt t="276281" x="2292350" y="3302000"/>
          <p14:tracePt t="276297" x="2292350" y="3435350"/>
          <p14:tracePt t="276314" x="2292350" y="3486150"/>
          <p14:tracePt t="276331" x="2292350" y="3606800"/>
          <p14:tracePt t="276348" x="2292350" y="3721100"/>
          <p14:tracePt t="276372" x="2292350" y="3784600"/>
          <p14:tracePt t="276396" x="2292350" y="3911600"/>
          <p14:tracePt t="276397" x="2292350" y="3981450"/>
          <p14:tracePt t="276413" x="2292350" y="4121150"/>
          <p14:tracePt t="276431" x="2292350" y="4241800"/>
          <p14:tracePt t="276447" x="2292350" y="4305300"/>
          <p14:tracePt t="276464" x="2292350" y="4406900"/>
          <p14:tracePt t="276481" x="2292350" y="4445000"/>
          <p14:tracePt t="276497" x="2292350" y="4514850"/>
          <p14:tracePt t="276514" x="2292350" y="4565650"/>
          <p14:tracePt t="276532" x="2292350" y="4578350"/>
          <p14:tracePt t="276547" x="2292350" y="4597400"/>
          <p14:tracePt t="276565" x="2286000" y="4597400"/>
          <p14:tracePt t="276644" x="2286000" y="4591050"/>
          <p14:tracePt t="276646" x="2286000" y="4584700"/>
          <p14:tracePt t="276665" x="2286000" y="4572000"/>
          <p14:tracePt t="276675" x="2286000" y="4565650"/>
          <p14:tracePt t="276681" x="2286000" y="4514850"/>
          <p14:tracePt t="276697" x="2286000" y="4476750"/>
          <p14:tracePt t="276714" x="2292350" y="4368800"/>
          <p14:tracePt t="276732" x="2292350" y="4292600"/>
          <p14:tracePt t="276747" x="2298700" y="4114800"/>
          <p14:tracePt t="276765" x="2298700" y="3937000"/>
          <p14:tracePt t="276780" x="2298700" y="3835400"/>
          <p14:tracePt t="276797" x="2298700" y="3651250"/>
          <p14:tracePt t="276813" x="2298700" y="3556000"/>
          <p14:tracePt t="276829" x="2298700" y="3352800"/>
          <p14:tracePt t="276848" x="2298700" y="3149600"/>
          <p14:tracePt t="276864" x="2298700" y="3041650"/>
          <p14:tracePt t="276881" x="2298700" y="2844800"/>
          <p14:tracePt t="276897" x="2298700" y="2641600"/>
          <p14:tracePt t="276914" x="2298700" y="2559050"/>
          <p14:tracePt t="276930" x="2298700" y="2362200"/>
          <p14:tracePt t="276948" x="2298700" y="2266950"/>
          <p14:tracePt t="276964" x="2298700" y="2082800"/>
          <p14:tracePt t="276981" x="2298700" y="1898650"/>
          <p14:tracePt t="276997" x="2298700" y="1809750"/>
          <p14:tracePt t="277014" x="2298700" y="1663700"/>
          <p14:tracePt t="277032" x="2298700" y="1587500"/>
          <p14:tracePt t="277047" x="2298700" y="1466850"/>
          <p14:tracePt t="277064" x="2298700" y="1365250"/>
          <p14:tracePt t="277081" x="2298700" y="1320800"/>
          <p14:tracePt t="277098" x="2298700" y="1257300"/>
          <p14:tracePt t="277114" x="2298700" y="1219200"/>
          <p14:tracePt t="277131" x="2298700" y="1187450"/>
          <p14:tracePt t="277148" x="2298700" y="1162050"/>
          <p14:tracePt t="277164" x="2298700" y="1155700"/>
          <p14:tracePt t="277181" x="2298700" y="1149350"/>
          <p14:tracePt t="277197" x="2298700" y="1143000"/>
          <p14:tracePt t="277349" x="2298700" y="1149350"/>
          <p14:tracePt t="277359" x="2298700" y="1155700"/>
          <p14:tracePt t="277365" x="2298700" y="1187450"/>
          <p14:tracePt t="277381" x="2298700" y="1212850"/>
          <p14:tracePt t="277396" x="2298700" y="1289050"/>
          <p14:tracePt t="277413" x="2298700" y="1339850"/>
          <p14:tracePt t="277430" x="2298700" y="1460500"/>
          <p14:tracePt t="277448" x="2298700" y="1593850"/>
          <p14:tracePt t="277464" x="2298700" y="1644650"/>
          <p14:tracePt t="277482" x="2298700" y="1765300"/>
          <p14:tracePt t="277498" x="2298700" y="1822450"/>
          <p14:tracePt t="277513" x="2298700" y="1949450"/>
          <p14:tracePt t="277530" x="2298700" y="2095500"/>
          <p14:tracePt t="277546" x="2298700" y="2178050"/>
          <p14:tracePt t="277564" x="2298700" y="2349500"/>
          <p14:tracePt t="277597" x="2298700" y="2451100"/>
          <p14:tracePt t="277599" x="2311400" y="2667000"/>
          <p14:tracePt t="277614" x="2330450" y="2914650"/>
          <p14:tracePt t="277631" x="2336800" y="3054350"/>
          <p14:tracePt t="277648" x="2349500" y="3371850"/>
          <p14:tracePt t="277664" x="2362200" y="3511550"/>
          <p14:tracePt t="277681" x="2362200" y="3797300"/>
          <p14:tracePt t="277697" x="2362200" y="4038600"/>
          <p14:tracePt t="277714" x="2362200" y="4152900"/>
          <p14:tracePt t="277731" x="2362200" y="4349750"/>
          <p14:tracePt t="277748" x="2362200" y="4425950"/>
          <p14:tracePt t="277764" x="2362200" y="4552950"/>
          <p14:tracePt t="277781" x="2362200" y="4641850"/>
          <p14:tracePt t="277798" x="2362200" y="4686300"/>
          <p14:tracePt t="277814" x="2362200" y="4737100"/>
          <p14:tracePt t="277831" x="2362200" y="4762500"/>
          <p14:tracePt t="277847" x="2362200" y="4794250"/>
          <p14:tracePt t="277864" x="2362200" y="4819650"/>
          <p14:tracePt t="277881" x="2362200" y="4832350"/>
          <p14:tracePt t="277897" x="2362200" y="4857750"/>
          <p14:tracePt t="277914" x="2355850" y="4870450"/>
          <p14:tracePt t="277931" x="2355850" y="4889500"/>
          <p14:tracePt t="277948" x="2349500" y="4889500"/>
          <p14:tracePt t="277964" x="2343150" y="4889500"/>
          <p14:tracePt t="278016" x="2336800" y="4883150"/>
          <p14:tracePt t="278027" x="2336800" y="4876800"/>
          <p14:tracePt t="278029" x="2336800" y="4870450"/>
          <p14:tracePt t="278047" x="2336800" y="4851400"/>
          <p14:tracePt t="278048" x="2336800" y="4826000"/>
          <p14:tracePt t="278064" x="2336800" y="4762500"/>
          <p14:tracePt t="278081" x="2336800" y="4705350"/>
          <p14:tracePt t="278097" x="2336800" y="4597400"/>
          <p14:tracePt t="278114" x="2336800" y="4502150"/>
          <p14:tracePt t="278131" x="2336800" y="4457700"/>
          <p14:tracePt t="278147" x="2336800" y="4400550"/>
          <p14:tracePt t="278164" x="2336800" y="4387850"/>
          <p14:tracePt t="278181" x="2336800" y="4375150"/>
          <p14:tracePt t="278197" x="2336800" y="4368800"/>
          <p14:tracePt t="278214" x="2336800" y="4362450"/>
          <p14:tracePt t="278230" x="2336800" y="4356100"/>
          <p14:tracePt t="280557" x="2343150" y="4356100"/>
          <p14:tracePt t="280598" x="2349500" y="4356100"/>
          <p14:tracePt t="282064" x="2355850" y="4356100"/>
          <p14:tracePt t="284628" x="2362200" y="4356100"/>
          <p14:tracePt t="284649" x="2368550" y="4356100"/>
          <p14:tracePt t="284661" x="2374900" y="4349750"/>
          <p14:tracePt t="284662" x="2387600" y="4343400"/>
          <p14:tracePt t="284673" x="2413000" y="4330700"/>
          <p14:tracePt t="284681" x="2451100" y="4324350"/>
          <p14:tracePt t="284697" x="2540000" y="4292600"/>
          <p14:tracePt t="284714" x="2590800" y="4273550"/>
          <p14:tracePt t="284731" x="2705100" y="4241800"/>
          <p14:tracePt t="284747" x="2787650" y="4216400"/>
          <p14:tracePt t="284764" x="2813050" y="4197350"/>
          <p14:tracePt t="284782" x="2851150" y="4184650"/>
          <p14:tracePt t="284797" x="2863850" y="4178300"/>
          <p14:tracePt t="284814" x="2870200" y="4159250"/>
          <p14:tracePt t="284831" x="2882900" y="4152900"/>
          <p14:tracePt t="284848" x="2882900" y="4146550"/>
          <p14:tracePt t="284864" x="2901950" y="4133850"/>
          <p14:tracePt t="284881" x="2908300" y="4121150"/>
          <p14:tracePt t="284897" x="2927350" y="4095750"/>
          <p14:tracePt t="284914" x="2940050" y="4076700"/>
          <p14:tracePt t="284931" x="2946400" y="4064000"/>
          <p14:tracePt t="284947" x="2965450" y="4044950"/>
          <p14:tracePt t="284964" x="2971800" y="4032250"/>
          <p14:tracePt t="284981" x="2978150" y="4006850"/>
          <p14:tracePt t="284997" x="2984500" y="4000500"/>
          <p14:tracePt t="285014" x="2997200" y="3987800"/>
          <p14:tracePt t="285031" x="3003550" y="3975100"/>
          <p14:tracePt t="285067" x="3003550" y="3968750"/>
          <p14:tracePt t="285108" x="3003550" y="3962400"/>
          <p14:tracePt t="285151" x="3003550" y="3956050"/>
          <p14:tracePt t="285161" x="3003550" y="3949700"/>
          <p14:tracePt t="285172" x="3003550" y="3943350"/>
          <p14:tracePt t="285189" x="3003550" y="3937000"/>
          <p14:tracePt t="285191" x="3003550" y="3930650"/>
          <p14:tracePt t="285197" x="3003550" y="3917950"/>
          <p14:tracePt t="285214" x="3003550" y="3911600"/>
          <p14:tracePt t="285231" x="3003550" y="3905250"/>
          <p14:tracePt t="285336" x="3003550" y="3898900"/>
          <p14:tracePt t="285356" x="2990850" y="3892550"/>
          <p14:tracePt t="285367" x="2984500" y="3892550"/>
          <p14:tracePt t="285377" x="2978150" y="3886200"/>
          <p14:tracePt t="285396" x="2965450" y="3886200"/>
          <p14:tracePt t="285397" x="2946400" y="3879850"/>
          <p14:tracePt t="285413" x="2927350" y="3873500"/>
          <p14:tracePt t="285429" x="2921000" y="3867150"/>
          <p14:tracePt t="285446" x="2895600" y="3848100"/>
          <p14:tracePt t="285464" x="2876550" y="3835400"/>
          <p14:tracePt t="285482" x="2863850" y="3829050"/>
          <p14:tracePt t="285498" x="2838450" y="3810000"/>
          <p14:tracePt t="285513" x="2819400" y="3797300"/>
          <p14:tracePt t="285530" x="2774950" y="3778250"/>
          <p14:tracePt t="285546" x="2755900" y="3765550"/>
          <p14:tracePt t="285563" x="2711450" y="3746500"/>
          <p14:tracePt t="285582" x="2673350" y="3714750"/>
          <p14:tracePt t="285597" x="2654300" y="3702050"/>
          <p14:tracePt t="285614" x="2628900" y="3676650"/>
          <p14:tracePt t="285631" x="2616200" y="3670300"/>
          <p14:tracePt t="285647" x="2603500" y="3663950"/>
          <p14:tracePt t="285664" x="2590800" y="3651250"/>
          <p14:tracePt t="285681" x="2578100" y="3644900"/>
          <p14:tracePt t="285697" x="2565400" y="3644900"/>
          <p14:tracePt t="285714" x="2533650" y="3638550"/>
          <p14:tracePt t="285732" x="2514600" y="3638550"/>
          <p14:tracePt t="285747" x="2457450" y="3638550"/>
          <p14:tracePt t="285764" x="2425700" y="3638550"/>
          <p14:tracePt t="285781" x="2374900" y="3638550"/>
          <p14:tracePt t="285797" x="2349500" y="3638550"/>
          <p14:tracePt t="285814" x="2324100" y="3638550"/>
          <p14:tracePt t="285831" x="2298700" y="3651250"/>
          <p14:tracePt t="285848" x="2286000" y="3663950"/>
          <p14:tracePt t="285864" x="2260600" y="3676650"/>
          <p14:tracePt t="285881" x="2247900" y="3689350"/>
          <p14:tracePt t="285897" x="2216150" y="3702050"/>
          <p14:tracePt t="285914" x="2197100" y="3721100"/>
          <p14:tracePt t="285931" x="2184400" y="3733800"/>
          <p14:tracePt t="285947" x="2165350" y="3752850"/>
          <p14:tracePt t="285964" x="2159000" y="3752850"/>
          <p14:tracePt t="285981" x="2146300" y="3765550"/>
          <p14:tracePt t="285997" x="2139950" y="3771900"/>
          <p14:tracePt t="286014" x="2133600" y="3771900"/>
          <p14:tracePt t="286031" x="2133600" y="3790950"/>
          <p14:tracePt t="286047" x="2127250" y="3790950"/>
          <p14:tracePt t="286064" x="2127250" y="3810000"/>
          <p14:tracePt t="286081" x="2127250" y="3841750"/>
          <p14:tracePt t="286097" x="2127250" y="3848100"/>
          <p14:tracePt t="286114" x="2127250" y="3879850"/>
          <p14:tracePt t="286131" x="2127250" y="3892550"/>
          <p14:tracePt t="286147" x="2127250" y="3917950"/>
          <p14:tracePt t="286164" x="2139950" y="3937000"/>
          <p14:tracePt t="286181" x="2146300" y="3956050"/>
          <p14:tracePt t="286197" x="2165350" y="3975100"/>
          <p14:tracePt t="286214" x="2171700" y="3987800"/>
          <p14:tracePt t="286231" x="2203450" y="4000500"/>
          <p14:tracePt t="286247" x="2254250" y="4006850"/>
          <p14:tracePt t="286264" x="2286000" y="4006850"/>
          <p14:tracePt t="286281" x="2362200" y="4013200"/>
          <p14:tracePt t="286297" x="2406650" y="4013200"/>
          <p14:tracePt t="286314" x="2495550" y="4013200"/>
          <p14:tracePt t="286331" x="2571750" y="4013200"/>
          <p14:tracePt t="286347" x="2597150" y="4013200"/>
          <p14:tracePt t="286364" x="2641600" y="4013200"/>
          <p14:tracePt t="286383" x="2654300" y="4006850"/>
          <p14:tracePt t="286398" x="2667000" y="4000500"/>
          <p14:tracePt t="289076" x="2673350" y="4000500"/>
          <p14:tracePt t="289087" x="2679700" y="4000500"/>
          <p14:tracePt t="289099" x="2698750" y="4000500"/>
          <p14:tracePt t="289101" x="2717800" y="3994150"/>
          <p14:tracePt t="289115" x="2768600" y="3975100"/>
          <p14:tracePt t="289132" x="2806700" y="3962400"/>
          <p14:tracePt t="289148" x="2889250" y="3930650"/>
          <p14:tracePt t="289165" x="2952750" y="3905250"/>
          <p14:tracePt t="289182" x="2978150" y="3886200"/>
          <p14:tracePt t="289198" x="3009900" y="3873500"/>
          <p14:tracePt t="289215" x="3009900" y="3860800"/>
          <p14:tracePt t="289232" x="3016250" y="3841750"/>
          <p14:tracePt t="289248" x="3016250" y="3835400"/>
          <p14:tracePt t="289265" x="3016250" y="3822700"/>
          <p14:tracePt t="289282" x="3009900" y="3803650"/>
          <p14:tracePt t="289298" x="3003550" y="3797300"/>
          <p14:tracePt t="289315" x="2984500" y="3797300"/>
          <p14:tracePt t="289332" x="2971800" y="3790950"/>
          <p14:tracePt t="289348" x="2933700" y="3790950"/>
          <p14:tracePt t="289365" x="2863850" y="3784600"/>
          <p14:tracePt t="289382" x="2819400" y="3784600"/>
          <p14:tracePt t="289398" x="2698750" y="3784600"/>
          <p14:tracePt t="289414" x="2647950" y="3784600"/>
          <p14:tracePt t="289430" x="2540000" y="3784600"/>
          <p14:tracePt t="289449" x="2457450" y="3784600"/>
          <p14:tracePt t="289465" x="2425700" y="3784600"/>
          <p14:tracePt t="289482" x="2374900" y="3797300"/>
          <p14:tracePt t="289498" x="2349500" y="3810000"/>
          <p14:tracePt t="289515" x="2305050" y="3835400"/>
          <p14:tracePt t="289531" x="2266950" y="3867150"/>
          <p14:tracePt t="289547" x="2247900" y="3886200"/>
          <p14:tracePt t="289564" x="2216150" y="3911600"/>
          <p14:tracePt t="289580" x="2203450" y="3924300"/>
          <p14:tracePt t="289598" x="2190750" y="3956050"/>
          <p14:tracePt t="289615" x="2184400" y="3981450"/>
          <p14:tracePt t="289632" x="2190750" y="4000500"/>
          <p14:tracePt t="289648" x="2228850" y="4032250"/>
          <p14:tracePt t="289665" x="2266950" y="4051300"/>
          <p14:tracePt t="289682" x="2374900" y="4076700"/>
          <p14:tracePt t="289698" x="2514600" y="4102100"/>
          <p14:tracePt t="289715" x="2578100" y="4102100"/>
          <p14:tracePt t="289732" x="2667000" y="4102100"/>
          <p14:tracePt t="289748" x="2698750" y="4102100"/>
          <p14:tracePt t="289765" x="2717800" y="4102100"/>
          <p14:tracePt t="290711" x="0" y="0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304800" y="152400"/>
            <a:ext cx="83820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altLang="en-US" sz="2000" dirty="0" err="1"/>
              <a:t>Reakcij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zmedju</a:t>
            </a:r>
            <a:r>
              <a:rPr lang="en-US" altLang="en-US" sz="2000" dirty="0"/>
              <a:t>  N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 CO se </a:t>
            </a:r>
            <a:r>
              <a:rPr lang="en-US" altLang="en-US" sz="2000" dirty="0" err="1"/>
              <a:t>odvij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ledećoj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tehiometrijskoj</a:t>
            </a:r>
            <a:r>
              <a:rPr lang="en-US" altLang="en-US" sz="2000" dirty="0"/>
              <a:t> </a:t>
            </a:r>
            <a:r>
              <a:rPr lang="en-US" altLang="en-US" sz="2000" dirty="0" err="1"/>
              <a:t>jednačini</a:t>
            </a:r>
            <a:r>
              <a:rPr lang="en-US" altLang="en-US" sz="2000" dirty="0"/>
              <a:t>: </a:t>
            </a:r>
          </a:p>
          <a:p>
            <a:pPr algn="just"/>
            <a:r>
              <a:rPr lang="en-US" altLang="en-US" sz="2000" dirty="0"/>
              <a:t>		N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+ CO → NO + C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</a:t>
            </a:r>
          </a:p>
          <a:p>
            <a:pPr algn="just"/>
            <a:r>
              <a:rPr lang="de-DE" altLang="en-US" sz="2000" dirty="0"/>
              <a:t>Eksperimentalno je nadjeno da je brzina ove reakcije: v = k[NO</a:t>
            </a:r>
            <a:r>
              <a:rPr lang="de-DE" altLang="en-US" sz="2000" baseline="-25000" dirty="0"/>
              <a:t>2</a:t>
            </a:r>
            <a:r>
              <a:rPr lang="de-DE" altLang="en-US" sz="2000" dirty="0"/>
              <a:t>]</a:t>
            </a:r>
            <a:r>
              <a:rPr lang="de-DE" altLang="en-US" sz="2000" baseline="30000" dirty="0"/>
              <a:t>2</a:t>
            </a:r>
            <a:r>
              <a:rPr lang="de-DE" altLang="en-US" sz="2000" dirty="0"/>
              <a:t> </a:t>
            </a:r>
            <a:endParaRPr lang="en-US" altLang="en-US" sz="2000" dirty="0"/>
          </a:p>
          <a:p>
            <a:pPr algn="just"/>
            <a:r>
              <a:rPr lang="de-DE" altLang="en-US" sz="2000" dirty="0"/>
              <a:t>Brzina pokazuje da  reakcija uključuje spori stupanj u kome reaguju dva molekula NO</a:t>
            </a:r>
            <a:r>
              <a:rPr lang="de-DE" altLang="en-US" sz="2000" baseline="-25000" dirty="0"/>
              <a:t>2</a:t>
            </a:r>
            <a:r>
              <a:rPr lang="de-DE" altLang="en-US" sz="2000" dirty="0"/>
              <a:t> . </a:t>
            </a:r>
            <a:endParaRPr lang="en-US" altLang="en-US" sz="2000" dirty="0"/>
          </a:p>
          <a:p>
            <a:pPr algn="just"/>
            <a:r>
              <a:rPr lang="en-US" altLang="en-US" sz="2000" dirty="0"/>
              <a:t>		2 N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→ NO + NO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 </a:t>
            </a:r>
          </a:p>
          <a:p>
            <a:pPr algn="just"/>
            <a:r>
              <a:rPr lang="de-DE" altLang="en-US" sz="2000" dirty="0"/>
              <a:t>NO</a:t>
            </a:r>
            <a:r>
              <a:rPr lang="de-DE" altLang="en-US" sz="2000" baseline="-25000" dirty="0"/>
              <a:t>3</a:t>
            </a:r>
            <a:r>
              <a:rPr lang="de-DE" altLang="en-US" sz="2000" dirty="0"/>
              <a:t> je visoko reaktivni intermedijer sposoban da prenese kiseonik molekulu CO. </a:t>
            </a:r>
            <a:r>
              <a:rPr lang="en-US" altLang="en-US" sz="2000" dirty="0" err="1"/>
              <a:t>Znači</a:t>
            </a:r>
            <a:r>
              <a:rPr lang="en-US" altLang="en-US" sz="2000" dirty="0"/>
              <a:t> da </a:t>
            </a:r>
            <a:r>
              <a:rPr lang="sr-Latn-RS" altLang="en-US" sz="2000" dirty="0" smtClean="0"/>
              <a:t>se može pretpostaviti </a:t>
            </a:r>
            <a:r>
              <a:rPr lang="sr-Latn-RS" altLang="en-US" sz="2000" b="1" dirty="0" smtClean="0"/>
              <a:t>stacionarno stanje</a:t>
            </a:r>
            <a:r>
              <a:rPr lang="en-US" altLang="en-US" sz="2000" dirty="0" smtClean="0"/>
              <a:t>:</a:t>
            </a:r>
            <a:endParaRPr lang="sr-Latn-CS" altLang="en-US" sz="2000" dirty="0"/>
          </a:p>
          <a:p>
            <a:pPr algn="just"/>
            <a:endParaRPr lang="en-US" altLang="en-US" sz="2000" dirty="0"/>
          </a:p>
          <a:p>
            <a:pPr algn="just"/>
            <a:r>
              <a:rPr lang="en-US" altLang="en-US" sz="2000" dirty="0"/>
              <a:t> 		2 N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→ NO + NO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 (</a:t>
            </a:r>
            <a:r>
              <a:rPr lang="en-US" altLang="en-US" sz="2000" dirty="0" err="1"/>
              <a:t>Spor</a:t>
            </a:r>
            <a:r>
              <a:rPr lang="en-US" altLang="en-US" sz="2000" dirty="0"/>
              <a:t>) </a:t>
            </a:r>
          </a:p>
          <a:p>
            <a:pPr algn="just"/>
            <a:r>
              <a:rPr lang="en-US" altLang="en-US" sz="2000" dirty="0"/>
              <a:t>		NO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 + CO → N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+ C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(</a:t>
            </a:r>
            <a:r>
              <a:rPr lang="en-US" altLang="en-US" sz="2000" dirty="0" err="1"/>
              <a:t>Brz</a:t>
            </a:r>
            <a:r>
              <a:rPr lang="en-US" altLang="en-US" sz="2000" dirty="0"/>
              <a:t>) 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6553200" y="4038600"/>
          <a:ext cx="1981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5" imgW="1155700" imgH="469900" progId="Equation.3">
                  <p:embed/>
                </p:oleObj>
              </mc:Choice>
              <mc:Fallback>
                <p:oleObj name="Equation" r:id="rId5" imgW="11557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19812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1828800" y="5105400"/>
          <a:ext cx="4876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7" imgW="2171700" imgH="406400" progId="Equation.3">
                  <p:embed/>
                </p:oleObj>
              </mc:Choice>
              <mc:Fallback>
                <p:oleObj name="Equation" r:id="rId7" imgW="21717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876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8"/>
          <p:cNvGraphicFramePr>
            <a:graphicFrameLocks noChangeAspect="1"/>
          </p:cNvGraphicFramePr>
          <p:nvPr/>
        </p:nvGraphicFramePr>
        <p:xfrm>
          <a:off x="533400" y="4038600"/>
          <a:ext cx="5562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9" imgW="2336800" imgH="393700" progId="Equation.3">
                  <p:embed/>
                </p:oleObj>
              </mc:Choice>
              <mc:Fallback>
                <p:oleObj name="Equation" r:id="rId9" imgW="23368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5562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1447800" y="6099175"/>
            <a:ext cx="693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altLang="en-US" sz="2400" b="1">
                <a:solidFill>
                  <a:srgbClr val="FF0000"/>
                </a:solidFill>
              </a:rPr>
              <a:t>Spori proces je odlučujući za kinetiku reakcije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48" x="5086350" y="1435100"/>
          <p14:tracePt t="2979" x="5086350" y="1428750"/>
          <p14:tracePt t="3001" x="5086350" y="1422400"/>
          <p14:tracePt t="3011" x="5086350" y="1416050"/>
          <p14:tracePt t="3031" x="5080000" y="1409700"/>
          <p14:tracePt t="3042" x="5073650" y="1403350"/>
          <p14:tracePt t="3046" x="5073650" y="1397000"/>
          <p14:tracePt t="3124" x="5067300" y="1390650"/>
          <p14:tracePt t="3164" x="5060950" y="1384300"/>
          <p14:tracePt t="3410" x="5067300" y="1377950"/>
          <p14:tracePt t="3420" x="5067300" y="1371600"/>
          <p14:tracePt t="3430" x="5067300" y="1365250"/>
          <p14:tracePt t="3431" x="5067300" y="1352550"/>
          <p14:tracePt t="3451" x="5060950" y="1339850"/>
          <p14:tracePt t="3461" x="5035550" y="1295400"/>
          <p14:tracePt t="3476" x="4978400" y="1238250"/>
          <p14:tracePt t="3492" x="4940300" y="1200150"/>
          <p14:tracePt t="3510" x="4826000" y="1123950"/>
          <p14:tracePt t="3526" x="4762500" y="1085850"/>
          <p14:tracePt t="3543" x="4597400" y="1009650"/>
          <p14:tracePt t="3559" x="4508500" y="971550"/>
          <p14:tracePt t="3576" x="4330700" y="901700"/>
          <p14:tracePt t="3593" x="4178300" y="857250"/>
          <p14:tracePt t="3609" x="4114800" y="831850"/>
          <p14:tracePt t="3626" x="4025900" y="812800"/>
          <p14:tracePt t="3643" x="3987800" y="800100"/>
          <p14:tracePt t="3659" x="3956050" y="793750"/>
          <p14:tracePt t="3676" x="3924300" y="793750"/>
          <p14:tracePt t="3693" x="3905250" y="787400"/>
          <p14:tracePt t="3709" x="3873500" y="787400"/>
          <p14:tracePt t="3726" x="3854450" y="787400"/>
          <p14:tracePt t="3743" x="3816350" y="787400"/>
          <p14:tracePt t="3759" x="3765550" y="787400"/>
          <p14:tracePt t="3776" x="3746500" y="787400"/>
          <p14:tracePt t="3793" x="3689350" y="787400"/>
          <p14:tracePt t="3809" x="3670300" y="787400"/>
          <p14:tracePt t="3826" x="3613150" y="787400"/>
          <p14:tracePt t="3843" x="3556000" y="787400"/>
          <p14:tracePt t="3859" x="3517900" y="787400"/>
          <p14:tracePt t="3876" x="3460750" y="787400"/>
          <p14:tracePt t="3893" x="3422650" y="787400"/>
          <p14:tracePt t="3909" x="3346450" y="787400"/>
          <p14:tracePt t="3925" x="3257550" y="787400"/>
          <p14:tracePt t="3941" x="3219450" y="787400"/>
          <p14:tracePt t="3958" x="3162300" y="787400"/>
          <p14:tracePt t="3976" x="3136900" y="787400"/>
          <p14:tracePt t="3993" x="3117850" y="787400"/>
          <p14:tracePt t="4010" x="3105150" y="787400"/>
          <p14:tracePt t="4026" x="3098800" y="787400"/>
          <p14:tracePt t="4041" x="3079750" y="787400"/>
          <p14:tracePt t="4058" x="3067050" y="781050"/>
          <p14:tracePt t="4074" x="3054350" y="774700"/>
          <p14:tracePt t="4093" x="3041650" y="768350"/>
          <p14:tracePt t="4486" x="3041650" y="762000"/>
          <p14:tracePt t="7601" x="3041650" y="755650"/>
          <p14:tracePt t="7632" x="3041650" y="749300"/>
          <p14:tracePt t="7653" x="3041650" y="736600"/>
          <p14:tracePt t="7663" x="3041650" y="730250"/>
          <p14:tracePt t="7673" x="3041650" y="723900"/>
          <p14:tracePt t="7678" x="3041650" y="711200"/>
          <p14:tracePt t="7694" x="3035300" y="698500"/>
          <p14:tracePt t="7710" x="3028950" y="679450"/>
          <p14:tracePt t="7727" x="3022600" y="679450"/>
          <p14:tracePt t="7744" x="3016250" y="660400"/>
          <p14:tracePt t="7760" x="3009900" y="660400"/>
          <p14:tracePt t="7776" x="3003550" y="647700"/>
          <p14:tracePt t="7794" x="2997200" y="641350"/>
          <p14:tracePt t="7810" x="2990850" y="635000"/>
          <p14:tracePt t="7826" x="2984500" y="622300"/>
          <p14:tracePt t="7844" x="2978150" y="622300"/>
          <p14:tracePt t="7860" x="2971800" y="609600"/>
          <p14:tracePt t="7877" x="2959100" y="596900"/>
          <p14:tracePt t="7894" x="2959100" y="590550"/>
          <p14:tracePt t="7910" x="2946400" y="577850"/>
          <p14:tracePt t="7927" x="2940050" y="571500"/>
          <p14:tracePt t="8401" x="2940050" y="565150"/>
          <p14:tracePt t="8514" x="2946400" y="565150"/>
          <p14:tracePt t="8983" x="2952750" y="565150"/>
          <p14:tracePt t="9014" x="2952750" y="571500"/>
          <p14:tracePt t="9024" x="2965450" y="584200"/>
          <p14:tracePt t="9035" x="2971800" y="590550"/>
          <p14:tracePt t="9045" x="2984500" y="609600"/>
          <p14:tracePt t="9056" x="2990850" y="628650"/>
          <p14:tracePt t="9060" x="2997200" y="647700"/>
          <p14:tracePt t="9075" x="3009900" y="673100"/>
          <p14:tracePt t="9092" x="3016250" y="711200"/>
          <p14:tracePt t="9111" x="3016250" y="730250"/>
          <p14:tracePt t="9127" x="3016250" y="768350"/>
          <p14:tracePt t="9144" x="3016250" y="806450"/>
          <p14:tracePt t="9160" x="3016250" y="819150"/>
          <p14:tracePt t="9177" x="3016250" y="844550"/>
          <p14:tracePt t="9193" x="3016250" y="850900"/>
          <p14:tracePt t="9210" x="3009900" y="869950"/>
          <p14:tracePt t="9227" x="2997200" y="876300"/>
          <p14:tracePt t="9244" x="2984500" y="889000"/>
          <p14:tracePt t="9259" x="2959100" y="908050"/>
          <p14:tracePt t="9275" x="2946400" y="908050"/>
          <p14:tracePt t="9294" x="2921000" y="920750"/>
          <p14:tracePt t="9310" x="2889250" y="933450"/>
          <p14:tracePt t="9326" x="2882900" y="939800"/>
          <p14:tracePt t="9344" x="2851150" y="952500"/>
          <p14:tracePt t="9360" x="2832100" y="958850"/>
          <p14:tracePt t="9376" x="2800350" y="971550"/>
          <p14:tracePt t="9394" x="2762250" y="977900"/>
          <p14:tracePt t="9410" x="2749550" y="984250"/>
          <p14:tracePt t="9426" x="2743200" y="984250"/>
          <p14:tracePt t="9584" x="2749550" y="984250"/>
          <p14:tracePt t="9594" x="2755900" y="984250"/>
          <p14:tracePt t="9604" x="2768600" y="984250"/>
          <p14:tracePt t="9615" x="2787650" y="984250"/>
          <p14:tracePt t="9626" x="2813050" y="984250"/>
          <p14:tracePt t="9631" x="2832100" y="984250"/>
          <p14:tracePt t="9643" x="2882900" y="984250"/>
          <p14:tracePt t="9660" x="2914650" y="984250"/>
          <p14:tracePt t="9677" x="2965450" y="984250"/>
          <p14:tracePt t="9694" x="3022600" y="984250"/>
          <p14:tracePt t="9710" x="3048000" y="990600"/>
          <p14:tracePt t="9727" x="3105150" y="996950"/>
          <p14:tracePt t="9743" x="3136900" y="1003300"/>
          <p14:tracePt t="9760" x="3200400" y="1022350"/>
          <p14:tracePt t="9776" x="3251200" y="1035050"/>
          <p14:tracePt t="9794" x="3270250" y="1035050"/>
          <p14:tracePt t="9810" x="3308350" y="1041400"/>
          <p14:tracePt t="9826" x="3327400" y="1041400"/>
          <p14:tracePt t="9844" x="3371850" y="1047750"/>
          <p14:tracePt t="9860" x="3416300" y="1047750"/>
          <p14:tracePt t="9876" x="3441700" y="1047750"/>
          <p14:tracePt t="9893" x="3492500" y="1047750"/>
          <p14:tracePt t="9910" x="3511550" y="1047750"/>
          <p14:tracePt t="9927" x="3549650" y="1047750"/>
          <p14:tracePt t="9942" x="3568700" y="1047750"/>
          <p14:tracePt t="9959" x="3600450" y="1047750"/>
          <p14:tracePt t="9977" x="3644900" y="1047750"/>
          <p14:tracePt t="9994" x="3663950" y="1047750"/>
          <p14:tracePt t="10010" x="3695700" y="1047750"/>
          <p14:tracePt t="10028" x="3740150" y="1047750"/>
          <p14:tracePt t="10044" x="3759200" y="1047750"/>
          <p14:tracePt t="10059" x="3816350" y="1047750"/>
          <p14:tracePt t="10075" x="3854450" y="1047750"/>
          <p14:tracePt t="10095" x="3943350" y="1047750"/>
          <p14:tracePt t="10110" x="4006850" y="1047750"/>
          <p14:tracePt t="10127" x="4038600" y="1047750"/>
          <p14:tracePt t="10144" x="4076700" y="1047750"/>
          <p14:tracePt t="10160" x="4083050" y="1047750"/>
          <p14:tracePt t="10177" x="4095750" y="1047750"/>
          <p14:tracePt t="10194" x="4102100" y="1047750"/>
          <p14:tracePt t="10194" x="4114800" y="1047750"/>
          <p14:tracePt t="10210" x="4127500" y="1047750"/>
          <p14:tracePt t="10227" x="4152900" y="1047750"/>
          <p14:tracePt t="10244" x="4171950" y="1047750"/>
          <p14:tracePt t="10260" x="4191000" y="1047750"/>
          <p14:tracePt t="10276" x="4203700" y="1047750"/>
          <p14:tracePt t="10314" x="4210050" y="1047750"/>
          <p14:tracePt t="10335" x="4216400" y="1047750"/>
          <p14:tracePt t="10358" x="4222750" y="1047750"/>
          <p14:tracePt t="10387" x="4229100" y="1047750"/>
          <p14:tracePt t="10408" x="4235450" y="1047750"/>
          <p14:tracePt t="14488" x="4235450" y="1054100"/>
          <p14:tracePt t="14510" x="4235450" y="1060450"/>
          <p14:tracePt t="14529" x="4235450" y="1066800"/>
          <p14:tracePt t="14550" x="4235450" y="1079500"/>
          <p14:tracePt t="14560" x="4229100" y="1085850"/>
          <p14:tracePt t="14576" x="4229100" y="1092200"/>
          <p14:tracePt t="14593" x="4222750" y="1098550"/>
          <p14:tracePt t="14594" x="4210050" y="1104900"/>
          <p14:tracePt t="14610" x="4197350" y="1111250"/>
          <p14:tracePt t="14626" x="4178300" y="1117600"/>
          <p14:tracePt t="14643" x="4133850" y="1143000"/>
          <p14:tracePt t="14660" x="4083050" y="1162050"/>
          <p14:tracePt t="14676" x="4064000" y="1174750"/>
          <p14:tracePt t="14693" x="4025900" y="1200150"/>
          <p14:tracePt t="14710" x="4013200" y="1212850"/>
          <p14:tracePt t="14726" x="4000500" y="1219200"/>
          <p14:tracePt t="14743" x="3981450" y="1238250"/>
          <p14:tracePt t="14760" x="3981450" y="1250950"/>
          <p14:tracePt t="14776" x="3949700" y="1263650"/>
          <p14:tracePt t="14793" x="3937000" y="1270000"/>
          <p14:tracePt t="14810" x="3905250" y="1282700"/>
          <p14:tracePt t="14826" x="3867150" y="1295400"/>
          <p14:tracePt t="14843" x="3848100" y="1301750"/>
          <p14:tracePt t="14860" x="3797300" y="1314450"/>
          <p14:tracePt t="14876" x="3727450" y="1327150"/>
          <p14:tracePt t="14893" x="3702050" y="1339850"/>
          <p14:tracePt t="14909" x="3625850" y="1365250"/>
          <p14:tracePt t="14927" x="3594100" y="1371600"/>
          <p14:tracePt t="14944" x="3549650" y="1384300"/>
          <p14:tracePt t="14959" x="3530600" y="1390650"/>
          <p14:tracePt t="14975" x="3505200" y="1397000"/>
          <p14:tracePt t="14992" x="3479800" y="1403350"/>
          <p14:tracePt t="15009" x="3473450" y="1409700"/>
          <p14:tracePt t="15025" x="3460750" y="1409700"/>
          <p14:tracePt t="15042" x="3454400" y="1416050"/>
          <p14:tracePt t="15058" x="3448050" y="1416050"/>
          <p14:tracePt t="15077" x="3441700" y="1422400"/>
          <p14:tracePt t="15123" x="3435350" y="1422400"/>
          <p14:tracePt t="15907" x="3441700" y="1422400"/>
          <p14:tracePt t="15938" x="3448050" y="1422400"/>
          <p14:tracePt t="15970" x="3454400" y="1422400"/>
          <p14:tracePt t="15980" x="3460750" y="1422400"/>
          <p14:tracePt t="15991" x="3467100" y="1422400"/>
          <p14:tracePt t="16012" x="3473450" y="1422400"/>
          <p14:tracePt t="16027" x="3486150" y="1422400"/>
          <p14:tracePt t="16028" x="3492500" y="1422400"/>
          <p14:tracePt t="16059" x="3498850" y="1422400"/>
          <p14:tracePt t="16075" x="3505200" y="1422400"/>
          <p14:tracePt t="16076" x="3511550" y="1422400"/>
          <p14:tracePt t="16093" x="3517900" y="1422400"/>
          <p14:tracePt t="16126" x="3524250" y="1422400"/>
          <p14:tracePt t="16127" x="3530600" y="1422400"/>
          <p14:tracePt t="16143" x="3536950" y="1422400"/>
          <p14:tracePt t="16160" x="3543300" y="1422400"/>
          <p14:tracePt t="16177" x="3556000" y="1422400"/>
          <p14:tracePt t="16194" x="3568700" y="1422400"/>
          <p14:tracePt t="16210" x="3575050" y="1428750"/>
          <p14:tracePt t="16226" x="3581400" y="1428750"/>
          <p14:tracePt t="16243" x="3587750" y="1428750"/>
          <p14:tracePt t="16557" x="3575050" y="1428750"/>
          <p14:tracePt t="16569" x="3556000" y="1428750"/>
          <p14:tracePt t="16579" x="3530600" y="1422400"/>
          <p14:tracePt t="16579" x="3505200" y="1416050"/>
          <p14:tracePt t="16593" x="3409950" y="1384300"/>
          <p14:tracePt t="16610" x="3365500" y="1371600"/>
          <p14:tracePt t="16626" x="3302000" y="1333500"/>
          <p14:tracePt t="16643" x="3276600" y="1327150"/>
          <p14:tracePt t="16660" x="3244850" y="1301750"/>
          <p14:tracePt t="16676" x="3232150" y="1295400"/>
          <p14:tracePt t="16713" x="3232150" y="1289050"/>
          <p14:tracePt t="16714" x="3232150" y="1282700"/>
          <p14:tracePt t="16745" x="3232150" y="1276350"/>
          <p14:tracePt t="16745" x="3232150" y="1270000"/>
          <p14:tracePt t="16760" x="3232150" y="1257300"/>
          <p14:tracePt t="16776" x="3232150" y="1244600"/>
          <p14:tracePt t="16793" x="3244850" y="1231900"/>
          <p14:tracePt t="16810" x="3257550" y="1219200"/>
          <p14:tracePt t="16826" x="3270250" y="1206500"/>
          <p14:tracePt t="16843" x="3282950" y="1193800"/>
          <p14:tracePt t="16859" x="3289300" y="1187450"/>
          <p14:tracePt t="16876" x="3302000" y="1181100"/>
          <p14:tracePt t="16893" x="3314700" y="1168400"/>
          <p14:tracePt t="16910" x="3327400" y="1155700"/>
          <p14:tracePt t="16927" x="3340100" y="1136650"/>
          <p14:tracePt t="16944" x="3352800" y="1123950"/>
          <p14:tracePt t="16960" x="3378200" y="1117600"/>
          <p14:tracePt t="16976" x="3384550" y="1098550"/>
          <p14:tracePt t="16994" x="3390900" y="1092200"/>
          <p14:tracePt t="17010" x="3397250" y="1085850"/>
          <p14:tracePt t="17027" x="3403600" y="1073150"/>
          <p14:tracePt t="17045" x="3409950" y="1060450"/>
          <p14:tracePt t="17059" x="3416300" y="1054100"/>
          <p14:tracePt t="17075" x="3416300" y="1047750"/>
          <p14:tracePt t="17092" x="3422650" y="1035050"/>
          <p14:tracePt t="17109" x="3422650" y="1028700"/>
          <p14:tracePt t="17125" x="3422650" y="1016000"/>
          <p14:tracePt t="17160" x="3422650" y="1003300"/>
          <p14:tracePt t="17161" x="3422650" y="996950"/>
          <p14:tracePt t="17177" x="3422650" y="990600"/>
          <p14:tracePt t="17194" x="3422650" y="984250"/>
          <p14:tracePt t="17209" x="3409950" y="971550"/>
          <p14:tracePt t="17226" x="3403600" y="965200"/>
          <p14:tracePt t="17242" x="3384550" y="952500"/>
          <p14:tracePt t="17258" x="3365500" y="939800"/>
          <p14:tracePt t="17275" x="3352800" y="933450"/>
          <p14:tracePt t="17293" x="3327400" y="920750"/>
          <p14:tracePt t="17310" x="3321050" y="914400"/>
          <p14:tracePt t="17326" x="3295650" y="901700"/>
          <p14:tracePt t="17344" x="3263900" y="895350"/>
          <p14:tracePt t="17360" x="3244850" y="889000"/>
          <p14:tracePt t="17376" x="3200400" y="882650"/>
          <p14:tracePt t="17393" x="3175000" y="876300"/>
          <p14:tracePt t="17410" x="3124200" y="876300"/>
          <p14:tracePt t="17427" x="3079750" y="869950"/>
          <p14:tracePt t="17443" x="3060700" y="869950"/>
          <p14:tracePt t="17460" x="3022600" y="869950"/>
          <p14:tracePt t="17476" x="3009900" y="869950"/>
          <p14:tracePt t="17494" x="2990850" y="869950"/>
          <p14:tracePt t="17510" x="2978150" y="869950"/>
          <p14:tracePt t="17526" x="2971800" y="869950"/>
          <p14:tracePt t="17543" x="2959100" y="869950"/>
          <p14:tracePt t="17560" x="2952750" y="869950"/>
          <p14:tracePt t="17576" x="2927350" y="869950"/>
          <p14:tracePt t="17593" x="2901950" y="869950"/>
          <p14:tracePt t="17610" x="2889250" y="869950"/>
          <p14:tracePt t="17626" x="2857500" y="869950"/>
          <p14:tracePt t="17643" x="2844800" y="869950"/>
          <p14:tracePt t="17660" x="2832100" y="869950"/>
          <p14:tracePt t="17676" x="2819400" y="869950"/>
          <p14:tracePt t="17693" x="2806700" y="869950"/>
          <p14:tracePt t="17710" x="2787650" y="869950"/>
          <p14:tracePt t="17727" x="2774950" y="876300"/>
          <p14:tracePt t="17743" x="2743200" y="882650"/>
          <p14:tracePt t="17760" x="2724150" y="895350"/>
          <p14:tracePt t="17776" x="2711450" y="895350"/>
          <p14:tracePt t="17793" x="2692400" y="901700"/>
          <p14:tracePt t="17810" x="2679700" y="908050"/>
          <p14:tracePt t="17826" x="2667000" y="908050"/>
          <p14:tracePt t="17843" x="2635250" y="920750"/>
          <p14:tracePt t="17860" x="2622550" y="927100"/>
          <p14:tracePt t="17876" x="2590800" y="939800"/>
          <p14:tracePt t="17893" x="2578100" y="946150"/>
          <p14:tracePt t="17910" x="2552700" y="952500"/>
          <p14:tracePt t="17926" x="2533650" y="952500"/>
          <p14:tracePt t="17944" x="2527300" y="958850"/>
          <p14:tracePt t="17959" x="2508250" y="965200"/>
          <p14:tracePt t="17975" x="2508250" y="971550"/>
          <p14:tracePt t="17993" x="2489200" y="977900"/>
          <p14:tracePt t="18010" x="2489200" y="996950"/>
          <p14:tracePt t="18027" x="2482850" y="1003300"/>
          <p14:tracePt t="18042" x="2476500" y="1016000"/>
          <p14:tracePt t="18059" x="2476500" y="1028700"/>
          <p14:tracePt t="18075" x="2476500" y="1035050"/>
          <p14:tracePt t="18092" x="2476500" y="1047750"/>
          <p14:tracePt t="18110" x="2476500" y="1054100"/>
          <p14:tracePt t="18126" x="2482850" y="1054100"/>
          <p14:tracePt t="18143" x="2489200" y="1060450"/>
          <p14:tracePt t="18160" x="2495550" y="1073150"/>
          <p14:tracePt t="18177" x="2514600" y="1079500"/>
          <p14:tracePt t="18193" x="2520950" y="1079500"/>
          <p14:tracePt t="18210" x="2533650" y="1092200"/>
          <p14:tracePt t="18227" x="2540000" y="1092200"/>
          <p14:tracePt t="18244" x="2565400" y="1098550"/>
          <p14:tracePt t="18260" x="2571750" y="1098550"/>
          <p14:tracePt t="18276" x="2609850" y="1098550"/>
          <p14:tracePt t="18294" x="2647950" y="1085850"/>
          <p14:tracePt t="18310" x="2660650" y="1079500"/>
          <p14:tracePt t="18326" x="2692400" y="1066800"/>
          <p14:tracePt t="18343" x="2717800" y="1054100"/>
          <p14:tracePt t="18360" x="2724150" y="1054100"/>
          <p14:tracePt t="18375" x="2736850" y="1054100"/>
          <p14:tracePt t="18392" x="2743200" y="1054100"/>
          <p14:tracePt t="18408" x="2762250" y="1047750"/>
          <p14:tracePt t="18425" x="2794000" y="1047750"/>
          <p14:tracePt t="18444" x="2806700" y="1047750"/>
          <p14:tracePt t="18460" x="2851150" y="1047750"/>
          <p14:tracePt t="18476" x="2876550" y="1047750"/>
          <p14:tracePt t="18493" x="2933700" y="1047750"/>
          <p14:tracePt t="18510" x="2959100" y="1047750"/>
          <p14:tracePt t="18526" x="3016250" y="1047750"/>
          <p14:tracePt t="18543" x="3060700" y="1047750"/>
          <p14:tracePt t="18560" x="3086100" y="1047750"/>
          <p14:tracePt t="18576" x="3130550" y="1047750"/>
          <p14:tracePt t="18593" x="3136900" y="1047750"/>
          <p14:tracePt t="18610" x="3155950" y="1047750"/>
          <p14:tracePt t="18693" x="3162300" y="1041400"/>
          <p14:tracePt t="18716" x="3168650" y="1041400"/>
          <p14:tracePt t="18736" x="3168650" y="1035050"/>
          <p14:tracePt t="18747" x="3175000" y="1035050"/>
          <p14:tracePt t="19154" x="3175000" y="1041400"/>
          <p14:tracePt t="19196" x="3175000" y="1047750"/>
          <p14:tracePt t="19207" x="3175000" y="1054100"/>
          <p14:tracePt t="19209" x="3175000" y="1060450"/>
          <p14:tracePt t="19227" x="3175000" y="1073150"/>
          <p14:tracePt t="19243" x="3187700" y="1098550"/>
          <p14:tracePt t="19260" x="3194050" y="1111250"/>
          <p14:tracePt t="19276" x="3219450" y="1149350"/>
          <p14:tracePt t="19294" x="3238500" y="1168400"/>
          <p14:tracePt t="19309" x="3270250" y="1206500"/>
          <p14:tracePt t="19326" x="3314700" y="1244600"/>
          <p14:tracePt t="19343" x="3346450" y="1263650"/>
          <p14:tracePt t="19360" x="3409950" y="1308100"/>
          <p14:tracePt t="19377" x="3460750" y="1333500"/>
          <p14:tracePt t="19393" x="3575050" y="1371600"/>
          <p14:tracePt t="19410" x="3695700" y="1416050"/>
          <p14:tracePt t="19426" x="3752850" y="1435100"/>
          <p14:tracePt t="19443" x="3848100" y="1454150"/>
          <p14:tracePt t="19459" x="3879850" y="1460500"/>
          <p14:tracePt t="19476" x="3943350" y="1466850"/>
          <p14:tracePt t="19494" x="3987800" y="1466850"/>
          <p14:tracePt t="19509" x="4006850" y="1466850"/>
          <p14:tracePt t="19526" x="4051300" y="1466850"/>
          <p14:tracePt t="19543" x="4064000" y="1466850"/>
          <p14:tracePt t="19560" x="4114800" y="1466850"/>
          <p14:tracePt t="19576" x="4191000" y="1466850"/>
          <p14:tracePt t="19593" x="4235450" y="1466850"/>
          <p14:tracePt t="19609" x="4337050" y="1466850"/>
          <p14:tracePt t="19626" x="4368800" y="1466850"/>
          <p14:tracePt t="19643" x="4425950" y="1466850"/>
          <p14:tracePt t="19659" x="4457700" y="1466850"/>
          <p14:tracePt t="19676" x="4476750" y="1466850"/>
          <p14:tracePt t="19693" x="4521200" y="1466850"/>
          <p14:tracePt t="19710" x="4546600" y="1466850"/>
          <p14:tracePt t="19727" x="4648200" y="1466850"/>
          <p14:tracePt t="19743" x="4711700" y="1466850"/>
          <p14:tracePt t="19759" x="4845050" y="1466850"/>
          <p14:tracePt t="19776" x="4965700" y="1466850"/>
          <p14:tracePt t="19793" x="5010150" y="1466850"/>
          <p14:tracePt t="19810" x="5073650" y="1466850"/>
          <p14:tracePt t="19826" x="5130800" y="1466850"/>
          <p14:tracePt t="19843" x="5162550" y="1466850"/>
          <p14:tracePt t="19860" x="5232400" y="1466850"/>
          <p14:tracePt t="19876" x="5264150" y="1466850"/>
          <p14:tracePt t="19893" x="5353050" y="1466850"/>
          <p14:tracePt t="19910" x="5429250" y="1466850"/>
          <p14:tracePt t="19927" x="5473700" y="1466850"/>
          <p14:tracePt t="19959" x="5575300" y="1466850"/>
          <p14:tracePt t="19960" x="5632450" y="1466850"/>
          <p14:tracePt t="19975" x="5759450" y="1466850"/>
          <p14:tracePt t="19993" x="5822950" y="1466850"/>
          <p14:tracePt t="20010" x="5969000" y="1466850"/>
          <p14:tracePt t="20028" x="6076950" y="1466850"/>
          <p14:tracePt t="20043" x="6121400" y="1466850"/>
          <p14:tracePt t="20059" x="6178550" y="1466850"/>
          <p14:tracePt t="20075" x="6197600" y="1466850"/>
          <p14:tracePt t="20092" x="6223000" y="1466850"/>
          <p14:tracePt t="20108" x="6242050" y="1466850"/>
          <p14:tracePt t="20126" x="6261100" y="1466850"/>
          <p14:tracePt t="20143" x="6292850" y="1466850"/>
          <p14:tracePt t="20160" x="6318250" y="1466850"/>
          <p14:tracePt t="20176" x="6388100" y="1466850"/>
          <p14:tracePt t="20193" x="6464300" y="1466850"/>
          <p14:tracePt t="20210" x="6508750" y="1466850"/>
          <p14:tracePt t="20227" x="6565900" y="1466850"/>
          <p14:tracePt t="20243" x="6591300" y="1466850"/>
          <p14:tracePt t="20260" x="6610350" y="1466850"/>
          <p14:tracePt t="20302" x="6616700" y="1466850"/>
          <p14:tracePt t="20324" x="6623050" y="1466850"/>
          <p14:tracePt t="20344" x="6629400" y="1466850"/>
          <p14:tracePt t="20355" x="6635750" y="1466850"/>
          <p14:tracePt t="20358" x="6642100" y="1466850"/>
          <p14:tracePt t="20386" x="6648450" y="1466850"/>
          <p14:tracePt t="20396" x="6654800" y="1466850"/>
          <p14:tracePt t="20417" x="6667500" y="1466850"/>
          <p14:tracePt t="20427" x="6686550" y="1466850"/>
          <p14:tracePt t="20434" x="6699250" y="1466850"/>
          <p14:tracePt t="20443" x="6756400" y="1466850"/>
          <p14:tracePt t="20459" x="6794500" y="1466850"/>
          <p14:tracePt t="20476" x="6858000" y="1466850"/>
          <p14:tracePt t="20493" x="6896100" y="1466850"/>
          <p14:tracePt t="20509" x="6959600" y="1466850"/>
          <p14:tracePt t="20526" x="7016750" y="1466850"/>
          <p14:tracePt t="20543" x="7048500" y="1466850"/>
          <p14:tracePt t="20559" x="7137400" y="1466850"/>
          <p14:tracePt t="20576" x="7169150" y="1466850"/>
          <p14:tracePt t="20593" x="7251700" y="1466850"/>
          <p14:tracePt t="20609" x="7289800" y="1466850"/>
          <p14:tracePt t="20626" x="7308850" y="1466850"/>
          <p14:tracePt t="20643" x="7327900" y="1466850"/>
          <p14:tracePt t="20659" x="7340600" y="1466850"/>
          <p14:tracePt t="20676" x="7346950" y="1466850"/>
          <p14:tracePt t="20693" x="7359650" y="1466850"/>
          <p14:tracePt t="20710" x="7366000" y="1466850"/>
          <p14:tracePt t="20726" x="7372350" y="1466850"/>
          <p14:tracePt t="20743" x="7378700" y="1466850"/>
          <p14:tracePt t="20759" x="7385050" y="1466850"/>
          <p14:tracePt t="20776" x="7391400" y="1466850"/>
          <p14:tracePt t="20793" x="7397750" y="1466850"/>
          <p14:tracePt t="21364" x="7404100" y="1466850"/>
          <p14:tracePt t="21385" x="7416800" y="1466850"/>
          <p14:tracePt t="21407" x="7435850" y="1466850"/>
          <p14:tracePt t="21408" x="7442200" y="1466850"/>
          <p14:tracePt t="21427" x="7461250" y="1466850"/>
          <p14:tracePt t="21435" x="7486650" y="1466850"/>
          <p14:tracePt t="21443" x="7512050" y="1466850"/>
          <p14:tracePt t="21459" x="7524750" y="1466850"/>
          <p14:tracePt t="21477" x="7543800" y="1466850"/>
          <p14:tracePt t="21493" x="7550150" y="1466850"/>
          <p14:tracePt t="21510" x="7556500" y="1466850"/>
          <p14:tracePt t="21526" x="7562850" y="1466850"/>
          <p14:tracePt t="21543" x="7569200" y="1466850"/>
          <p14:tracePt t="21560" x="7575550" y="1454150"/>
          <p14:tracePt t="21594" x="7575550" y="1447800"/>
          <p14:tracePt t="21595" x="7581900" y="1441450"/>
          <p14:tracePt t="21610" x="7588250" y="1435100"/>
          <p14:tracePt t="21626" x="7588250" y="1428750"/>
          <p14:tracePt t="21643" x="7594600" y="1416050"/>
          <p14:tracePt t="21659" x="7594600" y="1403350"/>
          <p14:tracePt t="21676" x="7607300" y="1390650"/>
          <p14:tracePt t="21693" x="7620000" y="1365250"/>
          <p14:tracePt t="21710" x="7626350" y="1358900"/>
          <p14:tracePt t="21726" x="7626350" y="1339850"/>
          <p14:tracePt t="21743" x="7632700" y="1327150"/>
          <p14:tracePt t="21760" x="7632700" y="1320800"/>
          <p14:tracePt t="21776" x="7639050" y="1314450"/>
          <p14:tracePt t="21793" x="7645400" y="1308100"/>
          <p14:tracePt t="21809" x="7645400" y="1301750"/>
          <p14:tracePt t="21826" x="7645400" y="1295400"/>
          <p14:tracePt t="21866" x="7645400" y="1289050"/>
          <p14:tracePt t="21887" x="7645400" y="1282700"/>
          <p14:tracePt t="22793" x="7651750" y="1282700"/>
          <p14:tracePt t="22834" x="7658100" y="1282700"/>
          <p14:tracePt t="25165" x="7651750" y="1282700"/>
          <p14:tracePt t="25186" x="7639050" y="1282700"/>
          <p14:tracePt t="25191" x="7632700" y="1282700"/>
          <p14:tracePt t="25210" x="7613650" y="1289050"/>
          <p14:tracePt t="25211" x="7588250" y="1295400"/>
          <p14:tracePt t="25227" x="7537450" y="1314450"/>
          <p14:tracePt t="25244" x="7461250" y="1333500"/>
          <p14:tracePt t="25261" x="7416800" y="1352550"/>
          <p14:tracePt t="25277" x="7334250" y="1384300"/>
          <p14:tracePt t="25294" x="7251700" y="1409700"/>
          <p14:tracePt t="25312" x="7200900" y="1435100"/>
          <p14:tracePt t="25327" x="7118350" y="1466850"/>
          <p14:tracePt t="25344" x="7080250" y="1479550"/>
          <p14:tracePt t="25360" x="7016750" y="1504950"/>
          <p14:tracePt t="25377" x="6965950" y="1517650"/>
          <p14:tracePt t="25394" x="6940550" y="1530350"/>
          <p14:tracePt t="25410" x="6877050" y="1549400"/>
          <p14:tracePt t="25427" x="6845300" y="1555750"/>
          <p14:tracePt t="25444" x="6781800" y="1574800"/>
          <p14:tracePt t="25461" x="6750050" y="1587500"/>
          <p14:tracePt t="25477" x="6699250" y="1600200"/>
          <p14:tracePt t="25494" x="6654800" y="1606550"/>
          <p14:tracePt t="25511" x="6635750" y="1612900"/>
          <p14:tracePt t="25527" x="6591300" y="1625600"/>
          <p14:tracePt t="25544" x="6565900" y="1631950"/>
          <p14:tracePt t="25560" x="6521450" y="1644650"/>
          <p14:tracePt t="25577" x="6438900" y="1663700"/>
          <p14:tracePt t="25594" x="6394450" y="1670050"/>
          <p14:tracePt t="25611" x="6311900" y="1676400"/>
          <p14:tracePt t="25627" x="6267450" y="1682750"/>
          <p14:tracePt t="25644" x="6165850" y="1682750"/>
          <p14:tracePt t="25661" x="6076950" y="1682750"/>
          <p14:tracePt t="25677" x="6026150" y="1682750"/>
          <p14:tracePt t="25694" x="5905500" y="1682750"/>
          <p14:tracePt t="25711" x="5842000" y="1682750"/>
          <p14:tracePt t="25727" x="5689600" y="1682750"/>
          <p14:tracePt t="25744" x="5524500" y="1682750"/>
          <p14:tracePt t="25760" x="5448300" y="1682750"/>
          <p14:tracePt t="25777" x="5302250" y="1682750"/>
          <p14:tracePt t="25794" x="5232400" y="1682750"/>
          <p14:tracePt t="25811" x="5105400" y="1682750"/>
          <p14:tracePt t="25827" x="4972050" y="1682750"/>
          <p14:tracePt t="25844" x="4908550" y="1682750"/>
          <p14:tracePt t="25861" x="4768850" y="1682750"/>
          <p14:tracePt t="25877" x="4699000" y="1682750"/>
          <p14:tracePt t="25894" x="4572000" y="1682750"/>
          <p14:tracePt t="25910" x="4438650" y="1682750"/>
          <p14:tracePt t="25928" x="4387850" y="1682750"/>
          <p14:tracePt t="25944" x="4298950" y="1689100"/>
          <p14:tracePt t="25960" x="4248150" y="1695450"/>
          <p14:tracePt t="25976" x="4178300" y="1720850"/>
          <p14:tracePt t="25994" x="4114800" y="1739900"/>
          <p14:tracePt t="26011" x="4089400" y="1752600"/>
          <p14:tracePt t="26027" x="4044950" y="1771650"/>
          <p14:tracePt t="26044" x="4019550" y="1778000"/>
          <p14:tracePt t="26061" x="3968750" y="1797050"/>
          <p14:tracePt t="26077" x="3898900" y="1822450"/>
          <p14:tracePt t="26094" x="3848100" y="1828800"/>
          <p14:tracePt t="26111" x="3759200" y="1860550"/>
          <p14:tracePt t="26127" x="3708400" y="1873250"/>
          <p14:tracePt t="26144" x="3619500" y="1898650"/>
          <p14:tracePt t="26161" x="3543300" y="1924050"/>
          <p14:tracePt t="26177" x="3517900" y="1924050"/>
          <p14:tracePt t="26194" x="3448050" y="1949450"/>
          <p14:tracePt t="26210" x="3416300" y="1955800"/>
          <p14:tracePt t="26227" x="3340100" y="1974850"/>
          <p14:tracePt t="26244" x="3295650" y="2000250"/>
          <p14:tracePt t="26261" x="3276600" y="2000250"/>
          <p14:tracePt t="26277" x="3257550" y="2012950"/>
          <p14:tracePt t="26294" x="3251200" y="2012950"/>
          <p14:tracePt t="26311" x="3244850" y="2019300"/>
          <p14:tracePt t="26328" x="3238500" y="2025650"/>
          <p14:tracePt t="26344" x="3225800" y="2025650"/>
          <p14:tracePt t="26360" x="3206750" y="2032000"/>
          <p14:tracePt t="26377" x="3200400" y="2038350"/>
          <p14:tracePt t="26394" x="3175000" y="2044700"/>
          <p14:tracePt t="26410" x="3168650" y="2044700"/>
          <p14:tracePt t="26427" x="3149600" y="2051050"/>
          <p14:tracePt t="26444" x="3136900" y="2051050"/>
          <p14:tracePt t="26461" x="3117850" y="2051050"/>
          <p14:tracePt t="26477" x="3092450" y="2051050"/>
          <p14:tracePt t="26494" x="3073400" y="2051050"/>
          <p14:tracePt t="26510" x="3022600" y="2051050"/>
          <p14:tracePt t="26527" x="2984500" y="2051050"/>
          <p14:tracePt t="26544" x="2965450" y="2051050"/>
          <p14:tracePt t="26560" x="2933700" y="2051050"/>
          <p14:tracePt t="26577" x="2921000" y="2051050"/>
          <p14:tracePt t="26594" x="2895600" y="2051050"/>
          <p14:tracePt t="26611" x="2857500" y="2051050"/>
          <p14:tracePt t="26627" x="2844800" y="2051050"/>
          <p14:tracePt t="26644" x="2813050" y="2051050"/>
          <p14:tracePt t="26660" x="2800350" y="2051050"/>
          <p14:tracePt t="26677" x="2774950" y="2051050"/>
          <p14:tracePt t="26694" x="2749550" y="2051050"/>
          <p14:tracePt t="26710" x="2730500" y="2051050"/>
          <p14:tracePt t="26727" x="2686050" y="2051050"/>
          <p14:tracePt t="26744" x="2660650" y="2051050"/>
          <p14:tracePt t="26761" x="2597150" y="2051050"/>
          <p14:tracePt t="26777" x="2527300" y="2057400"/>
          <p14:tracePt t="26794" x="2501900" y="2057400"/>
          <p14:tracePt t="26810" x="2463800" y="2063750"/>
          <p14:tracePt t="26827" x="2444750" y="2070100"/>
          <p14:tracePt t="26844" x="2432050" y="2076450"/>
          <p14:tracePt t="26860" x="2419350" y="2082800"/>
          <p14:tracePt t="26877" x="2413000" y="2089150"/>
          <p14:tracePt t="26894" x="2400300" y="2101850"/>
          <p14:tracePt t="26911" x="2393950" y="2108200"/>
          <p14:tracePt t="26927" x="2368550" y="2127250"/>
          <p14:tracePt t="26944" x="2336800" y="2146300"/>
          <p14:tracePt t="26962" x="2330450" y="2152650"/>
          <p14:tracePt t="26977" x="2305050" y="2171700"/>
          <p14:tracePt t="26994" x="2292350" y="2184400"/>
          <p14:tracePt t="27011" x="2286000" y="2197100"/>
          <p14:tracePt t="27027" x="2279650" y="2209800"/>
          <p14:tracePt t="27044" x="2273300" y="2216150"/>
          <p14:tracePt t="27061" x="2273300" y="2222500"/>
          <p14:tracePt t="27563" x="2279650" y="2228850"/>
          <p14:tracePt t="27625" x="2279650" y="2235200"/>
          <p14:tracePt t="28073" x="2279650" y="2241550"/>
          <p14:tracePt t="28114" x="2286000" y="2247900"/>
          <p14:tracePt t="28236" x="2286000" y="2254250"/>
          <p14:tracePt t="28828" x="2286000" y="2247900"/>
          <p14:tracePt t="28839" x="2286000" y="2241550"/>
          <p14:tracePt t="28849" x="2286000" y="2228850"/>
          <p14:tracePt t="28860" x="2286000" y="2209800"/>
          <p14:tracePt t="28861" x="2286000" y="2190750"/>
          <p14:tracePt t="28877" x="2279650" y="2146300"/>
          <p14:tracePt t="28893" x="2273300" y="2108200"/>
          <p14:tracePt t="28911" x="2266950" y="2032000"/>
          <p14:tracePt t="28927" x="2260600" y="1949450"/>
          <p14:tracePt t="28945" x="2260600" y="1905000"/>
          <p14:tracePt t="28960" x="2260600" y="1816100"/>
          <p14:tracePt t="28976" x="2260600" y="1771650"/>
          <p14:tracePt t="28994" x="2266950" y="1682750"/>
          <p14:tracePt t="29010" x="2286000" y="1574800"/>
          <p14:tracePt t="29028" x="2286000" y="1517650"/>
          <p14:tracePt t="29045" x="2292350" y="1403350"/>
          <p14:tracePt t="29062" x="2292350" y="1320800"/>
          <p14:tracePt t="29078" x="2298700" y="1282700"/>
          <p14:tracePt t="29094" x="2311400" y="1238250"/>
          <p14:tracePt t="29111" x="2317750" y="1219200"/>
          <p14:tracePt t="29127" x="2336800" y="1193800"/>
          <p14:tracePt t="29144" x="2336800" y="1181100"/>
          <p14:tracePt t="29161" x="2355850" y="1168400"/>
          <p14:tracePt t="29178" x="2368550" y="1149350"/>
          <p14:tracePt t="29195" x="2368550" y="1143000"/>
          <p14:tracePt t="29212" x="2387600" y="1136650"/>
          <p14:tracePt t="29228" x="2387600" y="1123950"/>
          <p14:tracePt t="29245" x="2406650" y="1111250"/>
          <p14:tracePt t="29262" x="2419350" y="1092200"/>
          <p14:tracePt t="29278" x="2432050" y="1085850"/>
          <p14:tracePt t="29295" x="2444750" y="1079500"/>
          <p14:tracePt t="29330" x="2451100" y="1073150"/>
          <p14:tracePt t="29331" x="2457450" y="1073150"/>
          <p14:tracePt t="29345" x="2463800" y="1066800"/>
          <p14:tracePt t="29361" x="2482850" y="1060450"/>
          <p14:tracePt t="29379" x="2508250" y="1047750"/>
          <p14:tracePt t="29395" x="2520950" y="1035050"/>
          <p14:tracePt t="29412" x="2552700" y="1028700"/>
          <p14:tracePt t="29428" x="2559050" y="1022350"/>
          <p14:tracePt t="29428" x="2565400" y="1016000"/>
          <p14:tracePt t="29445" x="2571750" y="1009650"/>
          <p14:tracePt t="29461" x="2578100" y="1003300"/>
          <p14:tracePt t="29527" x="2578100" y="996950"/>
          <p14:tracePt t="29568" x="2578100" y="990600"/>
          <p14:tracePt t="29600" x="2578100" y="984250"/>
          <p14:tracePt t="29620" x="2578100" y="977900"/>
          <p14:tracePt t="29642" x="2578100" y="971550"/>
          <p14:tracePt t="29662" x="2565400" y="965200"/>
          <p14:tracePt t="29673" x="2565400" y="958850"/>
          <p14:tracePt t="29676" x="2546350" y="958850"/>
          <p14:tracePt t="29695" x="2533650" y="952500"/>
          <p14:tracePt t="29696" x="2520950" y="952500"/>
          <p14:tracePt t="29712" x="2476500" y="946150"/>
          <p14:tracePt t="29728" x="2444750" y="946150"/>
          <p14:tracePt t="29745" x="2425700" y="946150"/>
          <p14:tracePt t="29761" x="2400300" y="952500"/>
          <p14:tracePt t="29778" x="2400300" y="958850"/>
          <p14:tracePt t="29795" x="2387600" y="965200"/>
          <p14:tracePt t="29838" x="2381250" y="971550"/>
          <p14:tracePt t="29848" x="2381250" y="977900"/>
          <p14:tracePt t="29861" x="2381250" y="984250"/>
          <p14:tracePt t="29880" x="2381250" y="990600"/>
          <p14:tracePt t="29880" x="2381250" y="1003300"/>
          <p14:tracePt t="29895" x="2387600" y="1003300"/>
          <p14:tracePt t="29911" x="2387600" y="1009650"/>
          <p14:tracePt t="29928" x="2393950" y="1016000"/>
          <p14:tracePt t="29973" x="2400300" y="1016000"/>
          <p14:tracePt t="29986" x="2406650" y="1016000"/>
          <p14:tracePt t="29986" x="2413000" y="1016000"/>
          <p14:tracePt t="29994" x="2413000" y="1022350"/>
          <p14:tracePt t="30011" x="2432050" y="1022350"/>
          <p14:tracePt t="30046" x="2444750" y="1022350"/>
          <p14:tracePt t="30047" x="2451100" y="1022350"/>
          <p14:tracePt t="30505" x="2451100" y="1028700"/>
          <p14:tracePt t="30527" x="2451100" y="1035050"/>
          <p14:tracePt t="30538" x="2451100" y="1041400"/>
          <p14:tracePt t="30548" x="2451100" y="1054100"/>
          <p14:tracePt t="30553" x="2451100" y="1060450"/>
          <p14:tracePt t="30562" x="2457450" y="1085850"/>
          <p14:tracePt t="30578" x="2463800" y="1155700"/>
          <p14:tracePt t="30595" x="2482850" y="1257300"/>
          <p14:tracePt t="30611" x="2489200" y="1314450"/>
          <p14:tracePt t="30628" x="2520950" y="1428750"/>
          <p14:tracePt t="30645" x="2540000" y="1485900"/>
          <p14:tracePt t="30662" x="2571750" y="1587500"/>
          <p14:tracePt t="30678" x="2622550" y="1701800"/>
          <p14:tracePt t="30695" x="2647950" y="1758950"/>
          <p14:tracePt t="30712" x="2711450" y="1898650"/>
          <p14:tracePt t="30728" x="2749550" y="1968500"/>
          <p14:tracePt t="30745" x="2819400" y="2089150"/>
          <p14:tracePt t="30761" x="2870200" y="2184400"/>
          <p14:tracePt t="30778" x="2895600" y="2222500"/>
          <p14:tracePt t="30795" x="2940050" y="2286000"/>
          <p14:tracePt t="30811" x="2971800" y="2324100"/>
          <p14:tracePt t="30828" x="3022600" y="2406650"/>
          <p14:tracePt t="30844" x="3067050" y="2470150"/>
          <p14:tracePt t="30862" x="3098800" y="2508250"/>
          <p14:tracePt t="30878" x="3130550" y="2552700"/>
          <p14:tracePt t="30895" x="3143250" y="2565400"/>
          <p14:tracePt t="30912" x="3155950" y="2584450"/>
          <p14:tracePt t="31098" x="3149600" y="2584450"/>
          <p14:tracePt t="31108" x="3143250" y="2584450"/>
          <p14:tracePt t="31119" x="3136900" y="2571750"/>
          <p14:tracePt t="31129" x="3124200" y="2552700"/>
          <p14:tracePt t="31143" x="3111500" y="2540000"/>
          <p14:tracePt t="31160" x="3079750" y="2508250"/>
          <p14:tracePt t="31161" x="3067050" y="2489200"/>
          <p14:tracePt t="31177" x="3048000" y="2457450"/>
          <p14:tracePt t="31195" x="3048000" y="2451100"/>
          <p14:tracePt t="31234" x="3048000" y="2444750"/>
          <p14:tracePt t="31244" x="3041650" y="2444750"/>
          <p14:tracePt t="31245" x="3041650" y="2438400"/>
          <p14:tracePt t="31261" x="3035300" y="2425700"/>
          <p14:tracePt t="31279" x="3028950" y="2419350"/>
          <p14:tracePt t="31294" x="3009900" y="2406650"/>
          <p14:tracePt t="31311" x="2997200" y="2387600"/>
          <p14:tracePt t="31328" x="2990850" y="2387600"/>
          <p14:tracePt t="31344" x="2984500" y="2374900"/>
          <p14:tracePt t="31362" x="2978150" y="2374900"/>
          <p14:tracePt t="31595" x="2984500" y="2374900"/>
          <p14:tracePt t="31604" x="2990850" y="2374900"/>
          <p14:tracePt t="31615" x="3009900" y="2374900"/>
          <p14:tracePt t="31625" x="3035300" y="2374900"/>
          <p14:tracePt t="31629" x="3060700" y="2374900"/>
          <p14:tracePt t="31644" x="3143250" y="2374900"/>
          <p14:tracePt t="31662" x="3263900" y="2374900"/>
          <p14:tracePt t="31678" x="3308350" y="2374900"/>
          <p14:tracePt t="31694" x="3403600" y="2374900"/>
          <p14:tracePt t="31712" x="3441700" y="2374900"/>
          <p14:tracePt t="31728" x="3505200" y="2374900"/>
          <p14:tracePt t="31745" x="3556000" y="2374900"/>
          <p14:tracePt t="31761" x="3587750" y="2374900"/>
          <p14:tracePt t="31778" x="3651250" y="2374900"/>
          <p14:tracePt t="31794" x="3695700" y="2374900"/>
          <p14:tracePt t="31812" x="3797300" y="2374900"/>
          <p14:tracePt t="31828" x="3905250" y="2374900"/>
          <p14:tracePt t="31844" x="3962400" y="2374900"/>
          <p14:tracePt t="31862" x="4051300" y="2387600"/>
          <p14:tracePt t="31878" x="4095750" y="2387600"/>
          <p14:tracePt t="31878" x="4121150" y="2393950"/>
          <p14:tracePt t="31896" x="4140200" y="2393950"/>
          <p14:tracePt t="31912" x="4159250" y="2393950"/>
          <p14:tracePt t="31947" x="4165600" y="2393950"/>
          <p14:tracePt t="31968" x="4171950" y="2393950"/>
          <p14:tracePt t="31999" x="4178300" y="2393950"/>
          <p14:tracePt t="32010" x="4184650" y="2393950"/>
          <p14:tracePt t="32023" x="4191000" y="2393950"/>
          <p14:tracePt t="32044" x="4203700" y="2393950"/>
          <p14:tracePt t="32045" x="4210050" y="2393950"/>
          <p14:tracePt t="32062" x="4216400" y="2393950"/>
          <p14:tracePt t="32078" x="4229100" y="2393950"/>
          <p14:tracePt t="32125" x="4235450" y="2393950"/>
          <p14:tracePt t="32136" x="4241800" y="2393950"/>
          <p14:tracePt t="34781" x="4241800" y="2387600"/>
          <p14:tracePt t="34791" x="4241800" y="2381250"/>
          <p14:tracePt t="34801" x="4241800" y="2368550"/>
          <p14:tracePt t="34811" x="4222750" y="2330450"/>
          <p14:tracePt t="34827" x="4191000" y="2286000"/>
          <p14:tracePt t="34843" x="4165600" y="2260600"/>
          <p14:tracePt t="34861" x="4114800" y="2178050"/>
          <p14:tracePt t="34877" x="4083050" y="2133600"/>
          <p14:tracePt t="34894" x="4019550" y="2032000"/>
          <p14:tracePt t="34911" x="3937000" y="1905000"/>
          <p14:tracePt t="34927" x="3911600" y="1847850"/>
          <p14:tracePt t="34944" x="3867150" y="1739900"/>
          <p14:tracePt t="34962" x="3848100" y="1695450"/>
          <p14:tracePt t="34977" x="3829050" y="1612900"/>
          <p14:tracePt t="34994" x="3822700" y="1568450"/>
          <p14:tracePt t="35011" x="3816350" y="1549400"/>
          <p14:tracePt t="35027" x="3810000" y="1517650"/>
          <p14:tracePt t="35044" x="3810000" y="1485900"/>
          <p14:tracePt t="35061" x="3810000" y="1479550"/>
          <p14:tracePt t="35077" x="3810000" y="1441450"/>
          <p14:tracePt t="35093" x="3816350" y="1435100"/>
          <p14:tracePt t="35111" x="3822700" y="1409700"/>
          <p14:tracePt t="35127" x="3829050" y="1397000"/>
          <p14:tracePt t="35144" x="3841750" y="1371600"/>
          <p14:tracePt t="35161" x="3854450" y="1333500"/>
          <p14:tracePt t="35177" x="3867150" y="1314450"/>
          <p14:tracePt t="35194" x="3886200" y="1289050"/>
          <p14:tracePt t="35211" x="3892550" y="1270000"/>
          <p14:tracePt t="35227" x="3905250" y="1238250"/>
          <p14:tracePt t="35245" x="3924300" y="1212850"/>
          <p14:tracePt t="35262" x="3930650" y="1200150"/>
          <p14:tracePt t="35278" x="3949700" y="1174750"/>
          <p14:tracePt t="35295" x="3956050" y="1174750"/>
          <p14:tracePt t="35312" x="3975100" y="1155700"/>
          <p14:tracePt t="35328" x="3994150" y="1136650"/>
          <p14:tracePt t="35345" x="4000500" y="1130300"/>
          <p14:tracePt t="35362" x="4019550" y="1111250"/>
          <p14:tracePt t="35378" x="4025900" y="1104900"/>
          <p14:tracePt t="35394" x="4032250" y="1092200"/>
          <p14:tracePt t="35412" x="4032250" y="1079500"/>
          <p14:tracePt t="35429" x="4038600" y="1079500"/>
          <p14:tracePt t="35444" x="4038600" y="1066800"/>
          <p14:tracePt t="35463" x="4038600" y="1060450"/>
          <p14:tracePt t="35478" x="4044950" y="1054100"/>
          <p14:tracePt t="35495" x="4044950" y="1047750"/>
          <p14:tracePt t="35532" x="4044950" y="1041400"/>
          <p14:tracePt t="35573" x="4044950" y="1035050"/>
          <p14:tracePt t="35614" x="4044950" y="1028700"/>
          <p14:tracePt t="35788" x="4044950" y="1041400"/>
          <p14:tracePt t="35809" x="4044950" y="1054100"/>
          <p14:tracePt t="35819" x="4044950" y="1066800"/>
          <p14:tracePt t="35836" x="4044950" y="1073150"/>
          <p14:tracePt t="35839" x="4044950" y="1085850"/>
          <p14:tracePt t="35844" x="4032250" y="1111250"/>
          <p14:tracePt t="35861" x="4025900" y="1117600"/>
          <p14:tracePt t="35877" x="4013200" y="1136650"/>
          <p14:tracePt t="35894" x="4013200" y="1143000"/>
          <p14:tracePt t="35910" x="4006850" y="1162050"/>
          <p14:tracePt t="35927" x="4000500" y="1174750"/>
          <p14:tracePt t="35944" x="3994150" y="1187450"/>
          <p14:tracePt t="35962" x="3987800" y="1206500"/>
          <p14:tracePt t="35977" x="3981450" y="1219200"/>
          <p14:tracePt t="35992" x="3968750" y="1250950"/>
          <p14:tracePt t="36010" x="3956050" y="1282700"/>
          <p14:tracePt t="36027" x="3949700" y="1308100"/>
          <p14:tracePt t="36044" x="3930650" y="1346200"/>
          <p14:tracePt t="36060" x="3924300" y="1365250"/>
          <p14:tracePt t="36077" x="3911600" y="1403350"/>
          <p14:tracePt t="36093" x="3898900" y="1447800"/>
          <p14:tracePt t="36111" x="3892550" y="1473200"/>
          <p14:tracePt t="36127" x="3873500" y="1524000"/>
          <p14:tracePt t="36144" x="3867150" y="1562100"/>
          <p14:tracePt t="36161" x="3841750" y="1612900"/>
          <p14:tracePt t="36177" x="3803650" y="1670050"/>
          <p14:tracePt t="36194" x="3790950" y="1695450"/>
          <p14:tracePt t="36210" x="3759200" y="1733550"/>
          <p14:tracePt t="36227" x="3746500" y="1752600"/>
          <p14:tracePt t="36243" x="3727450" y="1778000"/>
          <p14:tracePt t="36262" x="3708400" y="1797050"/>
          <p14:tracePt t="36277" x="3695700" y="1809750"/>
          <p14:tracePt t="36294" x="3683000" y="1828800"/>
          <p14:tracePt t="36311" x="3670300" y="1835150"/>
          <p14:tracePt t="36327" x="3644900" y="1866900"/>
          <p14:tracePt t="36344" x="3613150" y="1892300"/>
          <p14:tracePt t="36360" x="3606800" y="1905000"/>
          <p14:tracePt t="36377" x="3575050" y="1924050"/>
          <p14:tracePt t="36393" x="3562350" y="1936750"/>
          <p14:tracePt t="36410" x="3543300" y="1962150"/>
          <p14:tracePt t="36427" x="3524250" y="1987550"/>
          <p14:tracePt t="36444" x="3511550" y="2000250"/>
          <p14:tracePt t="36461" x="3486150" y="2032000"/>
          <p14:tracePt t="36477" x="3473450" y="2044700"/>
          <p14:tracePt t="36494" x="3454400" y="2063750"/>
          <p14:tracePt t="36510" x="3435350" y="2082800"/>
          <p14:tracePt t="36527" x="3429000" y="2089150"/>
          <p14:tracePt t="36544" x="3422650" y="2095500"/>
          <p14:tracePt t="36561" x="3416300" y="2101850"/>
          <p14:tracePt t="36577" x="3409950" y="2108200"/>
          <p14:tracePt t="36712" x="3409950" y="2101850"/>
          <p14:tracePt t="36722" x="3409950" y="2095500"/>
          <p14:tracePt t="36732" x="3416300" y="2089150"/>
          <p14:tracePt t="36744" x="3422650" y="2076450"/>
          <p14:tracePt t="36760" x="3435350" y="2063750"/>
          <p14:tracePt t="36761" x="3454400" y="2019300"/>
          <p14:tracePt t="36777" x="3467100" y="1987550"/>
          <p14:tracePt t="36793" x="3492500" y="1924050"/>
          <p14:tracePt t="36811" x="3517900" y="1841500"/>
          <p14:tracePt t="36827" x="3524250" y="1803400"/>
          <p14:tracePt t="36844" x="3549650" y="1720850"/>
          <p14:tracePt t="36860" x="3562350" y="1682750"/>
          <p14:tracePt t="36877" x="3594100" y="1612900"/>
          <p14:tracePt t="36893" x="3619500" y="1555750"/>
          <p14:tracePt t="36911" x="3632200" y="1530350"/>
          <p14:tracePt t="36927" x="3651250" y="1492250"/>
          <p14:tracePt t="36943" x="3670300" y="1466850"/>
          <p14:tracePt t="36961" x="3683000" y="1447800"/>
          <p14:tracePt t="36976" x="3702050" y="1409700"/>
          <p14:tracePt t="36993" x="3714750" y="1384300"/>
          <p14:tracePt t="37009" x="3746500" y="1333500"/>
          <p14:tracePt t="37026" x="3759200" y="1301750"/>
          <p14:tracePt t="37044" x="3784600" y="1257300"/>
          <p14:tracePt t="37062" x="3803650" y="1225550"/>
          <p14:tracePt t="37077" x="3816350" y="1206500"/>
          <p14:tracePt t="37093" x="3841750" y="1174750"/>
          <p14:tracePt t="37109" x="3860800" y="1155700"/>
          <p14:tracePt t="37126" x="3892550" y="1117600"/>
          <p14:tracePt t="37142" x="3924300" y="1085850"/>
          <p14:tracePt t="37161" x="3937000" y="1073150"/>
          <p14:tracePt t="37177" x="3962400" y="1041400"/>
          <p14:tracePt t="37193" x="3981450" y="1028700"/>
          <p14:tracePt t="37211" x="4006850" y="1003300"/>
          <p14:tracePt t="37227" x="4025900" y="984250"/>
          <p14:tracePt t="37244" x="4032250" y="977900"/>
          <p14:tracePt t="37261" x="4044950" y="971550"/>
          <p14:tracePt t="37427" x="4051300" y="971550"/>
          <p14:tracePt t="37458" x="4051300" y="977900"/>
          <p14:tracePt t="37489" x="4051300" y="984250"/>
          <p14:tracePt t="37502" x="4051300" y="996950"/>
          <p14:tracePt t="37520" x="4051300" y="1016000"/>
          <p14:tracePt t="37530" x="4038600" y="1035050"/>
          <p14:tracePt t="37531" x="4038600" y="1054100"/>
          <p14:tracePt t="37543" x="4019550" y="1085850"/>
          <p14:tracePt t="37561" x="4006850" y="1155700"/>
          <p14:tracePt t="37577" x="3994150" y="1270000"/>
          <p14:tracePt t="37594" x="3981450" y="1333500"/>
          <p14:tracePt t="37611" x="3981450" y="1473200"/>
          <p14:tracePt t="37627" x="3981450" y="1549400"/>
          <p14:tracePt t="37644" x="3981450" y="1701800"/>
          <p14:tracePt t="37660" x="3981450" y="1854200"/>
          <p14:tracePt t="37677" x="3981450" y="1917700"/>
          <p14:tracePt t="37693" x="3981450" y="2038350"/>
          <p14:tracePt t="37710" x="3981450" y="2082800"/>
          <p14:tracePt t="37727" x="3981450" y="2146300"/>
          <p14:tracePt t="37743" x="3994150" y="2190750"/>
          <p14:tracePt t="37761" x="3994150" y="2209800"/>
          <p14:tracePt t="37777" x="4006850" y="2247900"/>
          <p14:tracePt t="37794" x="4013200" y="2279650"/>
          <p14:tracePt t="37810" x="4025900" y="2305050"/>
          <p14:tracePt t="37827" x="4038600" y="2343150"/>
          <p14:tracePt t="37843" x="4051300" y="2355850"/>
          <p14:tracePt t="37861" x="4076700" y="2393950"/>
          <p14:tracePt t="37877" x="4102100" y="2413000"/>
          <p14:tracePt t="37894" x="4121150" y="2425700"/>
          <p14:tracePt t="37910" x="4152900" y="2432050"/>
          <p14:tracePt t="37927" x="4159250" y="2432050"/>
          <p14:tracePt t="37944" x="4197350" y="2419350"/>
          <p14:tracePt t="37961" x="4235450" y="2393950"/>
          <p14:tracePt t="37977" x="4254500" y="2374900"/>
          <p14:tracePt t="37994" x="4298950" y="2330450"/>
          <p14:tracePt t="38011" x="4318000" y="2311400"/>
          <p14:tracePt t="38027" x="4368800" y="2273300"/>
          <p14:tracePt t="38043" x="4419600" y="2235200"/>
          <p14:tracePt t="38062" x="4438650" y="2222500"/>
          <p14:tracePt t="38077" x="4476750" y="2197100"/>
          <p14:tracePt t="38093" x="4495800" y="2190750"/>
          <p14:tracePt t="38109" x="4514850" y="2171700"/>
          <p14:tracePt t="38126" x="4521200" y="2159000"/>
          <p14:tracePt t="38144" x="4527550" y="2159000"/>
          <p14:tracePt t="38160" x="4527550" y="2152650"/>
          <p14:tracePt t="38177" x="4533900" y="2146300"/>
          <p14:tracePt t="38217" x="4533900" y="2139950"/>
          <p14:tracePt t="38236" x="4533900" y="2133600"/>
          <p14:tracePt t="38238" x="4533900" y="2127250"/>
          <p14:tracePt t="38269" x="4533900" y="2120900"/>
          <p14:tracePt t="38351" x="4521200" y="2114550"/>
          <p14:tracePt t="38361" x="4508500" y="2108200"/>
          <p14:tracePt t="38377" x="4502150" y="2108200"/>
          <p14:tracePt t="38377" x="4464050" y="2095500"/>
          <p14:tracePt t="38393" x="4445000" y="2095500"/>
          <p14:tracePt t="38410" x="4406900" y="2082800"/>
          <p14:tracePt t="38427" x="4387850" y="2076450"/>
          <p14:tracePt t="38444" x="4349750" y="2076450"/>
          <p14:tracePt t="38460" x="4318000" y="2070100"/>
          <p14:tracePt t="38477" x="4292600" y="2070100"/>
          <p14:tracePt t="38494" x="4254500" y="2063750"/>
          <p14:tracePt t="38511" x="4241800" y="2063750"/>
          <p14:tracePt t="38511" x="4229100" y="2063750"/>
          <p14:tracePt t="38527" x="4216400" y="2063750"/>
          <p14:tracePt t="38543" x="4197350" y="2063750"/>
          <p14:tracePt t="38561" x="4184650" y="2063750"/>
          <p14:tracePt t="38577" x="4171950" y="2063750"/>
          <p14:tracePt t="38594" x="4159250" y="2063750"/>
          <p14:tracePt t="38610" x="4140200" y="2063750"/>
          <p14:tracePt t="38627" x="4121150" y="2063750"/>
          <p14:tracePt t="38644" x="4108450" y="2063750"/>
          <p14:tracePt t="38659" x="4089400" y="2076450"/>
          <p14:tracePt t="38676" x="4070350" y="2089150"/>
          <p14:tracePt t="38694" x="4064000" y="2095500"/>
          <p14:tracePt t="38727" x="4051300" y="2101850"/>
          <p14:tracePt t="38727" x="4051300" y="2108200"/>
          <p14:tracePt t="38767" x="4044950" y="2114550"/>
          <p14:tracePt t="38788" x="4044950" y="2120900"/>
          <p14:tracePt t="38808" x="4044950" y="2127250"/>
          <p14:tracePt t="38829" x="4044950" y="2133600"/>
          <p14:tracePt t="38850" x="4044950" y="2139950"/>
          <p14:tracePt t="38860" x="4044950" y="2146300"/>
          <p14:tracePt t="38881" x="4044950" y="2152650"/>
          <p14:tracePt t="38882" x="4044950" y="2165350"/>
          <p14:tracePt t="38913" x="4044950" y="2178050"/>
          <p14:tracePt t="38926" x="4051300" y="2184400"/>
          <p14:tracePt t="38927" x="4057650" y="2190750"/>
          <p14:tracePt t="38943" x="4076700" y="2216150"/>
          <p14:tracePt t="38962" x="4095750" y="2222500"/>
          <p14:tracePt t="38978" x="4102100" y="2228850"/>
          <p14:tracePt t="38992" x="4114800" y="2241550"/>
          <p14:tracePt t="39010" x="4121150" y="2241550"/>
          <p14:tracePt t="39027" x="4133850" y="2241550"/>
          <p14:tracePt t="39043" x="4146550" y="2241550"/>
          <p14:tracePt t="39062" x="4159250" y="2241550"/>
          <p14:tracePt t="39076" x="4165600" y="2241550"/>
          <p14:tracePt t="39093" x="4171950" y="2241550"/>
          <p14:tracePt t="39109" x="4178300" y="2235200"/>
          <p14:tracePt t="39387" x="4178300" y="2228850"/>
          <p14:tracePt t="39409" x="4178300" y="2216150"/>
          <p14:tracePt t="39420" x="4178300" y="2197100"/>
          <p14:tracePt t="39428" x="4178300" y="2184400"/>
          <p14:tracePt t="39443" x="4178300" y="2165350"/>
          <p14:tracePt t="39444" x="4197350" y="2095500"/>
          <p14:tracePt t="39461" x="4203700" y="2038350"/>
          <p14:tracePt t="39477" x="4210050" y="1943100"/>
          <p14:tracePt t="39493" x="4229100" y="1892300"/>
          <p14:tracePt t="39510" x="4241800" y="1803400"/>
          <p14:tracePt t="39528" x="4254500" y="1739900"/>
          <p14:tracePt t="39544" x="4260850" y="1727200"/>
          <p14:tracePt t="39561" x="4279900" y="1689100"/>
          <p14:tracePt t="39577" x="4292600" y="1676400"/>
          <p14:tracePt t="39593" x="4305300" y="1638300"/>
          <p14:tracePt t="39611" x="4318000" y="1606550"/>
          <p14:tracePt t="39627" x="4330700" y="1587500"/>
          <p14:tracePt t="39644" x="4343400" y="1555750"/>
          <p14:tracePt t="39661" x="4356100" y="1536700"/>
          <p14:tracePt t="39676" x="4368800" y="1511300"/>
          <p14:tracePt t="39692" x="4381500" y="1473200"/>
          <p14:tracePt t="39710" x="4394200" y="1454150"/>
          <p14:tracePt t="39727" x="4406900" y="1416050"/>
          <p14:tracePt t="39744" x="4413250" y="1390650"/>
          <p14:tracePt t="39760" x="4425950" y="1346200"/>
          <p14:tracePt t="39777" x="4445000" y="1301750"/>
          <p14:tracePt t="39794" x="4457700" y="1282700"/>
          <p14:tracePt t="39810" x="4476750" y="1263650"/>
          <p14:tracePt t="39827" x="4489450" y="1250950"/>
          <p14:tracePt t="39843" x="4508500" y="1231900"/>
          <p14:tracePt t="39860" x="4527550" y="1212850"/>
          <p14:tracePt t="39877" x="4546600" y="1200150"/>
          <p14:tracePt t="39894" x="4572000" y="1168400"/>
          <p14:tracePt t="39911" x="4591050" y="1149350"/>
          <p14:tracePt t="39927" x="4610100" y="1117600"/>
          <p14:tracePt t="39944" x="4641850" y="1098550"/>
          <p14:tracePt t="39962" x="4648200" y="1092200"/>
          <p14:tracePt t="39976" x="4654550" y="1079500"/>
          <p14:tracePt t="39992" x="4660900" y="1079500"/>
          <p14:tracePt t="40009" x="4667250" y="1073150"/>
          <p14:tracePt t="40064" x="4673600" y="1066800"/>
          <p14:tracePt t="40279" x="4673600" y="1073150"/>
          <p14:tracePt t="40300" x="4673600" y="1079500"/>
          <p14:tracePt t="40310" x="4667250" y="1092200"/>
          <p14:tracePt t="40321" x="4660900" y="1104900"/>
          <p14:tracePt t="40330" x="4648200" y="1117600"/>
          <p14:tracePt t="40343" x="4641850" y="1136650"/>
          <p14:tracePt t="40360" x="4629150" y="1162050"/>
          <p14:tracePt t="40360" x="4616450" y="1181100"/>
          <p14:tracePt t="40362" x="4610100" y="1200150"/>
          <p14:tracePt t="40377" x="4591050" y="1250950"/>
          <p14:tracePt t="40393" x="4584700" y="1276350"/>
          <p14:tracePt t="40410" x="4578350" y="1346200"/>
          <p14:tracePt t="40427" x="4572000" y="1371600"/>
          <p14:tracePt t="40444" x="4559300" y="1447800"/>
          <p14:tracePt t="40460" x="4540250" y="1511300"/>
          <p14:tracePt t="40477" x="4514850" y="1549400"/>
          <p14:tracePt t="40493" x="4483100" y="1625600"/>
          <p14:tracePt t="40511" x="4470400" y="1657350"/>
          <p14:tracePt t="40511" x="4457700" y="1689100"/>
          <p14:tracePt t="40528" x="4445000" y="1720850"/>
          <p14:tracePt t="40544" x="4413250" y="1784350"/>
          <p14:tracePt t="40561" x="4400550" y="1822450"/>
          <p14:tracePt t="40577" x="4387850" y="1866900"/>
          <p14:tracePt t="40594" x="4375150" y="1885950"/>
          <p14:tracePt t="40610" x="4356100" y="1924050"/>
          <p14:tracePt t="40627" x="4349750" y="1949450"/>
          <p14:tracePt t="40643" x="4343400" y="1962150"/>
          <p14:tracePt t="40661" x="4324350" y="2000250"/>
          <p14:tracePt t="40677" x="4318000" y="2006600"/>
          <p14:tracePt t="40693" x="4305300" y="2044700"/>
          <p14:tracePt t="40711" x="4292600" y="2076450"/>
          <p14:tracePt t="40727" x="4286250" y="2089150"/>
          <p14:tracePt t="40743" x="4279900" y="2101850"/>
          <p14:tracePt t="40761" x="4273550" y="2101850"/>
          <p14:tracePt t="40901" x="4273550" y="2108200"/>
          <p14:tracePt t="40921" x="4273550" y="2114550"/>
          <p14:tracePt t="40936" x="4273550" y="2120900"/>
          <p14:tracePt t="40953" x="4273550" y="2133600"/>
          <p14:tracePt t="40969" x="4273550" y="2139950"/>
          <p14:tracePt t="40971" x="4273550" y="2146300"/>
          <p14:tracePt t="40977" x="4273550" y="2152650"/>
          <p14:tracePt t="40992" x="4273550" y="2159000"/>
          <p14:tracePt t="42256" x="4279900" y="2165350"/>
          <p14:tracePt t="42491" x="4279900" y="2171700"/>
          <p14:tracePt t="42532" x="4286250" y="2178050"/>
          <p14:tracePt t="42807" x="4292600" y="2178050"/>
          <p14:tracePt t="43195" x="4298950" y="2178050"/>
          <p14:tracePt t="43236" x="4305300" y="2184400"/>
          <p14:tracePt t="43349" x="4305300" y="2190750"/>
          <p14:tracePt t="43389" x="4305300" y="2197100"/>
          <p14:tracePt t="43705" x="4311650" y="2197100"/>
          <p14:tracePt t="43736" x="4311650" y="2203450"/>
          <p14:tracePt t="43757" x="4311650" y="2209800"/>
          <p14:tracePt t="43779" x="4311650" y="2222500"/>
          <p14:tracePt t="43789" x="4311650" y="2228850"/>
          <p14:tracePt t="43800" x="4311650" y="2235200"/>
          <p14:tracePt t="43811" x="4318000" y="2247900"/>
          <p14:tracePt t="43826" x="4318000" y="2254250"/>
          <p14:tracePt t="43827" x="4318000" y="2266950"/>
          <p14:tracePt t="43843" x="4324350" y="2279650"/>
          <p14:tracePt t="43860" x="4324350" y="2286000"/>
          <p14:tracePt t="43894" x="4324350" y="2292350"/>
          <p14:tracePt t="43895" x="4324350" y="2298700"/>
          <p14:tracePt t="44007" x="4330700" y="2298700"/>
          <p14:tracePt t="44048" x="4337050" y="2298700"/>
          <p14:tracePt t="44119" x="4337050" y="2305050"/>
          <p14:tracePt t="44140" x="4337050" y="2311400"/>
          <p14:tracePt t="44152" x="4337050" y="2317750"/>
          <p14:tracePt t="44162" x="4337050" y="2330450"/>
          <p14:tracePt t="44163" x="4337050" y="2349500"/>
          <p14:tracePt t="44177" x="4337050" y="2381250"/>
          <p14:tracePt t="44194" x="4337050" y="2400300"/>
          <p14:tracePt t="44210" x="4343400" y="2432050"/>
          <p14:tracePt t="44227" x="4349750" y="2444750"/>
          <p14:tracePt t="44243" x="4349750" y="2451100"/>
          <p14:tracePt t="44260" x="4349750" y="2457450"/>
          <p14:tracePt t="44990" x="4349750" y="2451100"/>
          <p14:tracePt t="45021" x="4349750" y="2444750"/>
          <p14:tracePt t="45043" x="4349750" y="2438400"/>
          <p14:tracePt t="45054" x="4349750" y="2425700"/>
          <p14:tracePt t="45069" x="4349750" y="2419350"/>
          <p14:tracePt t="45071" x="4356100" y="2413000"/>
          <p14:tracePt t="45077" x="4356100" y="2406650"/>
          <p14:tracePt t="45094" x="4368800" y="2381250"/>
          <p14:tracePt t="45110" x="4375150" y="2368550"/>
          <p14:tracePt t="45126" x="4381500" y="2355850"/>
          <p14:tracePt t="45144" x="4387850" y="2336800"/>
          <p14:tracePt t="45160" x="4394200" y="2330450"/>
          <p14:tracePt t="45177" x="4400550" y="2311400"/>
          <p14:tracePt t="45194" x="4406900" y="2298700"/>
          <p14:tracePt t="45210" x="4406900" y="2292350"/>
          <p14:tracePt t="45227" x="4406900" y="2286000"/>
          <p14:tracePt t="45262" x="4406900" y="2279650"/>
          <p14:tracePt t="45277" x="4406900" y="2273300"/>
          <p14:tracePt t="45305" x="4406900" y="2260600"/>
          <p14:tracePt t="45319" x="4406900" y="2254250"/>
          <p14:tracePt t="45336" x="4406900" y="2241550"/>
          <p14:tracePt t="45346" x="4406900" y="2235200"/>
          <p14:tracePt t="45347" x="4400550" y="2222500"/>
          <p14:tracePt t="45360" x="4400550" y="2209800"/>
          <p14:tracePt t="45377" x="4387850" y="2197100"/>
          <p14:tracePt t="45393" x="4368800" y="2178050"/>
          <p14:tracePt t="45410" x="4362450" y="2171700"/>
          <p14:tracePt t="45427" x="4343400" y="2159000"/>
          <p14:tracePt t="45443" x="4337050" y="2152650"/>
          <p14:tracePt t="45443" x="4330700" y="2146300"/>
          <p14:tracePt t="45461" x="4324350" y="2139950"/>
          <p14:tracePt t="45476" x="4305300" y="2133600"/>
          <p14:tracePt t="45494" x="4292600" y="2127250"/>
          <p14:tracePt t="45510" x="4279900" y="2120900"/>
          <p14:tracePt t="45527" x="4267200" y="2120900"/>
          <p14:tracePt t="45543" x="4248150" y="2120900"/>
          <p14:tracePt t="45561" x="4222750" y="2120900"/>
          <p14:tracePt t="45577" x="4210050" y="2120900"/>
          <p14:tracePt t="45593" x="4184650" y="2120900"/>
          <p14:tracePt t="45611" x="4171950" y="2120900"/>
          <p14:tracePt t="45626" x="4140200" y="2120900"/>
          <p14:tracePt t="45643" x="4108450" y="2120900"/>
          <p14:tracePt t="45660" x="4095750" y="2120900"/>
          <p14:tracePt t="45677" x="4064000" y="2120900"/>
          <p14:tracePt t="45693" x="4044950" y="2120900"/>
          <p14:tracePt t="45710" x="4013200" y="2127250"/>
          <p14:tracePt t="45728" x="3994150" y="2139950"/>
          <p14:tracePt t="45743" x="3987800" y="2139950"/>
          <p14:tracePt t="45760" x="3981450" y="2146300"/>
          <p14:tracePt t="45777" x="3975100" y="2152650"/>
          <p14:tracePt t="45793" x="3975100" y="2159000"/>
          <p14:tracePt t="45811" x="3968750" y="2178050"/>
          <p14:tracePt t="45847" x="3968750" y="2190750"/>
          <p14:tracePt t="45848" x="3968750" y="2197100"/>
          <p14:tracePt t="45860" x="3968750" y="2203450"/>
          <p14:tracePt t="45877" x="3968750" y="2216150"/>
          <p14:tracePt t="45893" x="3975100" y="2235200"/>
          <p14:tracePt t="45910" x="3981450" y="2241550"/>
          <p14:tracePt t="45927" x="3987800" y="2260600"/>
          <p14:tracePt t="45943" x="3987800" y="2266950"/>
          <p14:tracePt t="45961" x="4006850" y="2286000"/>
          <p14:tracePt t="45976" x="4013200" y="2298700"/>
          <p14:tracePt t="45992" x="4025900" y="2311400"/>
          <p14:tracePt t="46009" x="4044950" y="2324100"/>
          <p14:tracePt t="46026" x="4051300" y="2330450"/>
          <p14:tracePt t="46043" x="4064000" y="2336800"/>
          <p14:tracePt t="46341" x="4070350" y="2336800"/>
          <p14:tracePt t="46374" x="4070350" y="2343150"/>
          <p14:tracePt t="46384" x="4070350" y="2349500"/>
          <p14:tracePt t="46415" x="4070350" y="2355850"/>
          <p14:tracePt t="46425" x="4064000" y="2362200"/>
          <p14:tracePt t="46436" x="4044950" y="2368550"/>
          <p14:tracePt t="46446" x="4025900" y="2374900"/>
          <p14:tracePt t="46460" x="4013200" y="2381250"/>
          <p14:tracePt t="46461" x="3962400" y="2393950"/>
          <p14:tracePt t="46477" x="3924300" y="2406650"/>
          <p14:tracePt t="46493" x="3854450" y="2425700"/>
          <p14:tracePt t="46510" x="3803650" y="2444750"/>
          <p14:tracePt t="46527" x="3702050" y="2470150"/>
          <p14:tracePt t="46543" x="3644900" y="2476500"/>
          <p14:tracePt t="46560" x="3530600" y="2501900"/>
          <p14:tracePt t="46577" x="3409950" y="2514600"/>
          <p14:tracePt t="46593" x="3352800" y="2527300"/>
          <p14:tracePt t="46610" x="3244850" y="2540000"/>
          <p14:tracePt t="46627" x="3187700" y="2546350"/>
          <p14:tracePt t="46643" x="3073400" y="2559050"/>
          <p14:tracePt t="46661" x="2978150" y="2571750"/>
          <p14:tracePt t="46677" x="2921000" y="2578100"/>
          <p14:tracePt t="46694" x="2825750" y="2603500"/>
          <p14:tracePt t="46711" x="2762250" y="2609850"/>
          <p14:tracePt t="46728" x="2628900" y="2635250"/>
          <p14:tracePt t="46744" x="2470150" y="2654300"/>
          <p14:tracePt t="46762" x="2387600" y="2654300"/>
          <p14:tracePt t="46778" x="2216150" y="2654300"/>
          <p14:tracePt t="46795" x="2139950" y="2654300"/>
          <p14:tracePt t="46811" x="2006600" y="2654300"/>
          <p14:tracePt t="46828" x="1936750" y="2654300"/>
          <p14:tracePt t="46844" x="1917700" y="2654300"/>
          <p14:tracePt t="46861" x="1879600" y="2654300"/>
          <p14:tracePt t="46878" x="1866900" y="2654300"/>
          <p14:tracePt t="46894" x="1835150" y="2654300"/>
          <p14:tracePt t="46911" x="1790700" y="2654300"/>
          <p14:tracePt t="46928" x="1758950" y="2654300"/>
          <p14:tracePt t="46945" x="1714500" y="2654300"/>
          <p14:tracePt t="46962" x="1682750" y="2654300"/>
          <p14:tracePt t="46978" x="1644650" y="2654300"/>
          <p14:tracePt t="46994" x="1625600" y="2654300"/>
          <p14:tracePt t="47235" x="1631950" y="2654300"/>
          <p14:tracePt t="47253" x="1644650" y="2654300"/>
          <p14:tracePt t="47254" x="1657350" y="2654300"/>
          <p14:tracePt t="47261" x="1714500" y="2654300"/>
          <p14:tracePt t="47278" x="1746250" y="2654300"/>
          <p14:tracePt t="47295" x="1847850" y="2654300"/>
          <p14:tracePt t="47311" x="1892300" y="2654300"/>
          <p14:tracePt t="47327" x="2012950" y="2654300"/>
          <p14:tracePt t="47344" x="2133600" y="2654300"/>
          <p14:tracePt t="47361" x="2197100" y="2654300"/>
          <p14:tracePt t="47378" x="2330450" y="2654300"/>
          <p14:tracePt t="47394" x="2400300" y="2654300"/>
          <p14:tracePt t="47394" x="2470150" y="2654300"/>
          <p14:tracePt t="47411" x="2533650" y="2654300"/>
          <p14:tracePt t="47428" x="2686050" y="2654300"/>
          <p14:tracePt t="47444" x="2762250" y="2654300"/>
          <p14:tracePt t="47461" x="2921000" y="2654300"/>
          <p14:tracePt t="47477" x="2997200" y="2654300"/>
          <p14:tracePt t="47494" x="3175000" y="2654300"/>
          <p14:tracePt t="47511" x="3333750" y="2654300"/>
          <p14:tracePt t="47528" x="3409950" y="2654300"/>
          <p14:tracePt t="47544" x="3575050" y="2654300"/>
          <p14:tracePt t="47561" x="3733800" y="2654300"/>
          <p14:tracePt t="47578" x="3822700" y="2654300"/>
          <p14:tracePt t="47594" x="3981450" y="2654300"/>
          <p14:tracePt t="47611" x="4057650" y="2654300"/>
          <p14:tracePt t="47628" x="4210050" y="2654300"/>
          <p14:tracePt t="47644" x="4286250" y="2654300"/>
          <p14:tracePt t="47661" x="4425950" y="2654300"/>
          <p14:tracePt t="47678" x="4546600" y="2654300"/>
          <p14:tracePt t="47694" x="4591050" y="2654300"/>
          <p14:tracePt t="47711" x="4692650" y="2654300"/>
          <p14:tracePt t="47728" x="4724400" y="2654300"/>
          <p14:tracePt t="47744" x="4787900" y="2654300"/>
          <p14:tracePt t="47762" x="4845050" y="2654300"/>
          <p14:tracePt t="47777" x="4883150" y="2654300"/>
          <p14:tracePt t="47794" x="4927600" y="2654300"/>
          <p14:tracePt t="47811" x="4953000" y="2654300"/>
          <p14:tracePt t="47828" x="4997450" y="2654300"/>
          <p14:tracePt t="47844" x="5029200" y="2654300"/>
          <p14:tracePt t="47861" x="5048250" y="2654300"/>
          <p14:tracePt t="47878" x="5080000" y="2654300"/>
          <p14:tracePt t="47894" x="5099050" y="2654300"/>
          <p14:tracePt t="47911" x="5130800" y="2654300"/>
          <p14:tracePt t="47928" x="5162550" y="2654300"/>
          <p14:tracePt t="47945" x="5168900" y="2654300"/>
          <p14:tracePt t="47961" x="5194300" y="2654300"/>
          <p14:tracePt t="47995" x="5207000" y="2654300"/>
          <p14:tracePt t="47996" x="5213350" y="2654300"/>
          <p14:tracePt t="48011" x="5238750" y="2654300"/>
          <p14:tracePt t="48028" x="5257800" y="2654300"/>
          <p14:tracePt t="48044" x="5295900" y="2654300"/>
          <p14:tracePt t="48061" x="5314950" y="2654300"/>
          <p14:tracePt t="48078" x="5359400" y="2654300"/>
          <p14:tracePt t="48095" x="5384800" y="2654300"/>
          <p14:tracePt t="48110" x="5403850" y="2654300"/>
          <p14:tracePt t="48127" x="5422900" y="2654300"/>
          <p14:tracePt t="48144" x="5435600" y="2654300"/>
          <p14:tracePt t="48161" x="5454650" y="2654300"/>
          <p14:tracePt t="48178" x="5486400" y="2654300"/>
          <p14:tracePt t="48194" x="5505450" y="2654300"/>
          <p14:tracePt t="48211" x="5537200" y="2654300"/>
          <p14:tracePt t="48228" x="5549900" y="2654300"/>
          <p14:tracePt t="48245" x="5581650" y="2654300"/>
          <p14:tracePt t="48261" x="5600700" y="2654300"/>
          <p14:tracePt t="48278" x="5613400" y="2654300"/>
          <p14:tracePt t="48294" x="5632450" y="2654300"/>
          <p14:tracePt t="48311" x="5638800" y="2654300"/>
          <p14:tracePt t="48328" x="5657850" y="2654300"/>
          <p14:tracePt t="48344" x="5683250" y="2654300"/>
          <p14:tracePt t="48361" x="5695950" y="2654300"/>
          <p14:tracePt t="48378" x="5715000" y="2654300"/>
          <p14:tracePt t="48394" x="5727700" y="2654300"/>
          <p14:tracePt t="48411" x="5746750" y="2654300"/>
          <p14:tracePt t="48428" x="5765800" y="2654300"/>
          <p14:tracePt t="48445" x="5778500" y="2654300"/>
          <p14:tracePt t="48461" x="5791200" y="2654300"/>
          <p14:tracePt t="48478" x="5797550" y="2654300"/>
          <p14:tracePt t="48494" x="5803900" y="2654300"/>
          <p14:tracePt t="48538" x="5810250" y="2654300"/>
          <p14:tracePt t="48925" x="5816600" y="2654300"/>
          <p14:tracePt t="48956" x="5822950" y="2654300"/>
          <p14:tracePt t="48978" x="5829300" y="2654300"/>
          <p14:tracePt t="48988" x="5835650" y="2654300"/>
          <p14:tracePt t="49009" x="5842000" y="2654300"/>
          <p14:tracePt t="49020" x="5848350" y="2654300"/>
          <p14:tracePt t="50037" x="5848350" y="2660650"/>
          <p14:tracePt t="50078" x="5848350" y="2667000"/>
          <p14:tracePt t="50090" x="5842000" y="2673350"/>
          <p14:tracePt t="50100" x="5842000" y="2679700"/>
          <p14:tracePt t="50120" x="5829300" y="2686050"/>
          <p14:tracePt t="50131" x="5822950" y="2692400"/>
          <p14:tracePt t="50141" x="5822950" y="2698750"/>
          <p14:tracePt t="50160" x="5810250" y="2705100"/>
          <p14:tracePt t="50160" x="5791200" y="2724150"/>
          <p14:tracePt t="50179" x="5772150" y="2743200"/>
          <p14:tracePt t="50195" x="5765800" y="2749550"/>
          <p14:tracePt t="50211" x="5734050" y="2781300"/>
          <p14:tracePt t="50228" x="5721350" y="2794000"/>
          <p14:tracePt t="50245" x="5695950" y="2819400"/>
          <p14:tracePt t="50261" x="5676900" y="2838450"/>
          <p14:tracePt t="50278" x="5670550" y="2851150"/>
          <p14:tracePt t="50294" x="5651500" y="2870200"/>
          <p14:tracePt t="50330" x="5645150" y="2876550"/>
          <p14:tracePt t="50331" x="5638800" y="2882900"/>
          <p14:tracePt t="50344" x="5619750" y="2889250"/>
          <p14:tracePt t="50361" x="5607050" y="2889250"/>
          <p14:tracePt t="50378" x="5581650" y="2895600"/>
          <p14:tracePt t="50394" x="5562600" y="2901950"/>
          <p14:tracePt t="50411" x="5530850" y="2908300"/>
          <p14:tracePt t="50428" x="5499100" y="2921000"/>
          <p14:tracePt t="50444" x="5480050" y="2927350"/>
          <p14:tracePt t="50461" x="5441950" y="2933700"/>
          <p14:tracePt t="50478" x="5422900" y="2940050"/>
          <p14:tracePt t="50494" x="5378450" y="2940050"/>
          <p14:tracePt t="50511" x="5334000" y="2940050"/>
          <p14:tracePt t="50528" x="5321300" y="2940050"/>
          <p14:tracePt t="50545" x="5295900" y="2940050"/>
          <p14:tracePt t="50561" x="5289550" y="2940050"/>
          <p14:tracePt t="50577" x="5264150" y="2940050"/>
          <p14:tracePt t="50594" x="5238750" y="2940050"/>
          <p14:tracePt t="50611" x="5219700" y="2940050"/>
          <p14:tracePt t="50628" x="5181600" y="2940050"/>
          <p14:tracePt t="50644" x="5156200" y="2940050"/>
          <p14:tracePt t="50661" x="5124450" y="2940050"/>
          <p14:tracePt t="50678" x="5105400" y="2940050"/>
          <p14:tracePt t="50694" x="5073650" y="2940050"/>
          <p14:tracePt t="50711" x="5060950" y="2940050"/>
          <p14:tracePt t="50727" x="5054600" y="2940050"/>
          <p14:tracePt t="50744" x="5048250" y="2940050"/>
          <p14:tracePt t="50761" x="5041900" y="2940050"/>
          <p14:tracePt t="50778" x="5035550" y="2940050"/>
          <p14:tracePt t="50830" x="5029200" y="2940050"/>
          <p14:tracePt t="51818" x="5041900" y="2940050"/>
          <p14:tracePt t="51828" x="5060950" y="2940050"/>
          <p14:tracePt t="51844" x="5073650" y="2940050"/>
          <p14:tracePt t="51849" x="5124450" y="2940050"/>
          <p14:tracePt t="51861" x="5149850" y="2940050"/>
          <p14:tracePt t="51878" x="5238750" y="2940050"/>
          <p14:tracePt t="51894" x="5270500" y="2940050"/>
          <p14:tracePt t="51911" x="5346700" y="2946400"/>
          <p14:tracePt t="51928" x="5422900" y="2946400"/>
          <p14:tracePt t="51944" x="5461000" y="2952750"/>
          <p14:tracePt t="51961" x="5537200" y="2952750"/>
          <p14:tracePt t="51978" x="5607050" y="2952750"/>
          <p14:tracePt t="51994" x="5664200" y="2965450"/>
          <p14:tracePt t="52010" x="5759450" y="2971800"/>
          <p14:tracePt t="52026" x="5829300" y="2971800"/>
          <p14:tracePt t="52044" x="5981700" y="2978150"/>
          <p14:tracePt t="52061" x="6153150" y="2990850"/>
          <p14:tracePt t="52078" x="6242050" y="2990850"/>
          <p14:tracePt t="52093" x="6419850" y="2990850"/>
          <p14:tracePt t="52110" x="6521450" y="2990850"/>
          <p14:tracePt t="52126" x="6705600" y="2990850"/>
          <p14:tracePt t="52143" x="6883400" y="2990850"/>
          <p14:tracePt t="52162" x="6985000" y="2990850"/>
          <p14:tracePt t="52179" x="7175500" y="2990850"/>
          <p14:tracePt t="52195" x="7277100" y="2990850"/>
          <p14:tracePt t="52211" x="7467600" y="2990850"/>
          <p14:tracePt t="52227" x="7562850" y="2990850"/>
          <p14:tracePt t="52244" x="7772400" y="2997200"/>
          <p14:tracePt t="52261" x="7956550" y="3003550"/>
          <p14:tracePt t="52278" x="8039100" y="3016250"/>
          <p14:tracePt t="52294" x="8172450" y="3022600"/>
          <p14:tracePt t="52311" x="8216900" y="3022600"/>
          <p14:tracePt t="52311" x="8242300" y="3022600"/>
          <p14:tracePt t="52328" x="8261350" y="3022600"/>
          <p14:tracePt t="52344" x="8267700" y="3022600"/>
          <p14:tracePt t="52544" x="8261350" y="3022600"/>
          <p14:tracePt t="52554" x="8255000" y="3022600"/>
          <p14:tracePt t="52565" x="8255000" y="3028950"/>
          <p14:tracePt t="52575" x="8248650" y="3028950"/>
          <p14:tracePt t="52578" x="8235950" y="3035300"/>
          <p14:tracePt t="52594" x="8223250" y="3035300"/>
          <p14:tracePt t="52611" x="8210550" y="3041650"/>
          <p14:tracePt t="52628" x="8191500" y="3048000"/>
          <p14:tracePt t="52644" x="8153400" y="3048000"/>
          <p14:tracePt t="52661" x="8140700" y="3054350"/>
          <p14:tracePt t="52677" x="8102600" y="3054350"/>
          <p14:tracePt t="52694" x="8070850" y="3054350"/>
          <p14:tracePt t="52711" x="8051800" y="3054350"/>
          <p14:tracePt t="52727" x="8020050" y="3054350"/>
          <p14:tracePt t="52744" x="8007350" y="3054350"/>
          <p14:tracePt t="52761" x="7969250" y="3054350"/>
          <p14:tracePt t="52778" x="7943850" y="3054350"/>
          <p14:tracePt t="52794" x="7893050" y="3054350"/>
          <p14:tracePt t="52811" x="7823200" y="3054350"/>
          <p14:tracePt t="52827" x="7766050" y="3054350"/>
          <p14:tracePt t="52845" x="7658100" y="3054350"/>
          <p14:tracePt t="52861" x="7607300" y="3054350"/>
          <p14:tracePt t="52878" x="7473950" y="3054350"/>
          <p14:tracePt t="52894" x="7340600" y="3054350"/>
          <p14:tracePt t="52911" x="7289800" y="3054350"/>
          <p14:tracePt t="52928" x="7169150" y="3054350"/>
          <p14:tracePt t="52944" x="7112000" y="3054350"/>
          <p14:tracePt t="52961" x="7016750" y="3054350"/>
          <p14:tracePt t="52978" x="6908800" y="3054350"/>
          <p14:tracePt t="52993" x="6864350" y="3054350"/>
          <p14:tracePt t="53010" x="6762750" y="3054350"/>
          <p14:tracePt t="53028" x="6705600" y="3054350"/>
          <p14:tracePt t="53044" x="6610350" y="3054350"/>
          <p14:tracePt t="53061" x="6489700" y="3054350"/>
          <p14:tracePt t="53080" x="6432550" y="3054350"/>
          <p14:tracePt t="53095" x="6292850" y="3054350"/>
          <p14:tracePt t="53110" x="6216650" y="3054350"/>
          <p14:tracePt t="53126" x="6076950" y="3054350"/>
          <p14:tracePt t="53144" x="5937250" y="3054350"/>
          <p14:tracePt t="53162" x="5861050" y="3054350"/>
          <p14:tracePt t="53177" x="5727700" y="3054350"/>
          <p14:tracePt t="53195" x="5664200" y="3054350"/>
          <p14:tracePt t="53212" x="5556250" y="3054350"/>
          <p14:tracePt t="53228" x="5467350" y="3054350"/>
          <p14:tracePt t="53244" x="5441950" y="3054350"/>
          <p14:tracePt t="53261" x="5391150" y="3054350"/>
          <p14:tracePt t="53278" x="5378450" y="3048000"/>
          <p14:tracePt t="53294" x="5353050" y="3041650"/>
          <p14:tracePt t="53311" x="5334000" y="3035300"/>
          <p14:tracePt t="53328" x="5321300" y="3035300"/>
          <p14:tracePt t="53344" x="5302250" y="3028950"/>
          <p14:tracePt t="53361" x="5289550" y="3028950"/>
          <p14:tracePt t="53378" x="5283200" y="3028950"/>
          <p14:tracePt t="53644" x="5289550" y="3028950"/>
          <p14:tracePt t="53655" x="5295900" y="3028950"/>
          <p14:tracePt t="53665" x="5308600" y="3028950"/>
          <p14:tracePt t="53677" x="5327650" y="3028950"/>
          <p14:tracePt t="53686" x="5353050" y="3028950"/>
          <p14:tracePt t="53694" x="5416550" y="3022600"/>
          <p14:tracePt t="53711" x="5461000" y="3022600"/>
          <p14:tracePt t="53728" x="5568950" y="3022600"/>
          <p14:tracePt t="53744" x="5689600" y="3022600"/>
          <p14:tracePt t="53761" x="5759450" y="3022600"/>
          <p14:tracePt t="53777" x="5867400" y="3022600"/>
          <p14:tracePt t="53794" x="5956300" y="3022600"/>
          <p14:tracePt t="53811" x="6000750" y="3022600"/>
          <p14:tracePt t="53827" x="6051550" y="3022600"/>
          <p14:tracePt t="53845" x="6076950" y="3022600"/>
          <p14:tracePt t="53861" x="6146800" y="3022600"/>
          <p14:tracePt t="53878" x="6178550" y="3022600"/>
          <p14:tracePt t="53894" x="6280150" y="3022600"/>
          <p14:tracePt t="53911" x="6394450" y="3022600"/>
          <p14:tracePt t="53928" x="6464300" y="3022600"/>
          <p14:tracePt t="53944" x="6604000" y="3022600"/>
          <p14:tracePt t="53961" x="6680200" y="3022600"/>
          <p14:tracePt t="53978" x="6832600" y="3022600"/>
          <p14:tracePt t="53995" x="6991350" y="3022600"/>
          <p14:tracePt t="54011" x="7080250" y="3022600"/>
          <p14:tracePt t="54028" x="7239000" y="3022600"/>
          <p14:tracePt t="54045" x="7315200" y="3022600"/>
          <p14:tracePt t="54061" x="7448550" y="3022600"/>
          <p14:tracePt t="54078" x="7569200" y="3022600"/>
          <p14:tracePt t="54095" x="7620000" y="3022600"/>
          <p14:tracePt t="54110" x="7734300" y="3022600"/>
          <p14:tracePt t="54126" x="7772400" y="3022600"/>
          <p14:tracePt t="54143" x="7861300" y="3022600"/>
          <p14:tracePt t="54162" x="7912100" y="3022600"/>
          <p14:tracePt t="54177" x="7924800" y="3022600"/>
          <p14:tracePt t="54228" x="7924800" y="3016250"/>
          <p14:tracePt t="54269" x="7924800" y="3009900"/>
          <p14:tracePt t="54321" x="7931150" y="3009900"/>
          <p14:tracePt t="58269" x="7931150" y="3016250"/>
          <p14:tracePt t="58280" x="7931150" y="3028950"/>
          <p14:tracePt t="58291" x="7931150" y="3054350"/>
          <p14:tracePt t="58300" x="7931150" y="3073400"/>
          <p14:tracePt t="58311" x="7931150" y="3098800"/>
          <p14:tracePt t="58321" x="7931150" y="3143250"/>
          <p14:tracePt t="58332" x="7931150" y="3162300"/>
          <p14:tracePt t="58344" x="7931150" y="3175000"/>
          <p14:tracePt t="58679" x="7931150" y="3168650"/>
          <p14:tracePt t="58703" x="7931150" y="3162300"/>
          <p14:tracePt t="58721" x="7931150" y="3155950"/>
          <p14:tracePt t="58736" x="7931150" y="3149600"/>
          <p14:tracePt t="58742" x="7931150" y="3143250"/>
          <p14:tracePt t="58763" x="7924800" y="3136900"/>
          <p14:tracePt t="58824" x="7918450" y="3130550"/>
          <p14:tracePt t="58845" x="7912100" y="3130550"/>
          <p14:tracePt t="58865" x="7912100" y="3124200"/>
          <p14:tracePt t="58876" x="7899400" y="3117850"/>
          <p14:tracePt t="58886" x="7886700" y="3105150"/>
          <p14:tracePt t="58897" x="7874000" y="3098800"/>
          <p14:tracePt t="58911" x="7867650" y="3086100"/>
          <p14:tracePt t="58912" x="7835900" y="3073400"/>
          <p14:tracePt t="58928" x="7823200" y="3060700"/>
          <p14:tracePt t="58943" x="7797800" y="3041650"/>
          <p14:tracePt t="58961" x="7785100" y="3035300"/>
          <p14:tracePt t="58978" x="7759700" y="3028950"/>
          <p14:tracePt t="58993" x="7747000" y="3022600"/>
          <p14:tracePt t="59010" x="7721600" y="3022600"/>
          <p14:tracePt t="59026" x="7696200" y="3022600"/>
          <p14:tracePt t="59043" x="7677150" y="3022600"/>
          <p14:tracePt t="59061" x="7658100" y="3022600"/>
          <p14:tracePt t="59078" x="7639050" y="3022600"/>
          <p14:tracePt t="59095" x="7632700" y="3022600"/>
          <p14:tracePt t="60122" x="7626350" y="3022600"/>
          <p14:tracePt t="60153" x="7620000" y="3022600"/>
          <p14:tracePt t="60174" x="7613650" y="3022600"/>
          <p14:tracePt t="60184" x="7607300" y="3022600"/>
          <p14:tracePt t="60194" x="7600950" y="3022600"/>
          <p14:tracePt t="60203" x="7588250" y="3022600"/>
          <p14:tracePt t="60211" x="7569200" y="3035300"/>
          <p14:tracePt t="60227" x="7550150" y="3035300"/>
          <p14:tracePt t="60244" x="7505700" y="3048000"/>
          <p14:tracePt t="60261" x="7454900" y="3067050"/>
          <p14:tracePt t="60278" x="7429500" y="3073400"/>
          <p14:tracePt t="60294" x="7366000" y="3098800"/>
          <p14:tracePt t="60312" x="7327900" y="3111500"/>
          <p14:tracePt t="60328" x="7245350" y="3136900"/>
          <p14:tracePt t="60344" x="7188200" y="3149600"/>
          <p14:tracePt t="60361" x="7054850" y="3175000"/>
          <p14:tracePt t="60377" x="6921500" y="3187700"/>
          <p14:tracePt t="60394" x="6858000" y="3194050"/>
          <p14:tracePt t="60411" x="6711950" y="3213100"/>
          <p14:tracePt t="60427" x="6661150" y="3219450"/>
          <p14:tracePt t="60444" x="6546850" y="3251200"/>
          <p14:tracePt t="60461" x="6438900" y="3295650"/>
          <p14:tracePt t="60478" x="6394450" y="3308350"/>
          <p14:tracePt t="60494" x="6305550" y="3359150"/>
          <p14:tracePt t="60511" x="6248400" y="3384550"/>
          <p14:tracePt t="60527" x="6140450" y="3429000"/>
          <p14:tracePt t="60544" x="6019800" y="3473450"/>
          <p14:tracePt t="60561" x="5949950" y="3492500"/>
          <p14:tracePt t="60577" x="5822950" y="3530600"/>
          <p14:tracePt t="60594" x="5759450" y="3549650"/>
          <p14:tracePt t="60611" x="5632450" y="3581400"/>
          <p14:tracePt t="60627" x="5530850" y="3619500"/>
          <p14:tracePt t="60644" x="5480050" y="3638550"/>
          <p14:tracePt t="60661" x="5391150" y="3657600"/>
          <p14:tracePt t="60677" x="5353050" y="3676650"/>
          <p14:tracePt t="60694" x="5283200" y="3695700"/>
          <p14:tracePt t="60711" x="5219700" y="3727450"/>
          <p14:tracePt t="60727" x="5200650" y="3733800"/>
          <p14:tracePt t="60744" x="5168900" y="3752850"/>
          <p14:tracePt t="60760" x="5156200" y="3759200"/>
          <p14:tracePt t="60777" x="5137150" y="3771900"/>
          <p14:tracePt t="60794" x="5118100" y="3778250"/>
          <p14:tracePt t="60811" x="5111750" y="3784600"/>
          <p14:tracePt t="60828" x="5092700" y="3784600"/>
          <p14:tracePt t="60844" x="5092700" y="3790950"/>
          <p14:tracePt t="60861" x="5080000" y="3797300"/>
          <p14:tracePt t="60878" x="5073650" y="3797300"/>
          <p14:tracePt t="60878" x="5073650" y="3803650"/>
          <p14:tracePt t="60915" x="5067300" y="3803650"/>
          <p14:tracePt t="60916" x="5067300" y="3810000"/>
          <p14:tracePt t="60946" x="5060950" y="3816350"/>
          <p14:tracePt t="60947" x="5060950" y="3822700"/>
          <p14:tracePt t="60988" x="5054600" y="3829050"/>
          <p14:tracePt t="60998" x="5054600" y="3835400"/>
          <p14:tracePt t="61030" x="5054600" y="3841750"/>
          <p14:tracePt t="61040" x="5054600" y="3848100"/>
          <p14:tracePt t="61061" x="5054600" y="3854450"/>
          <p14:tracePt t="61082" x="5048250" y="3860800"/>
          <p14:tracePt t="61102" x="5048250" y="3867150"/>
          <p14:tracePt t="61119" x="5041900" y="3873500"/>
          <p14:tracePt t="61134" x="5035550" y="3879850"/>
          <p14:tracePt t="61144" x="5029200" y="3886200"/>
          <p14:tracePt t="61155" x="5022850" y="3886200"/>
          <p14:tracePt t="61159" x="5016500" y="3905250"/>
          <p14:tracePt t="61176" x="5010150" y="3911600"/>
          <p14:tracePt t="61194" x="5003800" y="3924300"/>
          <p14:tracePt t="61211" x="4997450" y="3930650"/>
          <p14:tracePt t="61228" x="4984750" y="3937000"/>
          <p14:tracePt t="61244" x="4972050" y="3949700"/>
          <p14:tracePt t="61261" x="4972050" y="3956050"/>
          <p14:tracePt t="61278" x="4965700" y="3968750"/>
          <p14:tracePt t="61294" x="4959350" y="3975100"/>
          <p14:tracePt t="61311" x="4953000" y="3994150"/>
          <p14:tracePt t="61329" x="4946650" y="4006850"/>
          <p14:tracePt t="61344" x="4940300" y="4019550"/>
          <p14:tracePt t="61361" x="4933950" y="4032250"/>
          <p14:tracePt t="61377" x="4927600" y="4044950"/>
          <p14:tracePt t="61394" x="4921250" y="4057650"/>
          <p14:tracePt t="61411" x="4914900" y="4064000"/>
          <p14:tracePt t="61427" x="4908550" y="4070350"/>
          <p14:tracePt t="61444" x="4902200" y="4089400"/>
          <p14:tracePt t="61460" x="4902200" y="4095750"/>
          <p14:tracePt t="61477" x="4889500" y="4121150"/>
          <p14:tracePt t="61494" x="4883150" y="4146550"/>
          <p14:tracePt t="61511" x="4876800" y="4159250"/>
          <p14:tracePt t="61527" x="4870450" y="4171950"/>
          <p14:tracePt t="61544" x="4864100" y="4184650"/>
          <p14:tracePt t="61561" x="4864100" y="4197350"/>
          <p14:tracePt t="61577" x="4857750" y="4210050"/>
          <p14:tracePt t="61615" x="4851400" y="4216400"/>
          <p14:tracePt t="61615" x="4851400" y="4222750"/>
          <p14:tracePt t="61627" x="4845050" y="4229100"/>
          <p14:tracePt t="61644" x="4845050" y="4241800"/>
          <p14:tracePt t="61661" x="4838700" y="4254500"/>
          <p14:tracePt t="61677" x="4832350" y="4267200"/>
          <p14:tracePt t="61694" x="4819650" y="4286250"/>
          <p14:tracePt t="61711" x="4813300" y="4298950"/>
          <p14:tracePt t="61727" x="4813300" y="4324350"/>
          <p14:tracePt t="61745" x="4794250" y="4343400"/>
          <p14:tracePt t="61761" x="4787900" y="4349750"/>
          <p14:tracePt t="61777" x="4775200" y="4356100"/>
          <p14:tracePt t="61794" x="4768850" y="4368800"/>
          <p14:tracePt t="61811" x="4756150" y="4381500"/>
          <p14:tracePt t="61828" x="4743450" y="4381500"/>
          <p14:tracePt t="61844" x="4737100" y="4387850"/>
          <p14:tracePt t="61860" x="4737100" y="4394200"/>
          <p14:tracePt t="61877" x="4737100" y="4400550"/>
          <p14:tracePt t="61894" x="4737100" y="4413250"/>
          <p14:tracePt t="61910" x="4737100" y="4425950"/>
          <p14:tracePt t="61928" x="4730750" y="4438650"/>
          <p14:tracePt t="61944" x="4730750" y="4451350"/>
          <p14:tracePt t="61961" x="4730750" y="4457700"/>
          <p14:tracePt t="61979" x="4724400" y="4476750"/>
          <p14:tracePt t="61993" x="4724400" y="4483100"/>
          <p14:tracePt t="62010" x="4724400" y="4495800"/>
          <p14:tracePt t="62026" x="4718050" y="4502150"/>
          <p14:tracePt t="62073" x="4711700" y="4502150"/>
          <p14:tracePt t="64924" x="4711700" y="4508500"/>
          <p14:tracePt t="64965" x="4718050" y="4514850"/>
          <p14:tracePt t="65026" x="4718050" y="4521200"/>
          <p14:tracePt t="65077" x="4718050" y="4527550"/>
          <p14:tracePt t="65088" x="4718050" y="4533900"/>
          <p14:tracePt t="65109" x="4718050" y="4546600"/>
          <p14:tracePt t="65121" x="4718050" y="4559300"/>
          <p14:tracePt t="65150" x="4718050" y="4565650"/>
          <p14:tracePt t="65171" x="4711700" y="4572000"/>
          <p14:tracePt t="65181" x="4711700" y="4578350"/>
          <p14:tracePt t="65195" x="4711700" y="4584700"/>
          <p14:tracePt t="65196" x="4711700" y="4591050"/>
          <p14:tracePt t="65212" x="4711700" y="4603750"/>
          <p14:tracePt t="65229" x="4711700" y="4616450"/>
          <p14:tracePt t="65245" x="4711700" y="4629150"/>
          <p14:tracePt t="65262" x="4711700" y="4654550"/>
          <p14:tracePt t="65279" x="4718050" y="4667250"/>
          <p14:tracePt t="65295" x="4730750" y="4699000"/>
          <p14:tracePt t="65312" x="4749800" y="4730750"/>
          <p14:tracePt t="65328" x="4762500" y="4749800"/>
          <p14:tracePt t="65345" x="4781550" y="4787900"/>
          <p14:tracePt t="65361" x="4813300" y="4832350"/>
          <p14:tracePt t="65380" x="4832350" y="4857750"/>
          <p14:tracePt t="65395" x="4876800" y="4927600"/>
          <p14:tracePt t="65412" x="4895850" y="4953000"/>
          <p14:tracePt t="65428" x="4927600" y="4991100"/>
          <p14:tracePt t="65445" x="4959350" y="5035550"/>
          <p14:tracePt t="65462" x="4978400" y="5067300"/>
          <p14:tracePt t="65478" x="5016500" y="5105400"/>
          <p14:tracePt t="65495" x="5035550" y="5130800"/>
          <p14:tracePt t="65511" x="5080000" y="5187950"/>
          <p14:tracePt t="65529" x="5105400" y="5213350"/>
          <p14:tracePt t="65529" x="5124450" y="5245100"/>
          <p14:tracePt t="65545" x="5143500" y="5270500"/>
          <p14:tracePt t="65561" x="5187950" y="5340350"/>
          <p14:tracePt t="65579" x="5219700" y="5359400"/>
          <p14:tracePt t="65595" x="5251450" y="5397500"/>
          <p14:tracePt t="65612" x="5270500" y="5416550"/>
          <p14:tracePt t="65628" x="5289550" y="5448300"/>
          <p14:tracePt t="65645" x="5314950" y="5473700"/>
          <p14:tracePt t="65662" x="5327650" y="5486400"/>
          <p14:tracePt t="65679" x="5353050" y="5524500"/>
          <p14:tracePt t="65695" x="5365750" y="5543550"/>
          <p14:tracePt t="65711" x="5384800" y="5568950"/>
          <p14:tracePt t="65729" x="5403850" y="5600700"/>
          <p14:tracePt t="65745" x="5410200" y="5613400"/>
          <p14:tracePt t="65762" x="5422900" y="5626100"/>
          <p14:tracePt t="65778" x="5429250" y="5632450"/>
          <p14:tracePt t="65795" x="5441950" y="5645150"/>
          <p14:tracePt t="65812" x="5454650" y="5657850"/>
          <p14:tracePt t="65829" x="5461000" y="5664200"/>
          <p14:tracePt t="65845" x="5486400" y="5683250"/>
          <p14:tracePt t="65861" x="5486400" y="5695950"/>
          <p14:tracePt t="65879" x="5511800" y="5721350"/>
          <p14:tracePt t="65895" x="5537200" y="5740400"/>
          <p14:tracePt t="65911" x="5543550" y="5753100"/>
          <p14:tracePt t="65928" x="5568950" y="5772150"/>
          <p14:tracePt t="65945" x="5581650" y="5784850"/>
          <p14:tracePt t="65961" x="5613400" y="5803900"/>
          <p14:tracePt t="65979" x="5657850" y="5829300"/>
          <p14:tracePt t="66010" x="5683250" y="5842000"/>
          <p14:tracePt t="66011" x="5746750" y="5880100"/>
          <p14:tracePt t="66028" x="5791200" y="5899150"/>
          <p14:tracePt t="66044" x="5867400" y="5918200"/>
          <p14:tracePt t="66060" x="5943600" y="5930900"/>
          <p14:tracePt t="66079" x="5969000" y="5937250"/>
          <p14:tracePt t="66095" x="6026150" y="5937250"/>
          <p14:tracePt t="66112" x="6051550" y="5937250"/>
          <p14:tracePt t="66129" x="6102350" y="5937250"/>
          <p14:tracePt t="66144" x="6134100" y="5937250"/>
          <p14:tracePt t="66160" x="6191250" y="5937250"/>
          <p14:tracePt t="66177" x="6235700" y="5937250"/>
          <p14:tracePt t="66195" x="6261100" y="5937250"/>
          <p14:tracePt t="66211" x="6305550" y="5937250"/>
          <p14:tracePt t="66229" x="6330950" y="5937250"/>
          <p14:tracePt t="66245" x="6350000" y="5937250"/>
          <p14:tracePt t="66261" x="6375400" y="5937250"/>
          <p14:tracePt t="66279" x="6388100" y="5937250"/>
          <p14:tracePt t="66295" x="6413500" y="5937250"/>
          <p14:tracePt t="66312" x="6451600" y="5937250"/>
          <p14:tracePt t="66329" x="6457950" y="5937250"/>
          <p14:tracePt t="66345" x="6483350" y="5937250"/>
          <p14:tracePt t="66361" x="6496050" y="5937250"/>
          <p14:tracePt t="66378" x="6521450" y="5937250"/>
          <p14:tracePt t="66395" x="6527800" y="5937250"/>
          <p14:tracePt t="66411" x="6565900" y="5937250"/>
          <p14:tracePt t="66428" x="6610350" y="5937250"/>
          <p14:tracePt t="66445" x="6623050" y="5924550"/>
          <p14:tracePt t="66461" x="6661150" y="5905500"/>
          <p14:tracePt t="66478" x="6699250" y="5886450"/>
          <p14:tracePt t="66495" x="6711950" y="5873750"/>
          <p14:tracePt t="66512" x="6724650" y="5854700"/>
          <p14:tracePt t="66529" x="6737350" y="5848350"/>
          <p14:tracePt t="66545" x="6756400" y="5835650"/>
          <p14:tracePt t="66561" x="6762750" y="5822950"/>
          <p14:tracePt t="66577" x="6781800" y="5797550"/>
          <p14:tracePt t="66594" x="6807200" y="5778500"/>
          <p14:tracePt t="66612" x="6813550" y="5765800"/>
          <p14:tracePt t="66628" x="6832600" y="5740400"/>
          <p14:tracePt t="66645" x="6838950" y="5721350"/>
          <p14:tracePt t="66661" x="6845300" y="5702300"/>
          <p14:tracePt t="66679" x="6851650" y="5676900"/>
          <p14:tracePt t="66695" x="6851650" y="5664200"/>
          <p14:tracePt t="66711" x="6858000" y="5632450"/>
          <p14:tracePt t="66745" x="6858000" y="5607050"/>
          <p14:tracePt t="66746" x="6858000" y="5588000"/>
          <p14:tracePt t="66761" x="6858000" y="5562600"/>
          <p14:tracePt t="66779" x="6858000" y="5549900"/>
          <p14:tracePt t="66795" x="6858000" y="5530850"/>
          <p14:tracePt t="66811" x="6858000" y="5524500"/>
          <p14:tracePt t="66828" x="6851650" y="5511800"/>
          <p14:tracePt t="66845" x="6845300" y="5499100"/>
          <p14:tracePt t="66861" x="6838950" y="5486400"/>
          <p14:tracePt t="66878" x="6826250" y="5467350"/>
          <p14:tracePt t="66895" x="6813550" y="5454650"/>
          <p14:tracePt t="66911" x="6794500" y="5429250"/>
          <p14:tracePt t="66928" x="6788150" y="5416550"/>
          <p14:tracePt t="66945" x="6775450" y="5410200"/>
          <p14:tracePt t="66961" x="6762750" y="5397500"/>
          <p14:tracePt t="66997" x="6756400" y="5391150"/>
          <p14:tracePt t="66998" x="6743700" y="5384800"/>
          <p14:tracePt t="67012" x="6724650" y="5372100"/>
          <p14:tracePt t="67029" x="6705600" y="5365750"/>
          <p14:tracePt t="67044" x="6667500" y="5353050"/>
          <p14:tracePt t="67060" x="6648450" y="5346700"/>
          <p14:tracePt t="67077" x="6604000" y="5334000"/>
          <p14:tracePt t="67095" x="6527800" y="5321300"/>
          <p14:tracePt t="67112" x="6502400" y="5314950"/>
          <p14:tracePt t="67127" x="6445250" y="5295900"/>
          <p14:tracePt t="67144" x="6407150" y="5289550"/>
          <p14:tracePt t="67160" x="6356350" y="5270500"/>
          <p14:tracePt t="67177" x="6324600" y="5264150"/>
          <p14:tracePt t="67195" x="6305550" y="5264150"/>
          <p14:tracePt t="67212" x="6273800" y="5257800"/>
          <p14:tracePt t="67229" x="6261100" y="5257800"/>
          <p14:tracePt t="67245" x="6223000" y="5257800"/>
          <p14:tracePt t="67262" x="6184900" y="5257800"/>
          <p14:tracePt t="67279" x="6165850" y="5257800"/>
          <p14:tracePt t="67295" x="6127750" y="5257800"/>
          <p14:tracePt t="67311" x="6108700" y="5257800"/>
          <p14:tracePt t="67329" x="6070600" y="5251450"/>
          <p14:tracePt t="67345" x="6032500" y="5245100"/>
          <p14:tracePt t="67362" x="6019800" y="5238750"/>
          <p14:tracePt t="67379" x="5981700" y="5238750"/>
          <p14:tracePt t="67395" x="5962650" y="5238750"/>
          <p14:tracePt t="67413" x="5930900" y="5238750"/>
          <p14:tracePt t="67429" x="5911850" y="5238750"/>
          <p14:tracePt t="67429" x="5905500" y="5238750"/>
          <p14:tracePt t="67445" x="5886450" y="5238750"/>
          <p14:tracePt t="67461" x="5861050" y="5245100"/>
          <p14:tracePt t="67479" x="5854700" y="5251450"/>
          <p14:tracePt t="67495" x="5829300" y="5270500"/>
          <p14:tracePt t="67511" x="5810250" y="5283200"/>
          <p14:tracePt t="67529" x="5797550" y="5289550"/>
          <p14:tracePt t="67545" x="5765800" y="5295900"/>
          <p14:tracePt t="67562" x="5753100" y="5302250"/>
          <p14:tracePt t="67578" x="5727700" y="5314950"/>
          <p14:tracePt t="67595" x="5721350" y="5321300"/>
          <p14:tracePt t="67611" x="5702300" y="5334000"/>
          <p14:tracePt t="67629" x="5683250" y="5353050"/>
          <p14:tracePt t="67645" x="5683250" y="5359400"/>
          <p14:tracePt t="67661" x="5670550" y="5378450"/>
          <p14:tracePt t="67679" x="5664200" y="5391150"/>
          <p14:tracePt t="67695" x="5657850" y="5403850"/>
          <p14:tracePt t="67712" x="5645150" y="5416550"/>
          <p14:tracePt t="67728" x="5638800" y="5429250"/>
          <p14:tracePt t="67745" x="5626100" y="5454650"/>
          <p14:tracePt t="67779" x="5626100" y="5467350"/>
          <p14:tracePt t="67780" x="5619750" y="5480050"/>
          <p14:tracePt t="67795" x="5619750" y="5492750"/>
          <p14:tracePt t="67812" x="5613400" y="5505450"/>
          <p14:tracePt t="67829" x="5613400" y="5518150"/>
          <p14:tracePt t="67845" x="5613400" y="5524500"/>
          <p14:tracePt t="67861" x="5613400" y="5543550"/>
          <p14:tracePt t="67879" x="5613400" y="5556250"/>
          <p14:tracePt t="67895" x="5613400" y="5562600"/>
          <p14:tracePt t="67912" x="5619750" y="5568950"/>
          <p14:tracePt t="67929" x="5619750" y="5575300"/>
          <p14:tracePt t="67945" x="5626100" y="5581650"/>
          <p14:tracePt t="67961" x="5632450" y="5594350"/>
          <p14:tracePt t="67978" x="5632450" y="5600700"/>
          <p14:tracePt t="67996" x="5638800" y="5613400"/>
          <p14:tracePt t="68012" x="5645150" y="5619750"/>
          <p14:tracePt t="68027" x="5657850" y="5632450"/>
          <p14:tracePt t="68044" x="5670550" y="5645150"/>
          <p14:tracePt t="68060" x="5689600" y="5664200"/>
          <p14:tracePt t="68077" x="5715000" y="5689600"/>
          <p14:tracePt t="68095" x="5721350" y="5695950"/>
          <p14:tracePt t="68111" x="5746750" y="5715000"/>
          <p14:tracePt t="68127" x="5759450" y="5721350"/>
          <p14:tracePt t="68144" x="5797550" y="5734050"/>
          <p14:tracePt t="68160" x="5848350" y="5740400"/>
          <p14:tracePt t="68180" x="5886450" y="5753100"/>
          <p14:tracePt t="68195" x="5956300" y="5759450"/>
          <p14:tracePt t="68212" x="5994400" y="5759450"/>
          <p14:tracePt t="68229" x="6013450" y="5759450"/>
          <p14:tracePt t="68245" x="6038850" y="5759450"/>
          <p14:tracePt t="68261" x="6045200" y="5759450"/>
          <p14:tracePt t="68279" x="6064250" y="5759450"/>
          <p14:tracePt t="68295" x="6102350" y="5759450"/>
          <p14:tracePt t="68312" x="6127750" y="5759450"/>
          <p14:tracePt t="68329" x="6184900" y="5759450"/>
          <p14:tracePt t="68345" x="6216650" y="5759450"/>
          <p14:tracePt t="68361" x="6273800" y="5759450"/>
          <p14:tracePt t="68379" x="6318250" y="5759450"/>
          <p14:tracePt t="68395" x="6337300" y="5759450"/>
          <p14:tracePt t="68411" x="6375400" y="5759450"/>
          <p14:tracePt t="68429" x="6388100" y="5759450"/>
          <p14:tracePt t="68445" x="6419850" y="5753100"/>
          <p14:tracePt t="68462" x="6432550" y="5746750"/>
          <p14:tracePt t="68478" x="6457950" y="5727700"/>
          <p14:tracePt t="68495" x="6483350" y="5702300"/>
          <p14:tracePt t="68512" x="6496050" y="5689600"/>
          <p14:tracePt t="68529" x="6527800" y="5651500"/>
          <p14:tracePt t="68545" x="6553200" y="5613400"/>
          <p14:tracePt t="68562" x="6559550" y="5594350"/>
          <p14:tracePt t="68578" x="6584950" y="5568950"/>
          <p14:tracePt t="68595" x="6591300" y="5549900"/>
          <p14:tracePt t="68611" x="6604000" y="5518150"/>
          <p14:tracePt t="68629" x="6604000" y="5511800"/>
          <p14:tracePt t="68645" x="6610350" y="5480050"/>
          <p14:tracePt t="68661" x="6616700" y="5454650"/>
          <p14:tracePt t="68695" x="6616700" y="5441950"/>
          <p14:tracePt t="68695" x="6623050" y="5422900"/>
          <p14:tracePt t="68712" x="6623050" y="5416550"/>
          <p14:tracePt t="68728" x="6623050" y="5403850"/>
          <p14:tracePt t="68745" x="6623050" y="5384800"/>
          <p14:tracePt t="68781" x="6623050" y="5372100"/>
          <p14:tracePt t="68782" x="6616700" y="5365750"/>
          <p14:tracePt t="68795" x="6610350" y="5359400"/>
          <p14:tracePt t="68812" x="6604000" y="5346700"/>
          <p14:tracePt t="68829" x="6591300" y="5340350"/>
          <p14:tracePt t="68845" x="6578600" y="5334000"/>
          <p14:tracePt t="68862" x="6559550" y="5327650"/>
          <p14:tracePt t="68879" x="6540500" y="5327650"/>
          <p14:tracePt t="68895" x="6496050" y="5321300"/>
          <p14:tracePt t="68912" x="6451600" y="5321300"/>
          <p14:tracePt t="68929" x="6419850" y="5321300"/>
          <p14:tracePt t="68945" x="6337300" y="5321300"/>
          <p14:tracePt t="68961" x="6305550" y="5321300"/>
          <p14:tracePt t="68979" x="6248400" y="5321300"/>
          <p14:tracePt t="68995" x="6191250" y="5321300"/>
          <p14:tracePt t="69011" x="6165850" y="5321300"/>
          <p14:tracePt t="69029" x="6127750" y="5327650"/>
          <p14:tracePt t="69045" x="6102350" y="5334000"/>
          <p14:tracePt t="69062" x="6051550" y="5346700"/>
          <p14:tracePt t="69077" x="6019800" y="5359400"/>
          <p14:tracePt t="69094" x="5981700" y="5378450"/>
          <p14:tracePt t="69111" x="5943600" y="5397500"/>
          <p14:tracePt t="69129" x="5924550" y="5410200"/>
          <p14:tracePt t="69145" x="5899150" y="5429250"/>
          <p14:tracePt t="69161" x="5886450" y="5448300"/>
          <p14:tracePt t="69179" x="5880100" y="5461000"/>
          <p14:tracePt t="69195" x="5867400" y="5480050"/>
          <p14:tracePt t="69212" x="5867400" y="5492750"/>
          <p14:tracePt t="69228" x="5861050" y="5505450"/>
          <p14:tracePt t="69245" x="5861050" y="5524500"/>
          <p14:tracePt t="69261" x="5861050" y="5530850"/>
          <p14:tracePt t="69279" x="5861050" y="5549900"/>
          <p14:tracePt t="69295" x="5861050" y="5556250"/>
          <p14:tracePt t="69312" x="5861050" y="5581650"/>
          <p14:tracePt t="69329" x="5867400" y="5600700"/>
          <p14:tracePt t="69345" x="5880100" y="5619750"/>
          <p14:tracePt t="69361" x="5905500" y="5645150"/>
          <p14:tracePt t="69378" x="5918200" y="5657850"/>
          <p14:tracePt t="69395" x="5943600" y="5683250"/>
          <p14:tracePt t="69411" x="5981700" y="5708650"/>
          <p14:tracePt t="69429" x="6007100" y="5715000"/>
          <p14:tracePt t="69446" x="6051550" y="5734050"/>
          <p14:tracePt t="69462" x="6089650" y="5740400"/>
          <p14:tracePt t="69479" x="6159500" y="5753100"/>
          <p14:tracePt t="69494" x="6203950" y="5765800"/>
          <p14:tracePt t="69511" x="6292850" y="5778500"/>
          <p14:tracePt t="69528" x="6369050" y="5778500"/>
          <p14:tracePt t="69545" x="6413500" y="5778500"/>
          <p14:tracePt t="69561" x="6483350" y="5778500"/>
          <p14:tracePt t="69579" x="6515100" y="5778500"/>
          <p14:tracePt t="69595" x="6584950" y="5778500"/>
          <p14:tracePt t="69611" x="6654800" y="5759450"/>
          <p14:tracePt t="69629" x="6699250" y="5753100"/>
          <p14:tracePt t="69645" x="6794500" y="5721350"/>
          <p14:tracePt t="69662" x="6838950" y="5715000"/>
          <p14:tracePt t="69678" x="6934200" y="5683250"/>
          <p14:tracePt t="69695" x="7029450" y="5664200"/>
          <p14:tracePt t="69712" x="7061200" y="5645150"/>
          <p14:tracePt t="69729" x="7124700" y="5626100"/>
          <p14:tracePt t="69745" x="7150100" y="5613400"/>
          <p14:tracePt t="69762" x="7194550" y="5594350"/>
          <p14:tracePt t="69778" x="7219950" y="5568950"/>
          <p14:tracePt t="69795" x="7232650" y="5562600"/>
          <p14:tracePt t="69811" x="7239000" y="5537200"/>
          <p14:tracePt t="69829" x="7245350" y="5518150"/>
          <p14:tracePt t="69845" x="7245350" y="5492750"/>
          <p14:tracePt t="69862" x="7239000" y="5454650"/>
          <p14:tracePt t="69879" x="7232650" y="5429250"/>
          <p14:tracePt t="69895" x="7213600" y="5397500"/>
          <p14:tracePt t="69911" x="7194550" y="5365750"/>
          <p14:tracePt t="69928" x="7156450" y="5327650"/>
          <p14:tracePt t="69945" x="7099300" y="5289550"/>
          <p14:tracePt t="69961" x="7067550" y="5276850"/>
          <p14:tracePt t="69978" x="6997700" y="5245100"/>
          <p14:tracePt t="69995" x="6959600" y="5226050"/>
          <p14:tracePt t="70012" x="6883400" y="5194300"/>
          <p14:tracePt t="70029" x="6819900" y="5175250"/>
          <p14:tracePt t="70045" x="6800850" y="5168900"/>
          <p14:tracePt t="70063" x="6750050" y="5156200"/>
          <p14:tracePt t="70079" x="6724650" y="5156200"/>
          <p14:tracePt t="70094" x="6648450" y="5156200"/>
          <p14:tracePt t="70111" x="6604000" y="5156200"/>
          <p14:tracePt t="70127" x="6515100" y="5156200"/>
          <p14:tracePt t="70144" x="6457950" y="5156200"/>
          <p14:tracePt t="70162" x="6432550" y="5156200"/>
          <p14:tracePt t="70863" x="6438900" y="5156200"/>
          <p14:tracePt t="70874" x="6445250" y="5156200"/>
          <p14:tracePt t="70887" x="6451600" y="5156200"/>
          <p14:tracePt t="70905" x="6464300" y="5156200"/>
          <p14:tracePt t="70920" x="6470650" y="5156200"/>
          <p14:tracePt t="70925" x="6477000" y="5156200"/>
          <p14:tracePt t="70929" x="6496050" y="5162550"/>
          <p14:tracePt t="70945" x="6534150" y="5168900"/>
          <p14:tracePt t="70961" x="6578600" y="5181600"/>
          <p14:tracePt t="70979" x="6616700" y="5187950"/>
          <p14:tracePt t="70995" x="6705600" y="5207000"/>
          <p14:tracePt t="71012" x="6743700" y="5213350"/>
          <p14:tracePt t="71027" x="6845300" y="5232400"/>
          <p14:tracePt t="71044" x="6946900" y="5257800"/>
          <p14:tracePt t="71061" x="6991350" y="5264150"/>
          <p14:tracePt t="71080" x="7086600" y="5289550"/>
          <p14:tracePt t="71095" x="7131050" y="5295900"/>
          <p14:tracePt t="71111" x="7194550" y="5321300"/>
          <p14:tracePt t="71127" x="7226300" y="5327650"/>
          <p14:tracePt t="71144" x="7264400" y="5340350"/>
          <p14:tracePt t="71160" x="7277100" y="5340350"/>
          <p14:tracePt t="72317" x="7277100" y="5346700"/>
          <p14:tracePt t="74687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0" y="101600"/>
            <a:ext cx="7348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b="1"/>
              <a:t>Granične vrednosti konsekutivnih reakcija</a:t>
            </a:r>
            <a:endParaRPr lang="en-US" altLang="en-US" sz="2800" b="1"/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0" y="3352800"/>
            <a:ext cx="4724400" cy="3124200"/>
            <a:chOff x="2605" y="1520"/>
            <a:chExt cx="5415" cy="3675"/>
          </a:xfrm>
        </p:grpSpPr>
        <p:sp>
          <p:nvSpPr>
            <p:cNvPr id="4119" name="Freeform 4"/>
            <p:cNvSpPr>
              <a:spLocks/>
            </p:cNvSpPr>
            <p:nvPr/>
          </p:nvSpPr>
          <p:spPr bwMode="auto">
            <a:xfrm>
              <a:off x="3235" y="1760"/>
              <a:ext cx="4650" cy="2970"/>
            </a:xfrm>
            <a:custGeom>
              <a:avLst/>
              <a:gdLst>
                <a:gd name="T0" fmla="*/ 0 w 4650"/>
                <a:gd name="T1" fmla="*/ 0 h 2970"/>
                <a:gd name="T2" fmla="*/ 0 w 4650"/>
                <a:gd name="T3" fmla="*/ 2970 h 2970"/>
                <a:gd name="T4" fmla="*/ 4650 w 4650"/>
                <a:gd name="T5" fmla="*/ 2970 h 2970"/>
                <a:gd name="T6" fmla="*/ 0 60000 65536"/>
                <a:gd name="T7" fmla="*/ 0 60000 65536"/>
                <a:gd name="T8" fmla="*/ 0 60000 65536"/>
                <a:gd name="T9" fmla="*/ 0 w 4650"/>
                <a:gd name="T10" fmla="*/ 0 h 2970"/>
                <a:gd name="T11" fmla="*/ 4650 w 4650"/>
                <a:gd name="T12" fmla="*/ 2970 h 29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50" h="2970">
                  <a:moveTo>
                    <a:pt x="0" y="0"/>
                  </a:moveTo>
                  <a:lnTo>
                    <a:pt x="0" y="2970"/>
                  </a:lnTo>
                  <a:lnTo>
                    <a:pt x="4650" y="29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Freeform 5"/>
            <p:cNvSpPr>
              <a:spLocks/>
            </p:cNvSpPr>
            <p:nvPr/>
          </p:nvSpPr>
          <p:spPr bwMode="auto">
            <a:xfrm>
              <a:off x="3235" y="2180"/>
              <a:ext cx="4625" cy="1620"/>
            </a:xfrm>
            <a:custGeom>
              <a:avLst/>
              <a:gdLst>
                <a:gd name="T0" fmla="*/ 0 w 4625"/>
                <a:gd name="T1" fmla="*/ 0 h 1280"/>
                <a:gd name="T2" fmla="*/ 925 w 4625"/>
                <a:gd name="T3" fmla="*/ 9454 h 1280"/>
                <a:gd name="T4" fmla="*/ 2505 w 4625"/>
                <a:gd name="T5" fmla="*/ 17911 h 1280"/>
                <a:gd name="T6" fmla="*/ 4625 w 4625"/>
                <a:gd name="T7" fmla="*/ 21617 h 1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25"/>
                <a:gd name="T13" fmla="*/ 0 h 1280"/>
                <a:gd name="T14" fmla="*/ 4625 w 4625"/>
                <a:gd name="T15" fmla="*/ 1280 h 1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25" h="1280">
                  <a:moveTo>
                    <a:pt x="0" y="0"/>
                  </a:moveTo>
                  <a:cubicBezTo>
                    <a:pt x="154" y="93"/>
                    <a:pt x="507" y="383"/>
                    <a:pt x="925" y="560"/>
                  </a:cubicBezTo>
                  <a:cubicBezTo>
                    <a:pt x="1343" y="737"/>
                    <a:pt x="1888" y="940"/>
                    <a:pt x="2505" y="1060"/>
                  </a:cubicBezTo>
                  <a:cubicBezTo>
                    <a:pt x="3122" y="1180"/>
                    <a:pt x="4183" y="1234"/>
                    <a:pt x="4625" y="128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6"/>
            <p:cNvSpPr>
              <a:spLocks noChangeShapeType="1"/>
            </p:cNvSpPr>
            <p:nvPr/>
          </p:nvSpPr>
          <p:spPr bwMode="auto">
            <a:xfrm>
              <a:off x="3235" y="2151"/>
              <a:ext cx="47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Freeform 7"/>
            <p:cNvSpPr>
              <a:spLocks/>
            </p:cNvSpPr>
            <p:nvPr/>
          </p:nvSpPr>
          <p:spPr bwMode="auto">
            <a:xfrm>
              <a:off x="3093" y="4617"/>
              <a:ext cx="4687" cy="128"/>
            </a:xfrm>
            <a:custGeom>
              <a:avLst/>
              <a:gdLst>
                <a:gd name="T0" fmla="*/ 142 w 4687"/>
                <a:gd name="T1" fmla="*/ 128 h 128"/>
                <a:gd name="T2" fmla="*/ 347 w 4687"/>
                <a:gd name="T3" fmla="*/ 23 h 128"/>
                <a:gd name="T4" fmla="*/ 2227 w 4687"/>
                <a:gd name="T5" fmla="*/ 3 h 128"/>
                <a:gd name="T6" fmla="*/ 2987 w 4687"/>
                <a:gd name="T7" fmla="*/ 3 h 128"/>
                <a:gd name="T8" fmla="*/ 4687 w 4687"/>
                <a:gd name="T9" fmla="*/ 23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87"/>
                <a:gd name="T16" fmla="*/ 0 h 128"/>
                <a:gd name="T17" fmla="*/ 4687 w 4687"/>
                <a:gd name="T18" fmla="*/ 128 h 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87" h="128">
                  <a:moveTo>
                    <a:pt x="142" y="128"/>
                  </a:moveTo>
                  <a:cubicBezTo>
                    <a:pt x="176" y="111"/>
                    <a:pt x="0" y="44"/>
                    <a:pt x="347" y="23"/>
                  </a:cubicBezTo>
                  <a:cubicBezTo>
                    <a:pt x="694" y="2"/>
                    <a:pt x="1787" y="6"/>
                    <a:pt x="2227" y="3"/>
                  </a:cubicBezTo>
                  <a:cubicBezTo>
                    <a:pt x="2667" y="0"/>
                    <a:pt x="2577" y="0"/>
                    <a:pt x="2987" y="3"/>
                  </a:cubicBezTo>
                  <a:cubicBezTo>
                    <a:pt x="3397" y="6"/>
                    <a:pt x="4333" y="19"/>
                    <a:pt x="4687" y="23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Text Box 8"/>
            <p:cNvSpPr txBox="1">
              <a:spLocks noChangeArrowheads="1"/>
            </p:cNvSpPr>
            <p:nvPr/>
          </p:nvSpPr>
          <p:spPr bwMode="auto">
            <a:xfrm>
              <a:off x="7690" y="4850"/>
              <a:ext cx="1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i="1"/>
                <a:t>t</a:t>
              </a:r>
              <a:r>
                <a:rPr lang="en-US" altLang="en-US" sz="1200"/>
                <a:t>	</a:t>
              </a:r>
              <a:endParaRPr lang="en-US" altLang="en-US" sz="1000"/>
            </a:p>
            <a:p>
              <a:endParaRPr lang="en-US" altLang="en-US" sz="1800"/>
            </a:p>
          </p:txBody>
        </p:sp>
        <p:sp>
          <p:nvSpPr>
            <p:cNvPr id="4124" name="Text Box 9"/>
            <p:cNvSpPr txBox="1">
              <a:spLocks noChangeArrowheads="1"/>
            </p:cNvSpPr>
            <p:nvPr/>
          </p:nvSpPr>
          <p:spPr bwMode="auto">
            <a:xfrm>
              <a:off x="2605" y="1520"/>
              <a:ext cx="60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sr-Latn-CS" altLang="en-US" sz="1200"/>
                <a:t>lpnc</a:t>
              </a:r>
              <a:r>
                <a:rPr lang="en-US" altLang="en-US" sz="1200" i="1"/>
                <a:t>.</a:t>
              </a:r>
              <a:r>
                <a:rPr lang="en-US" altLang="en-US" sz="1200"/>
                <a:t>	</a:t>
              </a:r>
              <a:endParaRPr lang="en-US" altLang="en-US" sz="1000"/>
            </a:p>
            <a:p>
              <a:endParaRPr lang="en-US" altLang="en-US" sz="1800"/>
            </a:p>
          </p:txBody>
        </p:sp>
        <p:sp>
          <p:nvSpPr>
            <p:cNvPr id="4125" name="Text Box 10"/>
            <p:cNvSpPr txBox="1">
              <a:spLocks noChangeArrowheads="1"/>
            </p:cNvSpPr>
            <p:nvPr/>
          </p:nvSpPr>
          <p:spPr bwMode="auto">
            <a:xfrm>
              <a:off x="2710" y="1985"/>
              <a:ext cx="4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b="1">
                  <a:solidFill>
                    <a:srgbClr val="FF3300"/>
                  </a:solidFill>
                </a:rPr>
                <a:t>[A]</a:t>
              </a:r>
              <a:r>
                <a:rPr lang="en-US" altLang="en-US" sz="1200" b="1" baseline="-25000">
                  <a:solidFill>
                    <a:srgbClr val="FF3300"/>
                  </a:solidFill>
                </a:rPr>
                <a:t>0</a:t>
              </a:r>
              <a:r>
                <a:rPr lang="en-US" altLang="en-US" sz="1200" b="1" i="1">
                  <a:solidFill>
                    <a:srgbClr val="FF3300"/>
                  </a:solidFill>
                </a:rPr>
                <a:t>.</a:t>
              </a:r>
              <a:r>
                <a:rPr lang="en-US" altLang="en-US" sz="1200" b="1">
                  <a:solidFill>
                    <a:srgbClr val="FF3300"/>
                  </a:solidFill>
                </a:rPr>
                <a:t>	</a:t>
              </a:r>
              <a:endParaRPr lang="en-US" altLang="en-US" sz="1000" b="1">
                <a:solidFill>
                  <a:srgbClr val="FF3300"/>
                </a:solidFill>
              </a:endParaRPr>
            </a:p>
            <a:p>
              <a:endParaRPr lang="en-US" altLang="en-US" sz="1800" b="1">
                <a:solidFill>
                  <a:srgbClr val="FF3300"/>
                </a:solidFill>
              </a:endParaRPr>
            </a:p>
          </p:txBody>
        </p:sp>
        <p:sp>
          <p:nvSpPr>
            <p:cNvPr id="4126" name="Text Box 11"/>
            <p:cNvSpPr txBox="1">
              <a:spLocks noChangeArrowheads="1"/>
            </p:cNvSpPr>
            <p:nvPr/>
          </p:nvSpPr>
          <p:spPr bwMode="auto">
            <a:xfrm>
              <a:off x="7030" y="2450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b="1"/>
                <a:t>[C](</a:t>
              </a:r>
              <a:r>
                <a:rPr lang="en-US" altLang="en-US" sz="1200" b="1" i="1"/>
                <a:t>t</a:t>
              </a:r>
              <a:r>
                <a:rPr lang="en-US" altLang="en-US" sz="1200" b="1"/>
                <a:t>)</a:t>
              </a:r>
              <a:r>
                <a:rPr lang="en-US" altLang="en-US" sz="1200" b="1" i="1"/>
                <a:t>.</a:t>
              </a:r>
              <a:r>
                <a:rPr lang="en-US" altLang="en-US" sz="1200" b="1"/>
                <a:t>	</a:t>
              </a:r>
            </a:p>
            <a:p>
              <a:endParaRPr lang="en-US" altLang="en-US" sz="1200" b="1"/>
            </a:p>
          </p:txBody>
        </p:sp>
        <p:sp>
          <p:nvSpPr>
            <p:cNvPr id="4127" name="Text Box 12"/>
            <p:cNvSpPr txBox="1">
              <a:spLocks noChangeArrowheads="1"/>
            </p:cNvSpPr>
            <p:nvPr/>
          </p:nvSpPr>
          <p:spPr bwMode="auto">
            <a:xfrm>
              <a:off x="7030" y="3315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b="1">
                  <a:solidFill>
                    <a:srgbClr val="FF3300"/>
                  </a:solidFill>
                </a:rPr>
                <a:t>[A](</a:t>
              </a:r>
              <a:r>
                <a:rPr lang="en-US" altLang="en-US" sz="1200" b="1" i="1">
                  <a:solidFill>
                    <a:srgbClr val="FF3300"/>
                  </a:solidFill>
                </a:rPr>
                <a:t>t</a:t>
              </a:r>
              <a:r>
                <a:rPr lang="en-US" altLang="en-US" sz="1200" b="1">
                  <a:solidFill>
                    <a:srgbClr val="FF3300"/>
                  </a:solidFill>
                </a:rPr>
                <a:t>)</a:t>
              </a:r>
              <a:r>
                <a:rPr lang="en-US" altLang="en-US" sz="1200" b="1" i="1">
                  <a:solidFill>
                    <a:srgbClr val="FF3300"/>
                  </a:solidFill>
                </a:rPr>
                <a:t>.</a:t>
              </a:r>
              <a:r>
                <a:rPr lang="en-US" altLang="en-US" sz="1200" b="1">
                  <a:solidFill>
                    <a:srgbClr val="FF3300"/>
                  </a:solidFill>
                </a:rPr>
                <a:t>	</a:t>
              </a:r>
              <a:endParaRPr lang="en-US" altLang="en-US" sz="1000" b="1">
                <a:solidFill>
                  <a:srgbClr val="FF3300"/>
                </a:solidFill>
              </a:endParaRPr>
            </a:p>
            <a:p>
              <a:endParaRPr lang="en-US" altLang="en-US" sz="1800" b="1">
                <a:solidFill>
                  <a:srgbClr val="FF3300"/>
                </a:solidFill>
              </a:endParaRPr>
            </a:p>
          </p:txBody>
        </p:sp>
        <p:sp>
          <p:nvSpPr>
            <p:cNvPr id="4128" name="Text Box 13"/>
            <p:cNvSpPr txBox="1">
              <a:spLocks noChangeArrowheads="1"/>
            </p:cNvSpPr>
            <p:nvPr/>
          </p:nvSpPr>
          <p:spPr bwMode="auto">
            <a:xfrm>
              <a:off x="5725" y="4272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b="1">
                  <a:solidFill>
                    <a:srgbClr val="0000FF"/>
                  </a:solidFill>
                </a:rPr>
                <a:t>[</a:t>
              </a:r>
              <a:r>
                <a:rPr lang="sr-Latn-CS" altLang="en-US" sz="1200" b="1">
                  <a:solidFill>
                    <a:srgbClr val="0000FF"/>
                  </a:solidFill>
                </a:rPr>
                <a:t>I</a:t>
              </a:r>
              <a:r>
                <a:rPr lang="en-US" altLang="en-US" sz="1200" b="1">
                  <a:solidFill>
                    <a:srgbClr val="0000FF"/>
                  </a:solidFill>
                </a:rPr>
                <a:t>](</a:t>
              </a:r>
              <a:r>
                <a:rPr lang="en-US" altLang="en-US" sz="1200" b="1" i="1">
                  <a:solidFill>
                    <a:srgbClr val="0000FF"/>
                  </a:solidFill>
                </a:rPr>
                <a:t>t</a:t>
              </a:r>
              <a:r>
                <a:rPr lang="en-US" altLang="en-US" sz="1200" b="1">
                  <a:solidFill>
                    <a:srgbClr val="0000FF"/>
                  </a:solidFill>
                </a:rPr>
                <a:t>)</a:t>
              </a:r>
              <a:r>
                <a:rPr lang="en-US" altLang="en-US" sz="1200" b="1" i="1">
                  <a:solidFill>
                    <a:srgbClr val="0000FF"/>
                  </a:solidFill>
                </a:rPr>
                <a:t>.</a:t>
              </a:r>
              <a:r>
                <a:rPr lang="en-US" altLang="en-US" sz="1200" b="1">
                  <a:solidFill>
                    <a:srgbClr val="0000FF"/>
                  </a:solidFill>
                </a:rPr>
                <a:t>	</a:t>
              </a:r>
              <a:endParaRPr lang="en-US" altLang="en-US" sz="1000" b="1">
                <a:solidFill>
                  <a:srgbClr val="0000FF"/>
                </a:solidFill>
              </a:endParaRPr>
            </a:p>
            <a:p>
              <a:endParaRPr lang="en-US" altLang="en-US" sz="1800" b="1">
                <a:solidFill>
                  <a:srgbClr val="0000FF"/>
                </a:solidFill>
              </a:endParaRPr>
            </a:p>
          </p:txBody>
        </p:sp>
        <p:sp>
          <p:nvSpPr>
            <p:cNvPr id="4129" name="Freeform 14"/>
            <p:cNvSpPr>
              <a:spLocks/>
            </p:cNvSpPr>
            <p:nvPr/>
          </p:nvSpPr>
          <p:spPr bwMode="auto">
            <a:xfrm>
              <a:off x="3260" y="2940"/>
              <a:ext cx="4625" cy="1790"/>
            </a:xfrm>
            <a:custGeom>
              <a:avLst/>
              <a:gdLst>
                <a:gd name="T0" fmla="*/ 0 w 4625"/>
                <a:gd name="T1" fmla="*/ 1790 h 1790"/>
                <a:gd name="T2" fmla="*/ 480 w 4625"/>
                <a:gd name="T3" fmla="*/ 1360 h 1790"/>
                <a:gd name="T4" fmla="*/ 925 w 4625"/>
                <a:gd name="T5" fmla="*/ 1007 h 1790"/>
                <a:gd name="T6" fmla="*/ 1680 w 4625"/>
                <a:gd name="T7" fmla="*/ 580 h 1790"/>
                <a:gd name="T8" fmla="*/ 2505 w 4625"/>
                <a:gd name="T9" fmla="*/ 308 h 1790"/>
                <a:gd name="T10" fmla="*/ 3500 w 4625"/>
                <a:gd name="T11" fmla="*/ 100 h 1790"/>
                <a:gd name="T12" fmla="*/ 4625 w 4625"/>
                <a:gd name="T13" fmla="*/ 0 h 17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25"/>
                <a:gd name="T22" fmla="*/ 0 h 1790"/>
                <a:gd name="T23" fmla="*/ 4625 w 4625"/>
                <a:gd name="T24" fmla="*/ 1790 h 17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25" h="1790">
                  <a:moveTo>
                    <a:pt x="0" y="1790"/>
                  </a:moveTo>
                  <a:cubicBezTo>
                    <a:pt x="80" y="1718"/>
                    <a:pt x="326" y="1490"/>
                    <a:pt x="480" y="1360"/>
                  </a:cubicBezTo>
                  <a:cubicBezTo>
                    <a:pt x="634" y="1230"/>
                    <a:pt x="725" y="1137"/>
                    <a:pt x="925" y="1007"/>
                  </a:cubicBezTo>
                  <a:cubicBezTo>
                    <a:pt x="1125" y="877"/>
                    <a:pt x="1417" y="697"/>
                    <a:pt x="1680" y="580"/>
                  </a:cubicBezTo>
                  <a:cubicBezTo>
                    <a:pt x="1943" y="463"/>
                    <a:pt x="2202" y="388"/>
                    <a:pt x="2505" y="308"/>
                  </a:cubicBezTo>
                  <a:cubicBezTo>
                    <a:pt x="2808" y="228"/>
                    <a:pt x="3147" y="151"/>
                    <a:pt x="3500" y="100"/>
                  </a:cubicBezTo>
                  <a:cubicBezTo>
                    <a:pt x="3853" y="49"/>
                    <a:pt x="4391" y="21"/>
                    <a:pt x="4625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0" name="Group 15"/>
          <p:cNvGrpSpPr>
            <a:grpSpLocks/>
          </p:cNvGrpSpPr>
          <p:nvPr/>
        </p:nvGrpSpPr>
        <p:grpSpPr bwMode="auto">
          <a:xfrm>
            <a:off x="457200" y="533400"/>
            <a:ext cx="2971800" cy="747713"/>
            <a:chOff x="2016" y="624"/>
            <a:chExt cx="1872" cy="471"/>
          </a:xfrm>
        </p:grpSpPr>
        <p:sp>
          <p:nvSpPr>
            <p:cNvPr id="4114" name="Text Box 16"/>
            <p:cNvSpPr txBox="1">
              <a:spLocks noChangeArrowheads="1"/>
            </p:cNvSpPr>
            <p:nvPr/>
          </p:nvSpPr>
          <p:spPr bwMode="auto">
            <a:xfrm>
              <a:off x="2016" y="7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sr-Latn-CS" altLang="en-US" sz="2800"/>
                <a:t>A</a:t>
              </a:r>
              <a:r>
                <a:rPr lang="en-US" altLang="en-US" sz="2800"/>
                <a:t>          I          C </a:t>
              </a:r>
            </a:p>
          </p:txBody>
        </p:sp>
        <p:sp>
          <p:nvSpPr>
            <p:cNvPr id="4115" name="Line 17"/>
            <p:cNvSpPr>
              <a:spLocks noChangeShapeType="1"/>
            </p:cNvSpPr>
            <p:nvPr/>
          </p:nvSpPr>
          <p:spPr bwMode="auto">
            <a:xfrm>
              <a:off x="2304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18"/>
            <p:cNvSpPr>
              <a:spLocks noChangeShapeType="1"/>
            </p:cNvSpPr>
            <p:nvPr/>
          </p:nvSpPr>
          <p:spPr bwMode="auto">
            <a:xfrm>
              <a:off x="3072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Text Box 19"/>
            <p:cNvSpPr txBox="1">
              <a:spLocks noChangeArrowheads="1"/>
            </p:cNvSpPr>
            <p:nvPr/>
          </p:nvSpPr>
          <p:spPr bwMode="auto">
            <a:xfrm>
              <a:off x="2352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1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4118" name="Text Box 20"/>
            <p:cNvSpPr txBox="1">
              <a:spLocks noChangeArrowheads="1"/>
            </p:cNvSpPr>
            <p:nvPr/>
          </p:nvSpPr>
          <p:spPr bwMode="auto">
            <a:xfrm>
              <a:off x="3120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4101" name="Text Box 21"/>
          <p:cNvSpPr txBox="1">
            <a:spLocks noChangeArrowheads="1"/>
          </p:cNvSpPr>
          <p:nvPr/>
        </p:nvSpPr>
        <p:spPr bwMode="auto">
          <a:xfrm>
            <a:off x="533400" y="1447800"/>
            <a:ext cx="1447800" cy="955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Ako je k</a:t>
            </a:r>
            <a:r>
              <a:rPr lang="en-US" altLang="en-US" sz="2800" b="1" baseline="-25000">
                <a:solidFill>
                  <a:srgbClr val="FF0000"/>
                </a:solidFill>
              </a:rPr>
              <a:t>2</a:t>
            </a:r>
            <a:r>
              <a:rPr lang="en-US" altLang="en-US" sz="2800" b="1">
                <a:solidFill>
                  <a:srgbClr val="FF0000"/>
                </a:solidFill>
              </a:rPr>
              <a:t>&gt;&gt;k</a:t>
            </a:r>
            <a:r>
              <a:rPr lang="en-US" altLang="en-US" sz="2800" b="1" baseline="-25000">
                <a:solidFill>
                  <a:srgbClr val="FF0000"/>
                </a:solidFill>
              </a:rPr>
              <a:t>1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4102" name="Object 22"/>
          <p:cNvGraphicFramePr>
            <a:graphicFrameLocks noChangeAspect="1"/>
          </p:cNvGraphicFramePr>
          <p:nvPr/>
        </p:nvGraphicFramePr>
        <p:xfrm>
          <a:off x="7696200" y="4800600"/>
          <a:ext cx="1143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5" imgW="457002" imgH="393529" progId="Equation.3">
                  <p:embed/>
                </p:oleObj>
              </mc:Choice>
              <mc:Fallback>
                <p:oleObj name="Equation" r:id="rId5" imgW="457002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800600"/>
                        <a:ext cx="1143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23"/>
          <p:cNvGraphicFramePr>
            <a:graphicFrameLocks noChangeAspect="1"/>
          </p:cNvGraphicFramePr>
          <p:nvPr/>
        </p:nvGraphicFramePr>
        <p:xfrm>
          <a:off x="5486400" y="4800600"/>
          <a:ext cx="1219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7" imgW="457002" imgH="393529" progId="Equation.3">
                  <p:embed/>
                </p:oleObj>
              </mc:Choice>
              <mc:Fallback>
                <p:oleObj name="Equation" r:id="rId7" imgW="457002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00600"/>
                        <a:ext cx="1219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24"/>
          <p:cNvGraphicFramePr>
            <a:graphicFrameLocks noChangeAspect="1"/>
          </p:cNvGraphicFramePr>
          <p:nvPr/>
        </p:nvGraphicFramePr>
        <p:xfrm>
          <a:off x="5227638" y="3332163"/>
          <a:ext cx="150653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9" imgW="545863" imgH="431613" progId="Equation.DSMT4">
                  <p:embed/>
                </p:oleObj>
              </mc:Choice>
              <mc:Fallback>
                <p:oleObj name="Equation" r:id="rId9" imgW="545863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332163"/>
                        <a:ext cx="150653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26"/>
          <p:cNvGraphicFramePr>
            <a:graphicFrameLocks noChangeAspect="1"/>
          </p:cNvGraphicFramePr>
          <p:nvPr/>
        </p:nvGraphicFramePr>
        <p:xfrm>
          <a:off x="7391400" y="3581400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1" imgW="508000" imgH="228600" progId="Equation.3">
                  <p:embed/>
                </p:oleObj>
              </mc:Choice>
              <mc:Fallback>
                <p:oleObj name="Equation" r:id="rId11" imgW="5080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581400"/>
                        <a:ext cx="152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27"/>
          <p:cNvSpPr txBox="1">
            <a:spLocks noChangeArrowheads="1"/>
          </p:cNvSpPr>
          <p:nvPr/>
        </p:nvSpPr>
        <p:spPr bwMode="auto">
          <a:xfrm>
            <a:off x="4495800" y="6400800"/>
            <a:ext cx="4668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Ustaljeno ili stacionarno stanje</a:t>
            </a:r>
            <a:endParaRPr lang="en-US" altLang="en-US" sz="2400" b="1"/>
          </a:p>
        </p:txBody>
      </p:sp>
      <p:sp>
        <p:nvSpPr>
          <p:cNvPr id="4107" name="AutoShape 28"/>
          <p:cNvSpPr>
            <a:spLocks noChangeArrowheads="1"/>
          </p:cNvSpPr>
          <p:nvPr/>
        </p:nvSpPr>
        <p:spPr bwMode="auto">
          <a:xfrm>
            <a:off x="6934200" y="37338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108" name="AutoShape 29"/>
          <p:cNvSpPr>
            <a:spLocks noChangeArrowheads="1"/>
          </p:cNvSpPr>
          <p:nvPr/>
        </p:nvSpPr>
        <p:spPr bwMode="auto">
          <a:xfrm>
            <a:off x="7010400" y="43434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altLang="en-US"/>
          </a:p>
        </p:txBody>
      </p:sp>
      <p:sp>
        <p:nvSpPr>
          <p:cNvPr id="4109" name="AutoShape 30"/>
          <p:cNvSpPr>
            <a:spLocks noChangeArrowheads="1"/>
          </p:cNvSpPr>
          <p:nvPr/>
        </p:nvSpPr>
        <p:spPr bwMode="auto">
          <a:xfrm>
            <a:off x="6934200" y="57912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altLang="en-US"/>
          </a:p>
        </p:txBody>
      </p:sp>
      <p:sp>
        <p:nvSpPr>
          <p:cNvPr id="4110" name="AutoShape 31"/>
          <p:cNvSpPr>
            <a:spLocks noChangeArrowheads="1"/>
          </p:cNvSpPr>
          <p:nvPr/>
        </p:nvSpPr>
        <p:spPr bwMode="auto">
          <a:xfrm>
            <a:off x="2667000" y="19812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4111" name="Object 32"/>
          <p:cNvGraphicFramePr>
            <a:graphicFrameLocks noChangeAspect="1"/>
          </p:cNvGraphicFramePr>
          <p:nvPr/>
        </p:nvGraphicFramePr>
        <p:xfrm>
          <a:off x="4572000" y="542925"/>
          <a:ext cx="38100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3" imgW="1612900" imgH="431800" progId="Equation.3">
                  <p:embed/>
                </p:oleObj>
              </mc:Choice>
              <mc:Fallback>
                <p:oleObj name="Equation" r:id="rId13" imgW="16129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5"/>
                        <a:ext cx="38100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75600"/>
              </p:ext>
            </p:extLst>
          </p:nvPr>
        </p:nvGraphicFramePr>
        <p:xfrm>
          <a:off x="5226050" y="1603375"/>
          <a:ext cx="23495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5" imgW="952200" imgH="431640" progId="Equation.DSMT4">
                  <p:embed/>
                </p:oleObj>
              </mc:Choice>
              <mc:Fallback>
                <p:oleObj name="Equation" r:id="rId15" imgW="95220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1603375"/>
                        <a:ext cx="23495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AutoShape 35"/>
          <p:cNvSpPr>
            <a:spLocks noChangeArrowheads="1"/>
          </p:cNvSpPr>
          <p:nvPr/>
        </p:nvSpPr>
        <p:spPr bwMode="auto">
          <a:xfrm>
            <a:off x="6934200" y="5105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290" x="3517900" y="1143000"/>
          <p14:tracePt t="4553" x="3517900" y="1136650"/>
          <p14:tracePt t="4584" x="3511550" y="1136650"/>
          <p14:tracePt t="4594" x="3511550" y="1130300"/>
          <p14:tracePt t="4604" x="3505200" y="1130300"/>
          <p14:tracePt t="4615" x="3492500" y="1130300"/>
          <p14:tracePt t="4616" x="3486150" y="1123950"/>
          <p14:tracePt t="4631" x="3448050" y="1111250"/>
          <p14:tracePt t="4649" x="3422650" y="1098550"/>
          <p14:tracePt t="4665" x="3346450" y="1066800"/>
          <p14:tracePt t="4682" x="3263900" y="1035050"/>
          <p14:tracePt t="4699" x="3225800" y="1022350"/>
          <p14:tracePt t="4715" x="3143250" y="990600"/>
          <p14:tracePt t="4733" x="3111500" y="984250"/>
          <p14:tracePt t="4749" x="3048000" y="965200"/>
          <p14:tracePt t="4765" x="2984500" y="946150"/>
          <p14:tracePt t="4782" x="2940050" y="927100"/>
          <p14:tracePt t="4799" x="2838450" y="908050"/>
          <p14:tracePt t="4815" x="2774950" y="882650"/>
          <p14:tracePt t="4832" x="2641600" y="844550"/>
          <p14:tracePt t="4849" x="2508250" y="812800"/>
          <p14:tracePt t="4865" x="2451100" y="793750"/>
          <p14:tracePt t="4882" x="2349500" y="781050"/>
          <p14:tracePt t="4898" x="2292350" y="774700"/>
          <p14:tracePt t="4915" x="2190750" y="755650"/>
          <p14:tracePt t="4932" x="2127250" y="755650"/>
          <p14:tracePt t="4948" x="1993900" y="755650"/>
          <p14:tracePt t="4965" x="1854200" y="755650"/>
          <p14:tracePt t="4982" x="1790700" y="749300"/>
          <p14:tracePt t="4999" x="1638300" y="742950"/>
          <p14:tracePt t="5015" x="1568450" y="730250"/>
          <p14:tracePt t="5032" x="1466850" y="723900"/>
          <p14:tracePt t="5048" x="1377950" y="711200"/>
          <p14:tracePt t="5065" x="1346200" y="711200"/>
          <p14:tracePt t="5082" x="1289050" y="711200"/>
          <p14:tracePt t="5098" x="1263650" y="711200"/>
          <p14:tracePt t="5098" x="1244600" y="711200"/>
          <p14:tracePt t="5132" x="1225550" y="711200"/>
          <p14:tracePt t="5134" x="1193800" y="711200"/>
          <p14:tracePt t="5149" x="1187450" y="711200"/>
          <p14:tracePt t="5165" x="1181100" y="711200"/>
          <p14:tracePt t="5351" x="1181100" y="704850"/>
          <p14:tracePt t="5384" x="1181100" y="698500"/>
          <p14:tracePt t="5393" x="1193800" y="692150"/>
          <p14:tracePt t="5395" x="1200150" y="692150"/>
          <p14:tracePt t="5407" x="1212850" y="692150"/>
          <p14:tracePt t="5417" x="1231900" y="685800"/>
          <p14:tracePt t="5432" x="1250950" y="679450"/>
          <p14:tracePt t="5448" x="1263650" y="679450"/>
          <p14:tracePt t="5465" x="1270000" y="679450"/>
          <p14:tracePt t="8875" x="1276350" y="679450"/>
          <p14:tracePt t="8896" x="1282700" y="679450"/>
          <p14:tracePt t="8947" x="1289050" y="679450"/>
          <p14:tracePt t="9050" x="1295400" y="679450"/>
          <p14:tracePt t="9091" x="1301750" y="679450"/>
          <p14:tracePt t="9121" x="1308100" y="679450"/>
          <p14:tracePt t="9163" x="1308100" y="673100"/>
          <p14:tracePt t="9245" x="1314450" y="673100"/>
          <p14:tracePt t="9286" x="1320800" y="673100"/>
          <p14:tracePt t="9379" x="1327150" y="673100"/>
          <p14:tracePt t="9399" x="1327150" y="666750"/>
          <p14:tracePt t="9440" x="1333500" y="666750"/>
          <p14:tracePt t="9461" x="1339850" y="666750"/>
          <p14:tracePt t="9483" x="1346200" y="666750"/>
          <p14:tracePt t="9492" x="1352550" y="666750"/>
          <p14:tracePt t="9508" x="1358900" y="660400"/>
          <p14:tracePt t="9525" x="1365250" y="660400"/>
          <p14:tracePt t="9535" x="1371600" y="660400"/>
          <p14:tracePt t="9537" x="1371600" y="654050"/>
          <p14:tracePt t="9549" x="1384300" y="647700"/>
          <p14:tracePt t="9566" x="1390650" y="647700"/>
          <p14:tracePt t="9583" x="1409700" y="647700"/>
          <p14:tracePt t="9600" x="1422400" y="647700"/>
          <p14:tracePt t="9616" x="1447800" y="641350"/>
          <p14:tracePt t="9633" x="1485900" y="635000"/>
          <p14:tracePt t="9649" x="1498600" y="635000"/>
          <p14:tracePt t="9666" x="1536700" y="635000"/>
          <p14:tracePt t="9683" x="1568450" y="635000"/>
          <p14:tracePt t="9700" x="1587500" y="635000"/>
          <p14:tracePt t="9716" x="1612900" y="635000"/>
          <p14:tracePt t="9734" x="1625600" y="635000"/>
          <p14:tracePt t="9749" x="1644650" y="635000"/>
          <p14:tracePt t="9766" x="1682750" y="635000"/>
          <p14:tracePt t="9783" x="1695450" y="635000"/>
          <p14:tracePt t="9800" x="1752600" y="635000"/>
          <p14:tracePt t="9816" x="1790700" y="635000"/>
          <p14:tracePt t="9834" x="1879600" y="635000"/>
          <p14:tracePt t="9850" x="1943100" y="635000"/>
          <p14:tracePt t="9867" x="1974850" y="635000"/>
          <p14:tracePt t="9883" x="2025650" y="635000"/>
          <p14:tracePt t="9900" x="2044700" y="635000"/>
          <p14:tracePt t="9916" x="2070100" y="635000"/>
          <p14:tracePt t="9934" x="2108200" y="635000"/>
          <p14:tracePt t="9950" x="2127250" y="635000"/>
          <p14:tracePt t="9965" x="2197100" y="635000"/>
          <p14:tracePt t="9982" x="2254250" y="622300"/>
          <p14:tracePt t="9998" x="2381250" y="622300"/>
          <p14:tracePt t="10015" x="2533650" y="615950"/>
          <p14:tracePt t="10033" x="2609850" y="615950"/>
          <p14:tracePt t="10050" x="2717800" y="615950"/>
          <p14:tracePt t="10066" x="2755900" y="615950"/>
          <p14:tracePt t="10083" x="2806700" y="615950"/>
          <p14:tracePt t="10100" x="2819400" y="615950"/>
          <p14:tracePt t="10116" x="2857500" y="615950"/>
          <p14:tracePt t="10133" x="2914650" y="615950"/>
          <p14:tracePt t="10149" x="2946400" y="615950"/>
          <p14:tracePt t="10166" x="3035300" y="615950"/>
          <p14:tracePt t="10183" x="3092450" y="615950"/>
          <p14:tracePt t="10199" x="3200400" y="615950"/>
          <p14:tracePt t="10216" x="3308350" y="615950"/>
          <p14:tracePt t="10233" x="3365500" y="615950"/>
          <p14:tracePt t="10250" x="3511550" y="615950"/>
          <p14:tracePt t="10266" x="3587750" y="615950"/>
          <p14:tracePt t="10283" x="3752850" y="615950"/>
          <p14:tracePt t="10300" x="3892550" y="615950"/>
          <p14:tracePt t="10316" x="3949700" y="615950"/>
          <p14:tracePt t="10333" x="4019550" y="615950"/>
          <p14:tracePt t="10349" x="4038600" y="615950"/>
          <p14:tracePt t="10366" x="4083050" y="615950"/>
          <p14:tracePt t="10383" x="4133850" y="615950"/>
          <p14:tracePt t="10400" x="4152900" y="615950"/>
          <p14:tracePt t="10416" x="4210050" y="615950"/>
          <p14:tracePt t="10433" x="4235450" y="615950"/>
          <p14:tracePt t="10449" x="4292600" y="615950"/>
          <p14:tracePt t="10466" x="4349750" y="615950"/>
          <p14:tracePt t="10482" x="4394200" y="615950"/>
          <p14:tracePt t="10498" x="4483100" y="615950"/>
          <p14:tracePt t="10515" x="4533900" y="615950"/>
          <p14:tracePt t="10532" x="4648200" y="615950"/>
          <p14:tracePt t="10548" x="4737100" y="615950"/>
          <p14:tracePt t="10565" x="4756150" y="615950"/>
          <p14:tracePt t="10582" x="4800600" y="615950"/>
          <p14:tracePt t="10599" x="4813300" y="615950"/>
          <p14:tracePt t="10615" x="4838700" y="615950"/>
          <p14:tracePt t="10632" x="4870450" y="615950"/>
          <p14:tracePt t="10648" x="4889500" y="615950"/>
          <p14:tracePt t="10665" x="4946650" y="615950"/>
          <p14:tracePt t="10682" x="4972050" y="615950"/>
          <p14:tracePt t="10698" x="5029200" y="615950"/>
          <p14:tracePt t="10716" x="5092700" y="615950"/>
          <p14:tracePt t="10732" x="5130800" y="615950"/>
          <p14:tracePt t="10747" x="5194300" y="615950"/>
          <p14:tracePt t="10764" x="5226050" y="615950"/>
          <p14:tracePt t="10782" x="5308600" y="615950"/>
          <p14:tracePt t="10799" x="5353050" y="615950"/>
          <p14:tracePt t="10815" x="5378450" y="615950"/>
          <p14:tracePt t="10834" x="5422900" y="615950"/>
          <p14:tracePt t="10849" x="5435600" y="615950"/>
          <p14:tracePt t="10864" x="5492750" y="615950"/>
          <p14:tracePt t="10881" x="5549900" y="615950"/>
          <p14:tracePt t="10899" x="5588000" y="615950"/>
          <p14:tracePt t="10915" x="5632450" y="615950"/>
          <p14:tracePt t="10933" x="5657850" y="615950"/>
          <p14:tracePt t="10949" x="5689600" y="615950"/>
          <p14:tracePt t="10964" x="5708650" y="615950"/>
          <p14:tracePt t="10981" x="5759450" y="615950"/>
          <p14:tracePt t="10997" x="5816600" y="615950"/>
          <p14:tracePt t="11015" x="5848350" y="615950"/>
          <p14:tracePt t="11032" x="5905500" y="615950"/>
          <p14:tracePt t="11049" x="5930900" y="615950"/>
          <p14:tracePt t="11065" x="5949950" y="615950"/>
          <p14:tracePt t="11082" x="5962650" y="615950"/>
          <p14:tracePt t="11098" x="5975350" y="615950"/>
          <p14:tracePt t="11115" x="6007100" y="615950"/>
          <p14:tracePt t="11133" x="6057900" y="615950"/>
          <p14:tracePt t="11149" x="6089650" y="615950"/>
          <p14:tracePt t="11165" x="6146800" y="615950"/>
          <p14:tracePt t="11182" x="6172200" y="615950"/>
          <p14:tracePt t="11198" x="6235700" y="615950"/>
          <p14:tracePt t="11215" x="6318250" y="615950"/>
          <p14:tracePt t="11232" x="6362700" y="615950"/>
          <p14:tracePt t="11249" x="6457950" y="615950"/>
          <p14:tracePt t="11265" x="6502400" y="615950"/>
          <p14:tracePt t="11282" x="6578600" y="615950"/>
          <p14:tracePt t="11298" x="6623050" y="615950"/>
          <p14:tracePt t="11315" x="6680200" y="615950"/>
          <p14:tracePt t="11332" x="6750050" y="615950"/>
          <p14:tracePt t="11348" x="6794500" y="615950"/>
          <p14:tracePt t="11365" x="6915150" y="615950"/>
          <p14:tracePt t="11382" x="6978650" y="628650"/>
          <p14:tracePt t="11398" x="7112000" y="641350"/>
          <p14:tracePt t="11415" x="7194550" y="660400"/>
          <p14:tracePt t="11432" x="7219950" y="660400"/>
          <p14:tracePt t="15939" x="7200900" y="660400"/>
          <p14:tracePt t="15957" x="7169150" y="666750"/>
          <p14:tracePt t="15958" x="7118350" y="666750"/>
          <p14:tracePt t="15965" x="6896100" y="666750"/>
          <p14:tracePt t="15982" x="6737350" y="679450"/>
          <p14:tracePt t="16000" x="6235700" y="717550"/>
          <p14:tracePt t="16016" x="5683250" y="787400"/>
          <p14:tracePt t="16033" x="5429250" y="844550"/>
          <p14:tracePt t="16049" x="5010150" y="946150"/>
          <p14:tracePt t="16066" x="4838700" y="977900"/>
          <p14:tracePt t="16083" x="4483100" y="1085850"/>
          <p14:tracePt t="16099" x="4108450" y="1193800"/>
          <p14:tracePt t="16117" x="3905250" y="1257300"/>
          <p14:tracePt t="16133" x="3460750" y="1390650"/>
          <p14:tracePt t="16150" x="3238500" y="1466850"/>
          <p14:tracePt t="16166" x="2832100" y="1593850"/>
          <p14:tracePt t="16183" x="2495550" y="1695450"/>
          <p14:tracePt t="16199" x="2355850" y="1752600"/>
          <p14:tracePt t="16216" x="2165350" y="1835150"/>
          <p14:tracePt t="16233" x="2076450" y="1866900"/>
          <p14:tracePt t="16249" x="1943100" y="1936750"/>
          <p14:tracePt t="16266" x="1879600" y="1968500"/>
          <p14:tracePt t="16283" x="1746250" y="2032000"/>
          <p14:tracePt t="16299" x="1587500" y="2095500"/>
          <p14:tracePt t="16316" x="1498600" y="2120900"/>
          <p14:tracePt t="16333" x="1308100" y="2184400"/>
          <p14:tracePt t="16349" x="1130300" y="2228850"/>
          <p14:tracePt t="16366" x="1041400" y="2254250"/>
          <p14:tracePt t="16384" x="895350" y="2305050"/>
          <p14:tracePt t="16399" x="831850" y="2324100"/>
          <p14:tracePt t="16416" x="723900" y="2362200"/>
          <p14:tracePt t="16433" x="679450" y="2374900"/>
          <p14:tracePt t="16449" x="584200" y="2400300"/>
          <p14:tracePt t="16466" x="527050" y="2413000"/>
          <p14:tracePt t="16483" x="501650" y="2419350"/>
          <p14:tracePt t="16499" x="463550" y="2432050"/>
          <p14:tracePt t="16516" x="450850" y="2438400"/>
          <p14:tracePt t="16666" x="457200" y="2438400"/>
          <p14:tracePt t="16697" x="463550" y="2438400"/>
          <p14:tracePt t="16707" x="476250" y="2438400"/>
          <p14:tracePt t="16718" x="482600" y="2438400"/>
          <p14:tracePt t="16733" x="495300" y="2432050"/>
          <p14:tracePt t="16734" x="527050" y="2419350"/>
          <p14:tracePt t="16749" x="533400" y="2419350"/>
          <p14:tracePt t="16766" x="565150" y="2413000"/>
          <p14:tracePt t="16783" x="584200" y="2406650"/>
          <p14:tracePt t="16800" x="609600" y="2400300"/>
          <p14:tracePt t="16816" x="641350" y="2387600"/>
          <p14:tracePt t="16834" x="647700" y="2387600"/>
          <p14:tracePt t="16850" x="673100" y="2374900"/>
          <p14:tracePt t="16865" x="685800" y="2374900"/>
          <p14:tracePt t="16882" x="717550" y="2362200"/>
          <p14:tracePt t="16898" x="736600" y="2355850"/>
          <p14:tracePt t="16915" x="768350" y="2343150"/>
          <p14:tracePt t="16933" x="800100" y="2330450"/>
          <p14:tracePt t="16950" x="812800" y="2324100"/>
          <p14:tracePt t="16966" x="819150" y="2317750"/>
          <p14:tracePt t="17001" x="825500" y="2317750"/>
          <p14:tracePt t="17016" x="831850" y="2317750"/>
          <p14:tracePt t="17018" x="838200" y="2305050"/>
          <p14:tracePt t="17033" x="844550" y="2305050"/>
          <p14:tracePt t="17049" x="850900" y="2298700"/>
          <p14:tracePt t="17066" x="863600" y="2286000"/>
          <p14:tracePt t="17083" x="869950" y="2286000"/>
          <p14:tracePt t="17099" x="876300" y="2279650"/>
          <p14:tracePt t="17116" x="882650" y="2273300"/>
          <p14:tracePt t="17133" x="889000" y="2266950"/>
          <p14:tracePt t="17167" x="895350" y="2260600"/>
          <p14:tracePt t="17168" x="895350" y="2254250"/>
          <p14:tracePt t="17182" x="901700" y="2254250"/>
          <p14:tracePt t="17198" x="908050" y="2241550"/>
          <p14:tracePt t="17215" x="920750" y="2235200"/>
          <p14:tracePt t="17233" x="920750" y="2228850"/>
          <p14:tracePt t="17249" x="927100" y="2209800"/>
          <p14:tracePt t="17266" x="927100" y="2197100"/>
          <p14:tracePt t="17283" x="927100" y="2190750"/>
          <p14:tracePt t="17299" x="927100" y="2171700"/>
          <p14:tracePt t="17316" x="927100" y="2165350"/>
          <p14:tracePt t="17333" x="920750" y="2146300"/>
          <p14:tracePt t="17349" x="908050" y="2127250"/>
          <p14:tracePt t="17366" x="901700" y="2114550"/>
          <p14:tracePt t="17384" x="889000" y="2095500"/>
          <p14:tracePt t="17399" x="876300" y="2089150"/>
          <p14:tracePt t="17416" x="850900" y="2063750"/>
          <p14:tracePt t="17433" x="825500" y="2044700"/>
          <p14:tracePt t="17450" x="812800" y="2032000"/>
          <p14:tracePt t="17466" x="787400" y="2032000"/>
          <p14:tracePt t="17501" x="774700" y="2025650"/>
          <p14:tracePt t="17516" x="768350" y="2025650"/>
          <p14:tracePt t="17518" x="762000" y="2025650"/>
          <p14:tracePt t="17533" x="755650" y="2025650"/>
          <p14:tracePt t="17549" x="742950" y="2025650"/>
          <p14:tracePt t="17566" x="736600" y="2025650"/>
          <p14:tracePt t="17583" x="717550" y="2025650"/>
          <p14:tracePt t="17599" x="704850" y="2025650"/>
          <p14:tracePt t="17616" x="698500" y="2032000"/>
          <p14:tracePt t="17633" x="679450" y="2051050"/>
          <p14:tracePt t="17649" x="673100" y="2057400"/>
          <p14:tracePt t="17666" x="660400" y="2070100"/>
          <p14:tracePt t="17683" x="647700" y="2082800"/>
          <p14:tracePt t="17699" x="647700" y="2095500"/>
          <p14:tracePt t="17716" x="641350" y="2101850"/>
          <p14:tracePt t="17733" x="635000" y="2114550"/>
          <p14:tracePt t="17749" x="635000" y="2127250"/>
          <p14:tracePt t="17766" x="628650" y="2139950"/>
          <p14:tracePt t="17805" x="628650" y="2152650"/>
          <p14:tracePt t="17807" x="628650" y="2159000"/>
          <p14:tracePt t="17816" x="628650" y="2165350"/>
          <p14:tracePt t="17832" x="628650" y="2178050"/>
          <p14:tracePt t="17849" x="628650" y="2184400"/>
          <p14:tracePt t="17865" x="641350" y="2203450"/>
          <p14:tracePt t="17882" x="654050" y="2216150"/>
          <p14:tracePt t="17898" x="660400" y="2216150"/>
          <p14:tracePt t="17917" x="666750" y="2222500"/>
          <p14:tracePt t="17933" x="679450" y="2222500"/>
          <p14:tracePt t="17980" x="685800" y="2222500"/>
          <p14:tracePt t="17983" x="692150" y="2222500"/>
          <p14:tracePt t="18001" x="698500" y="2222500"/>
          <p14:tracePt t="18015" x="704850" y="2222500"/>
          <p14:tracePt t="18033" x="711200" y="2222500"/>
          <p14:tracePt t="18298" x="711200" y="2216150"/>
          <p14:tracePt t="18308" x="711200" y="2209800"/>
          <p14:tracePt t="18319" x="711200" y="2197100"/>
          <p14:tracePt t="18324" x="711200" y="2190750"/>
          <p14:tracePt t="18333" x="711200" y="2184400"/>
          <p14:tracePt t="18349" x="723900" y="2159000"/>
          <p14:tracePt t="18366" x="730250" y="2133600"/>
          <p14:tracePt t="18384" x="742950" y="2114550"/>
          <p14:tracePt t="18399" x="768350" y="2057400"/>
          <p14:tracePt t="18416" x="787400" y="2025650"/>
          <p14:tracePt t="18433" x="825500" y="1917700"/>
          <p14:tracePt t="18450" x="876300" y="1809750"/>
          <p14:tracePt t="18466" x="901700" y="1765300"/>
          <p14:tracePt t="18483" x="946150" y="1689100"/>
          <p14:tracePt t="18499" x="965200" y="1670050"/>
          <p14:tracePt t="18516" x="996950" y="1638300"/>
          <p14:tracePt t="18533" x="1022350" y="1606550"/>
          <p14:tracePt t="18549" x="1041400" y="1587500"/>
          <p14:tracePt t="18566" x="1073150" y="1555750"/>
          <p14:tracePt t="18583" x="1092200" y="1536700"/>
          <p14:tracePt t="18599" x="1136650" y="1492250"/>
          <p14:tracePt t="18616" x="1174750" y="1454150"/>
          <p14:tracePt t="18633" x="1193800" y="1447800"/>
          <p14:tracePt t="18649" x="1225550" y="1422400"/>
          <p14:tracePt t="18666" x="1244600" y="1409700"/>
          <p14:tracePt t="18683" x="1282700" y="1384300"/>
          <p14:tracePt t="18699" x="1339850" y="1358900"/>
          <p14:tracePt t="18716" x="1377950" y="1339850"/>
          <p14:tracePt t="18733" x="1454150" y="1308100"/>
          <p14:tracePt t="18750" x="1498600" y="1289050"/>
          <p14:tracePt t="18766" x="1581150" y="1270000"/>
          <p14:tracePt t="18783" x="1657350" y="1244600"/>
          <p14:tracePt t="18799" x="1689100" y="1238250"/>
          <p14:tracePt t="18816" x="1739900" y="1219200"/>
          <p14:tracePt t="18834" x="1758950" y="1212850"/>
          <p14:tracePt t="18849" x="1797050" y="1200150"/>
          <p14:tracePt t="18865" x="1816100" y="1193800"/>
          <p14:tracePt t="18882" x="1835150" y="1181100"/>
          <p14:tracePt t="18898" x="1847850" y="1181100"/>
          <p14:tracePt t="18916" x="1866900" y="1174750"/>
          <p14:tracePt t="18934" x="1898650" y="1168400"/>
          <p14:tracePt t="18950" x="1917700" y="1162050"/>
          <p14:tracePt t="18965" x="1949450" y="1149350"/>
          <p14:tracePt t="18982" x="1993900" y="1130300"/>
          <p14:tracePt t="18998" x="2019300" y="1123950"/>
          <p14:tracePt t="19015" x="2057400" y="1111250"/>
          <p14:tracePt t="19033" x="2076450" y="1098550"/>
          <p14:tracePt t="19050" x="2089150" y="1098550"/>
          <p14:tracePt t="19066" x="2108200" y="1079500"/>
          <p14:tracePt t="19083" x="2127250" y="1066800"/>
          <p14:tracePt t="19099" x="2171700" y="1047750"/>
          <p14:tracePt t="19116" x="2209800" y="1035050"/>
          <p14:tracePt t="19116" x="2235200" y="1022350"/>
          <p14:tracePt t="19133" x="2260600" y="1009650"/>
          <p14:tracePt t="19149" x="2305050" y="996950"/>
          <p14:tracePt t="19166" x="2311400" y="990600"/>
          <p14:tracePt t="19183" x="2324100" y="977900"/>
          <p14:tracePt t="19218" x="2330450" y="977900"/>
          <p14:tracePt t="19233" x="2330450" y="971550"/>
          <p14:tracePt t="19249" x="2343150" y="965200"/>
          <p14:tracePt t="19265" x="2349500" y="958850"/>
          <p14:tracePt t="19266" x="2368550" y="952500"/>
          <p14:tracePt t="19282" x="2381250" y="946150"/>
          <p14:tracePt t="19298" x="2393950" y="927100"/>
          <p14:tracePt t="19315" x="2406650" y="920750"/>
          <p14:tracePt t="19333" x="2406650" y="914400"/>
          <p14:tracePt t="19349" x="2413000" y="908050"/>
          <p14:tracePt t="19670" x="2406650" y="908050"/>
          <p14:tracePt t="19680" x="2400300" y="908050"/>
          <p14:tracePt t="19690" x="2393950" y="908050"/>
          <p14:tracePt t="19700" x="2387600" y="908050"/>
          <p14:tracePt t="19716" x="2374900" y="908050"/>
          <p14:tracePt t="19733" x="2349500" y="914400"/>
          <p14:tracePt t="19735" x="2336800" y="914400"/>
          <p14:tracePt t="19749" x="2305050" y="920750"/>
          <p14:tracePt t="19766" x="2286000" y="927100"/>
          <p14:tracePt t="19783" x="2241550" y="939800"/>
          <p14:tracePt t="19799" x="2203450" y="952500"/>
          <p14:tracePt t="19816" x="2190750" y="958850"/>
          <p14:tracePt t="19833" x="2159000" y="965200"/>
          <p14:tracePt t="19850" x="2139950" y="971550"/>
          <p14:tracePt t="19865" x="2120900" y="984250"/>
          <p14:tracePt t="19881" x="2101850" y="984250"/>
          <p14:tracePt t="19898" x="2082800" y="984250"/>
          <p14:tracePt t="19915" x="2057400" y="996950"/>
          <p14:tracePt t="19933" x="2044700" y="1003300"/>
          <p14:tracePt t="19950" x="2025650" y="1009650"/>
          <p14:tracePt t="19966" x="2000250" y="1022350"/>
          <p14:tracePt t="19983" x="1993900" y="1028700"/>
          <p14:tracePt t="20000" x="1981200" y="1035050"/>
          <p14:tracePt t="20015" x="1974850" y="1047750"/>
          <p14:tracePt t="20031" x="1968500" y="1054100"/>
          <p14:tracePt t="20050" x="1962150" y="1066800"/>
          <p14:tracePt t="20066" x="1955800" y="1073150"/>
          <p14:tracePt t="20083" x="1936750" y="1085850"/>
          <p14:tracePt t="20100" x="1930400" y="1092200"/>
          <p14:tracePt t="20116" x="1905000" y="1098550"/>
          <p14:tracePt t="20133" x="1892300" y="1104900"/>
          <p14:tracePt t="20133" x="1885950" y="1111250"/>
          <p14:tracePt t="20149" x="1866900" y="1117600"/>
          <p14:tracePt t="20166" x="1847850" y="1130300"/>
          <p14:tracePt t="20183" x="1847850" y="1136650"/>
          <p14:tracePt t="20199" x="1822450" y="1155700"/>
          <p14:tracePt t="20216" x="1809750" y="1168400"/>
          <p14:tracePt t="20233" x="1797050" y="1181100"/>
          <p14:tracePt t="20249" x="1758950" y="1206500"/>
          <p14:tracePt t="20266" x="1739900" y="1219200"/>
          <p14:tracePt t="20283" x="1708150" y="1250950"/>
          <p14:tracePt t="20299" x="1695450" y="1270000"/>
          <p14:tracePt t="20316" x="1644650" y="1301750"/>
          <p14:tracePt t="20333" x="1587500" y="1339850"/>
          <p14:tracePt t="20349" x="1562100" y="1365250"/>
          <p14:tracePt t="20366" x="1492250" y="1416050"/>
          <p14:tracePt t="20383" x="1454150" y="1441450"/>
          <p14:tracePt t="20399" x="1377950" y="1492250"/>
          <p14:tracePt t="20416" x="1314450" y="1543050"/>
          <p14:tracePt t="20433" x="1282700" y="1568450"/>
          <p14:tracePt t="20449" x="1225550" y="1619250"/>
          <p14:tracePt t="20466" x="1181100" y="1657350"/>
          <p14:tracePt t="20484" x="1162050" y="1676400"/>
          <p14:tracePt t="20499" x="1123950" y="1714500"/>
          <p14:tracePt t="20516" x="1104900" y="1733550"/>
          <p14:tracePt t="20533" x="1073150" y="1778000"/>
          <p14:tracePt t="20549" x="1054100" y="1797050"/>
          <p14:tracePt t="20566" x="1009650" y="1841500"/>
          <p14:tracePt t="20583" x="971550" y="1892300"/>
          <p14:tracePt t="20599" x="952500" y="1917700"/>
          <p14:tracePt t="20616" x="901700" y="1968500"/>
          <p14:tracePt t="20633" x="882650" y="1993900"/>
          <p14:tracePt t="20649" x="844550" y="2044700"/>
          <p14:tracePt t="20666" x="806450" y="2082800"/>
          <p14:tracePt t="20683" x="781050" y="2108200"/>
          <p14:tracePt t="20699" x="755650" y="2139950"/>
          <p14:tracePt t="20716" x="742950" y="2159000"/>
          <p14:tracePt t="20733" x="717550" y="2178050"/>
          <p14:tracePt t="20750" x="692150" y="2209800"/>
          <p14:tracePt t="20766" x="679450" y="2222500"/>
          <p14:tracePt t="20783" x="666750" y="2235200"/>
          <p14:tracePt t="20799" x="660400" y="2241550"/>
          <p14:tracePt t="20816" x="654050" y="2247900"/>
          <p14:tracePt t="21135" x="660400" y="2247900"/>
          <p14:tracePt t="21145" x="666750" y="2247900"/>
          <p14:tracePt t="21155" x="673100" y="2247900"/>
          <p14:tracePt t="21166" x="685800" y="2247900"/>
          <p14:tracePt t="21168" x="698500" y="2247900"/>
          <p14:tracePt t="21183" x="717550" y="2247900"/>
          <p14:tracePt t="21199" x="730250" y="2247900"/>
          <p14:tracePt t="21216" x="742950" y="2247900"/>
          <p14:tracePt t="21233" x="749300" y="2247900"/>
          <p14:tracePt t="21249" x="768350" y="2247900"/>
          <p14:tracePt t="21266" x="781050" y="2247900"/>
          <p14:tracePt t="21283" x="793750" y="2247900"/>
          <p14:tracePt t="21299" x="819150" y="2247900"/>
          <p14:tracePt t="21316" x="850900" y="2247900"/>
          <p14:tracePt t="21333" x="863600" y="2247900"/>
          <p14:tracePt t="21350" x="889000" y="2247900"/>
          <p14:tracePt t="21365" x="908050" y="2247900"/>
          <p14:tracePt t="21382" x="946150" y="2247900"/>
          <p14:tracePt t="21398" x="958850" y="2247900"/>
          <p14:tracePt t="21415" x="1003300" y="2247900"/>
          <p14:tracePt t="21433" x="1035050" y="2247900"/>
          <p14:tracePt t="21449" x="1060450" y="2247900"/>
          <p14:tracePt t="21466" x="1098550" y="2247900"/>
          <p14:tracePt t="21482" x="1111250" y="2247900"/>
          <p14:tracePt t="21498" x="1149350" y="2247900"/>
          <p14:tracePt t="21516" x="1181100" y="2247900"/>
          <p14:tracePt t="21533" x="1193800" y="2247900"/>
          <p14:tracePt t="21549" x="1212850" y="2247900"/>
          <p14:tracePt t="21566" x="1219200" y="2247900"/>
          <p14:tracePt t="21583" x="1238250" y="2247900"/>
          <p14:tracePt t="21599" x="1270000" y="2247900"/>
          <p14:tracePt t="21616" x="1282700" y="2247900"/>
          <p14:tracePt t="21633" x="1327150" y="2247900"/>
          <p14:tracePt t="21649" x="1346200" y="2247900"/>
          <p14:tracePt t="21666" x="1371600" y="2247900"/>
          <p14:tracePt t="21683" x="1384300" y="2247900"/>
          <p14:tracePt t="21699" x="1397000" y="2247900"/>
          <p14:tracePt t="21716" x="1409700" y="2247900"/>
          <p14:tracePt t="21733" x="1422400" y="2247900"/>
          <p14:tracePt t="21749" x="1428750" y="2247900"/>
          <p14:tracePt t="21766" x="1435100" y="2247900"/>
          <p14:tracePt t="21783" x="1441450" y="2247900"/>
          <p14:tracePt t="24998" x="1447800" y="2247900"/>
          <p14:tracePt t="25405" x="1454150" y="2247900"/>
          <p14:tracePt t="25439" x="1460500" y="2247900"/>
          <p14:tracePt t="25471" x="1466850" y="2247900"/>
          <p14:tracePt t="25479" x="1473200" y="2247900"/>
          <p14:tracePt t="25490" x="1479550" y="2247900"/>
          <p14:tracePt t="25501" x="1485900" y="2247900"/>
          <p14:tracePt t="25503" x="1504950" y="2247900"/>
          <p14:tracePt t="25516" x="1555750" y="2247900"/>
          <p14:tracePt t="25534" x="1587500" y="2247900"/>
          <p14:tracePt t="25549" x="1689100" y="2247900"/>
          <p14:tracePt t="25566" x="1758950" y="2247900"/>
          <p14:tracePt t="25582" x="1911350" y="2247900"/>
          <p14:tracePt t="25599" x="2089150" y="2247900"/>
          <p14:tracePt t="25616" x="2171700" y="2247900"/>
          <p14:tracePt t="25632" x="2355850" y="2241550"/>
          <p14:tracePt t="25649" x="2457450" y="2228850"/>
          <p14:tracePt t="25665" x="2673350" y="2197100"/>
          <p14:tracePt t="25683" x="2882900" y="2139950"/>
          <p14:tracePt t="25699" x="2984500" y="2114550"/>
          <p14:tracePt t="25716" x="3181350" y="2051050"/>
          <p14:tracePt t="25733" x="3270250" y="2012950"/>
          <p14:tracePt t="25749" x="3460750" y="1962150"/>
          <p14:tracePt t="25766" x="3568700" y="1943100"/>
          <p14:tracePt t="25766" x="3676650" y="1924050"/>
          <p14:tracePt t="25783" x="3816350" y="1905000"/>
          <p14:tracePt t="25799" x="4114800" y="1885950"/>
          <p14:tracePt t="25815" x="4279900" y="1860550"/>
          <p14:tracePt t="25833" x="4533900" y="1822450"/>
          <p14:tracePt t="25850" x="4730750" y="1784350"/>
          <p14:tracePt t="25867" x="4806950" y="1758950"/>
          <p14:tracePt t="25883" x="4921250" y="1708150"/>
          <p14:tracePt t="25899" x="4972050" y="1695450"/>
          <p14:tracePt t="25916" x="5124450" y="1663700"/>
          <p14:tracePt t="25933" x="5334000" y="1631950"/>
          <p14:tracePt t="25950" x="5441950" y="1625600"/>
          <p14:tracePt t="25966" x="5645150" y="1587500"/>
          <p14:tracePt t="25981" x="5753100" y="1581150"/>
          <p14:tracePt t="25998" x="5911850" y="1536700"/>
          <p14:tracePt t="26015" x="5969000" y="1517650"/>
          <p14:tracePt t="26032" x="6102350" y="1479550"/>
          <p14:tracePt t="26049" x="6248400" y="1441450"/>
          <p14:tracePt t="26066" x="6318250" y="1428750"/>
          <p14:tracePt t="26083" x="6470650" y="1390650"/>
          <p14:tracePt t="26099" x="6540500" y="1377950"/>
          <p14:tracePt t="26116" x="6642100" y="1352550"/>
          <p14:tracePt t="26133" x="6711950" y="1339850"/>
          <p14:tracePt t="26149" x="6756400" y="1327150"/>
          <p14:tracePt t="26166" x="6851650" y="1320800"/>
          <p14:tracePt t="26183" x="6896100" y="1314450"/>
          <p14:tracePt t="26199" x="6985000" y="1308100"/>
          <p14:tracePt t="26216" x="7054850" y="1308100"/>
          <p14:tracePt t="26232" x="7067550" y="1308100"/>
          <p14:tracePt t="26249" x="7099300" y="1308100"/>
          <p14:tracePt t="26266" x="7105650" y="1308100"/>
          <p14:tracePt t="26282" x="7143750" y="1308100"/>
          <p14:tracePt t="26299" x="7200900" y="1308100"/>
          <p14:tracePt t="26315" x="7245350" y="1308100"/>
          <p14:tracePt t="26333" x="7321550" y="1308100"/>
          <p14:tracePt t="26349" x="7366000" y="1314450"/>
          <p14:tracePt t="26366" x="7442200" y="1327150"/>
          <p14:tracePt t="26383" x="7505700" y="1339850"/>
          <p14:tracePt t="26399" x="7543800" y="1339850"/>
          <p14:tracePt t="26416" x="7620000" y="1339850"/>
          <p14:tracePt t="26432" x="7664450" y="1333500"/>
          <p14:tracePt t="26449" x="7740650" y="1308100"/>
          <p14:tracePt t="26466" x="7791450" y="1270000"/>
          <p14:tracePt t="26483" x="7823200" y="1244600"/>
          <p14:tracePt t="26499" x="7880350" y="1193800"/>
          <p14:tracePt t="26516" x="7905750" y="1168400"/>
          <p14:tracePt t="26516" x="7931150" y="1143000"/>
          <p14:tracePt t="26534" x="7943850" y="1117600"/>
          <p14:tracePt t="26549" x="7969250" y="1060450"/>
          <p14:tracePt t="26566" x="7975600" y="1035050"/>
          <p14:tracePt t="26583" x="7975600" y="996950"/>
          <p14:tracePt t="26600" x="7975600" y="971550"/>
          <p14:tracePt t="26615" x="7962900" y="933450"/>
          <p14:tracePt t="26632" x="7937500" y="895350"/>
          <p14:tracePt t="26649" x="7924800" y="889000"/>
          <p14:tracePt t="26665" x="7874000" y="850900"/>
          <p14:tracePt t="26683" x="7848600" y="831850"/>
          <p14:tracePt t="26699" x="7785100" y="806450"/>
          <p14:tracePt t="26716" x="7721600" y="774700"/>
          <p14:tracePt t="26733" x="7683500" y="762000"/>
          <p14:tracePt t="26749" x="7632700" y="749300"/>
          <p14:tracePt t="26766" x="7607300" y="742950"/>
          <p14:tracePt t="26782" x="7562850" y="736600"/>
          <p14:tracePt t="26799" x="7537450" y="730250"/>
          <p14:tracePt t="26816" x="7467600" y="730250"/>
          <p14:tracePt t="26833" x="7378700" y="723900"/>
          <p14:tracePt t="26850" x="7334250" y="723900"/>
          <p14:tracePt t="26866" x="7245350" y="723900"/>
          <p14:tracePt t="26881" x="7200900" y="723900"/>
          <p14:tracePt t="26898" x="7124700" y="723900"/>
          <p14:tracePt t="26916" x="7035800" y="723900"/>
          <p14:tracePt t="26933" x="6991350" y="723900"/>
          <p14:tracePt t="26950" x="6902450" y="723900"/>
          <p14:tracePt t="26966" x="6851650" y="723900"/>
          <p14:tracePt t="26981" x="6762750" y="723900"/>
          <p14:tracePt t="26998" x="6692900" y="723900"/>
          <p14:tracePt t="27015" x="6667500" y="723900"/>
          <p14:tracePt t="27033" x="6623050" y="723900"/>
          <p14:tracePt t="27049" x="6597650" y="723900"/>
          <p14:tracePt t="27066" x="6553200" y="723900"/>
          <p14:tracePt t="27083" x="6496050" y="723900"/>
          <p14:tracePt t="27099" x="6464300" y="723900"/>
          <p14:tracePt t="27116" x="6400800" y="723900"/>
          <p14:tracePt t="27132" x="6375400" y="723900"/>
          <p14:tracePt t="27149" x="6324600" y="723900"/>
          <p14:tracePt t="27166" x="6286500" y="723900"/>
          <p14:tracePt t="27183" x="6267450" y="723900"/>
          <p14:tracePt t="27199" x="6216650" y="723900"/>
          <p14:tracePt t="27216" x="6184900" y="723900"/>
          <p14:tracePt t="27232" x="6127750" y="723900"/>
          <p14:tracePt t="27249" x="6064250" y="723900"/>
          <p14:tracePt t="27266" x="6026150" y="723900"/>
          <p14:tracePt t="27282" x="5981700" y="723900"/>
          <p14:tracePt t="27299" x="5956300" y="723900"/>
          <p14:tracePt t="27315" x="5918200" y="723900"/>
          <p14:tracePt t="27333" x="5886450" y="723900"/>
          <p14:tracePt t="27349" x="5867400" y="723900"/>
          <p14:tracePt t="27366" x="5816600" y="730250"/>
          <p14:tracePt t="27383" x="5791200" y="730250"/>
          <p14:tracePt t="27399" x="5734050" y="742950"/>
          <p14:tracePt t="27416" x="5702300" y="742950"/>
          <p14:tracePt t="27431" x="5651500" y="755650"/>
          <p14:tracePt t="27448" x="5600700" y="768350"/>
          <p14:tracePt t="27466" x="5575300" y="774700"/>
          <p14:tracePt t="27482" x="5524500" y="793750"/>
          <p14:tracePt t="27499" x="5480050" y="806450"/>
          <p14:tracePt t="27516" x="5454650" y="812800"/>
          <p14:tracePt t="27532" x="5416550" y="825500"/>
          <p14:tracePt t="27550" x="5410200" y="831850"/>
          <p14:tracePt t="27566" x="5384800" y="831850"/>
          <p14:tracePt t="27582" x="5372100" y="838200"/>
          <p14:tracePt t="27600" x="5365750" y="844550"/>
          <p14:tracePt t="27615" x="5353050" y="850900"/>
          <p14:tracePt t="27632" x="5340350" y="857250"/>
          <p14:tracePt t="27649" x="5321300" y="869950"/>
          <p14:tracePt t="27665" x="5295900" y="889000"/>
          <p14:tracePt t="27683" x="5283200" y="895350"/>
          <p14:tracePt t="27699" x="5270500" y="908050"/>
          <p14:tracePt t="27716" x="5264150" y="920750"/>
          <p14:tracePt t="27732" x="5251450" y="933450"/>
          <p14:tracePt t="27749" x="5232400" y="952500"/>
          <p14:tracePt t="27766" x="5219700" y="965200"/>
          <p14:tracePt t="27782" x="5207000" y="984250"/>
          <p14:tracePt t="27799" x="5200650" y="996950"/>
          <p14:tracePt t="27815" x="5187950" y="1009650"/>
          <p14:tracePt t="27833" x="5181600" y="1022350"/>
          <p14:tracePt t="27849" x="5181600" y="1035050"/>
          <p14:tracePt t="27867" x="5175250" y="1054100"/>
          <p14:tracePt t="27881" x="5168900" y="1060450"/>
          <p14:tracePt t="27898" x="5168900" y="1079500"/>
          <p14:tracePt t="27916" x="5162550" y="1098550"/>
          <p14:tracePt t="27933" x="5162550" y="1111250"/>
          <p14:tracePt t="27949" x="5162550" y="1123950"/>
          <p14:tracePt t="27965" x="5162550" y="1130300"/>
          <p14:tracePt t="27982" x="5162550" y="1143000"/>
          <p14:tracePt t="27998" x="5162550" y="1149350"/>
          <p14:tracePt t="28014" x="5156200" y="1168400"/>
          <p14:tracePt t="28033" x="5156200" y="1187450"/>
          <p14:tracePt t="28049" x="5149850" y="1200150"/>
          <p14:tracePt t="28066" x="5149850" y="1225550"/>
          <p14:tracePt t="28082" x="5149850" y="1238250"/>
          <p14:tracePt t="28099" x="5156200" y="1257300"/>
          <p14:tracePt t="28116" x="5181600" y="1289050"/>
          <p14:tracePt t="28133" x="5200650" y="1301750"/>
          <p14:tracePt t="28149" x="5232400" y="1333500"/>
          <p14:tracePt t="28166" x="5264150" y="1346200"/>
          <p14:tracePt t="28183" x="5321300" y="1365250"/>
          <p14:tracePt t="28199" x="5397500" y="1390650"/>
          <p14:tracePt t="28216" x="5429250" y="1403350"/>
          <p14:tracePt t="28232" x="5511800" y="1422400"/>
          <p14:tracePt t="28249" x="5549900" y="1428750"/>
          <p14:tracePt t="28266" x="5619750" y="1441450"/>
          <p14:tracePt t="28282" x="5676900" y="1447800"/>
          <p14:tracePt t="28299" x="5702300" y="1447800"/>
          <p14:tracePt t="28315" x="5765800" y="1447800"/>
          <p14:tracePt t="28333" x="5797550" y="1447800"/>
          <p14:tracePt t="28349" x="5867400" y="1447800"/>
          <p14:tracePt t="28366" x="5918200" y="1447800"/>
          <p14:tracePt t="28383" x="5937250" y="1447800"/>
          <p14:tracePt t="28399" x="5975350" y="1447800"/>
          <p14:tracePt t="28415" x="5994400" y="1447800"/>
          <p14:tracePt t="28432" x="6038850" y="1447800"/>
          <p14:tracePt t="28449" x="6096000" y="1447800"/>
          <p14:tracePt t="28466" x="6134100" y="1447800"/>
          <p14:tracePt t="28482" x="6210300" y="1447800"/>
          <p14:tracePt t="28499" x="6242050" y="1447800"/>
          <p14:tracePt t="28516" x="6330950" y="1447800"/>
          <p14:tracePt t="28533" x="6419850" y="1447800"/>
          <p14:tracePt t="28549" x="6483350" y="1447800"/>
          <p14:tracePt t="28566" x="6616700" y="1447800"/>
          <p14:tracePt t="28582" x="6680200" y="1447800"/>
          <p14:tracePt t="28599" x="6807200" y="1447800"/>
          <p14:tracePt t="28616" x="6908800" y="1447800"/>
          <p14:tracePt t="28633" x="6953250" y="1447800"/>
          <p14:tracePt t="28649" x="7029450" y="1447800"/>
          <p14:tracePt t="28666" x="7061200" y="1447800"/>
          <p14:tracePt t="28682" x="7143750" y="1447800"/>
          <p14:tracePt t="28699" x="7200900" y="1447800"/>
          <p14:tracePt t="28716" x="7226300" y="1447800"/>
          <p14:tracePt t="28732" x="7264400" y="1447800"/>
          <p14:tracePt t="28749" x="7283450" y="1447800"/>
          <p14:tracePt t="28765" x="7315200" y="1447800"/>
          <p14:tracePt t="28782" x="7359650" y="1435100"/>
          <p14:tracePt t="28799" x="7378700" y="1428750"/>
          <p14:tracePt t="28815" x="7423150" y="1416050"/>
          <p14:tracePt t="28833" x="7442200" y="1409700"/>
          <p14:tracePt t="28849" x="7467600" y="1390650"/>
          <p14:tracePt t="28866" x="7493000" y="1384300"/>
          <p14:tracePt t="28883" x="7531100" y="1365250"/>
          <p14:tracePt t="28899" x="7556500" y="1358900"/>
          <p14:tracePt t="28916" x="7569200" y="1352550"/>
          <p14:tracePt t="28933" x="7600950" y="1339850"/>
          <p14:tracePt t="28949" x="7626350" y="1333500"/>
          <p14:tracePt t="28967" x="7645400" y="1327150"/>
          <p14:tracePt t="28981" x="7677150" y="1320800"/>
          <p14:tracePt t="28998" x="7696200" y="1314450"/>
          <p14:tracePt t="29015" x="7727950" y="1308100"/>
          <p14:tracePt t="29051" x="7734300" y="1308100"/>
          <p14:tracePt t="31442" x="7727950" y="1308100"/>
          <p14:tracePt t="31452" x="7721600" y="1308100"/>
          <p14:tracePt t="31475" x="7715250" y="1308100"/>
          <p14:tracePt t="31485" x="7708900" y="1308100"/>
          <p14:tracePt t="31487" x="7702550" y="1308100"/>
          <p14:tracePt t="31500" x="7696200" y="1308100"/>
          <p14:tracePt t="32533" x="7689850" y="1308100"/>
          <p14:tracePt t="32545" x="7683500" y="1308100"/>
          <p14:tracePt t="32555" x="7677150" y="1308100"/>
          <p14:tracePt t="32568" x="7658100" y="1308100"/>
          <p14:tracePt t="32576" x="7632700" y="1308100"/>
          <p14:tracePt t="32584" x="7550150" y="1308100"/>
          <p14:tracePt t="32601" x="7385050" y="1308100"/>
          <p14:tracePt t="32617" x="7277100" y="1308100"/>
          <p14:tracePt t="32635" x="6953250" y="1308100"/>
          <p14:tracePt t="32651" x="6711950" y="1308100"/>
          <p14:tracePt t="32668" x="6172200" y="1314450"/>
          <p14:tracePt t="32684" x="5651500" y="1365250"/>
          <p14:tracePt t="32701" x="5391150" y="1409700"/>
          <p14:tracePt t="32718" x="4895850" y="1511300"/>
          <p14:tracePt t="32735" x="4673600" y="1581150"/>
          <p14:tracePt t="32751" x="4229100" y="1708150"/>
          <p14:tracePt t="32767" x="3987800" y="1778000"/>
          <p14:tracePt t="32784" x="3498850" y="1924050"/>
          <p14:tracePt t="32801" x="3098800" y="2051050"/>
          <p14:tracePt t="32818" x="2940050" y="2095500"/>
          <p14:tracePt t="32834" x="2654300" y="2171700"/>
          <p14:tracePt t="32851" x="2432050" y="2235200"/>
          <p14:tracePt t="32868" x="2330450" y="2266950"/>
          <p14:tracePt t="32884" x="2146300" y="2317750"/>
          <p14:tracePt t="32901" x="2057400" y="2343150"/>
          <p14:tracePt t="32917" x="1879600" y="2400300"/>
          <p14:tracePt t="32934" x="1790700" y="2425700"/>
          <p14:tracePt t="32951" x="1631950" y="2470150"/>
          <p14:tracePt t="32968" x="1485900" y="2508250"/>
          <p14:tracePt t="32984" x="1422400" y="2527300"/>
          <p14:tracePt t="33001" x="1301750" y="2571750"/>
          <p14:tracePt t="33018" x="1244600" y="2584450"/>
          <p14:tracePt t="33035" x="1155700" y="2616200"/>
          <p14:tracePt t="33051" x="1073150" y="2628900"/>
          <p14:tracePt t="33067" x="1028700" y="2635250"/>
          <p14:tracePt t="33084" x="946150" y="2660650"/>
          <p14:tracePt t="33101" x="914400" y="2660650"/>
          <p14:tracePt t="33118" x="838200" y="2673350"/>
          <p14:tracePt t="33134" x="793750" y="2673350"/>
          <p14:tracePt t="33151" x="774700" y="2679700"/>
          <p14:tracePt t="33203" x="768350" y="2679700"/>
          <p14:tracePt t="33222" x="762000" y="2679700"/>
          <p14:tracePt t="33244" x="749300" y="2679700"/>
          <p14:tracePt t="33254" x="742950" y="2667000"/>
          <p14:tracePt t="33264" x="730250" y="2654300"/>
          <p14:tracePt t="33276" x="723900" y="2641600"/>
          <p14:tracePt t="33286" x="717550" y="2628900"/>
          <p14:tracePt t="33288" x="711200" y="2616200"/>
          <p14:tracePt t="33301" x="698500" y="2578100"/>
          <p14:tracePt t="33318" x="698500" y="2565400"/>
          <p14:tracePt t="33334" x="698500" y="2540000"/>
          <p14:tracePt t="33351" x="704850" y="2520950"/>
          <p14:tracePt t="33367" x="717550" y="2495550"/>
          <p14:tracePt t="33385" x="736600" y="2463800"/>
          <p14:tracePt t="33401" x="749300" y="2451100"/>
          <p14:tracePt t="33417" x="762000" y="2438400"/>
          <p14:tracePt t="33435" x="768350" y="2432050"/>
          <p14:tracePt t="33451" x="781050" y="2419350"/>
          <p14:tracePt t="33468" x="787400" y="2419350"/>
          <p14:tracePt t="33484" x="787400" y="2413000"/>
          <p14:tracePt t="33501" x="800100" y="2406650"/>
          <p14:tracePt t="33536" x="800100" y="2400300"/>
          <p14:tracePt t="36109" x="806450" y="2400300"/>
          <p14:tracePt t="36119" x="812800" y="2400300"/>
          <p14:tracePt t="36129" x="819150" y="2400300"/>
          <p14:tracePt t="36140" x="825500" y="2393950"/>
          <p14:tracePt t="36150" x="838200" y="2387600"/>
          <p14:tracePt t="36152" x="850900" y="2381250"/>
          <p14:tracePt t="36168" x="869950" y="2362200"/>
          <p14:tracePt t="36185" x="882650" y="2355850"/>
          <p14:tracePt t="36201" x="914400" y="2330450"/>
          <p14:tracePt t="36218" x="933450" y="2311400"/>
          <p14:tracePt t="36234" x="939800" y="2305050"/>
          <p14:tracePt t="36251" x="958850" y="2292350"/>
          <p14:tracePt t="36268" x="958850" y="2286000"/>
          <p14:tracePt t="36284" x="971550" y="2279650"/>
          <p14:tracePt t="36301" x="984250" y="2266950"/>
          <p14:tracePt t="36318" x="990600" y="2260600"/>
          <p14:tracePt t="36334" x="1003300" y="2241550"/>
          <p14:tracePt t="36351" x="1009650" y="2235200"/>
          <p14:tracePt t="36367" x="1016000" y="2235200"/>
          <p14:tracePt t="36584" x="1009650" y="2235200"/>
          <p14:tracePt t="36605" x="1009650" y="2241550"/>
          <p14:tracePt t="36610" x="1003300" y="2241550"/>
          <p14:tracePt t="36617" x="996950" y="2247900"/>
          <p14:tracePt t="36634" x="996950" y="2254250"/>
          <p14:tracePt t="36651" x="984250" y="2260600"/>
          <p14:tracePt t="36688" x="977900" y="2260600"/>
          <p14:tracePt t="36690" x="977900" y="2266950"/>
          <p14:tracePt t="36719" x="977900" y="2273300"/>
          <p14:tracePt t="36721" x="971550" y="2273300"/>
          <p14:tracePt t="36734" x="965200" y="2279650"/>
          <p14:tracePt t="36751" x="958850" y="2279650"/>
          <p14:tracePt t="37402" x="965200" y="2279650"/>
          <p14:tracePt t="37413" x="971550" y="2279650"/>
          <p14:tracePt t="37434" x="977900" y="2279650"/>
          <p14:tracePt t="37444" x="984250" y="2279650"/>
          <p14:tracePt t="37455" x="990600" y="2273300"/>
          <p14:tracePt t="37455" x="996950" y="2273300"/>
          <p14:tracePt t="37475" x="1009650" y="2273300"/>
          <p14:tracePt t="37485" x="1041400" y="2266950"/>
          <p14:tracePt t="37500" x="1085850" y="2266950"/>
          <p14:tracePt t="37517" x="1117600" y="2266950"/>
          <p14:tracePt t="37534" x="1174750" y="2266950"/>
          <p14:tracePt t="37551" x="1206500" y="2266950"/>
          <p14:tracePt t="37567" x="1276350" y="2266950"/>
          <p14:tracePt t="37584" x="1352550" y="2266950"/>
          <p14:tracePt t="37602" x="1384300" y="2266950"/>
          <p14:tracePt t="37618" x="1435100" y="2266950"/>
          <p14:tracePt t="37633" x="1447800" y="2266950"/>
          <p14:tracePt t="37650" x="1454150" y="2266950"/>
          <p14:tracePt t="39058" x="1460500" y="2266950"/>
          <p14:tracePt t="39077" x="1466850" y="2266950"/>
          <p14:tracePt t="39087" x="1473200" y="2266950"/>
          <p14:tracePt t="39099" x="1492250" y="2266950"/>
          <p14:tracePt t="39101" x="1524000" y="2260600"/>
          <p14:tracePt t="39119" x="1574800" y="2247900"/>
          <p14:tracePt t="39121" x="1651000" y="2228850"/>
          <p14:tracePt t="39133" x="1847850" y="2171700"/>
          <p14:tracePt t="39150" x="1981200" y="2146300"/>
          <p14:tracePt t="39167" x="2311400" y="2051050"/>
          <p14:tracePt t="39184" x="2527300" y="2000250"/>
          <p14:tracePt t="39201" x="2978150" y="1924050"/>
          <p14:tracePt t="39218" x="3549650" y="1854200"/>
          <p14:tracePt t="39234" x="3841750" y="1828800"/>
          <p14:tracePt t="39251" x="4476750" y="1771650"/>
          <p14:tracePt t="39267" x="4813300" y="1739900"/>
          <p14:tracePt t="39284" x="5486400" y="1708150"/>
          <p14:tracePt t="39301" x="6045200" y="1670050"/>
          <p14:tracePt t="39317" x="6318250" y="1657350"/>
          <p14:tracePt t="39334" x="6756400" y="1606550"/>
          <p14:tracePt t="39351" x="6946900" y="1568450"/>
          <p14:tracePt t="39367" x="7296150" y="1485900"/>
          <p14:tracePt t="39385" x="7613650" y="1384300"/>
          <p14:tracePt t="39401" x="7766050" y="1339850"/>
          <p14:tracePt t="39417" x="7956550" y="1289050"/>
          <p14:tracePt t="39434" x="8013700" y="1263650"/>
          <p14:tracePt t="39585" x="8013700" y="1257300"/>
          <p14:tracePt t="39626" x="8007350" y="1257300"/>
          <p14:tracePt t="39638" x="7988300" y="1257300"/>
          <p14:tracePt t="39651" x="7962900" y="1257300"/>
          <p14:tracePt t="39653" x="7937500" y="1263650"/>
          <p14:tracePt t="39667" x="7886700" y="1270000"/>
          <p14:tracePt t="39684" x="7861300" y="1289050"/>
          <p14:tracePt t="39701" x="7848600" y="1289050"/>
          <p14:tracePt t="39718" x="7842250" y="1289050"/>
          <p14:tracePt t="39734" x="7835900" y="1289050"/>
          <p14:tracePt t="39751" x="7829550" y="1289050"/>
          <p14:tracePt t="40058" x="7823200" y="1289050"/>
          <p14:tracePt t="40069" x="7810500" y="1289050"/>
          <p14:tracePt t="40089" x="7804150" y="1289050"/>
          <p14:tracePt t="40101" x="7804150" y="1282700"/>
          <p14:tracePt t="40103" x="7804150" y="1276350"/>
          <p14:tracePt t="40122" x="7810500" y="1263650"/>
          <p14:tracePt t="40134" x="7816850" y="1250950"/>
          <p14:tracePt t="40137" x="7835900" y="1244600"/>
          <p14:tracePt t="40150" x="7867650" y="1219200"/>
          <p14:tracePt t="40166" x="7880350" y="1206500"/>
          <p14:tracePt t="40184" x="7880350" y="1200150"/>
          <p14:tracePt t="40201" x="7880350" y="1193800"/>
          <p14:tracePt t="40218" x="7880350" y="1187450"/>
          <p14:tracePt t="40234" x="7886700" y="1174750"/>
          <p14:tracePt t="40251" x="7893050" y="1174750"/>
          <p14:tracePt t="40267" x="7899400" y="1174750"/>
          <p14:tracePt t="40284" x="7905750" y="1162050"/>
          <p14:tracePt t="40301" x="7912100" y="1162050"/>
          <p14:tracePt t="40317" x="7924800" y="1149350"/>
          <p14:tracePt t="40334" x="7943850" y="1123950"/>
          <p14:tracePt t="40351" x="7956550" y="1117600"/>
          <p14:tracePt t="40367" x="7975600" y="1098550"/>
          <p14:tracePt t="40384" x="7988300" y="1085850"/>
          <p14:tracePt t="40401" x="8013700" y="1066800"/>
          <p14:tracePt t="40417" x="8045450" y="1054100"/>
          <p14:tracePt t="40434" x="8064500" y="1041400"/>
          <p14:tracePt t="40451" x="8121650" y="1009650"/>
          <p14:tracePt t="40467" x="8147050" y="996950"/>
          <p14:tracePt t="40484" x="8197850" y="965200"/>
          <p14:tracePt t="40501" x="8229600" y="952500"/>
          <p14:tracePt t="40501" x="8248650" y="933450"/>
          <p14:tracePt t="40518" x="8261350" y="920750"/>
          <p14:tracePt t="40534" x="8286750" y="901700"/>
          <p14:tracePt t="40551" x="8293100" y="889000"/>
          <p14:tracePt t="40567" x="8299450" y="882650"/>
          <p14:tracePt t="40584" x="8305800" y="876300"/>
          <p14:tracePt t="40601" x="8318500" y="869950"/>
          <p14:tracePt t="40617" x="8331200" y="850900"/>
          <p14:tracePt t="40635" x="8337550" y="850900"/>
          <p14:tracePt t="40651" x="8350250" y="838200"/>
          <p14:tracePt t="40668" x="8356600" y="831850"/>
          <p14:tracePt t="40684" x="8362950" y="825500"/>
          <p14:tracePt t="40839" x="8356600" y="825500"/>
          <p14:tracePt t="40849" x="8343900" y="825500"/>
          <p14:tracePt t="40871" x="8331200" y="825500"/>
          <p14:tracePt t="40884" x="8318500" y="825500"/>
          <p14:tracePt t="40886" x="8305800" y="825500"/>
          <p14:tracePt t="40900" x="8280400" y="838200"/>
          <p14:tracePt t="40916" x="8248650" y="850900"/>
          <p14:tracePt t="40933" x="8223250" y="857250"/>
          <p14:tracePt t="40950" x="8178800" y="869950"/>
          <p14:tracePt t="40967" x="8115300" y="889000"/>
          <p14:tracePt t="40984" x="8083550" y="895350"/>
          <p14:tracePt t="41002" x="8007350" y="914400"/>
          <p14:tracePt t="41017" x="7975600" y="927100"/>
          <p14:tracePt t="41033" x="7880350" y="958850"/>
          <p14:tracePt t="41050" x="7829550" y="977900"/>
          <p14:tracePt t="41066" x="7727950" y="1003300"/>
          <p14:tracePt t="41084" x="7639050" y="1022350"/>
          <p14:tracePt t="41101" x="7600950" y="1041400"/>
          <p14:tracePt t="41117" x="7550150" y="1047750"/>
          <p14:tracePt t="41135" x="7505700" y="1066800"/>
          <p14:tracePt t="41151" x="7486650" y="1073150"/>
          <p14:tracePt t="41166" x="7448550" y="1085850"/>
          <p14:tracePt t="41183" x="7435850" y="1098550"/>
          <p14:tracePt t="41201" x="7404100" y="1104900"/>
          <p14:tracePt t="41217" x="7397750" y="1111250"/>
          <p14:tracePt t="41234" x="7378700" y="1117600"/>
          <p14:tracePt t="41252" x="7353300" y="1130300"/>
          <p14:tracePt t="41267" x="7340600" y="1136650"/>
          <p14:tracePt t="41284" x="7315200" y="1155700"/>
          <p14:tracePt t="41301" x="7308850" y="1162050"/>
          <p14:tracePt t="41317" x="7283450" y="1168400"/>
          <p14:tracePt t="41334" x="7283450" y="1174750"/>
          <p14:tracePt t="41462" x="7289800" y="1174750"/>
          <p14:tracePt t="41484" x="7302500" y="1174750"/>
          <p14:tracePt t="41495" x="7315200" y="1168400"/>
          <p14:tracePt t="41503" x="7327900" y="1168400"/>
          <p14:tracePt t="41505" x="7346950" y="1162050"/>
          <p14:tracePt t="41517" x="7366000" y="1162050"/>
          <p14:tracePt t="41534" x="7404100" y="1143000"/>
          <p14:tracePt t="41551" x="7442200" y="1136650"/>
          <p14:tracePt t="41567" x="7461250" y="1130300"/>
          <p14:tracePt t="41584" x="7512050" y="1117600"/>
          <p14:tracePt t="41601" x="7575550" y="1098550"/>
          <p14:tracePt t="41617" x="7613650" y="1085850"/>
          <p14:tracePt t="41634" x="7689850" y="1066800"/>
          <p14:tracePt t="41651" x="7727950" y="1060450"/>
          <p14:tracePt t="41667" x="7791450" y="1035050"/>
          <p14:tracePt t="41684" x="7816850" y="1028700"/>
          <p14:tracePt t="41684" x="7848600" y="1022350"/>
          <p14:tracePt t="41701" x="7874000" y="1009650"/>
          <p14:tracePt t="41717" x="7950200" y="990600"/>
          <p14:tracePt t="41734" x="7994650" y="984250"/>
          <p14:tracePt t="41752" x="8077200" y="958850"/>
          <p14:tracePt t="41767" x="8159750" y="933450"/>
          <p14:tracePt t="41784" x="8185150" y="927100"/>
          <p14:tracePt t="41801" x="8248650" y="908050"/>
          <p14:tracePt t="41818" x="8274050" y="901700"/>
          <p14:tracePt t="41834" x="8318500" y="889000"/>
          <p14:tracePt t="41851" x="8337550" y="882650"/>
          <p14:tracePt t="41867" x="8375650" y="869950"/>
          <p14:tracePt t="41884" x="8388350" y="863600"/>
          <p14:tracePt t="42185" x="8382000" y="863600"/>
          <p14:tracePt t="42205" x="8375650" y="863600"/>
          <p14:tracePt t="42216" x="8375650" y="869950"/>
          <p14:tracePt t="42242" x="8369300" y="876300"/>
          <p14:tracePt t="42251" x="8362950" y="876300"/>
          <p14:tracePt t="42269" x="8356600" y="876300"/>
          <p14:tracePt t="42272" x="8350250" y="876300"/>
          <p14:tracePt t="42284" x="8337550" y="882650"/>
          <p14:tracePt t="42301" x="8331200" y="889000"/>
          <p14:tracePt t="42318" x="8312150" y="895350"/>
          <p14:tracePt t="42334" x="8299450" y="895350"/>
          <p14:tracePt t="42351" x="8274050" y="908050"/>
          <p14:tracePt t="42367" x="8235950" y="908050"/>
          <p14:tracePt t="42384" x="8216900" y="914400"/>
          <p14:tracePt t="42401" x="8166100" y="927100"/>
          <p14:tracePt t="42417" x="8140700" y="933450"/>
          <p14:tracePt t="42434" x="8089900" y="946150"/>
          <p14:tracePt t="42452" x="8032750" y="971550"/>
          <p14:tracePt t="42468" x="8007350" y="977900"/>
          <p14:tracePt t="42484" x="7962900" y="984250"/>
          <p14:tracePt t="42501" x="7937500" y="990600"/>
          <p14:tracePt t="42517" x="7893050" y="1003300"/>
          <p14:tracePt t="42534" x="7842250" y="1016000"/>
          <p14:tracePt t="42551" x="7816850" y="1028700"/>
          <p14:tracePt t="42567" x="7766050" y="1041400"/>
          <p14:tracePt t="42584" x="7740650" y="1047750"/>
          <p14:tracePt t="42601" x="7689850" y="1060450"/>
          <p14:tracePt t="42617" x="7639050" y="1085850"/>
          <p14:tracePt t="42634" x="7613650" y="1092200"/>
          <p14:tracePt t="42651" x="7569200" y="1098550"/>
          <p14:tracePt t="42668" x="7550150" y="1104900"/>
          <p14:tracePt t="42684" x="7505700" y="1117600"/>
          <p14:tracePt t="42701" x="7467600" y="1130300"/>
          <p14:tracePt t="42717" x="7461250" y="1130300"/>
          <p14:tracePt t="42734" x="7435850" y="1143000"/>
          <p14:tracePt t="42751" x="7423150" y="1143000"/>
          <p14:tracePt t="42768" x="7416800" y="1149350"/>
          <p14:tracePt t="43014" x="7423150" y="1149350"/>
          <p14:tracePt t="43024" x="7435850" y="1149350"/>
          <p14:tracePt t="43035" x="7454900" y="1149350"/>
          <p14:tracePt t="43050" x="7473950" y="1143000"/>
          <p14:tracePt t="43050" x="7531100" y="1123950"/>
          <p14:tracePt t="43066" x="7569200" y="1117600"/>
          <p14:tracePt t="43084" x="7626350" y="1104900"/>
          <p14:tracePt t="43101" x="7651750" y="1085850"/>
          <p14:tracePt t="43118" x="7715250" y="1073150"/>
          <p14:tracePt t="43134" x="7778750" y="1054100"/>
          <p14:tracePt t="43152" x="7804150" y="1047750"/>
          <p14:tracePt t="43168" x="7874000" y="1028700"/>
          <p14:tracePt t="43184" x="7931150" y="1009650"/>
          <p14:tracePt t="43201" x="7950200" y="1009650"/>
          <p14:tracePt t="43217" x="7981950" y="996950"/>
          <p14:tracePt t="43234" x="7988300" y="990600"/>
          <p14:tracePt t="43251" x="8007350" y="977900"/>
          <p14:tracePt t="43268" x="8020050" y="971550"/>
          <p14:tracePt t="43284" x="8045450" y="958850"/>
          <p14:tracePt t="43301" x="8083550" y="939800"/>
          <p14:tracePt t="43318" x="8096250" y="933450"/>
          <p14:tracePt t="43334" x="8121650" y="914400"/>
          <p14:tracePt t="43351" x="8134350" y="908050"/>
          <p14:tracePt t="43367" x="8147050" y="901700"/>
          <p14:tracePt t="43384" x="8166100" y="895350"/>
          <p14:tracePt t="43401" x="8172450" y="889000"/>
          <p14:tracePt t="43417" x="8185150" y="889000"/>
          <p14:tracePt t="43434" x="8191500" y="882650"/>
          <p14:tracePt t="43473" x="8197850" y="882650"/>
          <p14:tracePt t="43708" x="8185150" y="882650"/>
          <p14:tracePt t="43726" x="8166100" y="882650"/>
          <p14:tracePt t="43728" x="8153400" y="882650"/>
          <p14:tracePt t="43734" x="8089900" y="908050"/>
          <p14:tracePt t="43751" x="8045450" y="914400"/>
          <p14:tracePt t="43767" x="7931150" y="946150"/>
          <p14:tracePt t="43784" x="7823200" y="977900"/>
          <p14:tracePt t="43802" x="7778750" y="984250"/>
          <p14:tracePt t="43817" x="7696200" y="1016000"/>
          <p14:tracePt t="43834" x="7670800" y="1022350"/>
          <p14:tracePt t="43851" x="7620000" y="1035050"/>
          <p14:tracePt t="43867" x="7581900" y="1047750"/>
          <p14:tracePt t="43885" x="7569200" y="1054100"/>
          <p14:tracePt t="43900" x="7524750" y="1066800"/>
          <p14:tracePt t="43916" x="7505700" y="1073150"/>
          <p14:tracePt t="43933" x="7461250" y="1085850"/>
          <p14:tracePt t="43949" x="7429500" y="1092200"/>
          <p14:tracePt t="43968" x="7404100" y="1092200"/>
          <p14:tracePt t="43985" x="7372350" y="1104900"/>
          <p14:tracePt t="44002" x="7359650" y="1111250"/>
          <p14:tracePt t="44016" x="7340600" y="1117600"/>
          <p14:tracePt t="44033" x="7334250" y="1117600"/>
          <p14:tracePt t="44049" x="7321550" y="1123950"/>
          <p14:tracePt t="44066" x="7315200" y="1123950"/>
          <p14:tracePt t="44265" x="7321550" y="1123950"/>
          <p14:tracePt t="44268" x="7327900" y="1123950"/>
          <p14:tracePt t="44286" x="7340600" y="1123950"/>
          <p14:tracePt t="44288" x="7359650" y="1123950"/>
          <p14:tracePt t="44301" x="7397750" y="1111250"/>
          <p14:tracePt t="44317" x="7416800" y="1104900"/>
          <p14:tracePt t="44334" x="7461250" y="1092200"/>
          <p14:tracePt t="44351" x="7486650" y="1085850"/>
          <p14:tracePt t="44367" x="7537450" y="1073150"/>
          <p14:tracePt t="44385" x="7588250" y="1060450"/>
          <p14:tracePt t="44401" x="7613650" y="1054100"/>
          <p14:tracePt t="44417" x="7677150" y="1035050"/>
          <p14:tracePt t="44434" x="7702550" y="1028700"/>
          <p14:tracePt t="44451" x="7753350" y="1016000"/>
          <p14:tracePt t="44468" x="7797800" y="996950"/>
          <p14:tracePt t="44484" x="7823200" y="990600"/>
          <p14:tracePt t="44501" x="7861300" y="977900"/>
          <p14:tracePt t="44517" x="7880350" y="971550"/>
          <p14:tracePt t="44533" x="7931150" y="958850"/>
          <p14:tracePt t="44550" x="7988300" y="946150"/>
          <p14:tracePt t="44566" x="8013700" y="939800"/>
          <p14:tracePt t="44583" x="8058150" y="920750"/>
          <p14:tracePt t="44599" x="8096250" y="914400"/>
          <p14:tracePt t="44618" x="8108950" y="908050"/>
          <p14:tracePt t="44634" x="8115300" y="901700"/>
          <p14:tracePt t="44651" x="8121650" y="901700"/>
          <p14:tracePt t="44667" x="8128000" y="901700"/>
          <p14:tracePt t="44709" x="8134350" y="901700"/>
          <p14:tracePt t="44976" x="8128000" y="901700"/>
          <p14:tracePt t="44987" x="8115300" y="901700"/>
          <p14:tracePt t="45000" x="8102600" y="901700"/>
          <p14:tracePt t="45001" x="8083550" y="908050"/>
          <p14:tracePt t="45016" x="8007350" y="933450"/>
          <p14:tracePt t="45033" x="7918450" y="952500"/>
          <p14:tracePt t="45049" x="7880350" y="971550"/>
          <p14:tracePt t="45067" x="7797800" y="990600"/>
          <p14:tracePt t="45084" x="7759700" y="996950"/>
          <p14:tracePt t="45101" x="7702550" y="1016000"/>
          <p14:tracePt t="45118" x="7639050" y="1028700"/>
          <p14:tracePt t="45134" x="7600950" y="1047750"/>
          <p14:tracePt t="45151" x="7543800" y="1060450"/>
          <p14:tracePt t="45167" x="7518400" y="1066800"/>
          <p14:tracePt t="45184" x="7473950" y="1085850"/>
          <p14:tracePt t="45202" x="7435850" y="1092200"/>
          <p14:tracePt t="45216" x="7429500" y="1098550"/>
          <p14:tracePt t="45233" x="7404100" y="1104900"/>
          <p14:tracePt t="45251" x="7397750" y="1104900"/>
          <p14:tracePt t="45267" x="7385050" y="1111250"/>
          <p14:tracePt t="45284" x="7378700" y="1117600"/>
          <p14:tracePt t="45321" x="7372350" y="1123950"/>
          <p14:tracePt t="46400" x="7372350" y="1136650"/>
          <p14:tracePt t="46410" x="7366000" y="1143000"/>
          <p14:tracePt t="46426" x="7366000" y="1149350"/>
          <p14:tracePt t="46434" x="7359650" y="1162050"/>
          <p14:tracePt t="46436" x="7346950" y="1181100"/>
          <p14:tracePt t="46451" x="7321550" y="1225550"/>
          <p14:tracePt t="46467" x="7270750" y="1289050"/>
          <p14:tracePt t="46484" x="7232650" y="1333500"/>
          <p14:tracePt t="46501" x="7150100" y="1428750"/>
          <p14:tracePt t="46517" x="7099300" y="1479550"/>
          <p14:tracePt t="46534" x="7016750" y="1568450"/>
          <p14:tracePt t="46551" x="6946900" y="1638300"/>
          <p14:tracePt t="46567" x="6927850" y="1657350"/>
          <p14:tracePt t="46584" x="6902450" y="1689100"/>
          <p14:tracePt t="46601" x="6896100" y="1701800"/>
          <p14:tracePt t="46617" x="6896100" y="1708150"/>
          <p14:tracePt t="46700" x="6896100" y="1714500"/>
          <p14:tracePt t="46721" x="6896100" y="1720850"/>
          <p14:tracePt t="46731" x="6889750" y="1720850"/>
          <p14:tracePt t="46742" x="6883400" y="1733550"/>
          <p14:tracePt t="46752" x="6877050" y="1746250"/>
          <p14:tracePt t="46766" x="6864350" y="1758950"/>
          <p14:tracePt t="46784" x="6858000" y="1765300"/>
          <p14:tracePt t="46837" x="6851650" y="1765300"/>
          <p14:tracePt t="46867" x="6845300" y="1765300"/>
          <p14:tracePt t="46889" x="6838950" y="1765300"/>
          <p14:tracePt t="46910" x="6832600" y="1771650"/>
          <p14:tracePt t="46919" x="6826250" y="1771650"/>
          <p14:tracePt t="46940" x="6819900" y="1771650"/>
          <p14:tracePt t="46951" x="6813550" y="1778000"/>
          <p14:tracePt t="46962" x="6807200" y="1778000"/>
          <p14:tracePt t="46982" x="6800850" y="1778000"/>
          <p14:tracePt t="46984" x="6794500" y="1778000"/>
          <p14:tracePt t="47013" x="6788150" y="1778000"/>
          <p14:tracePt t="47025" x="6781800" y="1778000"/>
          <p14:tracePt t="47035" x="6775450" y="1778000"/>
          <p14:tracePt t="47049" x="6769100" y="1778000"/>
          <p14:tracePt t="47050" x="6724650" y="1778000"/>
          <p14:tracePt t="47066" x="6699250" y="1778000"/>
          <p14:tracePt t="47084" x="6654800" y="1771650"/>
          <p14:tracePt t="47101" x="6578600" y="1758950"/>
          <p14:tracePt t="47117" x="6559550" y="1758950"/>
          <p14:tracePt t="47135" x="6515100" y="1752600"/>
          <p14:tracePt t="47152" x="6489700" y="1752600"/>
          <p14:tracePt t="47166" x="6438900" y="1752600"/>
          <p14:tracePt t="47183" x="6375400" y="1752600"/>
          <p14:tracePt t="47201" x="6343650" y="1752600"/>
          <p14:tracePt t="47218" x="6267450" y="1752600"/>
          <p14:tracePt t="47252" x="6223000" y="1752600"/>
          <p14:tracePt t="47253" x="6140450" y="1752600"/>
          <p14:tracePt t="47267" x="6102350" y="1752600"/>
          <p14:tracePt t="47285" x="6032500" y="1752600"/>
          <p14:tracePt t="47302" x="5956300" y="1752600"/>
          <p14:tracePt t="47317" x="5911850" y="1752600"/>
          <p14:tracePt t="47334" x="5842000" y="1752600"/>
          <p14:tracePt t="47352" x="5803900" y="1758950"/>
          <p14:tracePt t="47368" x="5746750" y="1778000"/>
          <p14:tracePt t="47386" x="5695950" y="1790700"/>
          <p14:tracePt t="47402" x="5670550" y="1797050"/>
          <p14:tracePt t="47418" x="5613400" y="1816100"/>
          <p14:tracePt t="47435" x="5588000" y="1822450"/>
          <p14:tracePt t="47435" x="5575300" y="1835150"/>
          <p14:tracePt t="47453" x="5556250" y="1841500"/>
          <p14:tracePt t="47467" x="5537200" y="1854200"/>
          <p14:tracePt t="47484" x="5511800" y="1885950"/>
          <p14:tracePt t="47502" x="5486400" y="1911350"/>
          <p14:tracePt t="47519" x="5486400" y="1924050"/>
          <p14:tracePt t="47535" x="5461000" y="1955800"/>
          <p14:tracePt t="47552" x="5441950" y="1981200"/>
          <p14:tracePt t="47569" x="5435600" y="1993900"/>
          <p14:tracePt t="47585" x="5422900" y="2032000"/>
          <p14:tracePt t="47602" x="5422900" y="2044700"/>
          <p14:tracePt t="47618" x="5416550" y="2076450"/>
          <p14:tracePt t="47635" x="5416550" y="2101850"/>
          <p14:tracePt t="47652" x="5416550" y="2114550"/>
          <p14:tracePt t="47668" x="5416550" y="2127250"/>
          <p14:tracePt t="47685" x="5422900" y="2139950"/>
          <p14:tracePt t="47702" x="5441950" y="2171700"/>
          <p14:tracePt t="47718" x="5467350" y="2203450"/>
          <p14:tracePt t="47735" x="5473700" y="2216150"/>
          <p14:tracePt t="47752" x="5499100" y="2254250"/>
          <p14:tracePt t="47768" x="5505450" y="2266950"/>
          <p14:tracePt t="47785" x="5524500" y="2286000"/>
          <p14:tracePt t="47802" x="5537200" y="2305050"/>
          <p14:tracePt t="47819" x="5543550" y="2311400"/>
          <p14:tracePt t="47836" x="5562600" y="2317750"/>
          <p14:tracePt t="47852" x="5562600" y="2330450"/>
          <p14:tracePt t="47868" x="5588000" y="2349500"/>
          <p14:tracePt t="47885" x="5613400" y="2368550"/>
          <p14:tracePt t="47902" x="5632450" y="2387600"/>
          <p14:tracePt t="47917" x="5657850" y="2413000"/>
          <p14:tracePt t="47934" x="5676900" y="2425700"/>
          <p14:tracePt t="47952" x="5721350" y="2451100"/>
          <p14:tracePt t="47968" x="5784850" y="2470150"/>
          <p14:tracePt t="47986" x="5810250" y="2476500"/>
          <p14:tracePt t="48002" x="5873750" y="2495550"/>
          <p14:tracePt t="48017" x="5905500" y="2501900"/>
          <p14:tracePt t="48034" x="5962650" y="2508250"/>
          <p14:tracePt t="48050" x="5988050" y="2514600"/>
          <p14:tracePt t="48068" x="6038850" y="2520950"/>
          <p14:tracePt t="48085" x="6089650" y="2520950"/>
          <p14:tracePt t="48102" x="6121400" y="2520950"/>
          <p14:tracePt t="48118" x="6178550" y="2520950"/>
          <p14:tracePt t="48135" x="6254750" y="2520950"/>
          <p14:tracePt t="48152" x="6286500" y="2520950"/>
          <p14:tracePt t="48168" x="6362700" y="2520950"/>
          <p14:tracePt t="48185" x="6407150" y="2520950"/>
          <p14:tracePt t="48202" x="6477000" y="2520950"/>
          <p14:tracePt t="48219" x="6521450" y="2520950"/>
          <p14:tracePt t="48235" x="6591300" y="2520950"/>
          <p14:tracePt t="48252" x="6661150" y="2514600"/>
          <p14:tracePt t="48268" x="6692900" y="2508250"/>
          <p14:tracePt t="48285" x="6743700" y="2495550"/>
          <p14:tracePt t="48302" x="6769100" y="2489200"/>
          <p14:tracePt t="48318" x="6819900" y="2476500"/>
          <p14:tracePt t="48336" x="6864350" y="2457450"/>
          <p14:tracePt t="48352" x="6896100" y="2451100"/>
          <p14:tracePt t="48368" x="6940550" y="2438400"/>
          <p14:tracePt t="48385" x="6965950" y="2425700"/>
          <p14:tracePt t="48402" x="7010400" y="2406650"/>
          <p14:tracePt t="48418" x="7061200" y="2387600"/>
          <p14:tracePt t="48435" x="7080250" y="2368550"/>
          <p14:tracePt t="48452" x="7112000" y="2343150"/>
          <p14:tracePt t="48468" x="7124700" y="2336800"/>
          <p14:tracePt t="48485" x="7150100" y="2305050"/>
          <p14:tracePt t="48502" x="7169150" y="2279650"/>
          <p14:tracePt t="48519" x="7175500" y="2266950"/>
          <p14:tracePt t="48535" x="7188200" y="2247900"/>
          <p14:tracePt t="48552" x="7188200" y="2228850"/>
          <p14:tracePt t="48568" x="7194550" y="2209800"/>
          <p14:tracePt t="48585" x="7200900" y="2178050"/>
          <p14:tracePt t="48602" x="7200900" y="2165350"/>
          <p14:tracePt t="48619" x="7200900" y="2139950"/>
          <p14:tracePt t="48634" x="7200900" y="2133600"/>
          <p14:tracePt t="48651" x="7200900" y="2114550"/>
          <p14:tracePt t="48684" x="7200900" y="2101850"/>
          <p14:tracePt t="48685" x="7194550" y="2095500"/>
          <p14:tracePt t="48702" x="7181850" y="2082800"/>
          <p14:tracePt t="48719" x="7175500" y="2070100"/>
          <p14:tracePt t="48735" x="7162800" y="2057400"/>
          <p14:tracePt t="48751" x="7156450" y="2051050"/>
          <p14:tracePt t="48767" x="7150100" y="2038350"/>
          <p14:tracePt t="48785" x="7137400" y="2025650"/>
          <p14:tracePt t="48820" x="7131050" y="2025650"/>
          <p14:tracePt t="48823" x="7131050" y="2019300"/>
          <p14:tracePt t="48835" x="7112000" y="2012950"/>
          <p14:tracePt t="48873" x="7099300" y="2012950"/>
          <p14:tracePt t="48875" x="7086600" y="2006600"/>
          <p14:tracePt t="48886" x="7073900" y="2006600"/>
          <p14:tracePt t="48902" x="7042150" y="2000250"/>
          <p14:tracePt t="48917" x="7016750" y="1987550"/>
          <p14:tracePt t="48935" x="6997700" y="1987550"/>
          <p14:tracePt t="48952" x="6959600" y="1987550"/>
          <p14:tracePt t="48968" x="6940550" y="1981200"/>
          <p14:tracePt t="48985" x="6902450" y="1981200"/>
          <p14:tracePt t="49003" x="6858000" y="1981200"/>
          <p14:tracePt t="49019" x="6845300" y="1981200"/>
          <p14:tracePt t="49034" x="6807200" y="1981200"/>
          <p14:tracePt t="49050" x="6794500" y="1981200"/>
          <p14:tracePt t="49068" x="6762750" y="1981200"/>
          <p14:tracePt t="49085" x="6731000" y="1981200"/>
          <p14:tracePt t="49102" x="6711950" y="1981200"/>
          <p14:tracePt t="49118" x="6654800" y="1981200"/>
          <p14:tracePt t="49135" x="6623050" y="1981200"/>
          <p14:tracePt t="49152" x="6553200" y="1981200"/>
          <p14:tracePt t="49168" x="6508750" y="1981200"/>
          <p14:tracePt t="49185" x="6432550" y="1981200"/>
          <p14:tracePt t="49202" x="6350000" y="1981200"/>
          <p14:tracePt t="49218" x="6305550" y="1987550"/>
          <p14:tracePt t="49235" x="6235700" y="2000250"/>
          <p14:tracePt t="49252" x="6210300" y="2012950"/>
          <p14:tracePt t="49267" x="6165850" y="2025650"/>
          <p14:tracePt t="49284" x="6127750" y="2044700"/>
          <p14:tracePt t="49302" x="6108700" y="2051050"/>
          <p14:tracePt t="49318" x="6089650" y="2070100"/>
          <p14:tracePt t="49335" x="6070600" y="2076450"/>
          <p14:tracePt t="49352" x="6045200" y="2089150"/>
          <p14:tracePt t="49369" x="6019800" y="2114550"/>
          <p14:tracePt t="49385" x="6013450" y="2127250"/>
          <p14:tracePt t="49402" x="5994400" y="2152650"/>
          <p14:tracePt t="49418" x="5981700" y="2152650"/>
          <p14:tracePt t="49435" x="5981700" y="2178050"/>
          <p14:tracePt t="49452" x="5975350" y="2197100"/>
          <p14:tracePt t="49468" x="5969000" y="2209800"/>
          <p14:tracePt t="49485" x="5962650" y="2222500"/>
          <p14:tracePt t="49502" x="5962650" y="2235200"/>
          <p14:tracePt t="49518" x="5962650" y="2247900"/>
          <p14:tracePt t="49535" x="5962650" y="2279650"/>
          <p14:tracePt t="49552" x="5962650" y="2286000"/>
          <p14:tracePt t="49568" x="5969000" y="2305050"/>
          <p14:tracePt t="49585" x="5969000" y="2311400"/>
          <p14:tracePt t="49602" x="5969000" y="2324100"/>
          <p14:tracePt t="49618" x="5975350" y="2336800"/>
          <p14:tracePt t="49635" x="5975350" y="2343150"/>
          <p14:tracePt t="49651" x="5981700" y="2355850"/>
          <p14:tracePt t="49668" x="5988050" y="2368550"/>
          <p14:tracePt t="49685" x="5994400" y="2374900"/>
          <p14:tracePt t="49702" x="6000750" y="2381250"/>
          <p14:tracePt t="54734" x="6007100" y="2381250"/>
          <p14:tracePt t="54746" x="6026150" y="2381250"/>
          <p14:tracePt t="54755" x="6038850" y="2381250"/>
          <p14:tracePt t="54768" x="6064250" y="2381250"/>
          <p14:tracePt t="54770" x="6108700" y="2381250"/>
          <p14:tracePt t="54785" x="6216650" y="2381250"/>
          <p14:tracePt t="54802" x="6343650" y="2381250"/>
          <p14:tracePt t="54818" x="6400800" y="2381250"/>
          <p14:tracePt t="54835" x="6489700" y="2381250"/>
          <p14:tracePt t="54852" x="6521450" y="2381250"/>
          <p14:tracePt t="54868" x="6572250" y="2368550"/>
          <p14:tracePt t="54885" x="6629400" y="2343150"/>
          <p14:tracePt t="54902" x="6654800" y="2330450"/>
          <p14:tracePt t="54919" x="6699250" y="2311400"/>
          <p14:tracePt t="54935" x="6711950" y="2305050"/>
          <p14:tracePt t="54952" x="6743700" y="2286000"/>
          <p14:tracePt t="54969" x="6775450" y="2260600"/>
          <p14:tracePt t="54985" x="6788150" y="2247900"/>
          <p14:tracePt t="55002" x="6807200" y="2228850"/>
          <p14:tracePt t="55018" x="6819900" y="2216150"/>
          <p14:tracePt t="55035" x="6851650" y="2190750"/>
          <p14:tracePt t="55051" x="6870700" y="2178050"/>
          <p14:tracePt t="55067" x="6896100" y="2152650"/>
          <p14:tracePt t="55085" x="6921500" y="2127250"/>
          <p14:tracePt t="55102" x="6934200" y="2114550"/>
          <p14:tracePt t="55118" x="6946900" y="2095500"/>
          <p14:tracePt t="55135" x="6965950" y="2076450"/>
          <p14:tracePt t="55152" x="6972300" y="2070100"/>
          <p14:tracePt t="55168" x="6985000" y="2057400"/>
          <p14:tracePt t="55185" x="6991350" y="2051050"/>
          <p14:tracePt t="55202" x="6997700" y="2038350"/>
          <p14:tracePt t="55218" x="6997700" y="2032000"/>
          <p14:tracePt t="55235" x="7004050" y="2025650"/>
          <p14:tracePt t="55252" x="7010400" y="2019300"/>
          <p14:tracePt t="55268" x="7010400" y="2012950"/>
          <p14:tracePt t="55285" x="7016750" y="2000250"/>
          <p14:tracePt t="55302" x="7016750" y="1987550"/>
          <p14:tracePt t="55344" x="7016750" y="1981200"/>
          <p14:tracePt t="55346" x="7016750" y="1974850"/>
          <p14:tracePt t="55625" x="7010400" y="1974850"/>
          <p14:tracePt t="55636" x="7004050" y="1974850"/>
          <p14:tracePt t="55643" x="6997700" y="1974850"/>
          <p14:tracePt t="55653" x="6985000" y="1974850"/>
          <p14:tracePt t="55668" x="6972300" y="1974850"/>
          <p14:tracePt t="55685" x="6959600" y="1981200"/>
          <p14:tracePt t="55701" x="6953250" y="1981200"/>
          <p14:tracePt t="55718" x="6940550" y="1981200"/>
          <p14:tracePt t="55735" x="6927850" y="1987550"/>
          <p14:tracePt t="55751" x="6921500" y="1987550"/>
          <p14:tracePt t="55768" x="6915150" y="1993900"/>
          <p14:tracePt t="55785" x="6902450" y="1993900"/>
          <p14:tracePt t="55802" x="6896100" y="2000250"/>
          <p14:tracePt t="55818" x="6889750" y="2000250"/>
          <p14:tracePt t="55835" x="6877050" y="2006600"/>
          <p14:tracePt t="55852" x="6864350" y="2012950"/>
          <p14:tracePt t="55868" x="6864350" y="2019300"/>
          <p14:tracePt t="55885" x="6851650" y="2019300"/>
          <p14:tracePt t="55902" x="6845300" y="2025650"/>
          <p14:tracePt t="55918" x="6838950" y="2025650"/>
          <p14:tracePt t="55934" x="6826250" y="2038350"/>
          <p14:tracePt t="55970" x="6819900" y="2038350"/>
          <p14:tracePt t="55972" x="6819900" y="2044700"/>
          <p14:tracePt t="55985" x="6813550" y="2051050"/>
          <p14:tracePt t="56002" x="6813550" y="2057400"/>
          <p14:tracePt t="56017" x="6807200" y="2063750"/>
          <p14:tracePt t="56034" x="6807200" y="2070100"/>
          <p14:tracePt t="56050" x="6807200" y="2076450"/>
          <p14:tracePt t="56067" x="6807200" y="2089150"/>
          <p14:tracePt t="56116" x="6807200" y="2101850"/>
          <p14:tracePt t="56127" x="6807200" y="2108200"/>
          <p14:tracePt t="56147" x="6807200" y="2114550"/>
          <p14:tracePt t="56157" x="6807200" y="2120900"/>
          <p14:tracePt t="56167" x="6807200" y="2127250"/>
          <p14:tracePt t="56184" x="6813550" y="2133600"/>
          <p14:tracePt t="56184" x="6819900" y="2146300"/>
          <p14:tracePt t="56200" x="6826250" y="2146300"/>
          <p14:tracePt t="56217" x="6832600" y="2152650"/>
          <p14:tracePt t="56235" x="6838950" y="2165350"/>
          <p14:tracePt t="56284" x="6838950" y="2171700"/>
          <p14:tracePt t="56313" x="6845300" y="2178050"/>
          <p14:tracePt t="56345" x="6845300" y="2184400"/>
          <p14:tracePt t="56355" x="6845300" y="2190750"/>
          <p14:tracePt t="56376" x="6845300" y="2197100"/>
          <p14:tracePt t="56397" x="6851650" y="2197100"/>
          <p14:tracePt t="56418" x="6851650" y="2203450"/>
          <p14:tracePt t="56429" x="6858000" y="2203450"/>
          <p14:tracePt t="56438" x="6858000" y="2209800"/>
          <p14:tracePt t="56460" x="6864350" y="2209800"/>
          <p14:tracePt t="56470" x="6864350" y="2216150"/>
          <p14:tracePt t="56481" x="6870700" y="2216150"/>
          <p14:tracePt t="56502" x="6877050" y="2216150"/>
          <p14:tracePt t="56522" x="6883400" y="2222500"/>
          <p14:tracePt t="56534" x="6889750" y="2222500"/>
          <p14:tracePt t="56536" x="6896100" y="2222500"/>
          <p14:tracePt t="56552" x="6908800" y="2228850"/>
          <p14:tracePt t="56569" x="6915150" y="2228850"/>
          <p14:tracePt t="56585" x="6940550" y="2235200"/>
          <p14:tracePt t="56602" x="6959600" y="2235200"/>
          <p14:tracePt t="56618" x="6972300" y="2235200"/>
          <p14:tracePt t="56634" x="6991350" y="2235200"/>
          <p14:tracePt t="56652" x="7004050" y="2235200"/>
          <p14:tracePt t="56668" x="7016750" y="2235200"/>
          <p14:tracePt t="56685" x="7035800" y="2235200"/>
          <p14:tracePt t="56702" x="7048500" y="2235200"/>
          <p14:tracePt t="56718" x="7067550" y="2235200"/>
          <p14:tracePt t="56734" x="7080250" y="2235200"/>
          <p14:tracePt t="56752" x="7099300" y="2235200"/>
          <p14:tracePt t="56768" x="7118350" y="2235200"/>
          <p14:tracePt t="56785" x="7131050" y="2235200"/>
          <p14:tracePt t="56802" x="7156450" y="2235200"/>
          <p14:tracePt t="56818" x="7169150" y="2235200"/>
          <p14:tracePt t="56835" x="7188200" y="2235200"/>
          <p14:tracePt t="56851" x="7213600" y="2235200"/>
          <p14:tracePt t="56889" x="7226300" y="2235200"/>
          <p14:tracePt t="56891" x="7232650" y="2235200"/>
          <p14:tracePt t="56902" x="7239000" y="2235200"/>
          <p14:tracePt t="56917" x="7251700" y="2235200"/>
          <p14:tracePt t="56934" x="7277100" y="2235200"/>
          <p14:tracePt t="56971" x="7289800" y="2235200"/>
          <p14:tracePt t="56985" x="7302500" y="2235200"/>
          <p14:tracePt t="56987" x="7302500" y="2228850"/>
          <p14:tracePt t="57001" x="7321550" y="2222500"/>
          <p14:tracePt t="57017" x="7334250" y="2222500"/>
          <p14:tracePt t="57034" x="7359650" y="2209800"/>
          <p14:tracePt t="57050" x="7385050" y="2190750"/>
          <p14:tracePt t="57068" x="7397750" y="2184400"/>
          <p14:tracePt t="57085" x="7429500" y="2165350"/>
          <p14:tracePt t="57102" x="7442200" y="2146300"/>
          <p14:tracePt t="57118" x="7448550" y="2133600"/>
          <p14:tracePt t="57135" x="7454900" y="2114550"/>
          <p14:tracePt t="57152" x="7454900" y="2095500"/>
          <p14:tracePt t="57168" x="7461250" y="2063750"/>
          <p14:tracePt t="57185" x="7461250" y="2032000"/>
          <p14:tracePt t="57202" x="7461250" y="2012950"/>
          <p14:tracePt t="57218" x="7461250" y="1987550"/>
          <p14:tracePt t="57235" x="7461250" y="1974850"/>
          <p14:tracePt t="57252" x="7461250" y="1962150"/>
          <p14:tracePt t="57268" x="7461250" y="1949450"/>
          <p14:tracePt t="57314" x="7461250" y="1943100"/>
          <p14:tracePt t="57327" x="7461250" y="1936750"/>
          <p14:tracePt t="57347" x="7461250" y="1930400"/>
          <p14:tracePt t="57368" x="7454900" y="1930400"/>
          <p14:tracePt t="57379" x="7448550" y="1924050"/>
          <p14:tracePt t="57389" x="7442200" y="1911350"/>
          <p14:tracePt t="57399" x="7435850" y="1911350"/>
          <p14:tracePt t="57417" x="7429500" y="1905000"/>
          <p14:tracePt t="57418" x="7410450" y="1885950"/>
          <p14:tracePt t="57435" x="7391400" y="1873250"/>
          <p14:tracePt t="57452" x="7378700" y="1866900"/>
          <p14:tracePt t="57469" x="7353300" y="1860550"/>
          <p14:tracePt t="57485" x="7346950" y="1854200"/>
          <p14:tracePt t="57502" x="7321550" y="1854200"/>
          <p14:tracePt t="57518" x="7308850" y="1854200"/>
          <p14:tracePt t="57535" x="7289800" y="1854200"/>
          <p14:tracePt t="57552" x="7258050" y="1854200"/>
          <p14:tracePt t="57568" x="7245350" y="1854200"/>
          <p14:tracePt t="57585" x="7207250" y="1854200"/>
          <p14:tracePt t="57602" x="7194550" y="1854200"/>
          <p14:tracePt t="57618" x="7162800" y="1854200"/>
          <p14:tracePt t="57635" x="7143750" y="1854200"/>
          <p14:tracePt t="57652" x="7137400" y="1854200"/>
          <p14:tracePt t="57668" x="7124700" y="1854200"/>
          <p14:tracePt t="57685" x="7118350" y="1854200"/>
          <p14:tracePt t="57701" x="7105650" y="1860550"/>
          <p14:tracePt t="57718" x="7092950" y="1860550"/>
          <p14:tracePt t="57734" x="7080250" y="1860550"/>
          <p14:tracePt t="57752" x="7073900" y="1866900"/>
          <p14:tracePt t="57768" x="7061200" y="1866900"/>
          <p14:tracePt t="57785" x="7054850" y="1873250"/>
          <p14:tracePt t="57802" x="7035800" y="1873250"/>
          <p14:tracePt t="57838" x="7029450" y="1873250"/>
          <p14:tracePt t="57841" x="7023100" y="1873250"/>
          <p14:tracePt t="57852" x="7016750" y="1879600"/>
          <p14:tracePt t="57868" x="7010400" y="1879600"/>
          <p14:tracePt t="57883" x="7004050" y="1885950"/>
          <p14:tracePt t="57901" x="6997700" y="1885950"/>
          <p14:tracePt t="57917" x="6985000" y="1892300"/>
          <p14:tracePt t="57935" x="6978650" y="1892300"/>
          <p14:tracePt t="57952" x="6972300" y="1892300"/>
          <p14:tracePt t="57968" x="6959600" y="1892300"/>
          <p14:tracePt t="58006" x="6946900" y="1898650"/>
          <p14:tracePt t="58008" x="6934200" y="1898650"/>
          <p14:tracePt t="58019" x="6927850" y="1905000"/>
          <p14:tracePt t="58034" x="6902450" y="1911350"/>
          <p14:tracePt t="58051" x="6896100" y="1917700"/>
          <p14:tracePt t="58067" x="6877050" y="1924050"/>
          <p14:tracePt t="58085" x="6864350" y="1930400"/>
          <p14:tracePt t="58102" x="6858000" y="1930400"/>
          <p14:tracePt t="58118" x="6851650" y="1930400"/>
          <p14:tracePt t="58135" x="6832600" y="1936750"/>
          <p14:tracePt t="58152" x="6832600" y="1943100"/>
          <p14:tracePt t="58168" x="6813550" y="1949450"/>
          <p14:tracePt t="58185" x="6807200" y="1949450"/>
          <p14:tracePt t="58202" x="6794500" y="1962150"/>
          <p14:tracePt t="58218" x="6788150" y="1968500"/>
          <p14:tracePt t="58235" x="6781800" y="1974850"/>
          <p14:tracePt t="58252" x="6781800" y="1981200"/>
          <p14:tracePt t="58268" x="6775450" y="1987550"/>
          <p14:tracePt t="58285" x="6775450" y="1993900"/>
          <p14:tracePt t="58302" x="6769100" y="2000250"/>
          <p14:tracePt t="58318" x="6769100" y="2006600"/>
          <p14:tracePt t="58335" x="6762750" y="2012950"/>
          <p14:tracePt t="58351" x="6762750" y="2019300"/>
          <p14:tracePt t="58368" x="6762750" y="2032000"/>
          <p14:tracePt t="58385" x="6762750" y="2038350"/>
          <p14:tracePt t="58402" x="6762750" y="2051050"/>
          <p14:tracePt t="58418" x="6762750" y="2063750"/>
          <p14:tracePt t="58435" x="6769100" y="2076450"/>
          <p14:tracePt t="58452" x="6775450" y="2089150"/>
          <p14:tracePt t="58468" x="6788150" y="2114550"/>
          <p14:tracePt t="58486" x="6794500" y="2120900"/>
          <p14:tracePt t="58501" x="6813550" y="2146300"/>
          <p14:tracePt t="58518" x="6819900" y="2159000"/>
          <p14:tracePt t="58535" x="6826250" y="2171700"/>
          <p14:tracePt t="58552" x="6832600" y="2178050"/>
          <p14:tracePt t="58568" x="6838950" y="2184400"/>
          <p14:tracePt t="58584" x="6845300" y="2184400"/>
          <p14:tracePt t="58602" x="6851650" y="2184400"/>
          <p14:tracePt t="58618" x="6851650" y="2197100"/>
          <p14:tracePt t="58635" x="6858000" y="2203450"/>
          <p14:tracePt t="58652" x="6870700" y="2203450"/>
          <p14:tracePt t="58668" x="6889750" y="2222500"/>
          <p14:tracePt t="58684" x="6908800" y="2228850"/>
          <p14:tracePt t="58702" x="6940550" y="2247900"/>
          <p14:tracePt t="58718" x="6959600" y="2247900"/>
          <p14:tracePt t="58734" x="7004050" y="2260600"/>
          <p14:tracePt t="58752" x="7035800" y="2260600"/>
          <p14:tracePt t="58768" x="7054850" y="2260600"/>
          <p14:tracePt t="58785" x="7080250" y="2260600"/>
          <p14:tracePt t="58801" x="7092950" y="2260600"/>
          <p14:tracePt t="58818" x="7124700" y="2247900"/>
          <p14:tracePt t="58835" x="7156450" y="2228850"/>
          <p14:tracePt t="58851" x="7181850" y="2222500"/>
          <p14:tracePt t="58868" x="7213600" y="2197100"/>
          <p14:tracePt t="58884" x="7251700" y="2165350"/>
          <p14:tracePt t="58903" x="7270750" y="2146300"/>
          <p14:tracePt t="58918" x="7302500" y="2127250"/>
          <p14:tracePt t="58934" x="7308850" y="2114550"/>
          <p14:tracePt t="58950" x="7321550" y="2089150"/>
          <p14:tracePt t="58967" x="7327900" y="2089150"/>
          <p14:tracePt t="58985" x="7334250" y="2070100"/>
          <p14:tracePt t="59002" x="7340600" y="2057400"/>
          <p14:tracePt t="59017" x="7340600" y="2051050"/>
          <p14:tracePt t="59034" x="7346950" y="2044700"/>
          <p14:tracePt t="59050" x="7346950" y="2038350"/>
          <p14:tracePt t="59067" x="7353300" y="2032000"/>
          <p14:tracePt t="61492" x="7346950" y="2038350"/>
          <p14:tracePt t="61510" x="7340600" y="2051050"/>
          <p14:tracePt t="61510" x="7327900" y="2051050"/>
          <p14:tracePt t="61524" x="7296150" y="2070100"/>
          <p14:tracePt t="61526" x="7270750" y="2082800"/>
          <p14:tracePt t="61535" x="7232650" y="2095500"/>
          <p14:tracePt t="61552" x="7137400" y="2133600"/>
          <p14:tracePt t="61568" x="7105650" y="2146300"/>
          <p14:tracePt t="61585" x="7023100" y="2171700"/>
          <p14:tracePt t="61601" x="6953250" y="2184400"/>
          <p14:tracePt t="61618" x="6934200" y="2197100"/>
          <p14:tracePt t="61635" x="6889750" y="2209800"/>
          <p14:tracePt t="61651" x="6864350" y="2209800"/>
          <p14:tracePt t="61668" x="6832600" y="2222500"/>
          <p14:tracePt t="61684" x="6788150" y="2235200"/>
          <p14:tracePt t="61702" x="6762750" y="2241550"/>
          <p14:tracePt t="61718" x="6731000" y="2254250"/>
          <p14:tracePt t="61735" x="6718300" y="2260600"/>
          <p14:tracePt t="61751" x="6692900" y="2260600"/>
          <p14:tracePt t="61768" x="6686550" y="2260600"/>
          <p14:tracePt t="61785" x="6680200" y="2260600"/>
          <p14:tracePt t="61801" x="6673850" y="2260600"/>
          <p14:tracePt t="62752" x="6680200" y="2260600"/>
          <p14:tracePt t="62824" x="6686550" y="2260600"/>
          <p14:tracePt t="62834" x="6692900" y="2260600"/>
          <p14:tracePt t="62845" x="6699250" y="2260600"/>
          <p14:tracePt t="62851" x="6711950" y="2260600"/>
          <p14:tracePt t="62868" x="6718300" y="2260600"/>
          <p14:tracePt t="62885" x="6737350" y="2254250"/>
          <p14:tracePt t="62901" x="6750050" y="2241550"/>
          <p14:tracePt t="62918" x="6762750" y="2235200"/>
          <p14:tracePt t="62934" x="6788150" y="2222500"/>
          <p14:tracePt t="62951" x="6794500" y="2216150"/>
          <p14:tracePt t="62968" x="6819900" y="2209800"/>
          <p14:tracePt t="62984" x="6832600" y="2209800"/>
          <p14:tracePt t="63001" x="6838950" y="2203450"/>
          <p14:tracePt t="63174" x="6832600" y="2203450"/>
          <p14:tracePt t="63195" x="6826250" y="2203450"/>
          <p14:tracePt t="63206" x="6819900" y="2203450"/>
          <p14:tracePt t="63216" x="6800850" y="2209800"/>
          <p14:tracePt t="63238" x="6781800" y="2216150"/>
          <p14:tracePt t="63240" x="6762750" y="2216150"/>
          <p14:tracePt t="63251" x="6737350" y="2222500"/>
          <p14:tracePt t="63268" x="6699250" y="2235200"/>
          <p14:tracePt t="63284" x="6661150" y="2247900"/>
          <p14:tracePt t="63301" x="6642100" y="2247900"/>
          <p14:tracePt t="63318" x="6629400" y="2254250"/>
          <p14:tracePt t="63335" x="6616700" y="2254250"/>
          <p14:tracePt t="63351" x="6610350" y="2254250"/>
          <p14:tracePt t="63368" x="6597650" y="2254250"/>
          <p14:tracePt t="63385" x="6584950" y="2254250"/>
          <p14:tracePt t="63401" x="6572250" y="2254250"/>
          <p14:tracePt t="63418" x="6565900" y="2254250"/>
          <p14:tracePt t="63434" x="6565900" y="2260600"/>
          <p14:tracePt t="63590" x="6559550" y="2260600"/>
          <p14:tracePt t="63629" x="6553200" y="2260600"/>
          <p14:tracePt t="63722" x="6546850" y="2254250"/>
          <p14:tracePt t="63732" x="6540500" y="2247900"/>
          <p14:tracePt t="63744" x="6534150" y="2241550"/>
          <p14:tracePt t="63755" x="6521450" y="2235200"/>
          <p14:tracePt t="63764" x="6508750" y="2228850"/>
          <p14:tracePt t="63768" x="6489700" y="2209800"/>
          <p14:tracePt t="63784" x="6477000" y="2203450"/>
          <p14:tracePt t="63801" x="6464300" y="2197100"/>
          <p14:tracePt t="63848" x="6457950" y="2190750"/>
          <p14:tracePt t="63908" x="6451600" y="2190750"/>
          <p14:tracePt t="63950" x="6445250" y="2190750"/>
          <p14:tracePt t="64500" x="6451600" y="2190750"/>
          <p14:tracePt t="65407" x="6451600" y="2184400"/>
          <p14:tracePt t="65458" x="6457950" y="2184400"/>
          <p14:tracePt t="65622" x="6464300" y="2184400"/>
          <p14:tracePt t="65643" x="6470650" y="2184400"/>
          <p14:tracePt t="65654" x="6477000" y="2184400"/>
          <p14:tracePt t="65656" x="6477000" y="2190750"/>
          <p14:tracePt t="65669" x="6489700" y="2190750"/>
          <p14:tracePt t="65686" x="6489700" y="2197100"/>
          <p14:tracePt t="65746" x="6496050" y="2197100"/>
          <p14:tracePt t="65757" x="6508750" y="2197100"/>
          <p14:tracePt t="65769" x="6515100" y="2197100"/>
          <p14:tracePt t="65785" x="6527800" y="2197100"/>
          <p14:tracePt t="65787" x="6559550" y="2184400"/>
          <p14:tracePt t="65803" x="6578600" y="2178050"/>
          <p14:tracePt t="65819" x="6604000" y="2159000"/>
          <p14:tracePt t="65835" x="6623050" y="2139950"/>
          <p14:tracePt t="65873" x="6629400" y="2133600"/>
          <p14:tracePt t="65875" x="6629400" y="2127250"/>
          <p14:tracePt t="65904" x="6629400" y="2120900"/>
          <p14:tracePt t="65936" x="6629400" y="2114550"/>
          <p14:tracePt t="65945" x="6629400" y="2108200"/>
          <p14:tracePt t="65956" x="6629400" y="2101850"/>
          <p14:tracePt t="65956" x="6629400" y="2095500"/>
          <p14:tracePt t="65984" x="6629400" y="2089150"/>
          <p14:tracePt t="65986" x="6629400" y="2076450"/>
          <p14:tracePt t="66002" x="6629400" y="2057400"/>
          <p14:tracePt t="66020" x="6629400" y="2051050"/>
          <p14:tracePt t="66035" x="6629400" y="2038350"/>
          <p14:tracePt t="66051" x="6629400" y="2032000"/>
          <p14:tracePt t="66068" x="6629400" y="2019300"/>
          <p14:tracePt t="66084" x="6629400" y="2012950"/>
          <p14:tracePt t="66102" x="6629400" y="2006600"/>
          <p14:tracePt t="66143" x="6623050" y="2000250"/>
          <p14:tracePt t="66154" x="6623050" y="1993900"/>
          <p14:tracePt t="66156" x="6616700" y="1993900"/>
          <p14:tracePt t="66169" x="6616700" y="1987550"/>
          <p14:tracePt t="66186" x="6610350" y="1987550"/>
          <p14:tracePt t="66202" x="6597650" y="1987550"/>
          <p14:tracePt t="66237" x="6591300" y="1987550"/>
          <p14:tracePt t="66252" x="6584950" y="1987550"/>
          <p14:tracePt t="66254" x="6572250" y="1987550"/>
          <p14:tracePt t="66269" x="6565900" y="1987550"/>
          <p14:tracePt t="66285" x="6559550" y="1987550"/>
          <p14:tracePt t="66302" x="6546850" y="1987550"/>
          <p14:tracePt t="66319" x="6540500" y="1987550"/>
          <p14:tracePt t="66336" x="6527800" y="1987550"/>
          <p14:tracePt t="66352" x="6521450" y="1987550"/>
          <p14:tracePt t="66369" x="6508750" y="1987550"/>
          <p14:tracePt t="66406" x="6502400" y="1987550"/>
          <p14:tracePt t="66408" x="6496050" y="1987550"/>
          <p14:tracePt t="66419" x="6477000" y="1993900"/>
          <p14:tracePt t="66435" x="6464300" y="1993900"/>
          <p14:tracePt t="66452" x="6451600" y="2006600"/>
          <p14:tracePt t="66469" x="6438900" y="2006600"/>
          <p14:tracePt t="66486" x="6432550" y="2019300"/>
          <p14:tracePt t="66502" x="6426200" y="2025650"/>
          <p14:tracePt t="66518" x="6413500" y="2038350"/>
          <p14:tracePt t="66535" x="6407150" y="2044700"/>
          <p14:tracePt t="66551" x="6400800" y="2044700"/>
          <p14:tracePt t="66568" x="6394450" y="2057400"/>
          <p14:tracePt t="66585" x="6388100" y="2063750"/>
          <p14:tracePt t="66603" x="6381750" y="2070100"/>
          <p14:tracePt t="66619" x="6375400" y="2082800"/>
          <p14:tracePt t="66656" x="6375400" y="2089150"/>
          <p14:tracePt t="66658" x="6375400" y="2095500"/>
          <p14:tracePt t="66696" x="6375400" y="2101850"/>
          <p14:tracePt t="66698" x="6375400" y="2108200"/>
          <p14:tracePt t="66711" x="6375400" y="2114550"/>
          <p14:tracePt t="66737" x="6375400" y="2120900"/>
          <p14:tracePt t="66752" x="6375400" y="2127250"/>
          <p14:tracePt t="66754" x="6375400" y="2133600"/>
          <p14:tracePt t="66769" x="6375400" y="2139950"/>
          <p14:tracePt t="66786" x="6375400" y="2146300"/>
          <p14:tracePt t="66802" x="6375400" y="2152650"/>
          <p14:tracePt t="66819" x="6381750" y="2165350"/>
          <p14:tracePt t="66836" x="6388100" y="2171700"/>
          <p14:tracePt t="66852" x="6400800" y="2184400"/>
          <p14:tracePt t="66869" x="6413500" y="2190750"/>
          <p14:tracePt t="66885" x="6413500" y="2197100"/>
          <p14:tracePt t="66902" x="6426200" y="2203450"/>
          <p14:tracePt t="66920" x="6432550" y="2209800"/>
          <p14:tracePt t="66934" x="6438900" y="2222500"/>
          <p14:tracePt t="66951" x="6445250" y="2222500"/>
          <p14:tracePt t="66969" x="6451600" y="2228850"/>
          <p14:tracePt t="66986" x="6464300" y="2235200"/>
          <p14:tracePt t="67002" x="6464300" y="2241550"/>
          <p14:tracePt t="67019" x="6470650" y="2241550"/>
          <p14:tracePt t="67036" x="6483350" y="2241550"/>
          <p14:tracePt t="67052" x="6489700" y="2247900"/>
          <p14:tracePt t="67069" x="6508750" y="2254250"/>
          <p14:tracePt t="67085" x="6515100" y="2254250"/>
          <p14:tracePt t="67103" x="6540500" y="2266950"/>
          <p14:tracePt t="67119" x="6559550" y="2266950"/>
          <p14:tracePt t="67135" x="6572250" y="2266950"/>
          <p14:tracePt t="67152" x="6591300" y="2273300"/>
          <p14:tracePt t="67169" x="6604000" y="2279650"/>
          <p14:tracePt t="67186" x="6635750" y="2286000"/>
          <p14:tracePt t="67202" x="6680200" y="2292350"/>
          <p14:tracePt t="67219" x="6705600" y="2298700"/>
          <p14:tracePt t="67235" x="6750050" y="2305050"/>
          <p14:tracePt t="67252" x="6762750" y="2305050"/>
          <p14:tracePt t="67269" x="6807200" y="2311400"/>
          <p14:tracePt t="67285" x="6838950" y="2311400"/>
          <p14:tracePt t="67302" x="6858000" y="2311400"/>
          <p14:tracePt t="67319" x="6902450" y="2311400"/>
          <p14:tracePt t="67336" x="6915150" y="2311400"/>
          <p14:tracePt t="67352" x="6959600" y="2311400"/>
          <p14:tracePt t="67369" x="6991350" y="2311400"/>
          <p14:tracePt t="67385" x="7004050" y="2311400"/>
          <p14:tracePt t="67402" x="7042150" y="2311400"/>
          <p14:tracePt t="67419" x="7048500" y="2311400"/>
          <p14:tracePt t="67435" x="7080250" y="2311400"/>
          <p14:tracePt t="67453" x="7112000" y="2305050"/>
          <p14:tracePt t="67469" x="7131050" y="2298700"/>
          <p14:tracePt t="67485" x="7162800" y="2286000"/>
          <p14:tracePt t="67502" x="7169150" y="2286000"/>
          <p14:tracePt t="67519" x="7194550" y="2279650"/>
          <p14:tracePt t="67535" x="7200900" y="2273300"/>
          <p14:tracePt t="67552" x="7219950" y="2260600"/>
          <p14:tracePt t="67570" x="7232650" y="2254250"/>
          <p14:tracePt t="67585" x="7239000" y="2247900"/>
          <p14:tracePt t="67603" x="7258050" y="2235200"/>
          <p14:tracePt t="67619" x="7258050" y="2228850"/>
          <p14:tracePt t="67636" x="7264400" y="2222500"/>
          <p14:tracePt t="67652" x="7270750" y="2216150"/>
          <p14:tracePt t="67669" x="7277100" y="2209800"/>
          <p14:tracePt t="67685" x="7277100" y="2197100"/>
          <p14:tracePt t="67702" x="7277100" y="2178050"/>
          <p14:tracePt t="67720" x="7283450" y="2165350"/>
          <p14:tracePt t="67735" x="7283450" y="2152650"/>
          <p14:tracePt t="67752" x="7289800" y="2146300"/>
          <p14:tracePt t="67769" x="7289800" y="2139950"/>
          <p14:tracePt t="67786" x="7289800" y="2133600"/>
          <p14:tracePt t="67802" x="7296150" y="2127250"/>
          <p14:tracePt t="67819" x="7296150" y="2120900"/>
          <p14:tracePt t="67835" x="7296150" y="2114550"/>
          <p14:tracePt t="67852" x="7296150" y="2108200"/>
          <p14:tracePt t="67869" x="7296150" y="2101850"/>
          <p14:tracePt t="67885" x="7296150" y="2089150"/>
          <p14:tracePt t="67903" x="7296150" y="2070100"/>
          <p14:tracePt t="67920" x="7296150" y="2057400"/>
          <p14:tracePt t="67934" x="7296150" y="2044700"/>
          <p14:tracePt t="67952" x="7296150" y="2032000"/>
          <p14:tracePt t="67969" x="7289800" y="2025650"/>
          <p14:tracePt t="67986" x="7277100" y="2006600"/>
          <p14:tracePt t="68002" x="7277100" y="2000250"/>
          <p14:tracePt t="68020" x="7258050" y="1987550"/>
          <p14:tracePt t="68036" x="7251700" y="1981200"/>
          <p14:tracePt t="68051" x="7232650" y="1968500"/>
          <p14:tracePt t="68068" x="7213600" y="1949450"/>
          <p14:tracePt t="68085" x="7207250" y="1943100"/>
          <p14:tracePt t="68102" x="7181850" y="1924050"/>
          <p14:tracePt t="68120" x="7169150" y="1917700"/>
          <p14:tracePt t="68136" x="7143750" y="1898650"/>
          <p14:tracePt t="68152" x="7118350" y="1879600"/>
          <p14:tracePt t="68169" x="7099300" y="1873250"/>
          <p14:tracePt t="68185" x="7080250" y="1860550"/>
          <p14:tracePt t="68202" x="7061200" y="1854200"/>
          <p14:tracePt t="68219" x="7023100" y="1841500"/>
          <p14:tracePt t="68235" x="6991350" y="1828800"/>
          <p14:tracePt t="68253" x="6972300" y="1828800"/>
          <p14:tracePt t="68269" x="6927850" y="1816100"/>
          <p14:tracePt t="68286" x="6908800" y="1816100"/>
          <p14:tracePt t="68302" x="6883400" y="1809750"/>
          <p14:tracePt t="68319" x="6838950" y="1803400"/>
          <p14:tracePt t="68336" x="6813550" y="1803400"/>
          <p14:tracePt t="68352" x="6769100" y="1803400"/>
          <p14:tracePt t="68369" x="6743700" y="1803400"/>
          <p14:tracePt t="68386" x="6699250" y="1803400"/>
          <p14:tracePt t="68402" x="6673850" y="1803400"/>
          <p14:tracePt t="68418" x="6648450" y="1809750"/>
          <p14:tracePt t="68434" x="6610350" y="1822450"/>
          <p14:tracePt t="68451" x="6597650" y="1828800"/>
          <p14:tracePt t="68469" x="6559550" y="1841500"/>
          <p14:tracePt t="68486" x="6527800" y="1854200"/>
          <p14:tracePt t="68503" x="6515100" y="1854200"/>
          <p14:tracePt t="68520" x="6496050" y="1873250"/>
          <p14:tracePt t="68536" x="6483350" y="1885950"/>
          <p14:tracePt t="68552" x="6464300" y="1905000"/>
          <p14:tracePt t="68569" x="6451600" y="1905000"/>
          <p14:tracePt t="68585" x="6432550" y="1924050"/>
          <p14:tracePt t="68602" x="6426200" y="1943100"/>
          <p14:tracePt t="68620" x="6419850" y="1943100"/>
          <p14:tracePt t="68636" x="6407150" y="1962150"/>
          <p14:tracePt t="68671" x="6400800" y="1974850"/>
          <p14:tracePt t="68685" x="6394450" y="1981200"/>
          <p14:tracePt t="68687" x="6388100" y="1993900"/>
          <p14:tracePt t="68702" x="6388100" y="2000250"/>
          <p14:tracePt t="68719" x="6381750" y="2019300"/>
          <p14:tracePt t="68735" x="6381750" y="2032000"/>
          <p14:tracePt t="68752" x="6381750" y="2051050"/>
          <p14:tracePt t="68769" x="6381750" y="2070100"/>
          <p14:tracePt t="68786" x="6381750" y="2089150"/>
          <p14:tracePt t="68802" x="6400800" y="2114550"/>
          <p14:tracePt t="68819" x="6413500" y="2133600"/>
          <p14:tracePt t="68835" x="6432550" y="2152650"/>
          <p14:tracePt t="68852" x="6445250" y="2171700"/>
          <p14:tracePt t="68869" x="6457950" y="2178050"/>
          <p14:tracePt t="68885" x="6470650" y="2190750"/>
          <p14:tracePt t="68903" x="6477000" y="2197100"/>
          <p14:tracePt t="68920" x="6496050" y="2222500"/>
          <p14:tracePt t="68936" x="6515100" y="2241550"/>
          <p14:tracePt t="68951" x="6527800" y="2254250"/>
          <p14:tracePt t="68968" x="6546850" y="2273300"/>
          <p14:tracePt t="68986" x="6559550" y="2273300"/>
          <p14:tracePt t="69002" x="6578600" y="2286000"/>
          <p14:tracePt t="69020" x="6591300" y="2292350"/>
          <p14:tracePt t="69034" x="6616700" y="2305050"/>
          <p14:tracePt t="69051" x="6635750" y="2311400"/>
          <p14:tracePt t="69068" x="6648450" y="2311400"/>
          <p14:tracePt t="69084" x="6673850" y="2317750"/>
          <p14:tracePt t="69103" x="6711950" y="2330450"/>
          <p14:tracePt t="69119" x="6724650" y="2330450"/>
          <p14:tracePt t="69136" x="6769100" y="2336800"/>
          <p14:tracePt t="69152" x="6788150" y="2336800"/>
          <p14:tracePt t="69169" x="6819900" y="2336800"/>
          <p14:tracePt t="69185" x="6864350" y="2336800"/>
          <p14:tracePt t="69202" x="6883400" y="2336800"/>
          <p14:tracePt t="69219" x="6915150" y="2336800"/>
          <p14:tracePt t="69235" x="6934200" y="2336800"/>
          <p14:tracePt t="69252" x="6965950" y="2336800"/>
          <p14:tracePt t="69269" x="6997700" y="2336800"/>
          <p14:tracePt t="69286" x="7010400" y="2336800"/>
          <p14:tracePt t="69302" x="7042150" y="2336800"/>
          <p14:tracePt t="69319" x="7061200" y="2336800"/>
          <p14:tracePt t="69335" x="7086600" y="2330450"/>
          <p14:tracePt t="69352" x="7124700" y="2317750"/>
          <p14:tracePt t="69369" x="7143750" y="2311400"/>
          <p14:tracePt t="69385" x="7175500" y="2298700"/>
          <p14:tracePt t="69403" x="7188200" y="2292350"/>
          <p14:tracePt t="69419" x="7219950" y="2279650"/>
          <p14:tracePt t="69435" x="7239000" y="2266950"/>
          <p14:tracePt t="69452" x="7251700" y="2254250"/>
          <p14:tracePt t="69469" x="7264400" y="2235200"/>
          <p14:tracePt t="69485" x="7264400" y="2228850"/>
          <p14:tracePt t="69502" x="7277100" y="2203450"/>
          <p14:tracePt t="69519" x="7289800" y="2184400"/>
          <p14:tracePt t="69536" x="7296150" y="2171700"/>
          <p14:tracePt t="69551" x="7302500" y="2159000"/>
          <p14:tracePt t="69568" x="7308850" y="2152650"/>
          <p14:tracePt t="69585" x="7315200" y="2139950"/>
          <p14:tracePt t="69602" x="7321550" y="2133600"/>
          <p14:tracePt t="69619" x="7321550" y="2127250"/>
          <p14:tracePt t="69636" x="7321550" y="2108200"/>
          <p14:tracePt t="69652" x="7321550" y="2101850"/>
          <p14:tracePt t="69669" x="7321550" y="2082800"/>
          <p14:tracePt t="69704" x="7321550" y="2076450"/>
          <p14:tracePt t="69706" x="7321550" y="2063750"/>
          <p14:tracePt t="69719" x="7321550" y="2051050"/>
          <p14:tracePt t="69735" x="7315200" y="2044700"/>
          <p14:tracePt t="69752" x="7308850" y="2032000"/>
          <p14:tracePt t="69769" x="7302500" y="2025650"/>
          <p14:tracePt t="69785" x="7283450" y="2019300"/>
          <p14:tracePt t="69802" x="7277100" y="2006600"/>
          <p14:tracePt t="69819" x="7264400" y="2006600"/>
          <p14:tracePt t="69835" x="7245350" y="2000250"/>
          <p14:tracePt t="69853" x="7226300" y="1993900"/>
          <p14:tracePt t="69869" x="7194550" y="1981200"/>
          <p14:tracePt t="69885" x="7156450" y="1974850"/>
          <p14:tracePt t="69902" x="7131050" y="1968500"/>
          <p14:tracePt t="69919" x="7099300" y="1962150"/>
          <p14:tracePt t="69935" x="7073900" y="1962150"/>
          <p14:tracePt t="69951" x="7029450" y="1955800"/>
          <p14:tracePt t="69969" x="6985000" y="1955800"/>
          <p14:tracePt t="69986" x="6965950" y="1955800"/>
          <p14:tracePt t="70002" x="6915150" y="1955800"/>
          <p14:tracePt t="70021" x="6883400" y="1955800"/>
          <p14:tracePt t="70036" x="6826250" y="1955800"/>
          <p14:tracePt t="70053" x="6756400" y="1955800"/>
          <p14:tracePt t="70069" x="6724650" y="1955800"/>
          <p14:tracePt t="70086" x="6661150" y="1955800"/>
          <p14:tracePt t="70102" x="6623050" y="1955800"/>
          <p14:tracePt t="70119" x="6565900" y="1962150"/>
          <p14:tracePt t="70136" x="6527800" y="1974850"/>
          <p14:tracePt t="70153" x="6508750" y="1981200"/>
          <p14:tracePt t="70169" x="6483350" y="1993900"/>
          <p14:tracePt t="70185" x="6464300" y="2000250"/>
          <p14:tracePt t="70202" x="6432550" y="2012950"/>
          <p14:tracePt t="70219" x="6400800" y="2019300"/>
          <p14:tracePt t="70235" x="6381750" y="2025650"/>
          <p14:tracePt t="70252" x="6350000" y="2044700"/>
          <p14:tracePt t="70269" x="6343650" y="2051050"/>
          <p14:tracePt t="70285" x="6318250" y="2070100"/>
          <p14:tracePt t="70302" x="6311900" y="2076450"/>
          <p14:tracePt t="70319" x="6305550" y="2089150"/>
          <p14:tracePt t="70335" x="6299200" y="2095500"/>
          <p14:tracePt t="70352" x="6299200" y="2101850"/>
          <p14:tracePt t="70369" x="6299200" y="2108200"/>
          <p14:tracePt t="70386" x="6299200" y="2127250"/>
          <p14:tracePt t="70402" x="6299200" y="2133600"/>
          <p14:tracePt t="70419" x="6305550" y="2152650"/>
          <p14:tracePt t="70435" x="6318250" y="2159000"/>
          <p14:tracePt t="70452" x="6343650" y="2184400"/>
          <p14:tracePt t="70469" x="6362700" y="2209800"/>
          <p14:tracePt t="70485" x="6375400" y="2222500"/>
          <p14:tracePt t="70502" x="6400800" y="2241550"/>
          <p14:tracePt t="70519" x="6413500" y="2247900"/>
          <p14:tracePt t="70535" x="6432550" y="2273300"/>
          <p14:tracePt t="70553" x="6464300" y="2286000"/>
          <p14:tracePt t="70569" x="6483350" y="2292350"/>
          <p14:tracePt t="70585" x="6508750" y="2305050"/>
          <p14:tracePt t="70602" x="6521450" y="2311400"/>
          <p14:tracePt t="70619" x="6534150" y="2311400"/>
          <p14:tracePt t="71508" x="6540500" y="2317750"/>
          <p14:tracePt t="71549" x="6546850" y="2324100"/>
          <p14:tracePt t="71956" x="6546850" y="2330450"/>
          <p14:tracePt t="71977" x="6546850" y="2336800"/>
          <p14:tracePt t="72234" x="6546850" y="2343150"/>
          <p14:tracePt t="72324" x="6546850" y="2349500"/>
          <p14:tracePt t="72353" x="6546850" y="2355850"/>
          <p14:tracePt t="72398" x="6546850" y="2362200"/>
          <p14:tracePt t="72411" x="6540500" y="2368550"/>
          <p14:tracePt t="72417" x="6540500" y="2374900"/>
          <p14:tracePt t="72439" x="6534150" y="2381250"/>
          <p14:tracePt t="72441" x="6527800" y="2400300"/>
          <p14:tracePt t="72452" x="6508750" y="2432050"/>
          <p14:tracePt t="72469" x="6496050" y="2451100"/>
          <p14:tracePt t="72485" x="6464300" y="2495550"/>
          <p14:tracePt t="72503" x="6438900" y="2540000"/>
          <p14:tracePt t="72522" x="6426200" y="2559050"/>
          <p14:tracePt t="72534" x="6413500" y="2578100"/>
          <p14:tracePt t="72551" x="6400800" y="2609850"/>
          <p14:tracePt t="72567" x="6388100" y="2635250"/>
          <p14:tracePt t="72586" x="6381750" y="2654300"/>
          <p14:tracePt t="72602" x="6369050" y="2692400"/>
          <p14:tracePt t="72619" x="6350000" y="2724150"/>
          <p14:tracePt t="72635" x="6343650" y="2749550"/>
          <p14:tracePt t="72652" x="6330950" y="2794000"/>
          <p14:tracePt t="72670" x="6324600" y="2819400"/>
          <p14:tracePt t="72685" x="6305550" y="2863850"/>
          <p14:tracePt t="72702" x="6299200" y="2895600"/>
          <p14:tracePt t="72719" x="6292850" y="2914650"/>
          <p14:tracePt t="72735" x="6280150" y="2952750"/>
          <p14:tracePt t="72752" x="6267450" y="2965450"/>
          <p14:tracePt t="72769" x="6254750" y="2984500"/>
          <p14:tracePt t="72785" x="6248400" y="3016250"/>
          <p14:tracePt t="72802" x="6248400" y="3022600"/>
          <p14:tracePt t="72819" x="6248400" y="3048000"/>
          <p14:tracePt t="72835" x="6248400" y="3054350"/>
          <p14:tracePt t="72852" x="6248400" y="3092450"/>
          <p14:tracePt t="72869" x="6248400" y="3105150"/>
          <p14:tracePt t="72869" x="6248400" y="3117850"/>
          <p14:tracePt t="72886" x="6248400" y="3143250"/>
          <p14:tracePt t="72902" x="6248400" y="3175000"/>
          <p14:tracePt t="72920" x="6248400" y="3194050"/>
          <p14:tracePt t="72934" x="6248400" y="3238500"/>
          <p14:tracePt t="72951" x="6248400" y="3263900"/>
          <p14:tracePt t="72951" x="6248400" y="3282950"/>
          <p14:tracePt t="72969" x="6254750" y="3308350"/>
          <p14:tracePt t="72985" x="6261100" y="3365500"/>
          <p14:tracePt t="73002" x="6261100" y="3390900"/>
          <p14:tracePt t="73020" x="6267450" y="3435350"/>
          <p14:tracePt t="73034" x="6267450" y="3454400"/>
          <p14:tracePt t="73051" x="6273800" y="3479800"/>
          <p14:tracePt t="73068" x="6273800" y="3498850"/>
          <p14:tracePt t="73085" x="6273800" y="3511550"/>
          <p14:tracePt t="73102" x="6280150" y="3530600"/>
          <p14:tracePt t="73119" x="6286500" y="3549650"/>
          <p14:tracePt t="73135" x="6299200" y="3587750"/>
          <p14:tracePt t="73152" x="6311900" y="3613150"/>
          <p14:tracePt t="73169" x="6318250" y="3632200"/>
          <p14:tracePt t="73186" x="6318250" y="3670300"/>
          <p14:tracePt t="73202" x="6318250" y="3676650"/>
          <p14:tracePt t="73219" x="6318250" y="3708400"/>
          <p14:tracePt t="73236" x="6318250" y="3733800"/>
          <p14:tracePt t="73252" x="6318250" y="3752850"/>
          <p14:tracePt t="73269" x="6318250" y="3771900"/>
          <p14:tracePt t="73285" x="6318250" y="3790950"/>
          <p14:tracePt t="73303" x="6324600" y="3816350"/>
          <p14:tracePt t="73318" x="6330950" y="3841750"/>
          <p14:tracePt t="73335" x="6337300" y="3848100"/>
          <p14:tracePt t="73352" x="6337300" y="3860800"/>
          <p14:tracePt t="73368" x="6343650" y="3867150"/>
          <p14:tracePt t="73385" x="6343650" y="3873500"/>
          <p14:tracePt t="73402" x="6350000" y="3879850"/>
          <p14:tracePt t="73419" x="6350000" y="3886200"/>
          <p14:tracePt t="73460" x="6350000" y="3892550"/>
          <p14:tracePt t="73471" x="6350000" y="3898900"/>
          <p14:tracePt t="73503" x="6350000" y="3905250"/>
          <p14:tracePt t="74825" x="6343650" y="3905250"/>
          <p14:tracePt t="74837" x="6337300" y="3905250"/>
          <p14:tracePt t="74846" x="6324600" y="3905250"/>
          <p14:tracePt t="74856" x="6299200" y="3905250"/>
          <p14:tracePt t="74866" x="6267450" y="3905250"/>
          <p14:tracePt t="74870" x="6235700" y="3905250"/>
          <p14:tracePt t="74884" x="6134100" y="3905250"/>
          <p14:tracePt t="74901" x="6013450" y="3905250"/>
          <p14:tracePt t="74918" x="5969000" y="3905250"/>
          <p14:tracePt t="74934" x="5873750" y="3905250"/>
          <p14:tracePt t="74951" x="5829300" y="3905250"/>
          <p14:tracePt t="74968" x="5740400" y="3905250"/>
          <p14:tracePt t="74985" x="5670550" y="3905250"/>
          <p14:tracePt t="75002" x="5638800" y="3905250"/>
          <p14:tracePt t="75019" x="5588000" y="3905250"/>
          <p14:tracePt t="75035" x="5568950" y="3905250"/>
          <p14:tracePt t="75051" x="5530850" y="3905250"/>
          <p14:tracePt t="75068" x="5486400" y="3911600"/>
          <p14:tracePt t="75084" x="5461000" y="3917950"/>
          <p14:tracePt t="75103" x="5416550" y="3924300"/>
          <p14:tracePt t="75119" x="5378450" y="3930650"/>
          <p14:tracePt t="75136" x="5359400" y="3937000"/>
          <p14:tracePt t="75152" x="5340350" y="3943350"/>
          <p14:tracePt t="75169" x="5334000" y="3943350"/>
          <p14:tracePt t="75185" x="5327650" y="3943350"/>
          <p14:tracePt t="75202" x="5327650" y="3949700"/>
          <p14:tracePt t="75220" x="5321300" y="3949700"/>
          <p14:tracePt t="75235" x="5314950" y="3949700"/>
          <p14:tracePt t="75649" x="5321300" y="3949700"/>
          <p14:tracePt t="75659" x="5327650" y="3949700"/>
          <p14:tracePt t="75669" x="5346700" y="3949700"/>
          <p14:tracePt t="75684" x="5365750" y="3949700"/>
          <p14:tracePt t="75685" x="5429250" y="3949700"/>
          <p14:tracePt t="75702" x="5461000" y="3949700"/>
          <p14:tracePt t="75719" x="5543550" y="3949700"/>
          <p14:tracePt t="75736" x="5619750" y="3949700"/>
          <p14:tracePt t="75752" x="5664200" y="3949700"/>
          <p14:tracePt t="75769" x="5721350" y="3949700"/>
          <p14:tracePt t="75785" x="5753100" y="3949700"/>
          <p14:tracePt t="75802" x="5810250" y="3949700"/>
          <p14:tracePt t="75819" x="5835650" y="3956050"/>
          <p14:tracePt t="75819" x="5854700" y="3956050"/>
          <p14:tracePt t="75836" x="5867400" y="3962400"/>
          <p14:tracePt t="75852" x="5899150" y="3968750"/>
          <p14:tracePt t="75869" x="5905500" y="3968750"/>
          <p14:tracePt t="75910" x="5911850" y="3968750"/>
          <p14:tracePt t="75921" x="5918200" y="3975100"/>
          <p14:tracePt t="75923" x="5924550" y="3975100"/>
          <p14:tracePt t="75934" x="5937250" y="3975100"/>
          <p14:tracePt t="75951" x="5943600" y="3975100"/>
          <p14:tracePt t="75969" x="5956300" y="3975100"/>
          <p14:tracePt t="75985" x="5975350" y="3981450"/>
          <p14:tracePt t="76002" x="5988050" y="3981450"/>
          <p14:tracePt t="76020" x="6007100" y="3987800"/>
          <p14:tracePt t="76036" x="6019800" y="3987800"/>
          <p14:tracePt t="76051" x="6032500" y="3987800"/>
          <p14:tracePt t="76068" x="6045200" y="3987800"/>
          <p14:tracePt t="76084" x="6051550" y="3987800"/>
          <p14:tracePt t="76101" x="6057900" y="3987800"/>
          <p14:tracePt t="76119" x="6064250" y="3987800"/>
          <p14:tracePt t="76678" x="6070600" y="3987800"/>
          <p14:tracePt t="76688" x="6083300" y="3987800"/>
          <p14:tracePt t="76699" x="6089650" y="3987800"/>
          <p14:tracePt t="76719" x="6121400" y="3981450"/>
          <p14:tracePt t="76721" x="6140450" y="3975100"/>
          <p14:tracePt t="76735" x="6178550" y="3968750"/>
          <p14:tracePt t="76753" x="6191250" y="3968750"/>
          <p14:tracePt t="76769" x="6223000" y="3956050"/>
          <p14:tracePt t="76786" x="6229350" y="3949700"/>
          <p14:tracePt t="76802" x="6254750" y="3930650"/>
          <p14:tracePt t="76819" x="6280150" y="3917950"/>
          <p14:tracePt t="76835" x="6286500" y="3917950"/>
          <p14:tracePt t="76852" x="6311900" y="3905250"/>
          <p14:tracePt t="76869" x="6324600" y="3898900"/>
          <p14:tracePt t="76885" x="6356350" y="3886200"/>
          <p14:tracePt t="76902" x="6375400" y="3879850"/>
          <p14:tracePt t="76919" x="6419850" y="3867150"/>
          <p14:tracePt t="76935" x="6457950" y="3854450"/>
          <p14:tracePt t="76952" x="6477000" y="3841750"/>
          <p14:tracePt t="76969" x="6508750" y="3835400"/>
          <p14:tracePt t="76986" x="6527800" y="3829050"/>
          <p14:tracePt t="77002" x="6540500" y="3816350"/>
          <p14:tracePt t="77021" x="6553200" y="3810000"/>
          <p14:tracePt t="77036" x="6553200" y="3803650"/>
          <p14:tracePt t="77051" x="6559550" y="3797300"/>
          <p14:tracePt t="77068" x="6565900" y="3790950"/>
          <p14:tracePt t="77107" x="6565900" y="3784600"/>
          <p14:tracePt t="77110" x="6565900" y="3778250"/>
          <p14:tracePt t="77119" x="6572250" y="3778250"/>
          <p14:tracePt t="77136" x="6572250" y="3765550"/>
          <p14:tracePt t="77152" x="6572250" y="3759200"/>
          <p14:tracePt t="77169" x="6578600" y="3752850"/>
          <p14:tracePt t="77424" x="6578600" y="3759200"/>
          <p14:tracePt t="77435" x="6578600" y="3765550"/>
          <p14:tracePt t="77452" x="6578600" y="3771900"/>
          <p14:tracePt t="77454" x="6578600" y="3790950"/>
          <p14:tracePt t="77469" x="6572250" y="3797300"/>
          <p14:tracePt t="77485" x="6565900" y="3822700"/>
          <p14:tracePt t="77502" x="6559550" y="3841750"/>
          <p14:tracePt t="77519" x="6559550" y="3854450"/>
          <p14:tracePt t="77535" x="6553200" y="3867150"/>
          <p14:tracePt t="77552" x="6546850" y="3879850"/>
          <p14:tracePt t="77568" x="6540500" y="3898900"/>
          <p14:tracePt t="77585" x="6534150" y="3924300"/>
          <p14:tracePt t="77602" x="6527800" y="3930650"/>
          <p14:tracePt t="77619" x="6515100" y="3956050"/>
          <p14:tracePt t="77636" x="6508750" y="3968750"/>
          <p14:tracePt t="77652" x="6496050" y="3994150"/>
          <p14:tracePt t="77669" x="6489700" y="4019550"/>
          <p14:tracePt t="77685" x="6489700" y="4025900"/>
          <p14:tracePt t="77702" x="6477000" y="4051300"/>
          <p14:tracePt t="77719" x="6470650" y="4064000"/>
          <p14:tracePt t="77735" x="6457950" y="4076700"/>
          <p14:tracePt t="77753" x="6451600" y="4083050"/>
          <p14:tracePt t="77769" x="6445250" y="4095750"/>
          <p14:tracePt t="77785" x="6438900" y="4108450"/>
          <p14:tracePt t="77821" x="6432550" y="4121150"/>
          <p14:tracePt t="77823" x="6426200" y="4127500"/>
          <p14:tracePt t="77835" x="6419850" y="4140200"/>
          <p14:tracePt t="77852" x="6419850" y="4146550"/>
          <p14:tracePt t="77869" x="6419850" y="4165600"/>
          <p14:tracePt t="77885" x="6419850" y="4171950"/>
          <p14:tracePt t="77902" x="6419850" y="4191000"/>
          <p14:tracePt t="77919" x="6419850" y="4210050"/>
          <p14:tracePt t="77936" x="6419850" y="4222750"/>
          <p14:tracePt t="77951" x="6419850" y="4241800"/>
          <p14:tracePt t="77967" x="6426200" y="4254500"/>
          <p14:tracePt t="77986" x="6432550" y="4273550"/>
          <p14:tracePt t="78002" x="6445250" y="4292600"/>
          <p14:tracePt t="78019" x="6445250" y="4298950"/>
          <p14:tracePt t="78034" x="6445250" y="4305300"/>
          <p14:tracePt t="78051" x="6445250" y="4311650"/>
          <p14:tracePt t="78067" x="6451600" y="4311650"/>
          <p14:tracePt t="78084" x="6451600" y="4318000"/>
          <p14:tracePt t="78256" x="6451600" y="4324350"/>
          <p14:tracePt t="78287" x="6451600" y="4330700"/>
          <p14:tracePt t="78328" x="6451600" y="4337050"/>
          <p14:tracePt t="79844" x="6445250" y="4337050"/>
          <p14:tracePt t="79855" x="6438900" y="4337050"/>
          <p14:tracePt t="79865" x="6426200" y="4337050"/>
          <p14:tracePt t="79876" x="6400800" y="4337050"/>
          <p14:tracePt t="79886" x="6356350" y="4330700"/>
          <p14:tracePt t="79902" x="6286500" y="4311650"/>
          <p14:tracePt t="79904" x="6083300" y="4254500"/>
          <p14:tracePt t="79920" x="5905500" y="4210050"/>
          <p14:tracePt t="79936" x="5422900" y="4076700"/>
          <p14:tracePt t="79951" x="5156200" y="3987800"/>
          <p14:tracePt t="79967" x="4603750" y="3835400"/>
          <p14:tracePt t="79984" x="4337050" y="3752850"/>
          <p14:tracePt t="80001" x="3886200" y="3606800"/>
          <p14:tracePt t="80020" x="3613150" y="3511550"/>
          <p14:tracePt t="80036" x="3511550" y="3473450"/>
          <p14:tracePt t="80051" x="3333750" y="3416300"/>
          <p14:tracePt t="80068" x="3263900" y="3390900"/>
          <p14:tracePt t="80084" x="3117850" y="3333750"/>
          <p14:tracePt t="80102" x="2971800" y="3282950"/>
          <p14:tracePt t="80119" x="2901950" y="3257550"/>
          <p14:tracePt t="80135" x="2749550" y="3194050"/>
          <p14:tracePt t="80152" x="2597150" y="3117850"/>
          <p14:tracePt t="80169" x="2527300" y="3073400"/>
          <p14:tracePt t="80185" x="2387600" y="2984500"/>
          <p14:tracePt t="80202" x="2317750" y="2946400"/>
          <p14:tracePt t="80219" x="2197100" y="2857500"/>
          <p14:tracePt t="80236" x="2139950" y="2825750"/>
          <p14:tracePt t="80251" x="2019300" y="2749550"/>
          <p14:tracePt t="80267" x="1905000" y="2660650"/>
          <p14:tracePt t="80286" x="1841500" y="2622550"/>
          <p14:tracePt t="80302" x="1714500" y="2527300"/>
          <p14:tracePt t="80319" x="1574800" y="2425700"/>
          <p14:tracePt t="80335" x="1498600" y="2374900"/>
          <p14:tracePt t="80352" x="1371600" y="2298700"/>
          <p14:tracePt t="80369" x="1320800" y="2266950"/>
          <p14:tracePt t="80385" x="1219200" y="2216150"/>
          <p14:tracePt t="80402" x="1104900" y="2184400"/>
          <p14:tracePt t="80419" x="1047750" y="2165350"/>
          <p14:tracePt t="80435" x="946150" y="2152650"/>
          <p14:tracePt t="80452" x="908050" y="2139950"/>
          <p14:tracePt t="80469" x="850900" y="2133600"/>
          <p14:tracePt t="80485" x="838200" y="2127250"/>
          <p14:tracePt t="80563" x="831850" y="2127250"/>
          <p14:tracePt t="80604" x="825500" y="2127250"/>
          <p14:tracePt t="80635" x="819150" y="2127250"/>
          <p14:tracePt t="80646" x="806450" y="2133600"/>
          <p14:tracePt t="80656" x="806450" y="2139950"/>
          <p14:tracePt t="80667" x="800100" y="2139950"/>
          <p14:tracePt t="80668" x="793750" y="2146300"/>
          <p14:tracePt t="80684" x="781050" y="2159000"/>
          <p14:tracePt t="80701" x="774700" y="2159000"/>
          <p14:tracePt t="80717" x="768350" y="2178050"/>
          <p14:tracePt t="80734" x="768350" y="2190750"/>
          <p14:tracePt t="80751" x="762000" y="2197100"/>
          <p14:tracePt t="80769" x="762000" y="2209800"/>
          <p14:tracePt t="80785" x="755650" y="2216150"/>
          <p14:tracePt t="80803" x="755650" y="2222500"/>
          <p14:tracePt t="80819" x="755650" y="2235200"/>
          <p14:tracePt t="80854" x="755650" y="2241550"/>
          <p14:tracePt t="80869" x="762000" y="2247900"/>
          <p14:tracePt t="80897" x="762000" y="2254250"/>
          <p14:tracePt t="80929" x="768350" y="2254250"/>
          <p14:tracePt t="80938" x="774700" y="2260600"/>
          <p14:tracePt t="80940" x="781050" y="2266950"/>
          <p14:tracePt t="80969" x="787400" y="2273300"/>
          <p14:tracePt t="80970" x="793750" y="2279650"/>
          <p14:tracePt t="80985" x="806450" y="2292350"/>
          <p14:tracePt t="81002" x="812800" y="2298700"/>
          <p14:tracePt t="81019" x="819150" y="2305050"/>
          <p14:tracePt t="81035" x="825500" y="2311400"/>
          <p14:tracePt t="81052" x="831850" y="2317750"/>
          <p14:tracePt t="81069" x="838200" y="2324100"/>
          <p14:tracePt t="81104" x="844550" y="2324100"/>
          <p14:tracePt t="81430" x="850900" y="2324100"/>
          <p14:tracePt t="81450" x="863600" y="2324100"/>
          <p14:tracePt t="81461" x="876300" y="2324100"/>
          <p14:tracePt t="81471" x="882650" y="2324100"/>
          <p14:tracePt t="81472" x="908050" y="2324100"/>
          <p14:tracePt t="81484" x="933450" y="2324100"/>
          <p14:tracePt t="81501" x="984250" y="2324100"/>
          <p14:tracePt t="81519" x="1028700" y="2317750"/>
          <p14:tracePt t="81535" x="1047750" y="2317750"/>
          <p14:tracePt t="81552" x="1092200" y="2317750"/>
          <p14:tracePt t="81569" x="1111250" y="2317750"/>
          <p14:tracePt t="81585" x="1155700" y="2311400"/>
          <p14:tracePt t="81602" x="1206500" y="2311400"/>
          <p14:tracePt t="81619" x="1231900" y="2311400"/>
          <p14:tracePt t="81635" x="1270000" y="2305050"/>
          <p14:tracePt t="81652" x="1308100" y="2305050"/>
          <p14:tracePt t="83125" x="1314450" y="2305050"/>
          <p14:tracePt t="83145" x="1327150" y="2305050"/>
          <p14:tracePt t="83156" x="1333500" y="2305050"/>
          <p14:tracePt t="83157" x="1352550" y="2305050"/>
          <p14:tracePt t="83176" x="1377950" y="2305050"/>
          <p14:tracePt t="83187" x="1441450" y="2317750"/>
          <p14:tracePt t="83203" x="1530350" y="2336800"/>
          <p14:tracePt t="83223" x="1587500" y="2362200"/>
          <p14:tracePt t="83236" x="1720850" y="2400300"/>
          <p14:tracePt t="83253" x="1809750" y="2425700"/>
          <p14:tracePt t="83253" x="1898650" y="2451100"/>
          <p14:tracePt t="83270" x="1987550" y="2476500"/>
          <p14:tracePt t="83286" x="2190750" y="2533650"/>
          <p14:tracePt t="83303" x="2286000" y="2559050"/>
          <p14:tracePt t="83320" x="2476500" y="2609850"/>
          <p14:tracePt t="83337" x="2686050" y="2679700"/>
          <p14:tracePt t="83353" x="2825750" y="2717800"/>
          <p14:tracePt t="83370" x="3136900" y="2806700"/>
          <p14:tracePt t="83386" x="3308350" y="2857500"/>
          <p14:tracePt t="83403" x="3689350" y="2965450"/>
          <p14:tracePt t="83420" x="4000500" y="3054350"/>
          <p14:tracePt t="83436" x="4114800" y="3092450"/>
          <p14:tracePt t="83453" x="4324350" y="3143250"/>
          <p14:tracePt t="83469" x="4413250" y="3175000"/>
          <p14:tracePt t="83485" x="4591050" y="3225800"/>
          <p14:tracePt t="83502" x="4699000" y="3251200"/>
          <p14:tracePt t="83518" x="4921250" y="3321050"/>
          <p14:tracePt t="83535" x="5200650" y="3403600"/>
          <p14:tracePt t="83551" x="5353050" y="3448050"/>
          <p14:tracePt t="83568" x="5645150" y="3530600"/>
          <p14:tracePt t="83586" x="5873750" y="3594100"/>
          <p14:tracePt t="83603" x="5981700" y="3632200"/>
          <p14:tracePt t="83620" x="6184900" y="3689350"/>
          <p14:tracePt t="83636" x="6280150" y="3714750"/>
          <p14:tracePt t="83653" x="6470650" y="3771900"/>
          <p14:tracePt t="83669" x="6559550" y="3797300"/>
          <p14:tracePt t="83686" x="6724650" y="3848100"/>
          <p14:tracePt t="83703" x="6896100" y="3898900"/>
          <p14:tracePt t="83720" x="6959600" y="3917950"/>
          <p14:tracePt t="83737" x="7099300" y="3962400"/>
          <p14:tracePt t="83753" x="7219950" y="3994150"/>
          <p14:tracePt t="83770" x="7277100" y="4013200"/>
          <p14:tracePt t="83786" x="7391400" y="4044950"/>
          <p14:tracePt t="83803" x="7448550" y="4057650"/>
          <p14:tracePt t="83820" x="7562850" y="4089400"/>
          <p14:tracePt t="83837" x="7607300" y="4102100"/>
          <p14:tracePt t="83853" x="7677150" y="4114800"/>
          <p14:tracePt t="83870" x="7734300" y="4127500"/>
          <p14:tracePt t="83886" x="7759700" y="4133850"/>
          <p14:tracePt t="83903" x="7810500" y="4146550"/>
          <p14:tracePt t="83920" x="7842250" y="4159250"/>
          <p14:tracePt t="83936" x="7918450" y="4184650"/>
          <p14:tracePt t="83952" x="7969250" y="4197350"/>
          <p14:tracePt t="83968" x="7994650" y="4203700"/>
          <p14:tracePt t="83986" x="8007350" y="4203700"/>
          <p14:tracePt t="84080" x="8007350" y="4210050"/>
          <p14:tracePt t="84121" x="8007350" y="4216400"/>
          <p14:tracePt t="84132" x="8001000" y="4216400"/>
          <p14:tracePt t="84142" x="7981950" y="4216400"/>
          <p14:tracePt t="84154" x="7969250" y="4216400"/>
          <p14:tracePt t="84156" x="7943850" y="4216400"/>
          <p14:tracePt t="84170" x="7874000" y="4203700"/>
          <p14:tracePt t="84186" x="7848600" y="4197350"/>
          <p14:tracePt t="84203" x="7791450" y="4191000"/>
          <p14:tracePt t="84220" x="7759700" y="4178300"/>
          <p14:tracePt t="84236" x="7747000" y="4178300"/>
          <p14:tracePt t="84253" x="7734300" y="4178300"/>
          <p14:tracePt t="84270" x="7727950" y="4178300"/>
          <p14:tracePt t="84286" x="7702550" y="4178300"/>
          <p14:tracePt t="84303" x="7689850" y="4178300"/>
          <p14:tracePt t="84303" x="7683500" y="4178300"/>
          <p14:tracePt t="84320" x="7670800" y="4178300"/>
          <p14:tracePt t="84337" x="7664450" y="4178300"/>
          <p14:tracePt t="84381" x="7658100" y="4178300"/>
          <p14:tracePt t="84402" x="7651750" y="4178300"/>
          <p14:tracePt t="84414" x="7639050" y="4171950"/>
          <p14:tracePt t="84424" x="7632700" y="4171950"/>
          <p14:tracePt t="84435" x="7620000" y="4165600"/>
          <p14:tracePt t="84452" x="7607300" y="4159250"/>
          <p14:tracePt t="84455" x="7588250" y="4152900"/>
          <p14:tracePt t="84470" x="7581900" y="4152900"/>
          <p14:tracePt t="84486" x="7569200" y="4146550"/>
          <p14:tracePt t="84503" x="7562850" y="4140200"/>
          <p14:tracePt t="85118" x="7556500" y="4140200"/>
          <p14:tracePt t="85138" x="7550150" y="4140200"/>
          <p14:tracePt t="85151" x="7537450" y="4140200"/>
          <p14:tracePt t="85162" x="7524750" y="4140200"/>
          <p14:tracePt t="85171" x="7499350" y="4140200"/>
          <p14:tracePt t="85176" x="7473950" y="4140200"/>
          <p14:tracePt t="85185" x="7378700" y="4146550"/>
          <p14:tracePt t="85203" x="7308850" y="4165600"/>
          <p14:tracePt t="85220" x="7188200" y="4197350"/>
          <p14:tracePt t="85236" x="7073900" y="4229100"/>
          <p14:tracePt t="85253" x="7023100" y="4248150"/>
          <p14:tracePt t="85270" x="6940550" y="4286250"/>
          <p14:tracePt t="85286" x="6915150" y="4292600"/>
          <p14:tracePt t="85303" x="6858000" y="4318000"/>
          <p14:tracePt t="85320" x="6845300" y="4324350"/>
          <p14:tracePt t="85335" x="6819900" y="4343400"/>
          <p14:tracePt t="85353" x="6813550" y="4349750"/>
          <p14:tracePt t="85369" x="6807200" y="4349750"/>
          <p14:tracePt t="85386" x="6794500" y="4362450"/>
          <p14:tracePt t="85403" x="6788150" y="4368800"/>
          <p14:tracePt t="85419" x="6762750" y="4375150"/>
          <p14:tracePt t="85436" x="6750050" y="4387850"/>
          <p14:tracePt t="85453" x="6737350" y="4394200"/>
          <p14:tracePt t="85469" x="6724650" y="4394200"/>
          <p14:tracePt t="85486" x="6711950" y="4400550"/>
          <p14:tracePt t="85502" x="6686550" y="4406900"/>
          <p14:tracePt t="85519" x="6654800" y="4406900"/>
          <p14:tracePt t="85536" x="6642100" y="4413250"/>
          <p14:tracePt t="85552" x="6616700" y="4413250"/>
          <p14:tracePt t="85628" x="6616700" y="4406900"/>
          <p14:tracePt t="85640" x="6616700" y="4400550"/>
          <p14:tracePt t="85650" x="6616700" y="4394200"/>
          <p14:tracePt t="85660" x="6623050" y="4387850"/>
          <p14:tracePt t="85671" x="6623050" y="4375150"/>
          <p14:tracePt t="85686" x="6629400" y="4368800"/>
          <p14:tracePt t="85688" x="6635750" y="4349750"/>
          <p14:tracePt t="85703" x="6642100" y="4343400"/>
          <p14:tracePt t="85720" x="6642100" y="4318000"/>
          <p14:tracePt t="85736" x="6648450" y="4311650"/>
          <p14:tracePt t="85754" x="6648450" y="4286250"/>
          <p14:tracePt t="85770" x="6648450" y="4273550"/>
          <p14:tracePt t="85786" x="6648450" y="4267200"/>
          <p14:tracePt t="85803" x="6648450" y="4260850"/>
          <p14:tracePt t="85820" x="6648450" y="4254500"/>
          <p14:tracePt t="85836" x="6648450" y="4248150"/>
          <p14:tracePt t="85852" x="6648450" y="4241800"/>
          <p14:tracePt t="85870" x="6648450" y="4235450"/>
          <p14:tracePt t="85886" x="6648450" y="4229100"/>
          <p14:tracePt t="85903" x="6648450" y="4222750"/>
          <p14:tracePt t="85920" x="6648450" y="4216400"/>
          <p14:tracePt t="86023" x="6642100" y="4216400"/>
          <p14:tracePt t="86034" x="6635750" y="4216400"/>
          <p14:tracePt t="86044" x="6623050" y="4216400"/>
          <p14:tracePt t="86065" x="6610350" y="4216400"/>
          <p14:tracePt t="86075" x="6597650" y="4216400"/>
          <p14:tracePt t="86086" x="6591300" y="4216400"/>
          <p14:tracePt t="86096" x="6584950" y="4216400"/>
          <p14:tracePt t="86103" x="6572250" y="4216400"/>
          <p14:tracePt t="86120" x="6565900" y="4216400"/>
          <p14:tracePt t="86136" x="6559550" y="4210050"/>
          <p14:tracePt t="86153" x="6546850" y="4210050"/>
          <p14:tracePt t="86190" x="6540500" y="4210050"/>
          <p14:tracePt t="86203" x="6540500" y="4203700"/>
          <p14:tracePt t="86222" x="6540500" y="4197350"/>
          <p14:tracePt t="86236" x="6534150" y="4197350"/>
          <p14:tracePt t="86253" x="6521450" y="4178300"/>
          <p14:tracePt t="86255" x="6515100" y="4165600"/>
          <p14:tracePt t="86269" x="6496050" y="4152900"/>
          <p14:tracePt t="86286" x="6483350" y="4140200"/>
          <p14:tracePt t="86303" x="6451600" y="4121150"/>
          <p14:tracePt t="86319" x="6407150" y="4102100"/>
          <p14:tracePt t="86336" x="6381750" y="4095750"/>
          <p14:tracePt t="86353" x="6305550" y="4070350"/>
          <p14:tracePt t="86370" x="6273800" y="4051300"/>
          <p14:tracePt t="86386" x="6210300" y="4032250"/>
          <p14:tracePt t="86403" x="6134100" y="4013200"/>
          <p14:tracePt t="86420" x="6115050" y="4006850"/>
          <p14:tracePt t="86436" x="6051550" y="4000500"/>
          <p14:tracePt t="86453" x="6026150" y="3994150"/>
          <p14:tracePt t="86469" x="5969000" y="3987800"/>
          <p14:tracePt t="86486" x="5937250" y="3987800"/>
          <p14:tracePt t="86503" x="5918200" y="3987800"/>
          <p14:tracePt t="86519" x="5905500" y="3987800"/>
          <p14:tracePt t="86536" x="5899150" y="3987800"/>
          <p14:tracePt t="86553" x="5886450" y="3987800"/>
          <p14:tracePt t="86570" x="5886450" y="4000500"/>
          <p14:tracePt t="86586" x="5886450" y="4006850"/>
          <p14:tracePt t="86603" x="5886450" y="4032250"/>
          <p14:tracePt t="86619" x="5892800" y="4044950"/>
          <p14:tracePt t="86636" x="5899150" y="4064000"/>
          <p14:tracePt t="86653" x="5899150" y="4083050"/>
          <p14:tracePt t="86670" x="5899150" y="4089400"/>
          <p14:tracePt t="86686" x="5905500" y="4108450"/>
          <p14:tracePt t="86702" x="5911850" y="4121150"/>
          <p14:tracePt t="86720" x="5918200" y="4146550"/>
          <p14:tracePt t="86736" x="5937250" y="4165600"/>
          <p14:tracePt t="86753" x="5943600" y="4178300"/>
          <p14:tracePt t="86769" x="5975350" y="4210050"/>
          <p14:tracePt t="86786" x="5988050" y="4229100"/>
          <p14:tracePt t="86803" x="6013450" y="4248150"/>
          <p14:tracePt t="86820" x="6032500" y="4267200"/>
          <p14:tracePt t="86836" x="6064250" y="4292600"/>
          <p14:tracePt t="86852" x="6108700" y="4311650"/>
          <p14:tracePt t="86870" x="6134100" y="4324350"/>
          <p14:tracePt t="86887" x="6216650" y="4349750"/>
          <p14:tracePt t="86903" x="6305550" y="4362450"/>
          <p14:tracePt t="86920" x="6343650" y="4368800"/>
          <p14:tracePt t="86937" x="6394450" y="4368800"/>
          <p14:tracePt t="86952" x="6407150" y="4368800"/>
          <p14:tracePt t="86968" x="6426200" y="4356100"/>
          <p14:tracePt t="86985" x="6432550" y="4356100"/>
          <p14:tracePt t="87003" x="6438900" y="4330700"/>
          <p14:tracePt t="87021" x="6457950" y="4305300"/>
          <p14:tracePt t="87037" x="6470650" y="4286250"/>
          <p14:tracePt t="87053" x="6496050" y="4254500"/>
          <p14:tracePt t="87068" x="6508750" y="4235450"/>
          <p14:tracePt t="87085" x="6540500" y="4203700"/>
          <p14:tracePt t="87102" x="6572250" y="4171950"/>
          <p14:tracePt t="87118" x="6584950" y="4152900"/>
          <p14:tracePt t="87136" x="6616700" y="4121150"/>
          <p14:tracePt t="87153" x="6635750" y="4102100"/>
          <p14:tracePt t="87170" x="6654800" y="4064000"/>
          <p14:tracePt t="87186" x="6673850" y="4013200"/>
          <p14:tracePt t="87203" x="6680200" y="3987800"/>
          <p14:tracePt t="87220" x="6686550" y="3924300"/>
          <p14:tracePt t="87236" x="6686550" y="3898900"/>
          <p14:tracePt t="87236" x="6686550" y="3867150"/>
          <p14:tracePt t="87254" x="6686550" y="3829050"/>
          <p14:tracePt t="87270" x="6686550" y="3771900"/>
          <p14:tracePt t="87286" x="6686550" y="3759200"/>
          <p14:tracePt t="87303" x="6686550" y="3714750"/>
          <p14:tracePt t="87320" x="6686550" y="3689350"/>
          <p14:tracePt t="87336" x="6673850" y="3644900"/>
          <p14:tracePt t="87353" x="6648450" y="3594100"/>
          <p14:tracePt t="87370" x="6635750" y="3568700"/>
          <p14:tracePt t="87386" x="6597650" y="3530600"/>
          <p14:tracePt t="87403" x="6584950" y="3511550"/>
          <p14:tracePt t="87419" x="6559550" y="3486150"/>
          <p14:tracePt t="87436" x="6540500" y="3473450"/>
          <p14:tracePt t="87452" x="6527800" y="3460750"/>
          <p14:tracePt t="87470" x="6502400" y="3441700"/>
          <p14:tracePt t="87486" x="6489700" y="3429000"/>
          <p14:tracePt t="87503" x="6451600" y="3409950"/>
          <p14:tracePt t="87520" x="6407150" y="3397250"/>
          <p14:tracePt t="87536" x="6381750" y="3390900"/>
          <p14:tracePt t="87553" x="6324600" y="3390900"/>
          <p14:tracePt t="87569" x="6286500" y="3378200"/>
          <p14:tracePt t="87586" x="6223000" y="3378200"/>
          <p14:tracePt t="87603" x="6153150" y="3378200"/>
          <p14:tracePt t="87620" x="6108700" y="3384550"/>
          <p14:tracePt t="87636" x="6038850" y="3397250"/>
          <p14:tracePt t="87652" x="6000750" y="3403600"/>
          <p14:tracePt t="87670" x="5949950" y="3422650"/>
          <p14:tracePt t="87686" x="5905500" y="3448050"/>
          <p14:tracePt t="87703" x="5886450" y="3460750"/>
          <p14:tracePt t="87720" x="5861050" y="3479800"/>
          <p14:tracePt t="87736" x="5854700" y="3486150"/>
          <p14:tracePt t="87753" x="5835650" y="3511550"/>
          <p14:tracePt t="87769" x="5816600" y="3536950"/>
          <p14:tracePt t="87787" x="5816600" y="3543300"/>
          <p14:tracePt t="87803" x="5803900" y="3581400"/>
          <p14:tracePt t="87820" x="5803900" y="3600450"/>
          <p14:tracePt t="87836" x="5791200" y="3632200"/>
          <p14:tracePt t="87853" x="5791200" y="3657600"/>
          <p14:tracePt t="87870" x="5797550" y="3702050"/>
          <p14:tracePt t="87886" x="5835650" y="3765550"/>
          <p14:tracePt t="87903" x="5854700" y="3797300"/>
          <p14:tracePt t="87920" x="5905500" y="3854450"/>
          <p14:tracePt t="87937" x="5949950" y="3898900"/>
          <p14:tracePt t="87953" x="5969000" y="3917950"/>
          <p14:tracePt t="87970" x="6000750" y="3937000"/>
          <p14:tracePt t="87986" x="6013450" y="3943350"/>
          <p14:tracePt t="88003" x="6038850" y="3949700"/>
          <p14:tracePt t="88020" x="6070600" y="3949700"/>
          <p14:tracePt t="88037" x="6083300" y="3949700"/>
          <p14:tracePt t="88053" x="6108700" y="3949700"/>
          <p14:tracePt t="88089" x="6121400" y="3949700"/>
          <p14:tracePt t="88090" x="6127750" y="3949700"/>
          <p14:tracePt t="88131" x="6134100" y="3949700"/>
          <p14:tracePt t="88151" x="6140450" y="3943350"/>
          <p14:tracePt t="91530" x="6134100" y="3949700"/>
          <p14:tracePt t="91536" x="6134100" y="3956050"/>
          <p14:tracePt t="91562" x="6127750" y="3962400"/>
          <p14:tracePt t="91571" x="6121400" y="3968750"/>
          <p14:tracePt t="91586" x="6115050" y="3975100"/>
          <p14:tracePt t="91588" x="6102350" y="3994150"/>
          <p14:tracePt t="91603" x="6089650" y="4006850"/>
          <p14:tracePt t="91636" x="6064250" y="4032250"/>
          <p14:tracePt t="91638" x="6045200" y="4044950"/>
          <p14:tracePt t="91653" x="6026150" y="4076700"/>
          <p14:tracePt t="91669" x="6000750" y="4121150"/>
          <p14:tracePt t="91686" x="5988050" y="4140200"/>
          <p14:tracePt t="91703" x="5937250" y="4178300"/>
          <p14:tracePt t="91719" x="5918200" y="4197350"/>
          <p14:tracePt t="91736" x="5867400" y="4241800"/>
          <p14:tracePt t="91752" x="5835650" y="4260850"/>
          <p14:tracePt t="91752" x="5797550" y="4273550"/>
          <p14:tracePt t="91770" x="5772150" y="4298950"/>
          <p14:tracePt t="91786" x="5702300" y="4343400"/>
          <p14:tracePt t="91802" x="5664200" y="4362450"/>
          <p14:tracePt t="91819" x="5613400" y="4400550"/>
          <p14:tracePt t="91836" x="5575300" y="4432300"/>
          <p14:tracePt t="91853" x="5568950" y="4432300"/>
          <p14:tracePt t="91869" x="5562600" y="4451350"/>
          <p14:tracePt t="92017" x="5562600" y="4445000"/>
          <p14:tracePt t="92038" x="5575300" y="4438650"/>
          <p14:tracePt t="92048" x="5581650" y="4438650"/>
          <p14:tracePt t="92054" x="5600700" y="4432300"/>
          <p14:tracePt t="92069" x="5619750" y="4432300"/>
          <p14:tracePt t="92071" x="5632450" y="4432300"/>
          <p14:tracePt t="92085" x="5664200" y="4432300"/>
          <p14:tracePt t="92103" x="5676900" y="4425950"/>
          <p14:tracePt t="92120" x="5683250" y="4419600"/>
          <p14:tracePt t="92136" x="5689600" y="4413250"/>
          <p14:tracePt t="92234" x="5683250" y="4413250"/>
          <p14:tracePt t="92245" x="5664200" y="4413250"/>
          <p14:tracePt t="92255" x="5638800" y="4413250"/>
          <p14:tracePt t="92265" x="5613400" y="4413250"/>
          <p14:tracePt t="92269" x="5575300" y="4413250"/>
          <p14:tracePt t="92286" x="5473700" y="4400550"/>
          <p14:tracePt t="92303" x="5327650" y="4362450"/>
          <p14:tracePt t="92319" x="5251450" y="4337050"/>
          <p14:tracePt t="92336" x="5060950" y="4286250"/>
          <p14:tracePt t="92353" x="4826000" y="4197350"/>
          <p14:tracePt t="92369" x="4692650" y="4159250"/>
          <p14:tracePt t="92386" x="4356100" y="4051300"/>
          <p14:tracePt t="92403" x="4178300" y="3994150"/>
          <p14:tracePt t="92420" x="3759200" y="3879850"/>
          <p14:tracePt t="92436" x="3308350" y="3733800"/>
          <p14:tracePt t="92453" x="3067050" y="3663950"/>
          <p14:tracePt t="92470" x="2667000" y="3536950"/>
          <p14:tracePt t="92486" x="2527300" y="3486150"/>
          <p14:tracePt t="92503" x="2273300" y="3390900"/>
          <p14:tracePt t="92519" x="2114550" y="3321050"/>
          <p14:tracePt t="92536" x="2044700" y="3295650"/>
          <p14:tracePt t="92553" x="1905000" y="3244850"/>
          <p14:tracePt t="92570" x="1841500" y="3219450"/>
          <p14:tracePt t="92586" x="1714500" y="3181350"/>
          <p14:tracePt t="92603" x="1606550" y="3136900"/>
          <p14:tracePt t="92620" x="1549400" y="3111500"/>
          <p14:tracePt t="92636" x="1466850" y="3067050"/>
          <p14:tracePt t="92653" x="1416050" y="3041650"/>
          <p14:tracePt t="92669" x="1358900" y="3003550"/>
          <p14:tracePt t="92686" x="1314450" y="2965450"/>
          <p14:tracePt t="92703" x="1295400" y="2952750"/>
          <p14:tracePt t="92719" x="1270000" y="2933700"/>
          <p14:tracePt t="92736" x="1263650" y="2921000"/>
          <p14:tracePt t="92753" x="1231900" y="2876550"/>
          <p14:tracePt t="92770" x="1168400" y="2787650"/>
          <p14:tracePt t="92786" x="1130300" y="2736850"/>
          <p14:tracePt t="92803" x="1054100" y="2622550"/>
          <p14:tracePt t="92819" x="1035050" y="2571750"/>
          <p14:tracePt t="92836" x="965200" y="2476500"/>
          <p14:tracePt t="92853" x="920750" y="2400300"/>
          <p14:tracePt t="92869" x="908050" y="2368550"/>
          <p14:tracePt t="92886" x="876300" y="2324100"/>
          <p14:tracePt t="92903" x="857250" y="2305050"/>
          <p14:tracePt t="92920" x="838200" y="2286000"/>
          <p14:tracePt t="92936" x="825500" y="2273300"/>
          <p14:tracePt t="92953" x="819150" y="2266950"/>
          <p14:tracePt t="92970" x="806450" y="2260600"/>
          <p14:tracePt t="92986" x="800100" y="2260600"/>
          <p14:tracePt t="93002" x="787400" y="2254250"/>
          <p14:tracePt t="93019" x="768350" y="2247900"/>
          <p14:tracePt t="93036" x="768350" y="2241550"/>
          <p14:tracePt t="93210" x="768350" y="2247900"/>
          <p14:tracePt t="93220" x="768350" y="2254250"/>
          <p14:tracePt t="93242" x="768350" y="2260600"/>
          <p14:tracePt t="93252" x="768350" y="2273300"/>
          <p14:tracePt t="93254" x="768350" y="2279650"/>
          <p14:tracePt t="93269" x="768350" y="2292350"/>
          <p14:tracePt t="93286" x="768350" y="2298700"/>
          <p14:tracePt t="93303" x="774700" y="2311400"/>
          <p14:tracePt t="95106" x="781050" y="2311400"/>
          <p14:tracePt t="95159" x="787400" y="2311400"/>
          <p14:tracePt t="95167" x="793750" y="2311400"/>
          <p14:tracePt t="95188" x="800100" y="2311400"/>
          <p14:tracePt t="95189" x="806450" y="2311400"/>
          <p14:tracePt t="95201" x="812800" y="2311400"/>
          <p14:tracePt t="95218" x="819150" y="2311400"/>
          <p14:tracePt t="95236" x="825500" y="2311400"/>
          <p14:tracePt t="95282" x="831850" y="2311400"/>
          <p14:tracePt t="95322" x="838200" y="2311400"/>
          <p14:tracePt t="95332" x="844550" y="2311400"/>
          <p14:tracePt t="95353" x="857250" y="2311400"/>
          <p14:tracePt t="95364" x="863600" y="2311400"/>
          <p14:tracePt t="95466" x="869950" y="2311400"/>
          <p14:tracePt t="95497" x="876300" y="2311400"/>
          <p14:tracePt t="95507" x="882650" y="2311400"/>
          <p14:tracePt t="95530" x="889000" y="2311400"/>
          <p14:tracePt t="95540" x="901700" y="2311400"/>
          <p14:tracePt t="95559" x="908050" y="2311400"/>
          <p14:tracePt t="97593" x="914400" y="2311400"/>
          <p14:tracePt t="97615" x="920750" y="2311400"/>
          <p14:tracePt t="97625" x="927100" y="2311400"/>
          <p14:tracePt t="97638" x="939800" y="2311400"/>
          <p14:tracePt t="97640" x="946150" y="2311400"/>
          <p14:tracePt t="97652" x="984250" y="2311400"/>
          <p14:tracePt t="97670" x="1003300" y="2311400"/>
          <p14:tracePt t="97685" x="1022350" y="2311400"/>
          <p14:tracePt t="97780" x="1028700" y="2311400"/>
          <p14:tracePt t="97822" x="1035050" y="2311400"/>
          <p14:tracePt t="97832" x="1041400" y="2311400"/>
          <p14:tracePt t="97842" x="1047750" y="2311400"/>
          <p14:tracePt t="97853" x="1054100" y="2311400"/>
          <p14:tracePt t="97868" x="1060450" y="2311400"/>
          <p14:tracePt t="97869" x="1066800" y="2311400"/>
          <p14:tracePt t="98617" x="1060450" y="2311400"/>
          <p14:tracePt t="98629" x="1060450" y="2317750"/>
          <p14:tracePt t="98660" x="1060450" y="2324100"/>
          <p14:tracePt t="98681" x="1060450" y="2330450"/>
          <p14:tracePt t="98714" x="1060450" y="2336800"/>
          <p14:tracePt t="98724" x="1060450" y="2349500"/>
          <p14:tracePt t="98733" x="1060450" y="2362200"/>
          <p14:tracePt t="98756" x="1060450" y="2374900"/>
          <p14:tracePt t="98758" x="1066800" y="2381250"/>
          <p14:tracePt t="98769" x="1079500" y="2419350"/>
          <p14:tracePt t="98786" x="1085850" y="2444750"/>
          <p14:tracePt t="98802" x="1104900" y="2508250"/>
          <p14:tracePt t="98819" x="1111250" y="2552700"/>
          <p14:tracePt t="98836" x="1123950" y="2622550"/>
          <p14:tracePt t="98852" x="1130300" y="2679700"/>
          <p14:tracePt t="98869" x="1130300" y="2705100"/>
          <p14:tracePt t="98886" x="1130300" y="2749550"/>
          <p14:tracePt t="98903" x="1130300" y="2768600"/>
          <p14:tracePt t="98919" x="1130300" y="2838450"/>
          <p14:tracePt t="98936" x="1143000" y="2933700"/>
          <p14:tracePt t="98954" x="1143000" y="3003550"/>
          <p14:tracePt t="98970" x="1143000" y="3124200"/>
          <p14:tracePt t="98985" x="1143000" y="3175000"/>
          <p14:tracePt t="99002" x="1130300" y="3321050"/>
          <p14:tracePt t="99019" x="1123950" y="3409950"/>
          <p14:tracePt t="99019" x="1111250" y="3492500"/>
          <p14:tracePt t="99036" x="1104900" y="3581400"/>
          <p14:tracePt t="99053" x="1085850" y="3797300"/>
          <p14:tracePt t="99068" x="1085850" y="3917950"/>
          <p14:tracePt t="99085" x="1085850" y="4121150"/>
          <p14:tracePt t="99101" x="1085850" y="4216400"/>
          <p14:tracePt t="99118" x="1085850" y="4400550"/>
          <p14:tracePt t="99136" x="1085850" y="4584700"/>
          <p14:tracePt t="99152" x="1085850" y="4667250"/>
          <p14:tracePt t="99169" x="1085850" y="4851400"/>
          <p14:tracePt t="99186" x="1085850" y="4927600"/>
          <p14:tracePt t="99203" x="1085850" y="5067300"/>
          <p14:tracePt t="99219" x="1085850" y="5181600"/>
          <p14:tracePt t="99236" x="1085850" y="5226050"/>
          <p14:tracePt t="99253" x="1085850" y="5302250"/>
          <p14:tracePt t="99269" x="1085850" y="5327650"/>
          <p14:tracePt t="99269" x="1085850" y="5359400"/>
          <p14:tracePt t="99286" x="1085850" y="5391150"/>
          <p14:tracePt t="99302" x="1085850" y="5461000"/>
          <p14:tracePt t="99320" x="1085850" y="5505450"/>
          <p14:tracePt t="99336" x="1085850" y="5588000"/>
          <p14:tracePt t="99353" x="1085850" y="5632450"/>
          <p14:tracePt t="99369" x="1085850" y="5721350"/>
          <p14:tracePt t="99386" x="1085850" y="5822950"/>
          <p14:tracePt t="99403" x="1085850" y="5854700"/>
          <p14:tracePt t="99419" x="1079500" y="5924550"/>
          <p14:tracePt t="99436" x="1079500" y="5949950"/>
          <p14:tracePt t="99452" x="1073150" y="5981700"/>
          <p14:tracePt t="99469" x="1066800" y="5994400"/>
          <p14:tracePt t="99486" x="1066800" y="6000750"/>
          <p14:tracePt t="99502" x="1054100" y="6007100"/>
          <p14:tracePt t="99519" x="1047750" y="6007100"/>
          <p14:tracePt t="99536" x="1028700" y="6026150"/>
          <p14:tracePt t="99553" x="1003300" y="6038850"/>
          <p14:tracePt t="99569" x="996950" y="6051550"/>
          <p14:tracePt t="99586" x="965200" y="6076950"/>
          <p14:tracePt t="99602" x="958850" y="6089650"/>
          <p14:tracePt t="99619" x="939800" y="6102350"/>
          <p14:tracePt t="99636" x="933450" y="6115050"/>
          <p14:tracePt t="99652" x="927100" y="6115050"/>
          <p14:tracePt t="99669" x="920750" y="6121400"/>
          <p14:tracePt t="99686" x="914400" y="6121400"/>
          <p14:tracePt t="99704" x="895350" y="6127750"/>
          <p14:tracePt t="99720" x="857250" y="6127750"/>
          <p14:tracePt t="99737" x="850900" y="6127750"/>
          <p14:tracePt t="99753" x="825500" y="6127750"/>
          <p14:tracePt t="99921" x="819150" y="6127750"/>
          <p14:tracePt t="99932" x="806450" y="6127750"/>
          <p14:tracePt t="99934" x="800100" y="6127750"/>
          <p14:tracePt t="99946" x="762000" y="6121400"/>
          <p14:tracePt t="99973" x="742950" y="6121400"/>
          <p14:tracePt t="99974" x="730250" y="6115050"/>
          <p14:tracePt t="99986" x="717550" y="6115050"/>
          <p14:tracePt t="100002" x="698500" y="6108700"/>
          <p14:tracePt t="100047" x="692150" y="6108700"/>
          <p14:tracePt t="100078" x="685800" y="6108700"/>
          <p14:tracePt t="100089" x="679450" y="6102350"/>
          <p14:tracePt t="100098" x="673100" y="6102350"/>
          <p14:tracePt t="100108" x="660400" y="6102350"/>
          <p14:tracePt t="100119" x="647700" y="6102350"/>
          <p14:tracePt t="100136" x="635000" y="6102350"/>
          <p14:tracePt t="100136" x="603250" y="6102350"/>
          <p14:tracePt t="100154" x="596900" y="6102350"/>
          <p14:tracePt t="100170" x="571500" y="6102350"/>
          <p14:tracePt t="100187" x="565150" y="6102350"/>
          <p14:tracePt t="100714" x="571500" y="6102350"/>
          <p14:tracePt t="100735" x="577850" y="6102350"/>
          <p14:tracePt t="100784" x="584200" y="6102350"/>
          <p14:tracePt t="100846" x="590550" y="6102350"/>
          <p14:tracePt t="100877" x="596900" y="6102350"/>
          <p14:tracePt t="100909" x="603250" y="6096000"/>
          <p14:tracePt t="100950" x="609600" y="6096000"/>
          <p14:tracePt t="100971" x="615950" y="6096000"/>
          <p14:tracePt t="100981" x="622300" y="6096000"/>
          <p14:tracePt t="100991" x="628650" y="6096000"/>
          <p14:tracePt t="101002" x="641350" y="6096000"/>
          <p14:tracePt t="101006" x="647700" y="6096000"/>
          <p14:tracePt t="101020" x="666750" y="6096000"/>
          <p14:tracePt t="101037" x="698500" y="6096000"/>
          <p14:tracePt t="101053" x="704850" y="6096000"/>
          <p14:tracePt t="101070" x="711200" y="6096000"/>
          <p14:tracePt t="101107" x="717550" y="6096000"/>
          <p14:tracePt t="101128" x="723900" y="6096000"/>
          <p14:tracePt t="101147" x="730250" y="6096000"/>
          <p14:tracePt t="101162" x="742950" y="6096000"/>
          <p14:tracePt t="101164" x="749300" y="6096000"/>
          <p14:tracePt t="101170" x="762000" y="6096000"/>
          <p14:tracePt t="101187" x="781050" y="6096000"/>
          <p14:tracePt t="101204" x="793750" y="6096000"/>
          <p14:tracePt t="101220" x="806450" y="6096000"/>
          <p14:tracePt t="101237" x="812800" y="6096000"/>
          <p14:tracePt t="101343" x="819150" y="6096000"/>
          <p14:tracePt t="101364" x="825500" y="6096000"/>
          <p14:tracePt t="101374" x="831850" y="6096000"/>
          <p14:tracePt t="101405" x="838200" y="6096000"/>
          <p14:tracePt t="101415" x="844550" y="6089650"/>
          <p14:tracePt t="101436" x="850900" y="6089650"/>
          <p14:tracePt t="101462" x="857250" y="6083300"/>
          <p14:tracePt t="101470" x="863600" y="6083300"/>
          <p14:tracePt t="101489" x="869950" y="6083300"/>
          <p14:tracePt t="101491" x="869950" y="6076950"/>
          <p14:tracePt t="101504" x="882650" y="6076950"/>
          <p14:tracePt t="101520" x="889000" y="6076950"/>
          <p14:tracePt t="101536" x="901700" y="6076950"/>
          <p14:tracePt t="101553" x="908050" y="6076950"/>
          <p14:tracePt t="101570" x="920750" y="6076950"/>
          <p14:tracePt t="101613" x="927100" y="6076950"/>
          <p14:tracePt t="101633" x="933450" y="6076950"/>
          <p14:tracePt t="101655" x="939800" y="6076950"/>
          <p14:tracePt t="101686" x="946150" y="6076950"/>
          <p14:tracePt t="101697" x="958850" y="6076950"/>
          <p14:tracePt t="101717" x="971550" y="6076950"/>
          <p14:tracePt t="101727" x="977900" y="6076950"/>
          <p14:tracePt t="101738" x="984250" y="6076950"/>
          <p14:tracePt t="101738" x="996950" y="6076950"/>
          <p14:tracePt t="101752" x="1003300" y="6076950"/>
          <p14:tracePt t="101769" x="1016000" y="6076950"/>
          <p14:tracePt t="101785" x="1022350" y="6076950"/>
          <p14:tracePt t="102544" x="1028700" y="6076950"/>
          <p14:tracePt t="102554" x="1035050" y="6076950"/>
          <p14:tracePt t="102570" x="1041400" y="6076950"/>
          <p14:tracePt t="102586" x="1054100" y="6076950"/>
          <p14:tracePt t="102606" x="1060450" y="6076950"/>
          <p14:tracePt t="102609" x="1073150" y="6076950"/>
          <p14:tracePt t="102620" x="1079500" y="6076950"/>
          <p14:tracePt t="102637" x="1098550" y="6076950"/>
          <p14:tracePt t="102653" x="1117600" y="6076950"/>
          <p14:tracePt t="102670" x="1130300" y="6076950"/>
          <p14:tracePt t="102687" x="1149350" y="6076950"/>
          <p14:tracePt t="102703" x="1168400" y="6076950"/>
          <p14:tracePt t="102720" x="1193800" y="6076950"/>
          <p14:tracePt t="102737" x="1212850" y="6076950"/>
          <p14:tracePt t="102753" x="1231900" y="6076950"/>
          <p14:tracePt t="102770" x="1244600" y="6076950"/>
          <p14:tracePt t="102786" x="1250950" y="6076950"/>
          <p14:tracePt t="102803" x="1257300" y="6076950"/>
          <p14:tracePt t="102820" x="1270000" y="6076950"/>
          <p14:tracePt t="102837" x="1276350" y="6076950"/>
          <p14:tracePt t="102853" x="1289050" y="6076950"/>
          <p14:tracePt t="102870" x="1295400" y="6076950"/>
          <p14:tracePt t="102887" x="1320800" y="6076950"/>
          <p14:tracePt t="102903" x="1339850" y="6076950"/>
          <p14:tracePt t="102920" x="1352550" y="6076950"/>
          <p14:tracePt t="102937" x="1384300" y="6076950"/>
          <p14:tracePt t="102953" x="1397000" y="6076950"/>
          <p14:tracePt t="102970" x="1422400" y="6076950"/>
          <p14:tracePt t="102988" x="1435100" y="6076950"/>
          <p14:tracePt t="103003" x="1447800" y="6076950"/>
          <p14:tracePt t="103019" x="1460500" y="6076950"/>
          <p14:tracePt t="103036" x="1466850" y="6076950"/>
          <p14:tracePt t="103053" x="1485900" y="6076950"/>
          <p14:tracePt t="103071" x="1504950" y="6076950"/>
          <p14:tracePt t="103086" x="1517650" y="6076950"/>
          <p14:tracePt t="103102" x="1555750" y="6076950"/>
          <p14:tracePt t="103119" x="1568450" y="6083300"/>
          <p14:tracePt t="103135" x="1593850" y="6089650"/>
          <p14:tracePt t="103154" x="1631950" y="6102350"/>
          <p14:tracePt t="103170" x="1638300" y="6102350"/>
          <p14:tracePt t="103187" x="1657350" y="6108700"/>
          <p14:tracePt t="103203" x="1663700" y="6115050"/>
          <p14:tracePt t="103220" x="1682750" y="6115050"/>
          <p14:tracePt t="103237" x="1708150" y="6121400"/>
          <p14:tracePt t="103254" x="1733550" y="6127750"/>
          <p14:tracePt t="103270" x="1778000" y="6134100"/>
          <p14:tracePt t="103287" x="1790700" y="6140450"/>
          <p14:tracePt t="103304" x="1835150" y="6146800"/>
          <p14:tracePt t="103320" x="1854200" y="6146800"/>
          <p14:tracePt t="103337" x="1866900" y="6146800"/>
          <p14:tracePt t="103353" x="1879600" y="6146800"/>
          <p14:tracePt t="103370" x="1892300" y="6153150"/>
          <p14:tracePt t="103387" x="1911350" y="6159500"/>
          <p14:tracePt t="103403" x="1949450" y="6165850"/>
          <p14:tracePt t="103420" x="1968500" y="6172200"/>
          <p14:tracePt t="103436" x="1993900" y="6178550"/>
          <p14:tracePt t="103454" x="2012950" y="6178550"/>
          <p14:tracePt t="103470" x="2038350" y="6178550"/>
          <p14:tracePt t="103486" x="2051050" y="6178550"/>
          <p14:tracePt t="103503" x="2089150" y="6178550"/>
          <p14:tracePt t="103520" x="2120900" y="6178550"/>
          <p14:tracePt t="103537" x="2139950" y="6178550"/>
          <p14:tracePt t="103553" x="2178050" y="6178550"/>
          <p14:tracePt t="103570" x="2216150" y="6178550"/>
          <p14:tracePt t="103587" x="2235200" y="6178550"/>
          <p14:tracePt t="103603" x="2260600" y="6178550"/>
          <p14:tracePt t="103621" x="2279650" y="6178550"/>
          <p14:tracePt t="103636" x="2305050" y="6178550"/>
          <p14:tracePt t="103654" x="2324100" y="6178550"/>
          <p14:tracePt t="103670" x="2349500" y="6178550"/>
          <p14:tracePt t="103687" x="2393950" y="6178550"/>
          <p14:tracePt t="103703" x="2406650" y="6178550"/>
          <p14:tracePt t="103720" x="2457450" y="6178550"/>
          <p14:tracePt t="103736" x="2482850" y="6178550"/>
          <p14:tracePt t="103753" x="2533650" y="6178550"/>
          <p14:tracePt t="103770" x="2590800" y="6165850"/>
          <p14:tracePt t="103787" x="2609850" y="6165850"/>
          <p14:tracePt t="103803" x="2647950" y="6159500"/>
          <p14:tracePt t="103820" x="2667000" y="6153150"/>
          <p14:tracePt t="103837" x="2705100" y="6146800"/>
          <p14:tracePt t="103853" x="2730500" y="6140450"/>
          <p14:tracePt t="103870" x="2743200" y="6134100"/>
          <p14:tracePt t="103886" x="2774950" y="6127750"/>
          <p14:tracePt t="103903" x="2787650" y="6121400"/>
          <p14:tracePt t="103903" x="2800350" y="6115050"/>
          <p14:tracePt t="103921" x="2813050" y="6115050"/>
          <p14:tracePt t="103936" x="2832100" y="6108700"/>
          <p14:tracePt t="103953" x="2838450" y="6108700"/>
          <p14:tracePt t="103970" x="2857500" y="6102350"/>
          <p14:tracePt t="103986" x="2863850" y="6096000"/>
          <p14:tracePt t="104002" x="2882900" y="6083300"/>
          <p14:tracePt t="104019" x="2914650" y="6076950"/>
          <p14:tracePt t="104036" x="2927350" y="6076950"/>
          <p14:tracePt t="104053" x="2946400" y="6064250"/>
          <p14:tracePt t="104071" x="2952750" y="6064250"/>
          <p14:tracePt t="104088" x="2978150" y="6057900"/>
          <p14:tracePt t="104104" x="2997200" y="6051550"/>
          <p14:tracePt t="104120" x="3016250" y="6045200"/>
          <p14:tracePt t="104137" x="3054350" y="6032500"/>
          <p14:tracePt t="104154" x="3067050" y="6032500"/>
          <p14:tracePt t="104170" x="3098800" y="6026150"/>
          <p14:tracePt t="104187" x="3117850" y="6019800"/>
          <p14:tracePt t="104203" x="3124200" y="6013450"/>
          <p14:tracePt t="104220" x="3143250" y="6007100"/>
          <p14:tracePt t="104237" x="3155950" y="6007100"/>
          <p14:tracePt t="104253" x="3175000" y="6000750"/>
          <p14:tracePt t="104271" x="3194050" y="6000750"/>
          <p14:tracePt t="104287" x="3206750" y="5994400"/>
          <p14:tracePt t="104303" x="3225800" y="5994400"/>
          <p14:tracePt t="104320" x="3238500" y="5988050"/>
          <p14:tracePt t="104337" x="3270250" y="5988050"/>
          <p14:tracePt t="104353" x="3295650" y="5988050"/>
          <p14:tracePt t="104370" x="3308350" y="5988050"/>
          <p14:tracePt t="104387" x="3333750" y="5988050"/>
          <p14:tracePt t="104403" x="3346450" y="5988050"/>
          <p14:tracePt t="104420" x="3371850" y="5988050"/>
          <p14:tracePt t="104437" x="3384550" y="5988050"/>
          <p14:tracePt t="104454" x="3397250" y="5988050"/>
          <p14:tracePt t="104470" x="3429000" y="5988050"/>
          <p14:tracePt t="104487" x="3448050" y="5988050"/>
          <p14:tracePt t="104503" x="3486150" y="5988050"/>
          <p14:tracePt t="104520" x="3517900" y="5988050"/>
          <p14:tracePt t="104537" x="3536950" y="5988050"/>
          <p14:tracePt t="104553" x="3556000" y="5988050"/>
          <p14:tracePt t="104570" x="3568700" y="5988050"/>
          <p14:tracePt t="104587" x="3600450" y="5988050"/>
          <p14:tracePt t="104603" x="3638550" y="5994400"/>
          <p14:tracePt t="104621" x="3663950" y="6000750"/>
          <p14:tracePt t="104637" x="3714750" y="6013450"/>
          <p14:tracePt t="104653" x="3727450" y="6019800"/>
          <p14:tracePt t="104670" x="3765550" y="6019800"/>
          <p14:tracePt t="104687" x="3778250" y="6019800"/>
          <p14:tracePt t="104703" x="3803650" y="6026150"/>
          <p14:tracePt t="104720" x="3841750" y="6026150"/>
          <p14:tracePt t="104736" x="3854450" y="6026150"/>
          <p14:tracePt t="104753" x="3898900" y="6026150"/>
          <p14:tracePt t="104770" x="3917950" y="6026150"/>
          <p14:tracePt t="104787" x="3949700" y="6026150"/>
          <p14:tracePt t="104804" x="3987800" y="6026150"/>
          <p14:tracePt t="104820" x="3994150" y="6026150"/>
          <p14:tracePt t="104837" x="4025900" y="6026150"/>
          <p14:tracePt t="104853" x="4038600" y="6026150"/>
          <p14:tracePt t="104870" x="4076700" y="6032500"/>
          <p14:tracePt t="104887" x="4114800" y="6038850"/>
          <p14:tracePt t="104903" x="4140200" y="6045200"/>
          <p14:tracePt t="104920" x="4203700" y="6057900"/>
          <p14:tracePt t="104937" x="4229100" y="6064250"/>
          <p14:tracePt t="104953" x="4279900" y="6076950"/>
          <p14:tracePt t="104970" x="4311650" y="6083300"/>
          <p14:tracePt t="104988" x="4330700" y="6089650"/>
          <p14:tracePt t="105003" x="4349750" y="6089650"/>
          <p14:tracePt t="105035" x="4362450" y="6096000"/>
          <p14:tracePt t="105036" x="4375150" y="6096000"/>
          <p14:tracePt t="105052" x="4387850" y="6102350"/>
          <p14:tracePt t="108538" x="4394200" y="6102350"/>
          <p14:tracePt t="108559" x="4400550" y="6102350"/>
          <p14:tracePt t="108570" x="4413250" y="6102350"/>
          <p14:tracePt t="108579" x="4438650" y="6096000"/>
          <p14:tracePt t="108585" x="4470400" y="6089650"/>
          <p14:tracePt t="108602" x="4521200" y="6070600"/>
          <p14:tracePt t="108603" x="4565650" y="6057900"/>
          <p14:tracePt t="108619" x="4705350" y="6013450"/>
          <p14:tracePt t="108637" x="4838700" y="5981700"/>
          <p14:tracePt t="108653" x="4902200" y="5956300"/>
          <p14:tracePt t="108670" x="5035550" y="5899150"/>
          <p14:tracePt t="108687" x="5099050" y="5861050"/>
          <p14:tracePt t="108704" x="5251450" y="5765800"/>
          <p14:tracePt t="108720" x="5391150" y="5657850"/>
          <p14:tracePt t="108737" x="5461000" y="5607050"/>
          <p14:tracePt t="108752" x="5575300" y="5505450"/>
          <p14:tracePt t="108769" x="5626100" y="5461000"/>
          <p14:tracePt t="108786" x="5702300" y="5391150"/>
          <p14:tracePt t="108802" x="5734050" y="5353050"/>
          <p14:tracePt t="108819" x="5791200" y="5295900"/>
          <p14:tracePt t="108835" x="5854700" y="5232400"/>
          <p14:tracePt t="108853" x="5873750" y="5207000"/>
          <p14:tracePt t="108870" x="5911850" y="5156200"/>
          <p14:tracePt t="108886" x="5943600" y="5137150"/>
          <p14:tracePt t="108904" x="5949950" y="5130800"/>
          <p14:tracePt t="108920" x="5956300" y="5124450"/>
          <p14:tracePt t="108937" x="5962650" y="5118100"/>
          <p14:tracePt t="108953" x="5975350" y="5105400"/>
          <p14:tracePt t="108970" x="5981700" y="5092700"/>
          <p14:tracePt t="108988" x="5994400" y="5086350"/>
          <p14:tracePt t="109002" x="6000750" y="5080000"/>
          <p14:tracePt t="109019" x="6007100" y="5073650"/>
          <p14:tracePt t="109037" x="6013450" y="5067300"/>
          <p14:tracePt t="109081" x="6013450" y="5060950"/>
          <p14:tracePt t="109091" x="6019800" y="5060950"/>
          <p14:tracePt t="109091" x="6019800" y="5054600"/>
          <p14:tracePt t="109102" x="6019800" y="5048250"/>
          <p14:tracePt t="109121" x="6026150" y="5035550"/>
          <p14:tracePt t="109135" x="6026150" y="5022850"/>
          <p14:tracePt t="109153" x="6026150" y="5010150"/>
          <p14:tracePt t="109170" x="6032500" y="4997450"/>
          <p14:tracePt t="109187" x="6032500" y="4991100"/>
          <p14:tracePt t="109203" x="6032500" y="4978400"/>
          <p14:tracePt t="109220" x="6032500" y="4972050"/>
          <p14:tracePt t="109237" x="6032500" y="4965700"/>
          <p14:tracePt t="109253" x="6032500" y="4959350"/>
          <p14:tracePt t="109270" x="6032500" y="4953000"/>
          <p14:tracePt t="109287" x="6032500" y="4946650"/>
          <p14:tracePt t="109303" x="6032500" y="4940300"/>
          <p14:tracePt t="109320" x="6032500" y="4933950"/>
          <p14:tracePt t="109337" x="6026150" y="4927600"/>
          <p14:tracePt t="109353" x="6019800" y="4927600"/>
          <p14:tracePt t="109370" x="6000750" y="4921250"/>
          <p14:tracePt t="109387" x="5988050" y="4914900"/>
          <p14:tracePt t="109403" x="5962650" y="4908550"/>
          <p14:tracePt t="109420" x="5937250" y="4902200"/>
          <p14:tracePt t="109458" x="5924550" y="4902200"/>
          <p14:tracePt t="109460" x="5918200" y="4902200"/>
          <p14:tracePt t="109489" x="5905500" y="4895850"/>
          <p14:tracePt t="109491" x="5899150" y="4895850"/>
          <p14:tracePt t="109503" x="5886450" y="4895850"/>
          <p14:tracePt t="109520" x="5873750" y="4889500"/>
          <p14:tracePt t="109537" x="5854700" y="4889500"/>
          <p14:tracePt t="109553" x="5842000" y="4889500"/>
          <p14:tracePt t="109570" x="5822950" y="4889500"/>
          <p14:tracePt t="109587" x="5810250" y="4889500"/>
          <p14:tracePt t="109603" x="5797550" y="4889500"/>
          <p14:tracePt t="109620" x="5778500" y="4889500"/>
          <p14:tracePt t="109637" x="5759450" y="4889500"/>
          <p14:tracePt t="109653" x="5727700" y="4889500"/>
          <p14:tracePt t="109670" x="5676900" y="4895850"/>
          <p14:tracePt t="109687" x="5651500" y="4908550"/>
          <p14:tracePt t="109704" x="5607050" y="4927600"/>
          <p14:tracePt t="109720" x="5588000" y="4933950"/>
          <p14:tracePt t="109737" x="5556250" y="4953000"/>
          <p14:tracePt t="109753" x="5549900" y="4972050"/>
          <p14:tracePt t="109770" x="5543550" y="4984750"/>
          <p14:tracePt t="109787" x="5530850" y="5003800"/>
          <p14:tracePt t="109803" x="5524500" y="5016500"/>
          <p14:tracePt t="109820" x="5505450" y="5054600"/>
          <p14:tracePt t="109837" x="5492750" y="5092700"/>
          <p14:tracePt t="109853" x="5486400" y="5111750"/>
          <p14:tracePt t="109870" x="5473700" y="5162550"/>
          <p14:tracePt t="109887" x="5473700" y="5187950"/>
          <p14:tracePt t="109903" x="5473700" y="5245100"/>
          <p14:tracePt t="109920" x="5473700" y="5295900"/>
          <p14:tracePt t="109937" x="5473700" y="5314950"/>
          <p14:tracePt t="109953" x="5473700" y="5353050"/>
          <p14:tracePt t="109971" x="5473700" y="5378450"/>
          <p14:tracePt t="109985" x="5473700" y="5410200"/>
          <p14:tracePt t="110002" x="5473700" y="5448300"/>
          <p14:tracePt t="110020" x="5473700" y="5467350"/>
          <p14:tracePt t="110037" x="5473700" y="5492750"/>
          <p14:tracePt t="110054" x="5473700" y="5505450"/>
          <p14:tracePt t="110070" x="5473700" y="5524500"/>
          <p14:tracePt t="110088" x="5473700" y="5543550"/>
          <p14:tracePt t="110102" x="5473700" y="5568950"/>
          <p14:tracePt t="110119" x="5473700" y="5594350"/>
          <p14:tracePt t="110135" x="5473700" y="5607050"/>
          <p14:tracePt t="110152" x="5480050" y="5645150"/>
          <p14:tracePt t="110170" x="5499100" y="5670550"/>
          <p14:tracePt t="110187" x="5505450" y="5689600"/>
          <p14:tracePt t="110203" x="5524500" y="5715000"/>
          <p14:tracePt t="110220" x="5537200" y="5721350"/>
          <p14:tracePt t="110237" x="5549900" y="5740400"/>
          <p14:tracePt t="110253" x="5568950" y="5753100"/>
          <p14:tracePt t="110270" x="5588000" y="5759450"/>
          <p14:tracePt t="110287" x="5626100" y="5765800"/>
          <p14:tracePt t="110303" x="5651500" y="5772150"/>
          <p14:tracePt t="110320" x="5708650" y="5772150"/>
          <p14:tracePt t="110337" x="5727700" y="5772150"/>
          <p14:tracePt t="110353" x="5759450" y="5772150"/>
          <p14:tracePt t="110370" x="5778500" y="5765800"/>
          <p14:tracePt t="110387" x="5784850" y="5759450"/>
          <p14:tracePt t="110403" x="5797550" y="5734050"/>
          <p14:tracePt t="110420" x="5803900" y="5721350"/>
          <p14:tracePt t="110437" x="5829300" y="5689600"/>
          <p14:tracePt t="110453" x="5848350" y="5657850"/>
          <p14:tracePt t="110470" x="5867400" y="5645150"/>
          <p14:tracePt t="110487" x="5892800" y="5619750"/>
          <p14:tracePt t="110503" x="5911850" y="5607050"/>
          <p14:tracePt t="110520" x="5930900" y="5575300"/>
          <p14:tracePt t="110536" x="5962650" y="5537200"/>
          <p14:tracePt t="110553" x="5975350" y="5524500"/>
          <p14:tracePt t="110570" x="5994400" y="5492750"/>
          <p14:tracePt t="110587" x="6000750" y="5480050"/>
          <p14:tracePt t="110603" x="6007100" y="5467350"/>
          <p14:tracePt t="110620" x="6007100" y="5461000"/>
          <p14:tracePt t="110920" x="6000750" y="5461000"/>
          <p14:tracePt t="111409" x="6007100" y="5461000"/>
          <p14:tracePt t="111737" x="6007100" y="5454650"/>
          <p14:tracePt t="111777" x="6007100" y="5448300"/>
          <p14:tracePt t="111798" x="6007100" y="5441950"/>
          <p14:tracePt t="111802" x="6013450" y="5435600"/>
          <p14:tracePt t="111820" x="6019800" y="5435600"/>
          <p14:tracePt t="111836" x="6026150" y="5429250"/>
          <p14:tracePt t="111838" x="6026150" y="5422900"/>
          <p14:tracePt t="111853" x="6032500" y="5422900"/>
          <p14:tracePt t="111869" x="6038850" y="5422900"/>
          <p14:tracePt t="111887" x="6045200" y="5422900"/>
          <p14:tracePt t="111903" x="6051550" y="5422900"/>
          <p14:tracePt t="111920" x="6057900" y="5416550"/>
          <p14:tracePt t="112036" x="6064250" y="5416550"/>
          <p14:tracePt t="112046" x="6070600" y="5416550"/>
          <p14:tracePt t="112057" x="6076950" y="5416550"/>
          <p14:tracePt t="112067" x="6089650" y="5416550"/>
          <p14:tracePt t="112070" x="6102350" y="5416550"/>
          <p14:tracePt t="112086" x="6121400" y="5422900"/>
          <p14:tracePt t="112102" x="6140450" y="5422900"/>
          <p14:tracePt t="112119" x="6146800" y="5429250"/>
          <p14:tracePt t="112135" x="6165850" y="5448300"/>
          <p14:tracePt t="112152" x="6172200" y="5454650"/>
          <p14:tracePt t="112169" x="6203950" y="5486400"/>
          <p14:tracePt t="112187" x="6235700" y="5518150"/>
          <p14:tracePt t="112203" x="6254750" y="5537200"/>
          <p14:tracePt t="112220" x="6267450" y="5549900"/>
          <p14:tracePt t="112237" x="6273800" y="5556250"/>
          <p14:tracePt t="112253" x="6292850" y="5562600"/>
          <p14:tracePt t="112270" x="6299200" y="5568950"/>
          <p14:tracePt t="112287" x="6305550" y="5568950"/>
          <p14:tracePt t="112303" x="6324600" y="5568950"/>
          <p14:tracePt t="112320" x="6330950" y="5568950"/>
          <p14:tracePt t="112337" x="6337300" y="5562600"/>
          <p14:tracePt t="112353" x="6350000" y="5556250"/>
          <p14:tracePt t="112392" x="6356350" y="5549900"/>
          <p14:tracePt t="112394" x="6356350" y="5543550"/>
          <p14:tracePt t="112403" x="6362700" y="5543550"/>
          <p14:tracePt t="112420" x="6362700" y="5530850"/>
          <p14:tracePt t="112455" x="6362700" y="5524500"/>
          <p14:tracePt t="112457" x="6369050" y="5524500"/>
          <p14:tracePt t="112470" x="6369050" y="5518150"/>
          <p14:tracePt t="112487" x="6369050" y="5511800"/>
          <p14:tracePt t="112503" x="6369050" y="5505450"/>
          <p14:tracePt t="112538" x="6369050" y="5492750"/>
          <p14:tracePt t="112553" x="6369050" y="5480050"/>
          <p14:tracePt t="112570" x="6356350" y="5467350"/>
          <p14:tracePt t="112572" x="6350000" y="5454650"/>
          <p14:tracePt t="112587" x="6343650" y="5448300"/>
          <p14:tracePt t="112650" x="6343650" y="5441950"/>
          <p14:tracePt t="112671" x="6337300" y="5435600"/>
          <p14:tracePt t="112684" x="6330950" y="5429250"/>
          <p14:tracePt t="112703" x="6324600" y="5429250"/>
          <p14:tracePt t="112723" x="6324600" y="5422900"/>
          <p14:tracePt t="112725" x="6318250" y="5416550"/>
          <p14:tracePt t="112736" x="6311900" y="5416550"/>
          <p14:tracePt t="112754" x="6305550" y="5416550"/>
          <p14:tracePt t="112770" x="6299200" y="5416550"/>
          <p14:tracePt t="112787" x="6292850" y="5416550"/>
          <p14:tracePt t="112803" x="6273800" y="5416550"/>
          <p14:tracePt t="112820" x="6261100" y="5416550"/>
          <p14:tracePt t="112837" x="6248400" y="5416550"/>
          <p14:tracePt t="112853" x="6242050" y="5422900"/>
          <p14:tracePt t="112899" x="6235700" y="5422900"/>
          <p14:tracePt t="112919" x="6229350" y="5422900"/>
          <p14:tracePt t="112930" x="6223000" y="5422900"/>
          <p14:tracePt t="112950" x="6216650" y="5422900"/>
          <p14:tracePt t="112953" x="6203950" y="5416550"/>
          <p14:tracePt t="112971" x="6197600" y="5410200"/>
          <p14:tracePt t="112972" x="6191250" y="5410200"/>
          <p14:tracePt t="112985" x="6178550" y="5403850"/>
          <p14:tracePt t="113002" x="6178550" y="5391150"/>
          <p14:tracePt t="113126" x="6184900" y="5391150"/>
          <p14:tracePt t="113147" x="6191250" y="5384800"/>
          <p14:tracePt t="113189" x="6197600" y="5384800"/>
          <p14:tracePt t="113200" x="6203950" y="5384800"/>
          <p14:tracePt t="113209" x="6210300" y="5384800"/>
          <p14:tracePt t="113220" x="6216650" y="5384800"/>
          <p14:tracePt t="113237" x="6229350" y="5384800"/>
          <p14:tracePt t="113239" x="6242050" y="5384800"/>
          <p14:tracePt t="113253" x="6248400" y="5384800"/>
          <p14:tracePt t="113270" x="6254750" y="5384800"/>
          <p14:tracePt t="113287" x="6261100" y="5384800"/>
          <p14:tracePt t="113354" x="6267450" y="5384800"/>
          <p14:tracePt t="113376" x="6273800" y="5384800"/>
          <p14:tracePt t="113998" x="6267450" y="5384800"/>
          <p14:tracePt t="114017" x="6254750" y="5384800"/>
          <p14:tracePt t="114022" x="6235700" y="5384800"/>
          <p14:tracePt t="114039" x="6223000" y="5384800"/>
          <p14:tracePt t="114052" x="6191250" y="5384800"/>
          <p14:tracePt t="114052" x="6153150" y="5384800"/>
          <p14:tracePt t="114069" x="6026150" y="5384800"/>
          <p14:tracePt t="114085" x="5829300" y="5384800"/>
          <p14:tracePt t="114102" x="5715000" y="5384800"/>
          <p14:tracePt t="114119" x="5384800" y="5384800"/>
          <p14:tracePt t="114138" x="5010150" y="5384800"/>
          <p14:tracePt t="114153" x="4826000" y="5391150"/>
          <p14:tracePt t="114170" x="4495800" y="5435600"/>
          <p14:tracePt t="114187" x="4368800" y="5454650"/>
          <p14:tracePt t="114203" x="4171950" y="5505450"/>
          <p14:tracePt t="114220" x="4013200" y="5575300"/>
          <p14:tracePt t="114237" x="3943350" y="5619750"/>
          <p14:tracePt t="114253" x="3790950" y="5689600"/>
          <p14:tracePt t="114270" x="3702050" y="5727700"/>
          <p14:tracePt t="114287" x="3524250" y="5797550"/>
          <p14:tracePt t="114304" x="3251200" y="5861050"/>
          <p14:tracePt t="114320" x="3105150" y="5880100"/>
          <p14:tracePt t="114337" x="2819400" y="5911850"/>
          <p14:tracePt t="114353" x="2698750" y="5911850"/>
          <p14:tracePt t="114370" x="2463800" y="5918200"/>
          <p14:tracePt t="114387" x="2260600" y="5918200"/>
          <p14:tracePt t="114403" x="2159000" y="5918200"/>
          <p14:tracePt t="114420" x="1968500" y="5918200"/>
          <p14:tracePt t="114437" x="1879600" y="5918200"/>
          <p14:tracePt t="114453" x="1708150" y="5918200"/>
          <p14:tracePt t="114469" x="1568450" y="5918200"/>
          <p14:tracePt t="114487" x="1511300" y="5918200"/>
          <p14:tracePt t="114503" x="1435100" y="5918200"/>
          <p14:tracePt t="114520" x="1409700" y="5918200"/>
          <p14:tracePt t="114537" x="1377950" y="5924550"/>
          <p14:tracePt t="114553" x="1346200" y="5937250"/>
          <p14:tracePt t="114570" x="1327150" y="5943600"/>
          <p14:tracePt t="114587" x="1250950" y="5949950"/>
          <p14:tracePt t="114603" x="1193800" y="5956300"/>
          <p14:tracePt t="114619" x="1085850" y="5962650"/>
          <p14:tracePt t="114637" x="984250" y="5975350"/>
          <p14:tracePt t="114653" x="939800" y="5975350"/>
          <p14:tracePt t="114669" x="889000" y="5981700"/>
          <p14:tracePt t="114687" x="863600" y="5988050"/>
          <p14:tracePt t="114703" x="825500" y="5994400"/>
          <p14:tracePt t="114720" x="755650" y="6007100"/>
          <p14:tracePt t="114737" x="717550" y="6019800"/>
          <p14:tracePt t="114753" x="635000" y="6038850"/>
          <p14:tracePt t="114771" x="596900" y="6051550"/>
          <p14:tracePt t="114787" x="552450" y="6064250"/>
          <p14:tracePt t="114803" x="495300" y="6083300"/>
          <p14:tracePt t="114820" x="482600" y="6089650"/>
          <p14:tracePt t="114837" x="419100" y="6102350"/>
          <p14:tracePt t="114853" x="387350" y="6108700"/>
          <p14:tracePt t="114870" x="323850" y="6127750"/>
          <p14:tracePt t="114887" x="298450" y="6134100"/>
          <p14:tracePt t="114903" x="254000" y="6146800"/>
          <p14:tracePt t="114920" x="241300" y="6159500"/>
          <p14:tracePt t="114936" x="234950" y="6159500"/>
          <p14:tracePt t="114953" x="228600" y="6165850"/>
          <p14:tracePt t="115089" x="234950" y="6165850"/>
          <p14:tracePt t="115099" x="241300" y="6165850"/>
          <p14:tracePt t="115110" x="247650" y="6165850"/>
          <p14:tracePt t="115120" x="260350" y="6165850"/>
          <p14:tracePt t="115130" x="266700" y="6165850"/>
          <p14:tracePt t="115135" x="292100" y="6165850"/>
          <p14:tracePt t="115172" x="304800" y="6165850"/>
          <p14:tracePt t="115173" x="311150" y="6165850"/>
          <p14:tracePt t="115203" x="317500" y="6165850"/>
          <p14:tracePt t="115204" x="323850" y="6165850"/>
          <p14:tracePt t="115219" x="342900" y="6165850"/>
          <p14:tracePt t="115235" x="355600" y="6165850"/>
          <p14:tracePt t="115252" x="368300" y="6165850"/>
          <p14:tracePt t="115270" x="374650" y="6165850"/>
          <p14:tracePt t="115388" x="381000" y="6165850"/>
          <p14:tracePt t="115409" x="387350" y="6165850"/>
          <p14:tracePt t="115419" x="393700" y="6165850"/>
          <p14:tracePt t="115430" x="400050" y="6165850"/>
          <p14:tracePt t="115440" x="419100" y="6159500"/>
          <p14:tracePt t="115453" x="425450" y="6153150"/>
          <p14:tracePt t="115470" x="450850" y="6146800"/>
          <p14:tracePt t="115487" x="463550" y="6146800"/>
          <p14:tracePt t="115503" x="469900" y="6146800"/>
          <p14:tracePt t="115625" x="469900" y="6140450"/>
          <p14:tracePt t="115666" x="469900" y="6134100"/>
          <p14:tracePt t="115668" x="476250" y="6127750"/>
          <p14:tracePt t="115689" x="476250" y="6121400"/>
          <p14:tracePt t="115709" x="476250" y="6115050"/>
          <p14:tracePt t="115720" x="482600" y="6115050"/>
          <p14:tracePt t="116044" x="488950" y="6115050"/>
          <p14:tracePt t="116157" x="495300" y="6115050"/>
          <p14:tracePt t="116198" x="501650" y="6115050"/>
          <p14:tracePt t="116205" x="501650" y="6108700"/>
          <p14:tracePt t="116262" x="508000" y="6108700"/>
          <p14:tracePt t="116343" x="508000" y="6102350"/>
          <p14:tracePt t="116374" x="508000" y="6096000"/>
          <p14:tracePt t="116486" x="514350" y="6096000"/>
          <p14:tracePt t="116527" x="520700" y="6089650"/>
          <p14:tracePt t="116620" x="520700" y="6083300"/>
          <p14:tracePt t="116682" x="527050" y="6083300"/>
          <p14:tracePt t="116754" x="533400" y="6083300"/>
          <p14:tracePt t="116795" x="539750" y="6083300"/>
          <p14:tracePt t="122658" x="539750" y="6076950"/>
          <p14:tracePt t="122687" x="539750" y="6070600"/>
          <p14:tracePt t="122730" x="539750" y="6064250"/>
          <p14:tracePt t="122953" x="539750" y="6057900"/>
          <p14:tracePt t="123962" x="546100" y="6057900"/>
          <p14:tracePt t="123983" x="552450" y="6057900"/>
          <p14:tracePt t="124003" x="558800" y="6057900"/>
          <p14:tracePt t="124015" x="558800" y="6051550"/>
          <p14:tracePt t="124036" x="565150" y="6051550"/>
          <p14:tracePt t="124046" x="571500" y="6051550"/>
          <p14:tracePt t="124106" x="577850" y="6051550"/>
          <p14:tracePt t="124188" x="584200" y="6051550"/>
          <p14:tracePt t="124209" x="590550" y="6051550"/>
          <p14:tracePt t="124230" x="596900" y="6051550"/>
          <p14:tracePt t="124239" x="603250" y="6051550"/>
          <p14:tracePt t="124254" x="609600" y="6051550"/>
          <p14:tracePt t="124269" x="615950" y="6051550"/>
          <p14:tracePt t="124270" x="628650" y="6051550"/>
          <p14:tracePt t="124313" x="635000" y="6051550"/>
          <p14:tracePt t="124446" x="641350" y="6051550"/>
          <p14:tracePt t="124487" x="647700" y="6051550"/>
          <p14:tracePt t="124610" x="654050" y="6051550"/>
          <p14:tracePt t="124630" x="660400" y="6051550"/>
          <p14:tracePt t="124663" x="666750" y="6051550"/>
          <p14:tracePt t="124684" x="673100" y="6051550"/>
          <p14:tracePt t="124686" x="679450" y="6051550"/>
          <p14:tracePt t="125294" x="685800" y="6051550"/>
          <p14:tracePt t="125325" x="692150" y="6051550"/>
          <p14:tracePt t="125335" x="698500" y="6051550"/>
          <p14:tracePt t="125366" x="704850" y="6051550"/>
          <p14:tracePt t="125378" x="711200" y="6051550"/>
          <p14:tracePt t="125397" x="717550" y="6051550"/>
          <p14:tracePt t="125408" x="723900" y="6051550"/>
          <p14:tracePt t="125420" x="730250" y="6051550"/>
          <p14:tracePt t="125440" x="742950" y="6051550"/>
          <p14:tracePt t="125442" x="749300" y="6051550"/>
          <p14:tracePt t="125454" x="762000" y="6051550"/>
          <p14:tracePt t="125471" x="768350" y="6051550"/>
          <p14:tracePt t="125664" x="774700" y="6051550"/>
          <p14:tracePt t="125705" x="781050" y="6051550"/>
          <p14:tracePt t="127252" x="787400" y="6051550"/>
          <p14:tracePt t="127272" x="793750" y="6051550"/>
          <p14:tracePt t="127283" x="806450" y="6051550"/>
          <p14:tracePt t="127296" x="831850" y="6051550"/>
          <p14:tracePt t="127304" x="863600" y="6051550"/>
          <p14:tracePt t="127306" x="908050" y="6051550"/>
          <p14:tracePt t="127321" x="1035050" y="6051550"/>
          <p14:tracePt t="127338" x="1123950" y="6051550"/>
          <p14:tracePt t="127353" x="1314450" y="6051550"/>
          <p14:tracePt t="127369" x="1517650" y="6051550"/>
          <p14:tracePt t="127387" x="1631950" y="6038850"/>
          <p14:tracePt t="127404" x="1835150" y="6026150"/>
          <p14:tracePt t="127420" x="1936750" y="5994400"/>
          <p14:tracePt t="127437" x="2133600" y="5949950"/>
          <p14:tracePt t="127454" x="2317750" y="5886450"/>
          <p14:tracePt t="127470" x="2419350" y="5861050"/>
          <p14:tracePt t="127488" x="2609850" y="5810250"/>
          <p14:tracePt t="127504" x="2705100" y="5778500"/>
          <p14:tracePt t="127521" x="2882900" y="5727700"/>
          <p14:tracePt t="127537" x="3060700" y="5676900"/>
          <p14:tracePt t="127554" x="3162300" y="5645150"/>
          <p14:tracePt t="127570" x="3359150" y="5581650"/>
          <p14:tracePt t="127587" x="3460750" y="5556250"/>
          <p14:tracePt t="127604" x="3676650" y="5473700"/>
          <p14:tracePt t="127620" x="3898900" y="5397500"/>
          <p14:tracePt t="127637" x="4000500" y="5359400"/>
          <p14:tracePt t="127654" x="4203700" y="5289550"/>
          <p14:tracePt t="127671" x="4298950" y="5245100"/>
          <p14:tracePt t="127687" x="4483100" y="5168900"/>
          <p14:tracePt t="127704" x="4559300" y="5124450"/>
          <p14:tracePt t="127720" x="4699000" y="5029200"/>
          <p14:tracePt t="127737" x="4838700" y="4953000"/>
          <p14:tracePt t="127754" x="4908550" y="4914900"/>
          <p14:tracePt t="127770" x="5048250" y="4851400"/>
          <p14:tracePt t="127787" x="5118100" y="4826000"/>
          <p14:tracePt t="127804" x="5238750" y="4775200"/>
          <p14:tracePt t="127820" x="5359400" y="4711700"/>
          <p14:tracePt t="127837" x="5410200" y="4679950"/>
          <p14:tracePt t="127854" x="5524500" y="4622800"/>
          <p14:tracePt t="127871" x="5581650" y="4591050"/>
          <p14:tracePt t="127887" x="5683250" y="4521200"/>
          <p14:tracePt t="127904" x="5746750" y="4470400"/>
          <p14:tracePt t="127920" x="5778500" y="4451350"/>
          <p14:tracePt t="127938" x="5797550" y="4425950"/>
          <p14:tracePt t="127954" x="5803900" y="4413250"/>
          <p14:tracePt t="127970" x="5810250" y="4406900"/>
          <p14:tracePt t="127989" x="5816600" y="4400550"/>
          <p14:tracePt t="128004" x="5816600" y="4394200"/>
          <p14:tracePt t="128019" x="5816600" y="4381500"/>
          <p14:tracePt t="128036" x="5822950" y="4375150"/>
          <p14:tracePt t="128054" x="5829300" y="4356100"/>
          <p14:tracePt t="128071" x="5835650" y="4343400"/>
          <p14:tracePt t="128087" x="5835650" y="4337050"/>
          <p14:tracePt t="128392" x="5842000" y="4337050"/>
          <p14:tracePt t="128423" x="5848350" y="4337050"/>
          <p14:tracePt t="128433" x="5854700" y="4337050"/>
          <p14:tracePt t="128465" x="5867400" y="4337050"/>
          <p14:tracePt t="128479" x="5873750" y="4337050"/>
          <p14:tracePt t="128496" x="5886450" y="4337050"/>
          <p14:tracePt t="128507" x="5899150" y="4337050"/>
          <p14:tracePt t="128527" x="5918200" y="4337050"/>
          <p14:tracePt t="128537" x="5924550" y="4337050"/>
          <p14:tracePt t="128547" x="5937250" y="4337050"/>
          <p14:tracePt t="128553" x="5962650" y="4337050"/>
          <p14:tracePt t="128569" x="5981700" y="4343400"/>
          <p14:tracePt t="128587" x="6013450" y="4349750"/>
          <p14:tracePt t="128604" x="6038850" y="4349750"/>
          <p14:tracePt t="128620" x="6051550" y="4356100"/>
          <p14:tracePt t="128637" x="6083300" y="4368800"/>
          <p14:tracePt t="128654" x="6089650" y="4368800"/>
          <p14:tracePt t="128671" x="6121400" y="4381500"/>
          <p14:tracePt t="128687" x="6146800" y="4387850"/>
          <p14:tracePt t="128704" x="6165850" y="4394200"/>
          <p14:tracePt t="128720" x="6203950" y="4400550"/>
          <p14:tracePt t="128737" x="6216650" y="4406900"/>
          <p14:tracePt t="128754" x="6248400" y="4406900"/>
          <p14:tracePt t="128770" x="6273800" y="4413250"/>
          <p14:tracePt t="128788" x="6286500" y="4413250"/>
          <p14:tracePt t="128804" x="6311900" y="4413250"/>
          <p14:tracePt t="128820" x="6324600" y="4413250"/>
          <p14:tracePt t="128837" x="6350000" y="4413250"/>
          <p14:tracePt t="128854" x="6381750" y="4413250"/>
          <p14:tracePt t="128891" x="6394450" y="4413250"/>
          <p14:tracePt t="128903" x="6400800" y="4413250"/>
          <p14:tracePt t="128906" x="6407150" y="4413250"/>
          <p14:tracePt t="128920" x="6426200" y="4413250"/>
          <p14:tracePt t="128938" x="6464300" y="4413250"/>
          <p14:tracePt t="128954" x="6489700" y="4419600"/>
          <p14:tracePt t="128971" x="6546850" y="4425950"/>
          <p14:tracePt t="128987" x="6572250" y="4425950"/>
          <p14:tracePt t="129003" x="6623050" y="4425950"/>
          <p14:tracePt t="129020" x="6661150" y="4432300"/>
          <p14:tracePt t="129036" x="6680200" y="4432300"/>
          <p14:tracePt t="129053" x="6743700" y="4432300"/>
          <p14:tracePt t="129070" x="6788150" y="4432300"/>
          <p14:tracePt t="129088" x="6908800" y="4432300"/>
          <p14:tracePt t="129104" x="7042150" y="4432300"/>
          <p14:tracePt t="129120" x="7092950" y="4432300"/>
          <p14:tracePt t="129137" x="7175500" y="4432300"/>
          <p14:tracePt t="129153" x="7207250" y="4432300"/>
          <p14:tracePt t="129169" x="7258050" y="4425950"/>
          <p14:tracePt t="129187" x="7308850" y="4413250"/>
          <p14:tracePt t="129204" x="7340600" y="4413250"/>
          <p14:tracePt t="129220" x="7404100" y="4400550"/>
          <p14:tracePt t="129238" x="7429500" y="4394200"/>
          <p14:tracePt t="129254" x="7461250" y="4381500"/>
          <p14:tracePt t="129270" x="7493000" y="4381500"/>
          <p14:tracePt t="129288" x="7499350" y="4375150"/>
          <p14:tracePt t="129304" x="7531100" y="4368800"/>
          <p14:tracePt t="129321" x="7550150" y="4362450"/>
          <p14:tracePt t="129337" x="7588250" y="4349750"/>
          <p14:tracePt t="129354" x="7645400" y="4330700"/>
          <p14:tracePt t="129370" x="7677150" y="4324350"/>
          <p14:tracePt t="129387" x="7715250" y="4305300"/>
          <p14:tracePt t="129404" x="7734300" y="4298950"/>
          <p14:tracePt t="129420" x="7759700" y="4279900"/>
          <p14:tracePt t="129438" x="7778750" y="4273550"/>
          <p14:tracePt t="129454" x="7785100" y="4260850"/>
          <p14:tracePt t="129470" x="7810500" y="4241800"/>
          <p14:tracePt t="129487" x="7816850" y="4229100"/>
          <p14:tracePt t="129503" x="7835900" y="4210050"/>
          <p14:tracePt t="129521" x="7848600" y="4184650"/>
          <p14:tracePt t="129537" x="7861300" y="4171950"/>
          <p14:tracePt t="129554" x="7880350" y="4146550"/>
          <p14:tracePt t="129570" x="7893050" y="4133850"/>
          <p14:tracePt t="129587" x="7912100" y="4102100"/>
          <p14:tracePt t="129604" x="7943850" y="4070350"/>
          <p14:tracePt t="129620" x="7956550" y="4057650"/>
          <p14:tracePt t="129637" x="7975600" y="4019550"/>
          <p14:tracePt t="129653" x="7981950" y="4006850"/>
          <p14:tracePt t="129670" x="8001000" y="3975100"/>
          <p14:tracePt t="129687" x="8001000" y="3962400"/>
          <p14:tracePt t="129704" x="8013700" y="3924300"/>
          <p14:tracePt t="129720" x="8013700" y="3898900"/>
          <p14:tracePt t="129738" x="8020050" y="3879850"/>
          <p14:tracePt t="129753" x="8026400" y="3854450"/>
          <p14:tracePt t="129770" x="8032750" y="3841750"/>
          <p14:tracePt t="129787" x="8039100" y="3816350"/>
          <p14:tracePt t="129803" x="8039100" y="3810000"/>
          <p14:tracePt t="129820" x="8039100" y="3803650"/>
          <p14:tracePt t="129837" x="8039100" y="3797300"/>
          <p14:tracePt t="129854" x="8039100" y="3790950"/>
          <p14:tracePt t="129870" x="8026400" y="3778250"/>
          <p14:tracePt t="129887" x="8007350" y="3752850"/>
          <p14:tracePt t="129904" x="7988300" y="3740150"/>
          <p14:tracePt t="129920" x="7943850" y="3708400"/>
          <p14:tracePt t="129937" x="7924800" y="3695700"/>
          <p14:tracePt t="129953" x="7874000" y="3670300"/>
          <p14:tracePt t="129970" x="7829550" y="3657600"/>
          <p14:tracePt t="129988" x="7810500" y="3651250"/>
          <p14:tracePt t="130005" x="7778750" y="3651250"/>
          <p14:tracePt t="130020" x="7766050" y="3644900"/>
          <p14:tracePt t="130036" x="7734300" y="3644900"/>
          <p14:tracePt t="130054" x="7702550" y="3644900"/>
          <p14:tracePt t="130070" x="7689850" y="3644900"/>
          <p14:tracePt t="130088" x="7664450" y="3651250"/>
          <p14:tracePt t="130104" x="7645400" y="3657600"/>
          <p14:tracePt t="130120" x="7632700" y="3670300"/>
          <p14:tracePt t="130136" x="7626350" y="3670300"/>
          <p14:tracePt t="130153" x="7607300" y="3689350"/>
          <p14:tracePt t="130169" x="7581900" y="3708400"/>
          <p14:tracePt t="130187" x="7569200" y="3721100"/>
          <p14:tracePt t="130204" x="7543800" y="3746500"/>
          <p14:tracePt t="130220" x="7531100" y="3765550"/>
          <p14:tracePt t="130238" x="7524750" y="3778250"/>
          <p14:tracePt t="130254" x="7518400" y="3810000"/>
          <p14:tracePt t="130271" x="7512050" y="3816350"/>
          <p14:tracePt t="130287" x="7512050" y="3848100"/>
          <p14:tracePt t="130304" x="7512050" y="3867150"/>
          <p14:tracePt t="130321" x="7512050" y="3879850"/>
          <p14:tracePt t="130337" x="7524750" y="3898900"/>
          <p14:tracePt t="130354" x="7537450" y="3917950"/>
          <p14:tracePt t="130371" x="7550150" y="3943350"/>
          <p14:tracePt t="130388" x="7581900" y="3981450"/>
          <p14:tracePt t="130404" x="7600950" y="3994150"/>
          <p14:tracePt t="130420" x="7670800" y="4051300"/>
          <p14:tracePt t="130437" x="7696200" y="4070350"/>
          <p14:tracePt t="130454" x="7772400" y="4108450"/>
          <p14:tracePt t="130471" x="7842250" y="4140200"/>
          <p14:tracePt t="130487" x="7880350" y="4152900"/>
          <p14:tracePt t="130504" x="7924800" y="4165600"/>
          <p14:tracePt t="130520" x="7950200" y="4171950"/>
          <p14:tracePt t="130538" x="8001000" y="4184650"/>
          <p14:tracePt t="130555" x="8070850" y="4191000"/>
          <p14:tracePt t="130571" x="8102600" y="4197350"/>
          <p14:tracePt t="130587" x="8172450" y="4197350"/>
          <p14:tracePt t="130603" x="8204200" y="4203700"/>
          <p14:tracePt t="130621" x="8255000" y="4203700"/>
          <p14:tracePt t="130637" x="8299450" y="4203700"/>
          <p14:tracePt t="130654" x="8324850" y="4203700"/>
          <p14:tracePt t="130670" x="8369300" y="4203700"/>
          <p14:tracePt t="130687" x="8394700" y="4203700"/>
          <p14:tracePt t="130704" x="8445500" y="4203700"/>
          <p14:tracePt t="130720" x="8470900" y="4203700"/>
          <p14:tracePt t="130737" x="8509000" y="4203700"/>
          <p14:tracePt t="130754" x="8540750" y="4197350"/>
          <p14:tracePt t="130770" x="8553450" y="4191000"/>
          <p14:tracePt t="130787" x="8572500" y="4184650"/>
          <p14:tracePt t="130803" x="8585200" y="4184650"/>
          <p14:tracePt t="130821" x="8597900" y="4178300"/>
          <p14:tracePt t="130837" x="8610600" y="4171950"/>
          <p14:tracePt t="130854" x="8610600" y="4165600"/>
          <p14:tracePt t="130870" x="8616950" y="4159250"/>
          <p14:tracePt t="130887" x="8616950" y="4152900"/>
          <p14:tracePt t="130903" x="8616950" y="4146550"/>
          <p14:tracePt t="130920" x="8616950" y="4140200"/>
          <p14:tracePt t="130958" x="8616950" y="4133850"/>
          <p14:tracePt t="130988" x="8616950" y="4127500"/>
          <p14:tracePt t="130999" x="8604250" y="4121150"/>
          <p14:tracePt t="131001" x="8591550" y="4114800"/>
          <p14:tracePt t="131019" x="8572500" y="4108450"/>
          <p14:tracePt t="131020" x="8559800" y="4102100"/>
          <p14:tracePt t="131036" x="8515350" y="4089400"/>
          <p14:tracePt t="131052" x="8496300" y="4083050"/>
          <p14:tracePt t="131069" x="8445500" y="4070350"/>
          <p14:tracePt t="131089" x="8407400" y="4064000"/>
          <p14:tracePt t="131104" x="8382000" y="4057650"/>
          <p14:tracePt t="131121" x="8331200" y="4051300"/>
          <p14:tracePt t="131136" x="8299450" y="4051300"/>
          <p14:tracePt t="131153" x="8229600" y="4044950"/>
          <p14:tracePt t="131169" x="8185150" y="4044950"/>
          <p14:tracePt t="131186" x="8108950" y="4044950"/>
          <p14:tracePt t="131204" x="8032750" y="4044950"/>
          <p14:tracePt t="131220" x="8007350" y="4044950"/>
          <p14:tracePt t="131237" x="7969250" y="4057650"/>
          <p14:tracePt t="131254" x="7931150" y="4070350"/>
          <p14:tracePt t="131271" x="7912100" y="4076700"/>
          <p14:tracePt t="131287" x="7880350" y="4089400"/>
          <p14:tracePt t="131304" x="7867650" y="4089400"/>
          <p14:tracePt t="131320" x="7848600" y="4095750"/>
          <p14:tracePt t="133174" x="7848600" y="4102100"/>
          <p14:tracePt t="133205" x="7848600" y="4108450"/>
          <p14:tracePt t="133217" x="7848600" y="4114800"/>
          <p14:tracePt t="133236" x="7854950" y="4127500"/>
          <p14:tracePt t="133246" x="7861300" y="4133850"/>
          <p14:tracePt t="133256" x="7867650" y="4140200"/>
          <p14:tracePt t="133269" x="7867650" y="4146550"/>
          <p14:tracePt t="133270" x="7867650" y="4159250"/>
          <p14:tracePt t="133286" x="7867650" y="4178300"/>
          <p14:tracePt t="133303" x="7874000" y="4216400"/>
          <p14:tracePt t="133319" x="7874000" y="4235450"/>
          <p14:tracePt t="133337" x="7874000" y="4286250"/>
          <p14:tracePt t="133353" x="7874000" y="4311650"/>
          <p14:tracePt t="133370" x="7874000" y="4349750"/>
          <p14:tracePt t="133387" x="7867650" y="4394200"/>
          <p14:tracePt t="133403" x="7861300" y="4419600"/>
          <p14:tracePt t="133421" x="7854950" y="4470400"/>
          <p14:tracePt t="133437" x="7848600" y="4502150"/>
          <p14:tracePt t="133454" x="7842250" y="4584700"/>
          <p14:tracePt t="133470" x="7842250" y="4660900"/>
          <p14:tracePt t="133487" x="7842250" y="4705350"/>
          <p14:tracePt t="133504" x="7842250" y="4768850"/>
          <p14:tracePt t="133520" x="7842250" y="4794250"/>
          <p14:tracePt t="133537" x="7842250" y="4826000"/>
          <p14:tracePt t="133553" x="7842250" y="4838700"/>
          <p14:tracePt t="133571" x="7842250" y="4845050"/>
          <p14:tracePt t="133587" x="7848600" y="4851400"/>
          <p14:tracePt t="133604" x="7854950" y="4851400"/>
          <p14:tracePt t="133620" x="7861300" y="4864100"/>
          <p14:tracePt t="133637" x="7886700" y="4883150"/>
          <p14:tracePt t="133654" x="7899400" y="4895850"/>
          <p14:tracePt t="133670" x="7937500" y="4921250"/>
          <p14:tracePt t="133687" x="7956550" y="4927600"/>
          <p14:tracePt t="133703" x="7994650" y="4946650"/>
          <p14:tracePt t="133720" x="8013700" y="4953000"/>
          <p14:tracePt t="133737" x="8026400" y="4953000"/>
          <p14:tracePt t="133753" x="8039100" y="4959350"/>
          <p14:tracePt t="133770" x="8051800" y="4959350"/>
          <p14:tracePt t="133787" x="8070850" y="4959350"/>
          <p14:tracePt t="133804" x="8089900" y="4959350"/>
          <p14:tracePt t="133820" x="8096250" y="4959350"/>
          <p14:tracePt t="133837" x="8108950" y="4959350"/>
          <p14:tracePt t="133853" x="8115300" y="4959350"/>
          <p14:tracePt t="133870" x="8121650" y="4959350"/>
          <p14:tracePt t="133887" x="8134350" y="4959350"/>
          <p14:tracePt t="133926" x="8140700" y="4959350"/>
          <p14:tracePt t="133966" x="8140700" y="4953000"/>
          <p14:tracePt t="133996" x="8140700" y="4946650"/>
          <p14:tracePt t="134029" x="8140700" y="4940300"/>
          <p14:tracePt t="134039" x="8140700" y="4927600"/>
          <p14:tracePt t="134062" x="8140700" y="4921250"/>
          <p14:tracePt t="134072" x="8140700" y="4914900"/>
          <p14:tracePt t="134074" x="8140700" y="4902200"/>
          <p14:tracePt t="134088" x="8134350" y="4895850"/>
          <p14:tracePt t="134103" x="8128000" y="4889500"/>
          <p14:tracePt t="134119" x="8108950" y="4883150"/>
          <p14:tracePt t="134136" x="8102600" y="4876800"/>
          <p14:tracePt t="134152" x="8089900" y="4864100"/>
          <p14:tracePt t="134170" x="8077200" y="4857750"/>
          <p14:tracePt t="134187" x="8070850" y="4857750"/>
          <p14:tracePt t="134204" x="8064500" y="4857750"/>
          <p14:tracePt t="134248" x="8058150" y="4857750"/>
          <p14:tracePt t="134259" x="8051800" y="4857750"/>
          <p14:tracePt t="134269" x="8045450" y="4857750"/>
          <p14:tracePt t="134296" x="8039100" y="4857750"/>
          <p14:tracePt t="134296" x="8032750" y="4857750"/>
          <p14:tracePt t="134322" x="8026400" y="4857750"/>
          <p14:tracePt t="134343" x="8020050" y="4857750"/>
          <p14:tracePt t="134345" x="8013700" y="4857750"/>
          <p14:tracePt t="134388" x="8007350" y="4857750"/>
          <p14:tracePt t="134390" x="8001000" y="4857750"/>
          <p14:tracePt t="134415" x="7994650" y="4857750"/>
          <p14:tracePt t="134763" x="7988300" y="4857750"/>
          <p14:tracePt t="134779" x="7981950" y="4857750"/>
          <p14:tracePt t="134784" x="7975600" y="4864100"/>
          <p14:tracePt t="134805" x="7962900" y="4864100"/>
          <p14:tracePt t="134806" x="7956550" y="4870450"/>
          <p14:tracePt t="134820" x="7950200" y="4876800"/>
          <p14:tracePt t="134838" x="7937500" y="4876800"/>
          <p14:tracePt t="134854" x="7924800" y="4883150"/>
          <p14:tracePt t="134871" x="7912100" y="4895850"/>
          <p14:tracePt t="134888" x="7899400" y="4895850"/>
          <p14:tracePt t="134904" x="7880350" y="4908550"/>
          <p14:tracePt t="134922" x="7867650" y="4921250"/>
          <p14:tracePt t="134938" x="7848600" y="4933950"/>
          <p14:tracePt t="134955" x="7835900" y="4946650"/>
          <p14:tracePt t="134971" x="7823200" y="4953000"/>
          <p14:tracePt t="134988" x="7810500" y="4972050"/>
          <p14:tracePt t="135005" x="7804150" y="4978400"/>
          <p14:tracePt t="135021" x="7785100" y="4997450"/>
          <p14:tracePt t="135039" x="7778750" y="5016500"/>
          <p14:tracePt t="135055" x="7772400" y="5029200"/>
          <p14:tracePt t="135071" x="7753350" y="5048250"/>
          <p14:tracePt t="135088" x="7734300" y="5067300"/>
          <p14:tracePt t="135107" x="7721600" y="5080000"/>
          <p14:tracePt t="135121" x="7696200" y="5105400"/>
          <p14:tracePt t="135137" x="7683500" y="5111750"/>
          <p14:tracePt t="135153" x="7664450" y="5143500"/>
          <p14:tracePt t="135170" x="7658100" y="5156200"/>
          <p14:tracePt t="135188" x="7639050" y="5181600"/>
          <p14:tracePt t="135205" x="7626350" y="5219700"/>
          <p14:tracePt t="135222" x="7626350" y="5238750"/>
          <p14:tracePt t="135238" x="7613650" y="5283200"/>
          <p14:tracePt t="135255" x="7613650" y="5295900"/>
          <p14:tracePt t="135271" x="7613650" y="5340350"/>
          <p14:tracePt t="135288" x="7613650" y="5365750"/>
          <p14:tracePt t="135305" x="7613650" y="5378450"/>
          <p14:tracePt t="135321" x="7620000" y="5397500"/>
          <p14:tracePt t="135339" x="7626350" y="5410200"/>
          <p14:tracePt t="135355" x="7639050" y="5429250"/>
          <p14:tracePt t="135371" x="7664450" y="5454650"/>
          <p14:tracePt t="135388" x="7677150" y="5467350"/>
          <p14:tracePt t="135405" x="7689850" y="5486400"/>
          <p14:tracePt t="135421" x="7696200" y="5492750"/>
          <p14:tracePt t="135438" x="7708900" y="5511800"/>
          <p14:tracePt t="135455" x="7715250" y="5518150"/>
          <p14:tracePt t="135471" x="7715250" y="5524500"/>
          <p14:tracePt t="135488" x="7715250" y="5530850"/>
          <p14:tracePt t="135504" x="7715250" y="5537200"/>
          <p14:tracePt t="135521" x="7715250" y="5543550"/>
          <p14:tracePt t="135538" x="7715250" y="5549900"/>
          <p14:tracePt t="135575" x="7721600" y="5549900"/>
          <p14:tracePt t="135606" x="7727950" y="5549900"/>
          <p14:tracePt t="135640" x="7734300" y="5549900"/>
          <p14:tracePt t="135648" x="7740650" y="5549900"/>
          <p14:tracePt t="135699" x="7747000" y="5549900"/>
          <p14:tracePt t="135751" x="7753350" y="5549900"/>
          <p14:tracePt t="135773" x="7759700" y="5549900"/>
          <p14:tracePt t="135844" x="7747000" y="5549900"/>
          <p14:tracePt t="135854" x="7727950" y="5549900"/>
          <p14:tracePt t="135864" x="7708900" y="5556250"/>
          <p14:tracePt t="135871" x="7677150" y="5568950"/>
          <p14:tracePt t="136294" x="7677150" y="5575300"/>
          <p14:tracePt t="136323" x="7683500" y="5575300"/>
          <p14:tracePt t="136335" x="7696200" y="5581650"/>
          <p14:tracePt t="136338" x="7708900" y="5581650"/>
          <p14:tracePt t="136355" x="7734300" y="5581650"/>
          <p14:tracePt t="136357" x="7759700" y="5581650"/>
          <p14:tracePt t="136371" x="7810500" y="5581650"/>
          <p14:tracePt t="136388" x="7835900" y="5581650"/>
          <p14:tracePt t="136405" x="7861300" y="5575300"/>
          <p14:tracePt t="136540" x="7867650" y="5575300"/>
          <p14:tracePt t="136571" x="7874000" y="5575300"/>
          <p14:tracePt t="136592" x="7880350" y="5575300"/>
          <p14:tracePt t="136594" x="7893050" y="5575300"/>
          <p14:tracePt t="136604" x="7893050" y="5581650"/>
          <p14:tracePt t="136621" x="7918450" y="5600700"/>
          <p14:tracePt t="136639" x="7937500" y="5607050"/>
          <p14:tracePt t="136655" x="7943850" y="5607050"/>
          <p14:tracePt t="136671" x="7956550" y="5619750"/>
          <p14:tracePt t="136707" x="7962900" y="5626100"/>
          <p14:tracePt t="136729" x="7969250" y="5626100"/>
          <p14:tracePt t="136730" x="7969250" y="5632450"/>
          <p14:tracePt t="136738" x="7975600" y="5645150"/>
          <p14:tracePt t="136754" x="7981950" y="5657850"/>
          <p14:tracePt t="136771" x="7988300" y="5664200"/>
          <p14:tracePt t="136788" x="7994650" y="5683250"/>
          <p14:tracePt t="136804" x="8001000" y="5695950"/>
          <p14:tracePt t="136821" x="8007350" y="5708650"/>
          <p14:tracePt t="136838" x="8013700" y="5721350"/>
          <p14:tracePt t="137189" x="8020050" y="5721350"/>
          <p14:tracePt t="137241" x="8026400" y="5721350"/>
          <p14:tracePt t="137252" x="8032750" y="5721350"/>
          <p14:tracePt t="137262" x="8039100" y="5721350"/>
          <p14:tracePt t="137272" x="8045450" y="5721350"/>
          <p14:tracePt t="137282" x="8051800" y="5721350"/>
          <p14:tracePt t="137288" x="8058150" y="5721350"/>
          <p14:tracePt t="137304" x="8064500" y="5721350"/>
          <p14:tracePt t="137355" x="8070850" y="5721350"/>
          <p14:tracePt t="137396" x="8077200" y="5721350"/>
          <p14:tracePt t="137417" x="8083550" y="5721350"/>
          <p14:tracePt t="137458" x="8089900" y="5721350"/>
          <p14:tracePt t="137794" x="8096250" y="5721350"/>
          <p14:tracePt t="137815" x="8102600" y="5721350"/>
          <p14:tracePt t="138609" x="8108950" y="5721350"/>
          <p14:tracePt t="138630" x="8115300" y="5715000"/>
          <p14:tracePt t="138651" x="8121650" y="5708650"/>
          <p14:tracePt t="138663" x="8121650" y="5702300"/>
          <p14:tracePt t="138673" x="8128000" y="5695950"/>
          <p14:tracePt t="138675" x="8140700" y="5683250"/>
          <p14:tracePt t="138688" x="8185150" y="5664200"/>
          <p14:tracePt t="138705" x="8210550" y="5645150"/>
          <p14:tracePt t="138721" x="8255000" y="5607050"/>
          <p14:tracePt t="138738" x="8299450" y="5575300"/>
          <p14:tracePt t="138754" x="8356600" y="5518150"/>
          <p14:tracePt t="138771" x="8394700" y="5454650"/>
          <p14:tracePt t="138788" x="8407400" y="5429250"/>
          <p14:tracePt t="138804" x="8432800" y="5372100"/>
          <p14:tracePt t="138821" x="8445500" y="5346700"/>
          <p14:tracePt t="138838" x="8451850" y="5295900"/>
          <p14:tracePt t="138855" x="8458200" y="5251450"/>
          <p14:tracePt t="138871" x="8458200" y="5232400"/>
          <p14:tracePt t="138888" x="8458200" y="5187950"/>
          <p14:tracePt t="138905" x="8458200" y="5168900"/>
          <p14:tracePt t="138921" x="8458200" y="5149850"/>
          <p14:tracePt t="138938" x="8458200" y="5137150"/>
          <p14:tracePt t="138955" x="8458200" y="5130800"/>
          <p14:tracePt t="138971" x="8458200" y="5118100"/>
          <p14:tracePt t="138988" x="8451850" y="5105400"/>
          <p14:tracePt t="139005" x="8445500" y="5080000"/>
          <p14:tracePt t="139021" x="8426450" y="5060950"/>
          <p14:tracePt t="139037" x="8413750" y="5048250"/>
          <p14:tracePt t="139055" x="8394700" y="5029200"/>
          <p14:tracePt t="139090" x="8388350" y="5029200"/>
          <p14:tracePt t="139105" x="8382000" y="5022850"/>
          <p14:tracePt t="139120" x="8375650" y="5016500"/>
          <p14:tracePt t="139121" x="8369300" y="5010150"/>
          <p14:tracePt t="139137" x="8356600" y="4997450"/>
          <p14:tracePt t="139153" x="8343900" y="4991100"/>
          <p14:tracePt t="139170" x="8318500" y="4984750"/>
          <p14:tracePt t="139188" x="8305800" y="4972050"/>
          <p14:tracePt t="139205" x="8293100" y="4965700"/>
          <p14:tracePt t="139221" x="8274050" y="4959350"/>
          <p14:tracePt t="139238" x="8267700" y="4959350"/>
          <p14:tracePt t="139255" x="8255000" y="4953000"/>
          <p14:tracePt t="139271" x="8242300" y="4946650"/>
          <p14:tracePt t="140092" x="8235950" y="4946650"/>
          <p14:tracePt t="140102" x="8229600" y="4946650"/>
          <p14:tracePt t="140113" x="8223250" y="4946650"/>
          <p14:tracePt t="140120" x="8216900" y="4946650"/>
          <p14:tracePt t="140137" x="8204200" y="4946650"/>
          <p14:tracePt t="140153" x="8191500" y="4946650"/>
          <p14:tracePt t="140172" x="8172450" y="4946650"/>
          <p14:tracePt t="140188" x="8159750" y="4946650"/>
          <p14:tracePt t="140205" x="8140700" y="4946650"/>
          <p14:tracePt t="140221" x="8128000" y="4946650"/>
          <p14:tracePt t="140238" x="8121650" y="4946650"/>
          <p14:tracePt t="140255" x="8108950" y="4946650"/>
          <p14:tracePt t="140291" x="8108950" y="4953000"/>
          <p14:tracePt t="140305" x="8102600" y="4953000"/>
          <p14:tracePt t="140307" x="8096250" y="4959350"/>
          <p14:tracePt t="140321" x="8096250" y="4965700"/>
          <p14:tracePt t="140338" x="8089900" y="4965700"/>
          <p14:tracePt t="140355" x="8083550" y="4972050"/>
          <p14:tracePt t="140371" x="8077200" y="4972050"/>
          <p14:tracePt t="140388" x="8077200" y="4978400"/>
          <p14:tracePt t="140427" x="8070850" y="4978400"/>
          <p14:tracePt t="140876" x="8070850" y="4972050"/>
          <p14:tracePt t="141020" x="8058150" y="4972050"/>
          <p14:tracePt t="141031" x="8051800" y="4972050"/>
          <p14:tracePt t="141040" x="8039100" y="4972050"/>
          <p14:tracePt t="141053" x="8026400" y="4972050"/>
          <p14:tracePt t="141054" x="8013700" y="4972050"/>
          <p14:tracePt t="141072" x="7988300" y="4978400"/>
          <p14:tracePt t="141087" x="7969250" y="4984750"/>
          <p14:tracePt t="141105" x="7962900" y="4991100"/>
          <p14:tracePt t="141122" x="7956550" y="4997450"/>
          <p14:tracePt t="141138" x="7943850" y="4997450"/>
          <p14:tracePt t="141153" x="7937500" y="5003800"/>
          <p14:tracePt t="141170" x="7937500" y="5010150"/>
          <p14:tracePt t="141188" x="7931150" y="5010150"/>
          <p14:tracePt t="141205" x="7924800" y="5016500"/>
          <p14:tracePt t="141221" x="7918450" y="5016500"/>
          <p14:tracePt t="141258" x="7918450" y="5022850"/>
          <p14:tracePt t="141281" x="7918450" y="5029200"/>
          <p14:tracePt t="141301" x="7912100" y="5029200"/>
          <p14:tracePt t="141413" x="7912100" y="5035550"/>
          <p14:tracePt t="141434" x="7912100" y="5041900"/>
          <p14:tracePt t="141444" x="7912100" y="5048250"/>
          <p14:tracePt t="141486" x="7912100" y="5054600"/>
          <p14:tracePt t="141496" x="7905750" y="5054600"/>
          <p14:tracePt t="141528" x="7905750" y="5060950"/>
          <p14:tracePt t="141558" x="7905750" y="5067300"/>
          <p14:tracePt t="141580" x="7899400" y="5067300"/>
          <p14:tracePt t="141600" x="7899400" y="5073650"/>
          <p14:tracePt t="141612" x="7899400" y="5080000"/>
          <p14:tracePt t="141621" x="7893050" y="5086350"/>
          <p14:tracePt t="141621" x="7886700" y="5092700"/>
          <p14:tracePt t="141637" x="7880350" y="5105400"/>
          <p14:tracePt t="141653" x="7874000" y="5111750"/>
          <p14:tracePt t="141671" x="7867650" y="5124450"/>
          <p14:tracePt t="141688" x="7861300" y="5143500"/>
          <p14:tracePt t="141727" x="7861300" y="5149850"/>
          <p14:tracePt t="141738" x="7854950" y="5156200"/>
          <p14:tracePt t="141740" x="7854950" y="5162550"/>
          <p14:tracePt t="141755" x="7848600" y="5175250"/>
          <p14:tracePt t="141771" x="7848600" y="5181600"/>
          <p14:tracePt t="141788" x="7848600" y="5200650"/>
          <p14:tracePt t="141805" x="7848600" y="5213350"/>
          <p14:tracePt t="141821" x="7848600" y="5226050"/>
          <p14:tracePt t="141838" x="7848600" y="5245100"/>
          <p14:tracePt t="141855" x="7848600" y="5264150"/>
          <p14:tracePt t="141871" x="7842250" y="5283200"/>
          <p14:tracePt t="141888" x="7842250" y="5295900"/>
          <p14:tracePt t="141905" x="7842250" y="5308600"/>
          <p14:tracePt t="141921" x="7835900" y="5314950"/>
          <p14:tracePt t="141938" x="7835900" y="5327650"/>
          <p14:tracePt t="141954" x="7829550" y="5340350"/>
          <p14:tracePt t="141971" x="7829550" y="5359400"/>
          <p14:tracePt t="142007" x="7823200" y="5365750"/>
          <p14:tracePt t="142021" x="7823200" y="5378450"/>
          <p14:tracePt t="142039" x="7823200" y="5384800"/>
          <p14:tracePt t="142039" x="7816850" y="5391150"/>
          <p14:tracePt t="142053" x="7810500" y="5397500"/>
          <p14:tracePt t="142070" x="7810500" y="5403850"/>
          <p14:tracePt t="142088" x="7804150" y="5410200"/>
          <p14:tracePt t="142107" x="7804150" y="5416550"/>
          <p14:tracePt t="142120" x="7804150" y="5429250"/>
          <p14:tracePt t="142137" x="7791450" y="5448300"/>
          <p14:tracePt t="142154" x="7791450" y="5454650"/>
          <p14:tracePt t="142170" x="7778750" y="5467350"/>
          <p14:tracePt t="142188" x="7778750" y="5473700"/>
          <p14:tracePt t="142205" x="7772400" y="5480050"/>
          <p14:tracePt t="142221" x="7766050" y="5492750"/>
          <p14:tracePt t="142238" x="7766050" y="5505450"/>
          <p14:tracePt t="142255" x="7766050" y="5518150"/>
          <p14:tracePt t="142271" x="7766050" y="5530850"/>
          <p14:tracePt t="142288" x="7766050" y="5543550"/>
          <p14:tracePt t="142305" x="7766050" y="5556250"/>
          <p14:tracePt t="142321" x="7766050" y="5562600"/>
          <p14:tracePt t="142338" x="7766050" y="5575300"/>
          <p14:tracePt t="142354" x="7772400" y="5581650"/>
          <p14:tracePt t="142371" x="7778750" y="5594350"/>
          <p14:tracePt t="142388" x="7778750" y="5613400"/>
          <p14:tracePt t="142425" x="7778750" y="5619750"/>
          <p14:tracePt t="142427" x="7778750" y="5626100"/>
          <p14:tracePt t="142438" x="7778750" y="5632450"/>
          <p14:tracePt t="142478" x="7778750" y="5638800"/>
          <p14:tracePt t="142488" x="7778750" y="5645150"/>
          <p14:tracePt t="142490" x="7778750" y="5651500"/>
          <p14:tracePt t="142504" x="7778750" y="5664200"/>
          <p14:tracePt t="142521" x="7778750" y="5670550"/>
          <p14:tracePt t="142538" x="7778750" y="5683250"/>
          <p14:tracePt t="142555" x="7778750" y="5689600"/>
          <p14:tracePt t="142570" x="7785100" y="5702300"/>
          <p14:tracePt t="142586" x="7797800" y="5715000"/>
          <p14:tracePt t="142604" x="7797800" y="5721350"/>
          <p14:tracePt t="142621" x="7816850" y="5734050"/>
          <p14:tracePt t="142638" x="7835900" y="5753100"/>
          <p14:tracePt t="142655" x="7848600" y="5753100"/>
          <p14:tracePt t="142671" x="7861300" y="5759450"/>
          <p14:tracePt t="142688" x="7880350" y="5759450"/>
          <p14:tracePt t="142705" x="7905750" y="5759450"/>
          <p14:tracePt t="142721" x="7937500" y="5759450"/>
          <p14:tracePt t="142738" x="7943850" y="5759450"/>
          <p14:tracePt t="142754" x="7981950" y="5759450"/>
          <p14:tracePt t="142771" x="7994650" y="5759450"/>
          <p14:tracePt t="142788" x="8007350" y="5746750"/>
          <p14:tracePt t="142805" x="8020050" y="5746750"/>
          <p14:tracePt t="142821" x="8039100" y="5746750"/>
          <p14:tracePt t="142838" x="8051800" y="5740400"/>
          <p14:tracePt t="143179" x="8058150" y="5740400"/>
          <p14:tracePt t="143199" x="8058150" y="5734050"/>
          <p14:tracePt t="143210" x="8064500" y="5727700"/>
          <p14:tracePt t="143232" x="8070850" y="5708650"/>
          <p14:tracePt t="143239" x="8070850" y="5695950"/>
          <p14:tracePt t="143254" x="8077200" y="5670550"/>
          <p14:tracePt t="143271" x="8102600" y="5632450"/>
          <p14:tracePt t="143273" x="8115300" y="5600700"/>
          <p14:tracePt t="143288" x="8147050" y="5537200"/>
          <p14:tracePt t="143305" x="8159750" y="5499100"/>
          <p14:tracePt t="143320" x="8197850" y="5435600"/>
          <p14:tracePt t="143337" x="8210550" y="5397500"/>
          <p14:tracePt t="143355" x="8235950" y="5321300"/>
          <p14:tracePt t="143371" x="8248650" y="5238750"/>
          <p14:tracePt t="143388" x="8255000" y="5213350"/>
          <p14:tracePt t="143405" x="8255000" y="5143500"/>
          <p14:tracePt t="143421" x="8255000" y="5130800"/>
          <p14:tracePt t="143438" x="8255000" y="5086350"/>
          <p14:tracePt t="143455" x="8255000" y="5054600"/>
          <p14:tracePt t="143471" x="8255000" y="5035550"/>
          <p14:tracePt t="143488" x="8255000" y="5016500"/>
          <p14:tracePt t="143505" x="8255000" y="4984750"/>
          <p14:tracePt t="143521" x="8255000" y="4972050"/>
          <p14:tracePt t="143538" x="8255000" y="4959350"/>
          <p14:tracePt t="143553" x="8255000" y="4953000"/>
          <p14:tracePt t="143570" x="8255000" y="4933950"/>
          <p14:tracePt t="143605" x="8255000" y="4927600"/>
          <p14:tracePt t="143606" x="8255000" y="4921250"/>
          <p14:tracePt t="143620" x="8248650" y="4914900"/>
          <p14:tracePt t="143637" x="8242300" y="4914900"/>
          <p14:tracePt t="143653" x="8223250" y="4908550"/>
          <p14:tracePt t="143670" x="8204200" y="4908550"/>
          <p14:tracePt t="143688" x="8185150" y="4908550"/>
          <p14:tracePt t="143705" x="8153400" y="4908550"/>
          <p14:tracePt t="143722" x="8140700" y="4908550"/>
          <p14:tracePt t="143738" x="8108950" y="4914900"/>
          <p14:tracePt t="143755" x="8096250" y="4921250"/>
          <p14:tracePt t="143771" x="8077200" y="4921250"/>
          <p14:tracePt t="143788" x="8058150" y="4927600"/>
          <p14:tracePt t="143805" x="8051800" y="4933950"/>
          <p14:tracePt t="143821" x="8032750" y="4953000"/>
          <p14:tracePt t="143838" x="8020050" y="4959350"/>
          <p14:tracePt t="143855" x="7994650" y="4965700"/>
          <p14:tracePt t="143871" x="7981950" y="4978400"/>
          <p14:tracePt t="143887" x="7975600" y="4984750"/>
          <p14:tracePt t="143905" x="7969250" y="4984750"/>
          <p14:tracePt t="143921" x="7962900" y="4984750"/>
          <p14:tracePt t="143938" x="7950200" y="4991100"/>
          <p14:tracePt t="143955" x="7937500" y="4997450"/>
          <p14:tracePt t="143971" x="7924800" y="5003800"/>
          <p14:tracePt t="143988" x="7899400" y="5016500"/>
          <p14:tracePt t="144005" x="7880350" y="5022850"/>
          <p14:tracePt t="144021" x="7848600" y="5048250"/>
          <p14:tracePt t="144037" x="7823200" y="5073650"/>
          <p14:tracePt t="144053" x="7810500" y="5080000"/>
          <p14:tracePt t="144070" x="7785100" y="5092700"/>
          <p14:tracePt t="144087" x="7772400" y="5105400"/>
          <p14:tracePt t="144105" x="7759700" y="5118100"/>
          <p14:tracePt t="144122" x="7740650" y="5130800"/>
          <p14:tracePt t="144138" x="7734300" y="5143500"/>
          <p14:tracePt t="144153" x="7715250" y="5168900"/>
          <p14:tracePt t="144170" x="7708900" y="5181600"/>
          <p14:tracePt t="144187" x="7696200" y="5200650"/>
          <p14:tracePt t="144203" x="7689850" y="5219700"/>
          <p14:tracePt t="144221" x="7689850" y="5232400"/>
          <p14:tracePt t="144238" x="7683500" y="5257800"/>
          <p14:tracePt t="144255" x="7677150" y="5264150"/>
          <p14:tracePt t="144271" x="7670800" y="5295900"/>
          <p14:tracePt t="144288" x="7670800" y="5334000"/>
          <p14:tracePt t="144305" x="7670800" y="5359400"/>
          <p14:tracePt t="144321" x="7677150" y="5416550"/>
          <p14:tracePt t="144338" x="7683500" y="5454650"/>
          <p14:tracePt t="144354" x="7715250" y="5518150"/>
          <p14:tracePt t="144371" x="7740650" y="5568950"/>
          <p14:tracePt t="144388" x="7747000" y="5588000"/>
          <p14:tracePt t="144404" x="7772400" y="5626100"/>
          <p14:tracePt t="144421" x="7778750" y="5638800"/>
          <p14:tracePt t="144438" x="7804150" y="5670550"/>
          <p14:tracePt t="144455" x="7842250" y="5683250"/>
          <p14:tracePt t="144471" x="7867650" y="5695950"/>
          <p14:tracePt t="144488" x="7931150" y="5715000"/>
          <p14:tracePt t="144504" x="7950200" y="5715000"/>
          <p14:tracePt t="144521" x="8020050" y="5715000"/>
          <p14:tracePt t="144538" x="8058150" y="5715000"/>
          <p14:tracePt t="144555" x="8077200" y="5702300"/>
          <p14:tracePt t="144572" x="8102600" y="5683250"/>
          <p14:tracePt t="144588" x="8115300" y="5676900"/>
          <p14:tracePt t="144605" x="8121650" y="5657850"/>
          <p14:tracePt t="144621" x="8121650" y="5645150"/>
          <p14:tracePt t="144638" x="8128000" y="5626100"/>
          <p14:tracePt t="144654" x="8134350" y="5607050"/>
          <p14:tracePt t="144671" x="8134350" y="5600700"/>
          <p14:tracePt t="144688" x="8140700" y="5588000"/>
          <p14:tracePt t="145545" x="8134350" y="5588000"/>
          <p14:tracePt t="145587" x="8128000" y="5588000"/>
          <p14:tracePt t="145710" x="8128000" y="5581650"/>
          <p14:tracePt t="145719" x="8140700" y="5581650"/>
          <p14:tracePt t="145732" x="8153400" y="5581650"/>
          <p14:tracePt t="145742" x="8166100" y="5575300"/>
          <p14:tracePt t="145745" x="8178800" y="5562600"/>
          <p14:tracePt t="145755" x="8204200" y="5556250"/>
          <p14:tracePt t="145771" x="8274050" y="5543550"/>
          <p14:tracePt t="145788" x="8356600" y="5530850"/>
          <p14:tracePt t="145804" x="8401050" y="5530850"/>
          <p14:tracePt t="145821" x="8477250" y="5524500"/>
          <p14:tracePt t="145838" x="8502650" y="5524500"/>
          <p14:tracePt t="145854" x="8534400" y="5524500"/>
          <p14:tracePt t="146253" x="8534400" y="5530850"/>
          <p14:tracePt t="146325" x="8534400" y="5537200"/>
          <p14:tracePt t="146437" x="8534400" y="5543550"/>
          <p14:tracePt t="146460" x="8528050" y="5543550"/>
          <p14:tracePt t="146468" x="8528050" y="5549900"/>
          <p14:tracePt t="146927" x="8521700" y="5549900"/>
          <p14:tracePt t="146968" x="8515350" y="5549900"/>
          <p14:tracePt t="147019" x="8509000" y="5549900"/>
          <p14:tracePt t="147060" x="8509000" y="5556250"/>
          <p14:tracePt t="147234" x="8502650" y="5556250"/>
          <p14:tracePt t="147275" x="8496300" y="5556250"/>
          <p14:tracePt t="147530" x="8496300" y="5562600"/>
          <p14:tracePt t="148019" x="8496300" y="5568950"/>
          <p14:tracePt t="148050" x="8496300" y="5575300"/>
          <p14:tracePt t="148070" x="8489950" y="5581650"/>
          <p14:tracePt t="148081" x="8483600" y="5588000"/>
          <p14:tracePt t="148084" x="8470900" y="5600700"/>
          <p14:tracePt t="148104" x="8458200" y="5613400"/>
          <p14:tracePt t="148106" x="8439150" y="5638800"/>
          <p14:tracePt t="148121" x="8369300" y="5702300"/>
          <p14:tracePt t="148138" x="8280400" y="5791200"/>
          <p14:tracePt t="148153" x="8229600" y="5829300"/>
          <p14:tracePt t="148170" x="8147050" y="5930900"/>
          <p14:tracePt t="148187" x="8115300" y="5969000"/>
          <p14:tracePt t="148205" x="8070850" y="6057900"/>
          <p14:tracePt t="148221" x="8051800" y="6134100"/>
          <p14:tracePt t="148238" x="8045450" y="6172200"/>
          <p14:tracePt t="148255" x="8045450" y="6242050"/>
          <p14:tracePt t="148271" x="8051800" y="6267450"/>
          <p14:tracePt t="148288" x="8070850" y="6305550"/>
          <p14:tracePt t="148304" x="8089900" y="6324600"/>
          <p14:tracePt t="148321" x="8096250" y="6330950"/>
          <p14:tracePt t="148338" x="8108950" y="6343650"/>
          <p14:tracePt t="148444" x="8102600" y="6343650"/>
          <p14:tracePt t="148464" x="8102600" y="6350000"/>
          <p14:tracePt t="148476" x="8089900" y="6356350"/>
          <p14:tracePt t="148478" x="8077200" y="6362700"/>
          <p14:tracePt t="148488" x="8070850" y="6369050"/>
          <p14:tracePt t="148505" x="8032750" y="6381750"/>
          <p14:tracePt t="148521" x="7975600" y="6381750"/>
          <p14:tracePt t="148538" x="7943850" y="6388100"/>
          <p14:tracePt t="148554" x="7842250" y="6381750"/>
          <p14:tracePt t="148571" x="7797800" y="6375400"/>
          <p14:tracePt t="148588" x="7670800" y="6350000"/>
          <p14:tracePt t="148604" x="7537450" y="6318250"/>
          <p14:tracePt t="148621" x="7480300" y="6299200"/>
          <p14:tracePt t="148638" x="7366000" y="6286500"/>
          <p14:tracePt t="148654" x="7315200" y="6280150"/>
          <p14:tracePt t="148671" x="7213600" y="6267450"/>
          <p14:tracePt t="148688" x="7099300" y="6280150"/>
          <p14:tracePt t="148705" x="7054850" y="6286500"/>
          <p14:tracePt t="148721" x="6940550" y="6318250"/>
          <p14:tracePt t="148738" x="6870700" y="6337300"/>
          <p14:tracePt t="148754" x="6781800" y="6369050"/>
          <p14:tracePt t="148771" x="6686550" y="6388100"/>
          <p14:tracePt t="148789" x="6661150" y="6394450"/>
          <p14:tracePt t="148805" x="6610350" y="6413500"/>
          <p14:tracePt t="148821" x="6591300" y="6413500"/>
          <p14:tracePt t="148837" x="6553200" y="6432550"/>
          <p14:tracePt t="148855" x="6521450" y="6451600"/>
          <p14:tracePt t="148871" x="6502400" y="6464300"/>
          <p14:tracePt t="148888" x="6464300" y="6496050"/>
          <p14:tracePt t="148904" x="6445250" y="6508750"/>
          <p14:tracePt t="148921" x="6413500" y="6534150"/>
          <p14:tracePt t="148938" x="6400800" y="6546850"/>
          <p14:tracePt t="148954" x="6394450" y="6559550"/>
          <p14:tracePt t="148971" x="6394450" y="6572250"/>
          <p14:tracePt t="148988" x="6394450" y="6578600"/>
          <p14:tracePt t="149005" x="6394450" y="6597650"/>
          <p14:tracePt t="149022" x="6394450" y="6616700"/>
          <p14:tracePt t="149038" x="6400800" y="6635750"/>
          <p14:tracePt t="149053" x="6426200" y="6667500"/>
          <p14:tracePt t="149070" x="6445250" y="6692900"/>
          <p14:tracePt t="149088" x="6489700" y="6743700"/>
          <p14:tracePt t="149104" x="6540500" y="6781800"/>
          <p14:tracePt t="149122" x="6565900" y="6800850"/>
          <p14:tracePt t="149137" x="6604000" y="6832600"/>
          <p14:tracePt t="149153" x="6623050" y="6845300"/>
          <p14:tracePt t="149170" x="6648450" y="6851650"/>
          <p14:tracePt t="149186" x="6692900" y="6851650"/>
          <p14:tracePt t="149205" x="6718300" y="6851650"/>
          <p14:tracePt t="149221" x="6800850" y="6851650"/>
          <p14:tracePt t="149238" x="6858000" y="6851650"/>
          <p14:tracePt t="149255" x="6997700" y="6851650"/>
          <p14:tracePt t="149271" x="7131050" y="6851650"/>
          <p14:tracePt t="149288" x="7194550" y="6851650"/>
          <p14:tracePt t="149304" x="7302500" y="6851650"/>
          <p14:tracePt t="149322" x="7334250" y="6851650"/>
          <p14:tracePt t="149338" x="7404100" y="6851650"/>
          <p14:tracePt t="149355" x="7429500" y="6851650"/>
          <p14:tracePt t="149371" x="7493000" y="6851650"/>
          <p14:tracePt t="149388" x="7594600" y="6851650"/>
          <p14:tracePt t="149404" x="7658100" y="6851650"/>
          <p14:tracePt t="149421" x="7797800" y="6851650"/>
          <p14:tracePt t="149438" x="7937500" y="6851650"/>
          <p14:tracePt t="149454" x="8013700" y="6851650"/>
          <p14:tracePt t="149471" x="8147050" y="6851650"/>
          <p14:tracePt t="149488" x="8204200" y="6851650"/>
          <p14:tracePt t="149505" x="8318500" y="6851650"/>
          <p14:tracePt t="149521" x="8375650" y="6851650"/>
          <p14:tracePt t="149537" x="8509000" y="6851650"/>
          <p14:tracePt t="149555" x="8636000" y="6851650"/>
          <p14:tracePt t="149571" x="8705850" y="6851650"/>
          <p14:tracePt t="149588" x="8826500" y="6845300"/>
          <p14:tracePt t="149604" x="8870950" y="6826250"/>
          <p14:tracePt t="149604" x="8909050" y="6813550"/>
          <p14:tracePt t="149622" x="8934450" y="6800850"/>
          <p14:tracePt t="149638" x="8972550" y="6769100"/>
          <p14:tracePt t="149655" x="8991600" y="6750050"/>
          <p14:tracePt t="149671" x="9023350" y="6718300"/>
          <p14:tracePt t="149687" x="9036050" y="6705600"/>
          <p14:tracePt t="149705" x="9055100" y="6692900"/>
          <p14:tracePt t="149721" x="9074150" y="6673850"/>
          <p14:tracePt t="149738" x="9080500" y="6667500"/>
          <p14:tracePt t="149754" x="9080500" y="6654800"/>
          <p14:tracePt t="149771" x="9080500" y="6642100"/>
          <p14:tracePt t="149787" x="9080500" y="6623050"/>
          <p14:tracePt t="149804" x="9080500" y="6604000"/>
          <p14:tracePt t="149822" x="9074150" y="6584950"/>
          <p14:tracePt t="149837" x="9042400" y="6559550"/>
          <p14:tracePt t="149855" x="9004300" y="6546850"/>
          <p14:tracePt t="149871" x="8921750" y="6508750"/>
          <p14:tracePt t="149888" x="8813800" y="6477000"/>
          <p14:tracePt t="149905" x="8769350" y="6464300"/>
          <p14:tracePt t="149921" x="8680450" y="6438900"/>
          <p14:tracePt t="149937" x="8642350" y="6426200"/>
          <p14:tracePt t="149954" x="8547100" y="6407150"/>
          <p14:tracePt t="149971" x="8451850" y="6400800"/>
          <p14:tracePt t="149988" x="8394700" y="6400800"/>
          <p14:tracePt t="150005" x="8274050" y="6394450"/>
          <p14:tracePt t="150021" x="8210550" y="6394450"/>
          <p14:tracePt t="150038" x="8077200" y="6394450"/>
          <p14:tracePt t="150055" x="7956550" y="6394450"/>
          <p14:tracePt t="150071" x="7893050" y="6394450"/>
          <p14:tracePt t="150088" x="7772400" y="6394450"/>
          <p14:tracePt t="150105" x="7708900" y="6394450"/>
          <p14:tracePt t="150121" x="7588250" y="6394450"/>
          <p14:tracePt t="150138" x="7512050" y="6394450"/>
          <p14:tracePt t="150154" x="7372350" y="6394450"/>
          <p14:tracePt t="150170" x="7200900" y="6394450"/>
          <p14:tracePt t="150188" x="6851650" y="6394450"/>
          <p14:tracePt t="150228" x="6775450" y="6394450"/>
          <p14:tracePt t="150242" x="6711950" y="6394450"/>
          <p14:tracePt t="150254" x="6623050" y="6394450"/>
          <p14:tracePt t="150270" x="6591300" y="6394450"/>
          <p14:tracePt t="150286" x="6546850" y="6400800"/>
          <p14:tracePt t="150305" x="6515100" y="6407150"/>
          <p14:tracePt t="150321" x="6508750" y="6407150"/>
          <p14:tracePt t="150338" x="6483350" y="6419850"/>
          <p14:tracePt t="150373" x="6470650" y="6426200"/>
          <p14:tracePt t="150375" x="6464300" y="6432550"/>
          <p14:tracePt t="150388" x="6457950" y="6432550"/>
          <p14:tracePt t="150403" x="6438900" y="6438900"/>
          <p14:tracePt t="150420" x="6426200" y="6445250"/>
          <p14:tracePt t="150437" x="6419850" y="6451600"/>
          <p14:tracePt t="150454" x="6413500" y="6457950"/>
          <p14:tracePt t="150471" x="6400800" y="6470650"/>
          <p14:tracePt t="150508" x="6400800" y="6477000"/>
          <p14:tracePt t="150521" x="6400800" y="6483350"/>
          <p14:tracePt t="150523" x="6400800" y="6489700"/>
          <p14:tracePt t="150538" x="6394450" y="6502400"/>
          <p14:tracePt t="150554" x="6394450" y="6508750"/>
          <p14:tracePt t="150571" x="6388100" y="6515100"/>
          <p14:tracePt t="150588" x="6381750" y="6521450"/>
          <p14:tracePt t="150625" x="6381750" y="6527800"/>
          <p14:tracePt t="150627" x="6381750" y="6540500"/>
          <p14:tracePt t="150637" x="6381750" y="6546850"/>
          <p14:tracePt t="150655" x="6381750" y="6559550"/>
          <p14:tracePt t="150671" x="6381750" y="6572250"/>
          <p14:tracePt t="150687" x="6381750" y="6584950"/>
          <p14:tracePt t="150704" x="6400800" y="6604000"/>
          <p14:tracePt t="150721" x="6413500" y="6616700"/>
          <p14:tracePt t="150738" x="6426200" y="6635750"/>
          <p14:tracePt t="150754" x="6445250" y="6654800"/>
          <p14:tracePt t="150771" x="6451600" y="6661150"/>
          <p14:tracePt t="150787" x="6451600" y="6673850"/>
          <p14:tracePt t="150805" x="6457950" y="6680200"/>
          <p14:tracePt t="150805" x="6464300" y="6686550"/>
          <p14:tracePt t="150844" x="6470650" y="6692900"/>
          <p14:tracePt t="150846" x="6470650" y="6699250"/>
          <p14:tracePt t="150855" x="6470650" y="6705600"/>
          <p14:tracePt t="150871" x="6489700" y="6724650"/>
          <p14:tracePt t="150888" x="6502400" y="6737350"/>
          <p14:tracePt t="150904" x="6534150" y="6762750"/>
          <p14:tracePt t="150921" x="6559550" y="6775450"/>
          <p14:tracePt t="150938" x="6578600" y="6788150"/>
          <p14:tracePt t="150955" x="6623050" y="6807200"/>
          <p14:tracePt t="150971" x="6642100" y="6813550"/>
          <p14:tracePt t="150987" x="6673850" y="6826250"/>
          <p14:tracePt t="151005" x="6724650" y="6838950"/>
          <p14:tracePt t="151021" x="6750050" y="6845300"/>
          <p14:tracePt t="151038" x="6819900" y="6851650"/>
          <p14:tracePt t="151053" x="6870700" y="6851650"/>
          <p14:tracePt t="151070" x="6953250" y="6851650"/>
          <p14:tracePt t="151088" x="7023100" y="6851650"/>
          <p14:tracePt t="151105" x="7048500" y="6851650"/>
          <p14:tracePt t="151122" x="7080250" y="6851650"/>
          <p14:tracePt t="151138" x="7099300" y="6851650"/>
          <p14:tracePt t="151154" x="7118350" y="6851650"/>
          <p14:tracePt t="151170" x="7131050" y="6851650"/>
          <p14:tracePt t="151186" x="7162800" y="6851650"/>
          <p14:tracePt t="151205" x="7213600" y="6851650"/>
          <p14:tracePt t="151221" x="7245350" y="6851650"/>
          <p14:tracePt t="151238" x="7302500" y="6851650"/>
          <p14:tracePt t="151255" x="7372350" y="6851650"/>
          <p14:tracePt t="151271" x="7391400" y="6851650"/>
          <p14:tracePt t="151288" x="7442200" y="6851650"/>
          <p14:tracePt t="151305" x="7467600" y="6851650"/>
          <p14:tracePt t="151321" x="7531100" y="6851650"/>
          <p14:tracePt t="151338" x="7632700" y="6851650"/>
          <p14:tracePt t="151355" x="7683500" y="6851650"/>
          <p14:tracePt t="151371" x="7816850" y="6851650"/>
          <p14:tracePt t="151388" x="7874000" y="6851650"/>
          <p14:tracePt t="151404" x="7981950" y="6851650"/>
          <p14:tracePt t="151421" x="8026400" y="6851650"/>
          <p14:tracePt t="151438" x="8096250" y="6851650"/>
          <p14:tracePt t="151455" x="8153400" y="6845300"/>
          <p14:tracePt t="151471" x="8172450" y="6838950"/>
          <p14:tracePt t="151488" x="8210550" y="6819900"/>
          <p14:tracePt t="151505" x="8255000" y="6807200"/>
          <p14:tracePt t="151521" x="8267700" y="6807200"/>
          <p14:tracePt t="151537" x="8293100" y="6800850"/>
          <p14:tracePt t="151554" x="8305800" y="6794500"/>
          <p14:tracePt t="151571" x="8318500" y="6788150"/>
          <p14:tracePt t="151606" x="8318500" y="6781800"/>
          <p14:tracePt t="151608" x="8324850" y="6781800"/>
          <p14:tracePt t="151621" x="8324850" y="6769100"/>
          <p14:tracePt t="151637" x="8324850" y="6762750"/>
          <p14:tracePt t="151654" x="8312150" y="6750050"/>
          <p14:tracePt t="151671" x="8299450" y="6737350"/>
          <p14:tracePt t="151688" x="8261350" y="6718300"/>
          <p14:tracePt t="151704" x="8229600" y="6699250"/>
          <p14:tracePt t="151721" x="8197850" y="6686550"/>
          <p14:tracePt t="151737" x="8166100" y="6667500"/>
          <p14:tracePt t="151754" x="8147050" y="6661150"/>
          <p14:tracePt t="151771" x="8108950" y="6648450"/>
          <p14:tracePt t="151787" x="8077200" y="6629400"/>
          <p14:tracePt t="151805" x="8058150" y="6623050"/>
          <p14:tracePt t="151822" x="8020050" y="6604000"/>
          <p14:tracePt t="151838" x="8001000" y="6597650"/>
          <p14:tracePt t="151854" x="7969250" y="6578600"/>
          <p14:tracePt t="151871" x="7931150" y="6559550"/>
          <p14:tracePt t="151888" x="7912100" y="6559550"/>
          <p14:tracePt t="151904" x="7880350" y="6546850"/>
          <p14:tracePt t="151921" x="7854950" y="6540500"/>
          <p14:tracePt t="151938" x="7804150" y="6540500"/>
          <p14:tracePt t="151954" x="7753350" y="6527800"/>
          <p14:tracePt t="151971" x="7727950" y="6527800"/>
          <p14:tracePt t="151988" x="7677150" y="6521450"/>
          <p14:tracePt t="152004" x="7651750" y="6521450"/>
          <p14:tracePt t="152021" x="7607300" y="6521450"/>
          <p14:tracePt t="152038" x="7581900" y="6521450"/>
          <p14:tracePt t="152053" x="7524750" y="6521450"/>
          <p14:tracePt t="152070" x="7467600" y="6521450"/>
          <p14:tracePt t="152086" x="7435850" y="6521450"/>
          <p14:tracePt t="152105" x="7385050" y="6521450"/>
          <p14:tracePt t="152121" x="7327900" y="6521450"/>
          <p14:tracePt t="152139" x="7296150" y="6521450"/>
          <p14:tracePt t="152156" x="7239000" y="6521450"/>
          <p14:tracePt t="152171" x="7219950" y="6521450"/>
          <p14:tracePt t="152187" x="7175500" y="6521450"/>
          <p14:tracePt t="152205" x="7137400" y="6521450"/>
          <p14:tracePt t="152222" x="7124700" y="6521450"/>
          <p14:tracePt t="152239" x="7086600" y="6521450"/>
          <p14:tracePt t="152256" x="7061200" y="6521450"/>
          <p14:tracePt t="152272" x="7016750" y="6527800"/>
          <p14:tracePt t="152289" x="6959600" y="6534150"/>
          <p14:tracePt t="152306" x="6934200" y="6534150"/>
          <p14:tracePt t="152322" x="6889750" y="6534150"/>
          <p14:tracePt t="152339" x="6870700" y="6534150"/>
          <p14:tracePt t="152355" x="6838950" y="6540500"/>
          <p14:tracePt t="152372" x="6807200" y="6546850"/>
          <p14:tracePt t="152389" x="6800850" y="6553200"/>
          <p14:tracePt t="152405" x="6769100" y="6559550"/>
          <p14:tracePt t="152422" x="6750050" y="6565900"/>
          <p14:tracePt t="152438" x="6731000" y="6572250"/>
          <p14:tracePt t="152456" x="6718300" y="6578600"/>
          <p14:tracePt t="152472" x="6692900" y="6584950"/>
          <p14:tracePt t="152488" x="6673850" y="6584950"/>
          <p14:tracePt t="152505" x="6667500" y="6591300"/>
          <p14:tracePt t="152522" x="6648450" y="6597650"/>
          <p14:tracePt t="152539" x="6642100" y="6597650"/>
          <p14:tracePt t="152555" x="6623050" y="6604000"/>
          <p14:tracePt t="152572" x="6616700" y="6610350"/>
          <p14:tracePt t="152588" x="6610350" y="6610350"/>
          <p14:tracePt t="152605" x="6604000" y="6610350"/>
          <p14:tracePt t="152622" x="6597650" y="6610350"/>
          <p14:tracePt t="152639" x="6591300" y="6610350"/>
          <p14:tracePt t="152655" x="6591300" y="6616700"/>
          <p14:tracePt t="152672" x="6584950" y="6616700"/>
          <p14:tracePt t="152689" x="6572250" y="6623050"/>
          <p14:tracePt t="152704" x="6565900" y="6623050"/>
          <p14:tracePt t="152721" x="6546850" y="6629400"/>
          <p14:tracePt t="152738" x="6527800" y="6629400"/>
          <p14:tracePt t="152776" x="6521450" y="6629400"/>
          <p14:tracePt t="152796" x="6515100" y="6635750"/>
          <p14:tracePt t="152817" x="6515100" y="6642100"/>
          <p14:tracePt t="152838" x="6508750" y="6648450"/>
          <p14:tracePt t="152879" x="6508750" y="6654800"/>
          <p14:tracePt t="152899" x="6508750" y="6661150"/>
          <p14:tracePt t="152921" x="6508750" y="6667500"/>
          <p14:tracePt t="152942" x="6508750" y="6673850"/>
          <p14:tracePt t="152953" x="6508750" y="6680200"/>
          <p14:tracePt t="152973" x="6508750" y="6686550"/>
          <p14:tracePt t="152984" x="6508750" y="6692900"/>
          <p14:tracePt t="153015" x="6508750" y="6699250"/>
          <p14:tracePt t="153036" x="6502400" y="6699250"/>
          <p14:tracePt t="153972" x="6496050" y="6699250"/>
          <p14:tracePt t="154003" x="6489700" y="6699250"/>
          <p14:tracePt t="154024" x="6477000" y="6699250"/>
          <p14:tracePt t="154034" x="6457950" y="6699250"/>
          <p14:tracePt t="154045" x="6445250" y="6699250"/>
          <p14:tracePt t="154055" x="6419850" y="6705600"/>
          <p14:tracePt t="154064" x="6388100" y="6705600"/>
          <p14:tracePt t="154071" x="6305550" y="6705600"/>
          <p14:tracePt t="154088" x="6261100" y="6705600"/>
          <p14:tracePt t="154106" x="6172200" y="6705600"/>
          <p14:tracePt t="154122" x="6083300" y="6718300"/>
          <p14:tracePt t="154139" x="6051550" y="6718300"/>
          <p14:tracePt t="154155" x="5994400" y="6731000"/>
          <p14:tracePt t="154172" x="5969000" y="6737350"/>
          <p14:tracePt t="154188" x="5924550" y="6743700"/>
          <p14:tracePt t="154205" x="5899150" y="6743700"/>
          <p14:tracePt t="154222" x="5886450" y="6750050"/>
          <p14:tracePt t="154238" x="5854700" y="6756400"/>
          <p14:tracePt t="154256" x="5842000" y="6756400"/>
          <p14:tracePt t="154272" x="5803900" y="6762750"/>
          <p14:tracePt t="154289" x="5759450" y="6762750"/>
          <p14:tracePt t="154305" x="5746750" y="6769100"/>
          <p14:tracePt t="154322" x="5702300" y="6769100"/>
          <p14:tracePt t="154339" x="5683250" y="6769100"/>
          <p14:tracePt t="154356" x="5657850" y="6769100"/>
          <p14:tracePt t="154372" x="5645150" y="6769100"/>
          <p14:tracePt t="154521" x="5657850" y="6769100"/>
          <p14:tracePt t="154531" x="5664200" y="6769100"/>
          <p14:tracePt t="154541" x="5689600" y="6769100"/>
          <p14:tracePt t="154552" x="5715000" y="6769100"/>
          <p14:tracePt t="154554" x="5746750" y="6769100"/>
          <p14:tracePt t="154570" x="5835650" y="6769100"/>
          <p14:tracePt t="154587" x="5930900" y="6769100"/>
          <p14:tracePt t="154606" x="5975350" y="6769100"/>
          <p14:tracePt t="154622" x="6057900" y="6769100"/>
          <p14:tracePt t="154639" x="6089650" y="6769100"/>
          <p14:tracePt t="154655" x="6153150" y="6769100"/>
          <p14:tracePt t="154672" x="6210300" y="6769100"/>
          <p14:tracePt t="154688" x="6235700" y="6769100"/>
          <p14:tracePt t="154705" x="6292850" y="6769100"/>
          <p14:tracePt t="154722" x="6318250" y="6769100"/>
          <p14:tracePt t="154738" x="6369050" y="6775450"/>
          <p14:tracePt t="154755" x="6400800" y="6775450"/>
          <p14:tracePt t="154772" x="6426200" y="6781800"/>
          <p14:tracePt t="154789" x="6464300" y="6781800"/>
          <p14:tracePt t="154805" x="6477000" y="6781800"/>
          <p14:tracePt t="154822" x="6521450" y="6781800"/>
          <p14:tracePt t="154839" x="6559550" y="6781800"/>
          <p14:tracePt t="154855" x="6584950" y="6781800"/>
          <p14:tracePt t="154872" x="6654800" y="6788150"/>
          <p14:tracePt t="154889" x="6680200" y="6794500"/>
          <p14:tracePt t="154906" x="6737350" y="6807200"/>
          <p14:tracePt t="154922" x="6800850" y="6813550"/>
          <p14:tracePt t="154938" x="6826250" y="6819900"/>
          <p14:tracePt t="154956" x="6858000" y="6832600"/>
          <p14:tracePt t="154972" x="6870700" y="6832600"/>
          <p14:tracePt t="154989" x="6883400" y="6838950"/>
          <p14:tracePt t="155733" x="6889750" y="6845300"/>
          <p14:tracePt t="160067" x="6896100" y="6845300"/>
          <p14:tracePt t="160108" x="6902450" y="6845300"/>
          <p14:tracePt t="162286" x="6896100" y="6845300"/>
          <p14:tracePt t="162296" x="6889750" y="6845300"/>
          <p14:tracePt t="162307" x="6877050" y="6845300"/>
          <p14:tracePt t="162309" x="6851650" y="6845300"/>
          <p14:tracePt t="162322" x="6794500" y="6838950"/>
          <p14:tracePt t="162338" x="6756400" y="6832600"/>
          <p14:tracePt t="162355" x="6692900" y="6832600"/>
          <p14:tracePt t="162372" x="6654800" y="6826250"/>
          <p14:tracePt t="162388" x="6597650" y="6826250"/>
          <p14:tracePt t="162405" x="6546850" y="6826250"/>
          <p14:tracePt t="162422" x="6534150" y="6826250"/>
          <p14:tracePt t="162438" x="6483350" y="6826250"/>
          <p14:tracePt t="162455" x="6457950" y="6826250"/>
          <p14:tracePt t="162471" x="6394450" y="6826250"/>
          <p14:tracePt t="162488" x="6324600" y="6826250"/>
          <p14:tracePt t="162506" x="6292850" y="6826250"/>
          <p14:tracePt t="162521" x="6235700" y="6826250"/>
          <p14:tracePt t="162539" x="6216650" y="6826250"/>
          <p14:tracePt t="162555" x="6191250" y="6826250"/>
          <p14:tracePt t="162572" x="6178550" y="6826250"/>
          <p14:tracePt t="162588" x="6172200" y="6826250"/>
          <p14:tracePt t="162605" x="6153150" y="6826250"/>
          <p14:tracePt t="162621" x="6140450" y="6826250"/>
          <p14:tracePt t="162638" x="6115050" y="6826250"/>
          <p14:tracePt t="162655" x="6083300" y="6826250"/>
          <p14:tracePt t="162672" x="6070600" y="6826250"/>
          <p14:tracePt t="162688" x="6038850" y="6826250"/>
          <p14:tracePt t="162705" x="6032500" y="6826250"/>
          <p14:tracePt t="162722" x="6000750" y="6826250"/>
          <p14:tracePt t="162738" x="5981700" y="6826250"/>
          <p14:tracePt t="162755" x="5969000" y="6826250"/>
          <p14:tracePt t="162808" x="5969000" y="6819900"/>
          <p14:tracePt t="162848" x="5962650" y="6813550"/>
          <p14:tracePt t="162909" x="5962650" y="6807200"/>
          <p14:tracePt t="162962" x="5962650" y="6800850"/>
          <p14:tracePt t="162972" x="5962650" y="6794500"/>
          <p14:tracePt t="163005" x="5962650" y="6788150"/>
          <p14:tracePt t="163035" x="5962650" y="6781800"/>
          <p14:tracePt t="163054" x="5962650" y="6775450"/>
          <p14:tracePt t="163085" x="5962650" y="6769100"/>
          <p14:tracePt t="163096" x="5969000" y="6762750"/>
          <p14:tracePt t="163107" x="5969000" y="6756400"/>
          <p14:tracePt t="163108" x="5975350" y="6756400"/>
          <p14:tracePt t="163120" x="5975350" y="6750050"/>
          <p14:tracePt t="163137" x="5975350" y="6743700"/>
          <p14:tracePt t="163154" x="5981700" y="6737350"/>
          <p14:tracePt t="163171" x="5981700" y="6731000"/>
          <p14:tracePt t="163187" x="5981700" y="6718300"/>
          <p14:tracePt t="163205" x="5988050" y="6705600"/>
          <p14:tracePt t="163222" x="5988050" y="6692900"/>
          <p14:tracePt t="163238" x="5988050" y="6680200"/>
          <p14:tracePt t="163255" x="5981700" y="6667500"/>
          <p14:tracePt t="163272" x="5969000" y="6642100"/>
          <p14:tracePt t="163288" x="5962650" y="6623050"/>
          <p14:tracePt t="163305" x="5949950" y="6616700"/>
          <p14:tracePt t="163322" x="5930900" y="6591300"/>
          <p14:tracePt t="163339" x="5924550" y="6584950"/>
          <p14:tracePt t="163355" x="5905500" y="6565900"/>
          <p14:tracePt t="163372" x="5892800" y="6553200"/>
          <p14:tracePt t="163388" x="5867400" y="6534150"/>
          <p14:tracePt t="163405" x="5848350" y="6521450"/>
          <p14:tracePt t="163422" x="5835650" y="6508750"/>
          <p14:tracePt t="163438" x="5822950" y="6496050"/>
          <p14:tracePt t="163456" x="5810250" y="6489700"/>
          <p14:tracePt t="163471" x="5784850" y="6470650"/>
          <p14:tracePt t="163489" x="5765800" y="6451600"/>
          <p14:tracePt t="163506" x="5746750" y="6445250"/>
          <p14:tracePt t="163522" x="5715000" y="6432550"/>
          <p14:tracePt t="163539" x="5702300" y="6432550"/>
          <p14:tracePt t="163555" x="5670550" y="6426200"/>
          <p14:tracePt t="163572" x="5638800" y="6419850"/>
          <p14:tracePt t="163588" x="5619750" y="6413500"/>
          <p14:tracePt t="163605" x="5588000" y="6407150"/>
          <p14:tracePt t="163622" x="5581650" y="6407150"/>
          <p14:tracePt t="163638" x="5549900" y="6394450"/>
          <p14:tracePt t="163656" x="5524500" y="6388100"/>
          <p14:tracePt t="163672" x="5505450" y="6381750"/>
          <p14:tracePt t="163688" x="5461000" y="6369050"/>
          <p14:tracePt t="163705" x="5441950" y="6362700"/>
          <p14:tracePt t="163722" x="5403850" y="6356350"/>
          <p14:tracePt t="163738" x="5365750" y="6350000"/>
          <p14:tracePt t="163755" x="5346700" y="6350000"/>
          <p14:tracePt t="163771" x="5321300" y="6350000"/>
          <p14:tracePt t="163788" x="5295900" y="6350000"/>
          <p14:tracePt t="163805" x="5264150" y="6350000"/>
          <p14:tracePt t="163821" x="5213350" y="6343650"/>
          <p14:tracePt t="163839" x="5187950" y="6343650"/>
          <p14:tracePt t="163855" x="5143500" y="6337300"/>
          <p14:tracePt t="163872" x="5124450" y="6337300"/>
          <p14:tracePt t="163888" x="5086350" y="6330950"/>
          <p14:tracePt t="163905" x="5041900" y="6330950"/>
          <p14:tracePt t="163922" x="5022850" y="6330950"/>
          <p14:tracePt t="163938" x="4991100" y="6330950"/>
          <p14:tracePt t="163955" x="4972050" y="6330950"/>
          <p14:tracePt t="163971" x="4953000" y="6330950"/>
          <p14:tracePt t="163988" x="4940300" y="6330950"/>
          <p14:tracePt t="164005" x="4933950" y="6330950"/>
          <p14:tracePt t="164022" x="4914900" y="6330950"/>
          <p14:tracePt t="164039" x="4895850" y="6337300"/>
          <p14:tracePt t="164056" x="4876800" y="6337300"/>
          <p14:tracePt t="164071" x="4857750" y="6343650"/>
          <p14:tracePt t="164087" x="4832350" y="6350000"/>
          <p14:tracePt t="164104" x="4800600" y="6356350"/>
          <p14:tracePt t="164120" x="4781550" y="6362700"/>
          <p14:tracePt t="164138" x="4749800" y="6375400"/>
          <p14:tracePt t="164156" x="4730750" y="6381750"/>
          <p14:tracePt t="164171" x="4699000" y="6381750"/>
          <p14:tracePt t="164188" x="4673600" y="6394450"/>
          <p14:tracePt t="164204" x="4660900" y="6394450"/>
          <p14:tracePt t="164222" x="4635500" y="6407150"/>
          <p14:tracePt t="164238" x="4610100" y="6413500"/>
          <p14:tracePt t="164255" x="4597400" y="6419850"/>
          <p14:tracePt t="164271" x="4572000" y="6426200"/>
          <p14:tracePt t="164288" x="4565650" y="6432550"/>
          <p14:tracePt t="164305" x="4546600" y="6438900"/>
          <p14:tracePt t="164321" x="4521200" y="6451600"/>
          <p14:tracePt t="164339" x="4514850" y="6457950"/>
          <p14:tracePt t="164356" x="4495800" y="6470650"/>
          <p14:tracePt t="164372" x="4495800" y="6477000"/>
          <p14:tracePt t="164389" x="4483100" y="6489700"/>
          <p14:tracePt t="164405" x="4483100" y="6502400"/>
          <p14:tracePt t="164421" x="4476750" y="6515100"/>
          <p14:tracePt t="164438" x="4470400" y="6540500"/>
          <p14:tracePt t="164455" x="4470400" y="6546850"/>
          <p14:tracePt t="164471" x="4470400" y="6565900"/>
          <p14:tracePt t="164507" x="4464050" y="6572250"/>
          <p14:tracePt t="164509" x="4464050" y="6578600"/>
          <p14:tracePt t="164522" x="4464050" y="6584950"/>
          <p14:tracePt t="164558" x="4464050" y="6591300"/>
          <p14:tracePt t="164561" x="4464050" y="6597650"/>
          <p14:tracePt t="164590" x="4464050" y="6604000"/>
          <p14:tracePt t="164592" x="4470400" y="6604000"/>
          <p14:tracePt t="164605" x="4476750" y="6616700"/>
          <p14:tracePt t="164621" x="4483100" y="6616700"/>
          <p14:tracePt t="164638" x="4495800" y="6629400"/>
          <p14:tracePt t="164655" x="4495800" y="6635750"/>
          <p14:tracePt t="164671" x="4508500" y="6648450"/>
          <p14:tracePt t="164689" x="4514850" y="6654800"/>
          <p14:tracePt t="164705" x="4514850" y="6661150"/>
          <p14:tracePt t="164722" x="4527550" y="6673850"/>
          <p14:tracePt t="164738" x="4533900" y="6680200"/>
          <p14:tracePt t="164755" x="4552950" y="6692900"/>
          <p14:tracePt t="164771" x="4572000" y="6705600"/>
          <p14:tracePt t="164788" x="4578350" y="6711950"/>
          <p14:tracePt t="164805" x="4591050" y="6724650"/>
          <p14:tracePt t="164822" x="4597400" y="6724650"/>
          <p14:tracePt t="164838" x="4603750" y="6731000"/>
          <p14:tracePt t="164854" x="4610100" y="6731000"/>
          <p14:tracePt t="164870" x="4622800" y="6743700"/>
          <p14:tracePt t="164887" x="4635500" y="6743700"/>
          <p14:tracePt t="164904" x="4648200" y="6750050"/>
          <p14:tracePt t="164922" x="4660900" y="6756400"/>
          <p14:tracePt t="164938" x="4679950" y="6756400"/>
          <p14:tracePt t="164955" x="4686300" y="6762750"/>
          <p14:tracePt t="164971" x="4718050" y="6769100"/>
          <p14:tracePt t="164988" x="4730750" y="6769100"/>
          <p14:tracePt t="165005" x="4768850" y="6775450"/>
          <p14:tracePt t="165022" x="4813300" y="6781800"/>
          <p14:tracePt t="165038" x="4826000" y="6781800"/>
          <p14:tracePt t="165056" x="4857750" y="6781800"/>
          <p14:tracePt t="165070" x="4870450" y="6781800"/>
          <p14:tracePt t="165087" x="4902200" y="6781800"/>
          <p14:tracePt t="165105" x="4927600" y="6781800"/>
          <p14:tracePt t="165121" x="4940300" y="6781800"/>
          <p14:tracePt t="165138" x="4965700" y="6781800"/>
          <p14:tracePt t="165155" x="4978400" y="6781800"/>
          <p14:tracePt t="165172" x="4991100" y="6781800"/>
          <p14:tracePt t="165188" x="4997450" y="6781800"/>
          <p14:tracePt t="165205" x="5003800" y="6781800"/>
          <p14:tracePt t="165222" x="5010150" y="6781800"/>
          <p14:tracePt t="165238" x="5022850" y="6781800"/>
          <p14:tracePt t="165255" x="5041900" y="6781800"/>
          <p14:tracePt t="165271" x="5054600" y="6781800"/>
          <p14:tracePt t="165288" x="5067300" y="6781800"/>
          <p14:tracePt t="165329" x="5073650" y="6781800"/>
          <p14:tracePt t="165361" x="5086350" y="6781800"/>
          <p14:tracePt t="165373" x="5099050" y="6781800"/>
          <p14:tracePt t="165382" x="5105400" y="6781800"/>
          <p14:tracePt t="165392" x="5118100" y="6781800"/>
          <p14:tracePt t="165404" x="5130800" y="6781800"/>
          <p14:tracePt t="165404" x="5137150" y="6781800"/>
          <p14:tracePt t="165420" x="5156200" y="6781800"/>
          <p14:tracePt t="165476" x="5162550" y="6781800"/>
          <p14:tracePt t="165487" x="5175250" y="6781800"/>
          <p14:tracePt t="165497" x="5181600" y="6781800"/>
          <p14:tracePt t="165507" x="5200650" y="6788150"/>
          <p14:tracePt t="165514" x="5219700" y="6788150"/>
          <p14:tracePt t="165521" x="5238750" y="6794500"/>
          <p14:tracePt t="165537" x="5276850" y="6800850"/>
          <p14:tracePt t="165555" x="5308600" y="6800850"/>
          <p14:tracePt t="165571" x="5314950" y="6807200"/>
          <p14:tracePt t="165588" x="5346700" y="6807200"/>
          <p14:tracePt t="165605" x="5359400" y="6807200"/>
          <p14:tracePt t="165621" x="5397500" y="6813550"/>
          <p14:tracePt t="165638" x="5441950" y="6813550"/>
          <p14:tracePt t="165655" x="5448300" y="6813550"/>
          <p14:tracePt t="165672" x="5480050" y="6813550"/>
          <p14:tracePt t="165688" x="5492750" y="6813550"/>
          <p14:tracePt t="165705" x="5518150" y="6813550"/>
          <p14:tracePt t="165722" x="5537200" y="6813550"/>
          <p14:tracePt t="165738" x="5549900" y="6813550"/>
          <p14:tracePt t="165755" x="5568950" y="6813550"/>
          <p14:tracePt t="165771" x="5575300" y="6813550"/>
          <p14:tracePt t="165788" x="5600700" y="6813550"/>
          <p14:tracePt t="165805" x="5607050" y="6813550"/>
          <p14:tracePt t="165821" x="5613400" y="6813550"/>
          <p14:tracePt t="165838" x="5619750" y="6813550"/>
          <p14:tracePt t="165885" x="5626100" y="6813550"/>
          <p14:tracePt t="165887" x="5632450" y="6813550"/>
          <p14:tracePt t="165904" x="5638800" y="6813550"/>
          <p14:tracePt t="165905" x="5645150" y="6813550"/>
          <p14:tracePt t="165920" x="5664200" y="6813550"/>
          <p14:tracePt t="165937" x="5676900" y="6813550"/>
          <p14:tracePt t="165954" x="5689600" y="6813550"/>
          <p14:tracePt t="165971" x="5708650" y="6813550"/>
          <p14:tracePt t="165988" x="5715000" y="6813550"/>
          <p14:tracePt t="166005" x="5746750" y="6813550"/>
          <p14:tracePt t="166022" x="5753100" y="6813550"/>
          <p14:tracePt t="166039" x="5784850" y="6813550"/>
          <p14:tracePt t="166054" x="5791200" y="6813550"/>
          <p14:tracePt t="166070" x="5810250" y="6813550"/>
          <p14:tracePt t="166087" x="5822950" y="6813550"/>
          <p14:tracePt t="166104" x="5829300" y="6813550"/>
          <p14:tracePt t="166122" x="5835650" y="6813550"/>
          <p14:tracePt t="166138" x="5848350" y="6813550"/>
          <p14:tracePt t="166156" x="5854700" y="6813550"/>
          <p14:tracePt t="166172" x="5867400" y="6813550"/>
          <p14:tracePt t="166189" x="5880100" y="6813550"/>
          <p14:tracePt t="166204" x="5899150" y="6813550"/>
          <p14:tracePt t="166220" x="5911850" y="6813550"/>
          <p14:tracePt t="166238" x="5937250" y="6813550"/>
          <p14:tracePt t="166255" x="5956300" y="6813550"/>
          <p14:tracePt t="166292" x="5962650" y="6813550"/>
          <p14:tracePt t="166294" x="5975350" y="6813550"/>
          <p14:tracePt t="166305" x="5975350" y="6807200"/>
          <p14:tracePt t="169686" x="5981700" y="6807200"/>
          <p14:tracePt t="169728" x="5988050" y="6807200"/>
          <p14:tracePt t="177063" x="5994400" y="6807200"/>
          <p14:tracePt t="177857" x="6000750" y="6807200"/>
          <p14:tracePt t="177898" x="6007100" y="6807200"/>
          <p14:tracePt t="178052" x="6013450" y="6807200"/>
          <p14:tracePt t="178072" x="6019800" y="6807200"/>
          <p14:tracePt t="178083" x="6026150" y="6807200"/>
          <p14:tracePt t="178104" x="6032500" y="6807200"/>
          <p14:tracePt t="178115" x="6038850" y="6807200"/>
          <p14:tracePt t="178125" x="6045200" y="6807200"/>
          <p14:tracePt t="178156" x="6051550" y="6807200"/>
          <p14:tracePt t="178901" x="6051550" y="6813550"/>
          <p14:tracePt t="182046" x="6045200" y="6813550"/>
          <p14:tracePt t="182052" x="6038850" y="6813550"/>
          <p14:tracePt t="182066" x="6032500" y="6813550"/>
          <p14:tracePt t="182086" x="6026150" y="6813550"/>
          <p14:tracePt t="182127" x="6019800" y="6813550"/>
          <p14:tracePt t="182168" x="6013450" y="6813550"/>
          <p14:tracePt t="182219" x="6007100" y="6813550"/>
          <p14:tracePt t="182240" x="6000750" y="6813550"/>
          <p14:tracePt t="185793" x="6007100" y="6813550"/>
          <p14:tracePt t="189957" x="6000750" y="6813550"/>
          <p14:tracePt t="192083" x="5994400" y="6813550"/>
          <p14:tracePt t="192105" x="5988050" y="6813550"/>
          <p14:tracePt t="192114" x="5981700" y="6813550"/>
          <p14:tracePt t="192136" x="5975350" y="6813550"/>
          <p14:tracePt t="192138" x="5962650" y="6807200"/>
          <p14:tracePt t="192156" x="5962650" y="6800850"/>
          <p14:tracePt t="192158" x="5949950" y="6794500"/>
          <p14:tracePt t="192173" x="5937250" y="6788150"/>
          <p14:tracePt t="192190" x="5930900" y="6788150"/>
          <p14:tracePt t="192229" x="5924550" y="6781800"/>
          <p14:tracePt t="192260" x="5918200" y="6775450"/>
          <p14:tracePt t="192282" x="5911850" y="6769100"/>
          <p14:tracePt t="192292" x="5905500" y="6762750"/>
          <p14:tracePt t="192313" x="5899150" y="6756400"/>
          <p14:tracePt t="192323" x="5892800" y="6750050"/>
          <p14:tracePt t="192324" x="5886450" y="6743700"/>
          <p14:tracePt t="192426" x="5886450" y="6737350"/>
          <p14:tracePt t="192550" x="5892800" y="6737350"/>
          <p14:tracePt t="192580" x="5899150" y="6737350"/>
          <p14:tracePt t="192612" x="5911850" y="6737350"/>
          <p14:tracePt t="192622" x="5918200" y="6737350"/>
          <p14:tracePt t="192644" x="5924550" y="6737350"/>
          <p14:tracePt t="192645" x="5930900" y="6737350"/>
          <p14:tracePt t="192677" x="5930900" y="6731000"/>
          <p14:tracePt t="192707" x="5930900" y="6724650"/>
          <p14:tracePt t="192747" x="5930900" y="6718300"/>
          <p14:tracePt t="192764" x="5937250" y="6718300"/>
          <p14:tracePt t="192768" x="5937250" y="6711950"/>
          <p14:tracePt t="192800" x="5937250" y="6705600"/>
          <p14:tracePt t="192821" x="5937250" y="6699250"/>
          <p14:tracePt t="192831" x="5937250" y="6692900"/>
          <p14:tracePt t="192862" x="5937250" y="6686550"/>
          <p14:tracePt t="192883" x="5937250" y="6680200"/>
          <p14:tracePt t="192987" x="5937250" y="6673850"/>
          <p14:tracePt t="193027" x="5930900" y="6673850"/>
          <p14:tracePt t="193271" x="5924550" y="6667500"/>
          <p14:tracePt t="193292" x="5924550" y="6661150"/>
          <p14:tracePt t="193314" x="5918200" y="6661150"/>
          <p14:tracePt t="193325" x="5905500" y="6648450"/>
          <p14:tracePt t="193327" x="5899150" y="6642100"/>
          <p14:tracePt t="193340" x="5886450" y="6629400"/>
          <p14:tracePt t="193357" x="5880100" y="6623050"/>
          <p14:tracePt t="193373" x="5861050" y="6604000"/>
          <p14:tracePt t="193390" x="5835650" y="6578600"/>
          <p14:tracePt t="193407" x="5822950" y="6565900"/>
          <p14:tracePt t="193423" x="5797550" y="6546850"/>
          <p14:tracePt t="193441" x="5784850" y="6540500"/>
          <p14:tracePt t="193456" x="5753100" y="6521450"/>
          <p14:tracePt t="193474" x="5727700" y="6508750"/>
          <p14:tracePt t="193490" x="5715000" y="6502400"/>
          <p14:tracePt t="193506" x="5683250" y="6489700"/>
          <p14:tracePt t="193523" x="5676900" y="6489700"/>
          <p14:tracePt t="193540" x="5651500" y="6483350"/>
          <p14:tracePt t="193556" x="5632450" y="6483350"/>
          <p14:tracePt t="193573" x="5626100" y="6477000"/>
          <p14:tracePt t="193589" x="5600700" y="6470650"/>
          <p14:tracePt t="193606" x="5588000" y="6464300"/>
          <p14:tracePt t="193623" x="5568950" y="6457950"/>
          <p14:tracePt t="193639" x="5537200" y="6445250"/>
          <p14:tracePt t="193656" x="5518150" y="6438900"/>
          <p14:tracePt t="193673" x="5480050" y="6426200"/>
          <p14:tracePt t="193689" x="5454650" y="6419850"/>
          <p14:tracePt t="193706" x="5391150" y="6407150"/>
          <p14:tracePt t="193723" x="5359400" y="6400800"/>
          <p14:tracePt t="193740" x="5289550" y="6394450"/>
          <p14:tracePt t="193756" x="5226050" y="6381750"/>
          <p14:tracePt t="193773" x="5194300" y="6375400"/>
          <p14:tracePt t="193789" x="5137150" y="6369050"/>
          <p14:tracePt t="193806" x="5099050" y="6369050"/>
          <p14:tracePt t="193823" x="5041900" y="6362700"/>
          <p14:tracePt t="193839" x="4984750" y="6362700"/>
          <p14:tracePt t="193856" x="4959350" y="6362700"/>
          <p14:tracePt t="193873" x="4927600" y="6362700"/>
          <p14:tracePt t="193890" x="4914900" y="6362700"/>
          <p14:tracePt t="193906" x="4889500" y="6362700"/>
          <p14:tracePt t="193923" x="4857750" y="6362700"/>
          <p14:tracePt t="193940" x="4851400" y="6362700"/>
          <p14:tracePt t="193956" x="4819650" y="6362700"/>
          <p14:tracePt t="193992" x="4806950" y="6362700"/>
          <p14:tracePt t="193994" x="4800600" y="6362700"/>
          <p14:tracePt t="194006" x="4794250" y="6362700"/>
          <p14:tracePt t="194023" x="4787900" y="6362700"/>
          <p14:tracePt t="194040" x="4775200" y="6362700"/>
          <p14:tracePt t="194056" x="4768850" y="6362700"/>
          <p14:tracePt t="194073" x="4762500" y="6375400"/>
          <p14:tracePt t="194091" x="4749800" y="6381750"/>
          <p14:tracePt t="194105" x="4749800" y="6388100"/>
          <p14:tracePt t="194122" x="4743450" y="6394450"/>
          <p14:tracePt t="194158" x="4737100" y="6400800"/>
          <p14:tracePt t="194173" x="4730750" y="6407150"/>
          <p14:tracePt t="194190" x="4724400" y="6413500"/>
          <p14:tracePt t="194209" x="4718050" y="6419850"/>
          <p14:tracePt t="194210" x="4718050" y="6426200"/>
          <p14:tracePt t="194241" x="4718050" y="6432550"/>
          <p14:tracePt t="194242" x="4718050" y="6438900"/>
          <p14:tracePt t="194255" x="4711700" y="6445250"/>
          <p14:tracePt t="194272" x="4711700" y="6451600"/>
          <p14:tracePt t="194290" x="4705350" y="6457950"/>
          <p14:tracePt t="194307" x="4705350" y="6464300"/>
          <p14:tracePt t="194323" x="4699000" y="6470650"/>
          <p14:tracePt t="194340" x="4692650" y="6483350"/>
          <p14:tracePt t="194389" x="4692650" y="6489700"/>
          <p14:tracePt t="194398" x="4692650" y="6496050"/>
          <p14:tracePt t="194408" x="4686300" y="6496050"/>
          <p14:tracePt t="194422" x="4686300" y="6502400"/>
          <p14:tracePt t="194423" x="4679950" y="6508750"/>
          <p14:tracePt t="194439" x="4679950" y="6515100"/>
          <p14:tracePt t="194455" x="4679950" y="6527800"/>
          <p14:tracePt t="194474" x="4679950" y="6534150"/>
          <p14:tracePt t="194490" x="4679950" y="6540500"/>
          <p14:tracePt t="194523" x="4679950" y="6546850"/>
          <p14:tracePt t="194544" x="4679950" y="6553200"/>
          <p14:tracePt t="194546" x="4679950" y="6559550"/>
          <p14:tracePt t="194556" x="4679950" y="6565900"/>
          <p14:tracePt t="194573" x="4679950" y="6572250"/>
          <p14:tracePt t="194590" x="4692650" y="6584950"/>
          <p14:tracePt t="194606" x="4692650" y="6597650"/>
          <p14:tracePt t="194623" x="4711700" y="6616700"/>
          <p14:tracePt t="194639" x="4724400" y="6616700"/>
          <p14:tracePt t="194656" x="4737100" y="6635750"/>
          <p14:tracePt t="194673" x="4762500" y="6654800"/>
          <p14:tracePt t="194690" x="4768850" y="6661150"/>
          <p14:tracePt t="194706" x="4794250" y="6680200"/>
          <p14:tracePt t="194723" x="4806950" y="6692900"/>
          <p14:tracePt t="194740" x="4838700" y="6711950"/>
          <p14:tracePt t="194756" x="4851400" y="6718300"/>
          <p14:tracePt t="194756" x="4870450" y="6731000"/>
          <p14:tracePt t="194773" x="4895850" y="6731000"/>
          <p14:tracePt t="194789" x="4946650" y="6756400"/>
          <p14:tracePt t="194806" x="4984750" y="6769100"/>
          <p14:tracePt t="194823" x="5067300" y="6788150"/>
          <p14:tracePt t="194840" x="5111750" y="6800850"/>
          <p14:tracePt t="194856" x="5187950" y="6819900"/>
          <p14:tracePt t="194873" x="5245100" y="6838950"/>
          <p14:tracePt t="194890" x="5270500" y="6845300"/>
          <p14:tracePt t="194906" x="5314950" y="6851650"/>
          <p14:tracePt t="194923" x="5340350" y="6851650"/>
          <p14:tracePt t="194940" x="5410200" y="6851650"/>
          <p14:tracePt t="194956" x="5505450" y="6851650"/>
          <p14:tracePt t="194973" x="5549900" y="6851650"/>
          <p14:tracePt t="194990" x="5645150" y="6851650"/>
          <p14:tracePt t="195007" x="5689600" y="6851650"/>
          <p14:tracePt t="195023" x="5753100" y="6851650"/>
          <p14:tracePt t="195040" x="5797550" y="6851650"/>
          <p14:tracePt t="195056" x="5816600" y="6851650"/>
          <p14:tracePt t="195073" x="5842000" y="6851650"/>
          <p14:tracePt t="195090" x="5861050" y="6851650"/>
          <p14:tracePt t="195106" x="5892800" y="6851650"/>
          <p14:tracePt t="195124" x="5911850" y="6851650"/>
          <p14:tracePt t="195140" x="5918200" y="6851650"/>
          <p14:tracePt t="195156" x="5924550" y="6851650"/>
          <p14:tracePt t="195173" x="5930900" y="6851650"/>
          <p14:tracePt t="195190" x="5930900" y="6845300"/>
          <p14:tracePt t="195206" x="5943600" y="6838950"/>
          <p14:tracePt t="195222" x="5956300" y="6838950"/>
          <p14:tracePt t="195239" x="5969000" y="6826250"/>
          <p14:tracePt t="195255" x="5975350" y="6819900"/>
          <p14:tracePt t="195272" x="5975350" y="6807200"/>
          <p14:tracePt t="195288" x="5975350" y="6788150"/>
          <p14:tracePt t="195307" x="5975350" y="6775450"/>
          <p14:tracePt t="195323" x="5969000" y="6762750"/>
          <p14:tracePt t="195340" x="5962650" y="6756400"/>
          <p14:tracePt t="195356" x="5956300" y="6743700"/>
          <p14:tracePt t="195373" x="5956300" y="6724650"/>
          <p14:tracePt t="195390" x="5943600" y="6711950"/>
          <p14:tracePt t="195406" x="5930900" y="6680200"/>
          <p14:tracePt t="195424" x="5918200" y="6667500"/>
          <p14:tracePt t="195440" x="5899150" y="6642100"/>
          <p14:tracePt t="195456" x="5873750" y="6616700"/>
          <p14:tracePt t="195473" x="5861050" y="6604000"/>
          <p14:tracePt t="195489" x="5829300" y="6578600"/>
          <p14:tracePt t="195507" x="5810250" y="6572250"/>
          <p14:tracePt t="195523" x="5772150" y="6546850"/>
          <p14:tracePt t="195540" x="5740400" y="6521450"/>
          <p14:tracePt t="195556" x="5683250" y="6489700"/>
          <p14:tracePt t="195573" x="5619750" y="6451600"/>
          <p14:tracePt t="195590" x="5594350" y="6438900"/>
          <p14:tracePt t="195606" x="5543550" y="6413500"/>
          <p14:tracePt t="195623" x="5499100" y="6400800"/>
          <p14:tracePt t="195639" x="5480050" y="6394450"/>
          <p14:tracePt t="195656" x="5435600" y="6381750"/>
          <p14:tracePt t="195673" x="5410200" y="6375400"/>
          <p14:tracePt t="195690" x="5359400" y="6362700"/>
          <p14:tracePt t="195706" x="5302250" y="6356350"/>
          <p14:tracePt t="195723" x="5276850" y="6356350"/>
          <p14:tracePt t="195740" x="5226050" y="6356350"/>
          <p14:tracePt t="195756" x="5187950" y="6356350"/>
          <p14:tracePt t="195773" x="5130800" y="6356350"/>
          <p14:tracePt t="195789" x="5099050" y="6356350"/>
          <p14:tracePt t="195806" x="5035550" y="6356350"/>
          <p14:tracePt t="195823" x="4965700" y="6356350"/>
          <p14:tracePt t="195839" x="4933950" y="6356350"/>
          <p14:tracePt t="195856" x="4883150" y="6356350"/>
          <p14:tracePt t="195873" x="4864100" y="6356350"/>
          <p14:tracePt t="195890" x="4832350" y="6356350"/>
          <p14:tracePt t="195906" x="4806950" y="6356350"/>
          <p14:tracePt t="195923" x="4794250" y="6356350"/>
          <p14:tracePt t="195939" x="4762500" y="6362700"/>
          <p14:tracePt t="195957" x="4756150" y="6369050"/>
          <p14:tracePt t="195973" x="4737100" y="6375400"/>
          <p14:tracePt t="195989" x="4730750" y="6381750"/>
          <p14:tracePt t="196006" x="4724400" y="6388100"/>
          <p14:tracePt t="196023" x="4718050" y="6394450"/>
          <p14:tracePt t="196040" x="4718050" y="6400800"/>
          <p14:tracePt t="196056" x="4711700" y="6407150"/>
          <p14:tracePt t="196073" x="4705350" y="6426200"/>
          <p14:tracePt t="196090" x="4699000" y="6426200"/>
          <p14:tracePt t="196107" x="4699000" y="6445250"/>
          <p14:tracePt t="196140" x="4692650" y="6451600"/>
          <p14:tracePt t="196142" x="4692650" y="6464300"/>
          <p14:tracePt t="196156" x="4679950" y="6470650"/>
          <p14:tracePt t="196193" x="4679950" y="6477000"/>
          <p14:tracePt t="196195" x="4679950" y="6483350"/>
          <p14:tracePt t="196245" x="4679950" y="6489700"/>
          <p14:tracePt t="196255" x="4679950" y="6496050"/>
          <p14:tracePt t="196255" x="4679950" y="6502400"/>
          <p14:tracePt t="196289" x="4679950" y="6508750"/>
          <p14:tracePt t="196291" x="4679950" y="6521450"/>
          <p14:tracePt t="196318" x="4679950" y="6534150"/>
          <p14:tracePt t="196328" x="4679950" y="6540500"/>
          <p14:tracePt t="196350" x="4686300" y="6553200"/>
          <p14:tracePt t="196360" x="4692650" y="6559550"/>
          <p14:tracePt t="196384" x="4699000" y="6565900"/>
          <p14:tracePt t="196387" x="4705350" y="6578600"/>
          <p14:tracePt t="196398" x="4718050" y="6584950"/>
          <p14:tracePt t="196406" x="4737100" y="6597650"/>
          <p14:tracePt t="196423" x="4749800" y="6610350"/>
          <p14:tracePt t="196439" x="4787900" y="6629400"/>
          <p14:tracePt t="196457" x="4813300" y="6642100"/>
          <p14:tracePt t="196473" x="4870450" y="6654800"/>
          <p14:tracePt t="196490" x="4953000" y="6680200"/>
          <p14:tracePt t="196506" x="5003800" y="6692900"/>
          <p14:tracePt t="196523" x="5086350" y="6718300"/>
          <p14:tracePt t="196540" x="5130800" y="6724650"/>
          <p14:tracePt t="196556" x="5200650" y="6743700"/>
          <p14:tracePt t="196573" x="5238750" y="6762750"/>
          <p14:tracePt t="196589" x="5308600" y="6781800"/>
          <p14:tracePt t="196606" x="5391150" y="6807200"/>
          <p14:tracePt t="196623" x="5435600" y="6813550"/>
          <p14:tracePt t="196639" x="5518150" y="6832600"/>
          <p14:tracePt t="196656" x="5588000" y="6851650"/>
          <p14:tracePt t="196673" x="5626100" y="6851650"/>
          <p14:tracePt t="196690" x="5683250" y="6851650"/>
          <p14:tracePt t="196706" x="5702300" y="6851650"/>
          <p14:tracePt t="196723" x="5753100" y="6851650"/>
          <p14:tracePt t="196739" x="5765800" y="6851650"/>
          <p14:tracePt t="196756" x="5803900" y="6851650"/>
          <p14:tracePt t="196773" x="5829300" y="6851650"/>
          <p14:tracePt t="196790" x="5842000" y="6851650"/>
          <p14:tracePt t="196806" x="5854700" y="6851650"/>
          <p14:tracePt t="196823" x="5861050" y="6851650"/>
          <p14:tracePt t="196839" x="5867400" y="6851650"/>
          <p14:tracePt t="196856" x="5873750" y="6851650"/>
          <p14:tracePt t="196874" x="5880100" y="6851650"/>
          <p14:tracePt t="196889" x="5886450" y="6851650"/>
          <p14:tracePt t="196906" x="5892800" y="6851650"/>
          <p14:tracePt t="196923" x="5905500" y="6851650"/>
          <p14:tracePt t="196940" x="5918200" y="6851650"/>
          <p14:tracePt t="196957" x="5924550" y="6851650"/>
          <p14:tracePt t="197047" x="5924550" y="6845300"/>
          <p14:tracePt t="200731" x="5924550" y="6838950"/>
          <p14:tracePt t="200761" x="5930900" y="6838950"/>
          <p14:tracePt t="200771" x="5937250" y="6838950"/>
          <p14:tracePt t="200781" x="5943600" y="6832600"/>
          <p14:tracePt t="200789" x="5962650" y="6819900"/>
          <p14:tracePt t="200806" x="5969000" y="6819900"/>
          <p14:tracePt t="200823" x="6007100" y="6807200"/>
          <p14:tracePt t="200840" x="6057900" y="6794500"/>
          <p14:tracePt t="200856" x="6083300" y="6788150"/>
          <p14:tracePt t="200873" x="6178550" y="6756400"/>
          <p14:tracePt t="200889" x="6223000" y="6750050"/>
          <p14:tracePt t="200906" x="6337300" y="6711950"/>
          <p14:tracePt t="200923" x="6470650" y="6680200"/>
          <p14:tracePt t="200940" x="6546850" y="6661150"/>
          <p14:tracePt t="200956" x="6686550" y="6616700"/>
          <p14:tracePt t="200973" x="6762750" y="6591300"/>
          <p14:tracePt t="200989" x="6902450" y="6546850"/>
          <p14:tracePt t="201006" x="7023100" y="6496050"/>
          <p14:tracePt t="201023" x="7073900" y="6477000"/>
          <p14:tracePt t="201039" x="7181850" y="6432550"/>
          <p14:tracePt t="201056" x="7226300" y="6400800"/>
          <p14:tracePt t="201073" x="7334250" y="6350000"/>
          <p14:tracePt t="201091" x="7448550" y="6311900"/>
          <p14:tracePt t="201107" x="7505700" y="6286500"/>
          <p14:tracePt t="201122" x="7632700" y="6242050"/>
          <p14:tracePt t="201138" x="7702550" y="6216650"/>
          <p14:tracePt t="201156" x="7804150" y="6172200"/>
          <p14:tracePt t="201173" x="7912100" y="6121400"/>
          <p14:tracePt t="201190" x="7962900" y="6096000"/>
          <p14:tracePt t="201207" x="8026400" y="6045200"/>
          <p14:tracePt t="201222" x="8064500" y="6019800"/>
          <p14:tracePt t="201238" x="8108950" y="5988050"/>
          <p14:tracePt t="201255" x="8140700" y="5975350"/>
          <p14:tracePt t="201273" x="8153400" y="5962650"/>
          <p14:tracePt t="201290" x="8172450" y="5949950"/>
          <p14:tracePt t="201306" x="8185150" y="5943600"/>
          <p14:tracePt t="201323" x="8223250" y="5924550"/>
          <p14:tracePt t="201339" x="8255000" y="5911850"/>
          <p14:tracePt t="201357" x="8267700" y="5911850"/>
          <p14:tracePt t="201372" x="8299450" y="5899150"/>
          <p14:tracePt t="201388" x="8299450" y="5892800"/>
          <p14:tracePt t="201406" x="8305800" y="5886450"/>
          <p14:tracePt t="201644" x="8299450" y="5886450"/>
          <p14:tracePt t="201665" x="8293100" y="5886450"/>
          <p14:tracePt t="201677" x="8286750" y="5886450"/>
          <p14:tracePt t="201697" x="8280400" y="5886450"/>
          <p14:tracePt t="201706" x="8274050" y="5886450"/>
          <p14:tracePt t="201728" x="8267700" y="5886450"/>
          <p14:tracePt t="201739" x="8261350" y="5886450"/>
          <p14:tracePt t="201742" x="8255000" y="5886450"/>
          <p14:tracePt t="201756" x="8248650" y="5886450"/>
          <p14:tracePt t="201773" x="8229600" y="5886450"/>
          <p14:tracePt t="201790" x="8223250" y="5886450"/>
          <p14:tracePt t="201806" x="8204200" y="5886450"/>
          <p14:tracePt t="201823" x="8191500" y="5886450"/>
          <p14:tracePt t="201839" x="8178800" y="5886450"/>
          <p14:tracePt t="201856" x="8166100" y="5886450"/>
          <p14:tracePt t="201873" x="8159750" y="5886450"/>
          <p14:tracePt t="201889" x="8147050" y="5886450"/>
          <p14:tracePt t="201925" x="8134350" y="5886450"/>
          <p14:tracePt t="201927" x="8128000" y="5886450"/>
          <p14:tracePt t="201939" x="8108950" y="5886450"/>
          <p14:tracePt t="201956" x="8102600" y="5886450"/>
          <p14:tracePt t="201973" x="8083550" y="5886450"/>
          <p14:tracePt t="201989" x="8077200" y="5886450"/>
          <p14:tracePt t="202006" x="8064500" y="5886450"/>
          <p14:tracePt t="202023" x="8058150" y="5886450"/>
          <p14:tracePt t="202040" x="8051800" y="5886450"/>
          <p14:tracePt t="202056" x="8039100" y="5886450"/>
          <p14:tracePt t="202072" x="8026400" y="5886450"/>
          <p14:tracePt t="202090" x="8001000" y="5886450"/>
          <p14:tracePt t="202107" x="7969250" y="5886450"/>
          <p14:tracePt t="202144" x="7956550" y="5886450"/>
          <p14:tracePt t="202156" x="7943850" y="5886450"/>
          <p14:tracePt t="202175" x="7931150" y="5886450"/>
          <p14:tracePt t="202176" x="7924800" y="5886450"/>
          <p14:tracePt t="202190" x="7912100" y="5886450"/>
          <p14:tracePt t="202205" x="7905750" y="5886450"/>
          <p14:tracePt t="202222" x="7899400" y="5886450"/>
          <p14:tracePt t="202238" x="7893050" y="5886450"/>
          <p14:tracePt t="202255" x="7880350" y="5886450"/>
          <p14:tracePt t="202273" x="7861300" y="5880100"/>
          <p14:tracePt t="202290" x="7842250" y="5873750"/>
          <p14:tracePt t="202306" x="7810500" y="5867400"/>
          <p14:tracePt t="202323" x="7804150" y="5867400"/>
          <p14:tracePt t="202340" x="7778750" y="5861050"/>
          <p14:tracePt t="202357" x="7759700" y="5861050"/>
          <p14:tracePt t="202373" x="7753350" y="5861050"/>
          <p14:tracePt t="202388" x="7740650" y="5854700"/>
          <p14:tracePt t="202405" x="7727950" y="5854700"/>
          <p14:tracePt t="202423" x="7715250" y="5848350"/>
          <p14:tracePt t="202439" x="7708900" y="5848350"/>
          <p14:tracePt t="202456" x="7702550" y="5848350"/>
          <p14:tracePt t="202473" x="7683500" y="5842000"/>
          <p14:tracePt t="202490" x="7670800" y="5842000"/>
          <p14:tracePt t="202506" x="7645400" y="5835650"/>
          <p14:tracePt t="202522" x="7620000" y="5835650"/>
          <p14:tracePt t="204484" x="7626350" y="5835650"/>
          <p14:tracePt t="204515" x="7632700" y="5835650"/>
          <p14:tracePt t="204525" x="7639050" y="5835650"/>
          <p14:tracePt t="204536" x="7645400" y="5835650"/>
          <p14:tracePt t="204557" x="7651750" y="5835650"/>
          <p14:tracePt t="204569" x="7658100" y="5835650"/>
          <p14:tracePt t="204574" x="7664450" y="5835650"/>
          <p14:tracePt t="204590" x="7670800" y="5835650"/>
          <p14:tracePt t="204593" x="7677150" y="5835650"/>
          <p14:tracePt t="204607" x="7689850" y="5835650"/>
          <p14:tracePt t="204624" x="7696200" y="5829300"/>
          <p14:tracePt t="204640" x="7708900" y="5822950"/>
          <p14:tracePt t="204657" x="7721600" y="5816600"/>
          <p14:tracePt t="204673" x="7727950" y="5816600"/>
          <p14:tracePt t="204691" x="7740650" y="5816600"/>
          <p14:tracePt t="204707" x="7747000" y="5810250"/>
          <p14:tracePt t="204724" x="7759700" y="5810250"/>
          <p14:tracePt t="204741" x="7772400" y="5803900"/>
          <p14:tracePt t="204757" x="7778750" y="5803900"/>
          <p14:tracePt t="204774" x="7778750" y="5797550"/>
          <p14:tracePt t="204790" x="7785100" y="5797550"/>
          <p14:tracePt t="204807" x="7797800" y="5797550"/>
          <p14:tracePt t="204840" x="7804150" y="5797550"/>
          <p14:tracePt t="204842" x="7810500" y="5791200"/>
          <p14:tracePt t="204883" x="7816850" y="5791200"/>
          <p14:tracePt t="204912" x="7816850" y="5784850"/>
          <p14:tracePt t="204923" x="7823200" y="5784850"/>
          <p14:tracePt t="204925" x="7829550" y="5784850"/>
          <p14:tracePt t="204940" x="7829550" y="5778500"/>
          <p14:tracePt t="204957" x="7835900" y="5778500"/>
          <p14:tracePt t="204974" x="7842250" y="5778500"/>
          <p14:tracePt t="204990" x="7848600" y="5772150"/>
          <p14:tracePt t="205029" x="7854950" y="5772150"/>
          <p14:tracePt t="205031" x="7861300" y="5772150"/>
          <p14:tracePt t="205072" x="7867650" y="5772150"/>
          <p14:tracePt t="205074" x="7874000" y="5772150"/>
          <p14:tracePt t="205102" x="7880350" y="5772150"/>
          <p14:tracePt t="205254" x="7886700" y="5772150"/>
          <p14:tracePt t="205265" x="7893050" y="5772150"/>
          <p14:tracePt t="205287" x="7899400" y="5772150"/>
          <p14:tracePt t="205337" x="7905750" y="5772150"/>
          <p14:tracePt t="205500" x="7912100" y="5772150"/>
          <p14:tracePt t="205552" x="7918450" y="5772150"/>
          <p14:tracePt t="205556" x="7924800" y="5772150"/>
          <p14:tracePt t="205572" x="7931150" y="5772150"/>
          <p14:tracePt t="205589" x="7937500" y="5772150"/>
          <p14:tracePt t="205590" x="7950200" y="5772150"/>
          <p14:tracePt t="205636" x="7956550" y="5772150"/>
          <p14:tracePt t="205637" x="7962900" y="5772150"/>
          <p14:tracePt t="205649" x="7969250" y="5772150"/>
          <p14:tracePt t="205677" x="7975600" y="5772150"/>
          <p14:tracePt t="205679" x="7988300" y="5772150"/>
          <p14:tracePt t="205709" x="8001000" y="5772150"/>
          <p14:tracePt t="205711" x="8007350" y="5772150"/>
          <p14:tracePt t="205724" x="8032750" y="5772150"/>
          <p14:tracePt t="205740" x="8045450" y="5772150"/>
          <p14:tracePt t="205757" x="8064500" y="5772150"/>
          <p14:tracePt t="205774" x="8077200" y="5772150"/>
          <p14:tracePt t="205790" x="8083550" y="5772150"/>
          <p14:tracePt t="205807" x="8089900" y="5772150"/>
          <p14:tracePt t="205842" x="8096250" y="5772150"/>
          <p14:tracePt t="205857" x="8102600" y="5772150"/>
          <p14:tracePt t="205859" x="8108950" y="5772150"/>
          <p14:tracePt t="205873" x="8128000" y="5772150"/>
          <p14:tracePt t="205890" x="8153400" y="5772150"/>
          <p14:tracePt t="205907" x="8166100" y="5772150"/>
          <p14:tracePt t="205924" x="8185150" y="5772150"/>
          <p14:tracePt t="205940" x="8204200" y="5772150"/>
          <p14:tracePt t="205957" x="8223250" y="5772150"/>
          <p14:tracePt t="205973" x="8242300" y="5772150"/>
          <p14:tracePt t="205990" x="8255000" y="5772150"/>
          <p14:tracePt t="206007" x="8274050" y="5772150"/>
          <p14:tracePt t="206023" x="8286750" y="5772150"/>
          <p14:tracePt t="206023" x="8293100" y="5772150"/>
          <p14:tracePt t="206041" x="8305800" y="5765800"/>
          <p14:tracePt t="206057" x="8318500" y="5765800"/>
          <p14:tracePt t="206074" x="8331200" y="5765800"/>
          <p14:tracePt t="206091" x="8343900" y="5759450"/>
          <p14:tracePt t="206108" x="8350250" y="5759450"/>
          <p14:tracePt t="206124" x="8356600" y="5759450"/>
          <p14:tracePt t="206139" x="8362950" y="5759450"/>
          <p14:tracePt t="206156" x="8369300" y="5759450"/>
          <p14:tracePt t="206174" x="8375650" y="5759450"/>
          <p14:tracePt t="206191" x="8382000" y="5759450"/>
          <p14:tracePt t="206208" x="8394700" y="5759450"/>
          <p14:tracePt t="206249" x="8401050" y="5759450"/>
          <p14:tracePt t="206260" x="8407400" y="5759450"/>
          <p14:tracePt t="206291" x="8413750" y="5759450"/>
          <p14:tracePt t="206302" x="8420100" y="5753100"/>
          <p14:tracePt t="206312" x="8426450" y="5753100"/>
          <p14:tracePt t="206323" x="8432800" y="5753100"/>
          <p14:tracePt t="206333" x="8439150" y="5746750"/>
          <p14:tracePt t="206339" x="8445500" y="5740400"/>
          <p14:tracePt t="206356" x="8451850" y="5740400"/>
          <p14:tracePt t="206374" x="8458200" y="5734050"/>
          <p14:tracePt t="206391" x="8464550" y="5727700"/>
          <p14:tracePt t="206407" x="8470900" y="5727700"/>
          <p14:tracePt t="206424" x="8489950" y="5727700"/>
          <p14:tracePt t="206440" x="8502650" y="5721350"/>
          <p14:tracePt t="206457" x="8521700" y="5715000"/>
          <p14:tracePt t="206473" x="8553450" y="5708650"/>
          <p14:tracePt t="206490" x="8559800" y="5708650"/>
          <p14:tracePt t="206507" x="8585200" y="5695950"/>
          <p14:tracePt t="206523" x="8597900" y="5689600"/>
          <p14:tracePt t="206540" x="8623300" y="5676900"/>
          <p14:tracePt t="206557" x="8655050" y="5670550"/>
          <p14:tracePt t="206574" x="8674100" y="5664200"/>
          <p14:tracePt t="206590" x="8693150" y="5651500"/>
          <p14:tracePt t="206608" x="8705850" y="5645150"/>
          <p14:tracePt t="206623" x="8718550" y="5638800"/>
          <p14:tracePt t="206640" x="8731250" y="5619750"/>
          <p14:tracePt t="206657" x="8743950" y="5613400"/>
          <p14:tracePt t="206673" x="8756650" y="5594350"/>
          <p14:tracePt t="206691" x="8769350" y="5581650"/>
          <p14:tracePt t="206707" x="8801100" y="5549900"/>
          <p14:tracePt t="206724" x="8826500" y="5524500"/>
          <p14:tracePt t="206740" x="8832850" y="5518150"/>
          <p14:tracePt t="206757" x="8851900" y="5492750"/>
          <p14:tracePt t="206774" x="8858250" y="5473700"/>
          <p14:tracePt t="206790" x="8870950" y="5454650"/>
          <p14:tracePt t="206807" x="8877300" y="5429250"/>
          <p14:tracePt t="206824" x="8883650" y="5422900"/>
          <p14:tracePt t="206840" x="8883650" y="5391150"/>
          <p14:tracePt t="206857" x="8890000" y="5378450"/>
          <p14:tracePt t="206874" x="8896350" y="5359400"/>
          <p14:tracePt t="206890" x="8896350" y="5346700"/>
          <p14:tracePt t="206907" x="8896350" y="5321300"/>
          <p14:tracePt t="206924" x="8896350" y="5289550"/>
          <p14:tracePt t="206940" x="8896350" y="5270500"/>
          <p14:tracePt t="206957" x="8883650" y="5226050"/>
          <p14:tracePt t="206973" x="8877300" y="5207000"/>
          <p14:tracePt t="206973" x="8877300" y="5187950"/>
          <p14:tracePt t="206991" x="8870950" y="5168900"/>
          <p14:tracePt t="207007" x="8870950" y="5137150"/>
          <p14:tracePt t="207023" x="8870950" y="5118100"/>
          <p14:tracePt t="207040" x="8870950" y="5099050"/>
          <p14:tracePt t="207057" x="8870950" y="5086350"/>
          <p14:tracePt t="207074" x="8864600" y="5073650"/>
          <p14:tracePt t="207091" x="8864600" y="5060950"/>
          <p14:tracePt t="207108" x="8864600" y="5048250"/>
          <p14:tracePt t="207123" x="8851900" y="5029200"/>
          <p14:tracePt t="207140" x="8845550" y="5016500"/>
          <p14:tracePt t="207156" x="8832850" y="4991100"/>
          <p14:tracePt t="207172" x="8807450" y="4965700"/>
          <p14:tracePt t="207191" x="8794750" y="4953000"/>
          <p14:tracePt t="207209" x="8769350" y="4921250"/>
          <p14:tracePt t="207223" x="8750300" y="4908550"/>
          <p14:tracePt t="207239" x="8724900" y="4889500"/>
          <p14:tracePt t="207256" x="8686800" y="4864100"/>
          <p14:tracePt t="207274" x="8667750" y="4857750"/>
          <p14:tracePt t="207291" x="8629650" y="4838700"/>
          <p14:tracePt t="207307" x="8616950" y="4832350"/>
          <p14:tracePt t="207323" x="8572500" y="4819650"/>
          <p14:tracePt t="207341" x="8528050" y="4819650"/>
          <p14:tracePt t="207357" x="8515350" y="4813300"/>
          <p14:tracePt t="207374" x="8464550" y="4813300"/>
          <p14:tracePt t="207391" x="8445500" y="4813300"/>
          <p14:tracePt t="207407" x="8394700" y="4813300"/>
          <p14:tracePt t="207424" x="8356600" y="4813300"/>
          <p14:tracePt t="207441" x="8331200" y="4813300"/>
          <p14:tracePt t="207456" x="8293100" y="4813300"/>
          <p14:tracePt t="207472" x="8267700" y="4813300"/>
          <p14:tracePt t="207490" x="8223250" y="4813300"/>
          <p14:tracePt t="207507" x="8185150" y="4813300"/>
          <p14:tracePt t="207524" x="8166100" y="4813300"/>
          <p14:tracePt t="207540" x="8128000" y="4813300"/>
          <p14:tracePt t="207557" x="8115300" y="4813300"/>
          <p14:tracePt t="207574" x="8070850" y="4813300"/>
          <p14:tracePt t="207590" x="8020050" y="4813300"/>
          <p14:tracePt t="207607" x="8001000" y="4813300"/>
          <p14:tracePt t="207624" x="7943850" y="4813300"/>
          <p14:tracePt t="207641" x="7918450" y="4813300"/>
          <p14:tracePt t="207657" x="7867650" y="4813300"/>
          <p14:tracePt t="207674" x="7829550" y="4813300"/>
          <p14:tracePt t="207690" x="7810500" y="4813300"/>
          <p14:tracePt t="207707" x="7778750" y="4819650"/>
          <p14:tracePt t="207724" x="7772400" y="4832350"/>
          <p14:tracePt t="207740" x="7747000" y="4851400"/>
          <p14:tracePt t="207756" x="7734300" y="4857750"/>
          <p14:tracePt t="207773" x="7715250" y="4876800"/>
          <p14:tracePt t="207789" x="7683500" y="4902200"/>
          <p14:tracePt t="207806" x="7664450" y="4914900"/>
          <p14:tracePt t="207823" x="7632700" y="4953000"/>
          <p14:tracePt t="207839" x="7620000" y="4959350"/>
          <p14:tracePt t="207856" x="7594600" y="4997450"/>
          <p14:tracePt t="207874" x="7588250" y="5041900"/>
          <p14:tracePt t="207890" x="7581900" y="5060950"/>
          <p14:tracePt t="207907" x="7569200" y="5092700"/>
          <p14:tracePt t="207923" x="7569200" y="5111750"/>
          <p14:tracePt t="207940" x="7562850" y="5149850"/>
          <p14:tracePt t="207957" x="7562850" y="5187950"/>
          <p14:tracePt t="207974" x="7562850" y="5207000"/>
          <p14:tracePt t="207991" x="7562850" y="5238750"/>
          <p14:tracePt t="208007" x="7562850" y="5257800"/>
          <p14:tracePt t="208023" x="7562850" y="5283200"/>
          <p14:tracePt t="208040" x="7562850" y="5308600"/>
          <p14:tracePt t="208057" x="7562850" y="5314950"/>
          <p14:tracePt t="208074" x="7569200" y="5359400"/>
          <p14:tracePt t="208090" x="7569200" y="5403850"/>
          <p14:tracePt t="208107" x="7569200" y="5422900"/>
          <p14:tracePt t="208123" x="7575550" y="5467350"/>
          <p14:tracePt t="208139" x="7575550" y="5492750"/>
          <p14:tracePt t="208156" x="7575550" y="5518150"/>
          <p14:tracePt t="208174" x="7575550" y="5537200"/>
          <p14:tracePt t="208190" x="7575550" y="5575300"/>
          <p14:tracePt t="208207" x="7581900" y="5613400"/>
          <p14:tracePt t="208224" x="7581900" y="5632450"/>
          <p14:tracePt t="208240" x="7581900" y="5657850"/>
          <p14:tracePt t="208257" x="7581900" y="5676900"/>
          <p14:tracePt t="208274" x="7600950" y="5708650"/>
          <p14:tracePt t="208290" x="7632700" y="5746750"/>
          <p14:tracePt t="208307" x="7651750" y="5772150"/>
          <p14:tracePt t="208323" x="7715250" y="5829300"/>
          <p14:tracePt t="208341" x="7734300" y="5848350"/>
          <p14:tracePt t="208357" x="7778750" y="5886450"/>
          <p14:tracePt t="208374" x="7804150" y="5905500"/>
          <p14:tracePt t="208390" x="7810500" y="5911850"/>
          <p14:tracePt t="208407" x="7835900" y="5918200"/>
          <p14:tracePt t="208423" x="7854950" y="5924550"/>
          <p14:tracePt t="208441" x="7899400" y="5937250"/>
          <p14:tracePt t="208458" x="7969250" y="5943600"/>
          <p14:tracePt t="208472" x="8007350" y="5943600"/>
          <p14:tracePt t="208489" x="8083550" y="5949950"/>
          <p14:tracePt t="208507" x="8108950" y="5949950"/>
          <p14:tracePt t="208524" x="8166100" y="5949950"/>
          <p14:tracePt t="208540" x="8204200" y="5949950"/>
          <p14:tracePt t="208557" x="8229600" y="5949950"/>
          <p14:tracePt t="208574" x="8280400" y="5949950"/>
          <p14:tracePt t="208590" x="8312150" y="5949950"/>
          <p14:tracePt t="208607" x="8382000" y="5949950"/>
          <p14:tracePt t="208624" x="8483600" y="5943600"/>
          <p14:tracePt t="208641" x="8528050" y="5924550"/>
          <p14:tracePt t="208657" x="8610600" y="5892800"/>
          <p14:tracePt t="208674" x="8642350" y="5873750"/>
          <p14:tracePt t="208690" x="8699500" y="5822950"/>
          <p14:tracePt t="208707" x="8737600" y="5778500"/>
          <p14:tracePt t="208724" x="8756650" y="5759450"/>
          <p14:tracePt t="208740" x="8807450" y="5708650"/>
          <p14:tracePt t="208757" x="8826500" y="5683250"/>
          <p14:tracePt t="208774" x="8877300" y="5619750"/>
          <p14:tracePt t="208790" x="8921750" y="5543550"/>
          <p14:tracePt t="208807" x="8947150" y="5511800"/>
          <p14:tracePt t="208824" x="8985250" y="5435600"/>
          <p14:tracePt t="208840" x="9010650" y="5397500"/>
          <p14:tracePt t="208857" x="9042400" y="5321300"/>
          <p14:tracePt t="208874" x="9074150" y="5245100"/>
          <p14:tracePt t="208890" x="9080500" y="5213350"/>
          <p14:tracePt t="208907" x="9093200" y="5149850"/>
          <p14:tracePt t="208923" x="9093200" y="5118100"/>
          <p14:tracePt t="208941" x="9093200" y="5067300"/>
          <p14:tracePt t="208957" x="9080500" y="5041900"/>
          <p14:tracePt t="208974" x="9055100" y="5003800"/>
          <p14:tracePt t="208991" x="9017000" y="4965700"/>
          <p14:tracePt t="209007" x="8991600" y="4946650"/>
          <p14:tracePt t="209023" x="8928100" y="4902200"/>
          <p14:tracePt t="209039" x="8896350" y="4889500"/>
          <p14:tracePt t="209056" x="8839200" y="4845050"/>
          <p14:tracePt t="209073" x="8775700" y="4800600"/>
          <p14:tracePt t="209092" x="8750300" y="4787900"/>
          <p14:tracePt t="209106" x="8699500" y="4768850"/>
          <p14:tracePt t="209122" x="8661400" y="4762500"/>
          <p14:tracePt t="209139" x="8604250" y="4756150"/>
          <p14:tracePt t="209156" x="8534400" y="4756150"/>
          <p14:tracePt t="209174" x="8489950" y="4756150"/>
          <p14:tracePt t="209190" x="8426450" y="4756150"/>
          <p14:tracePt t="209208" x="8394700" y="4756150"/>
          <p14:tracePt t="209223" x="8324850" y="4756150"/>
          <p14:tracePt t="209239" x="8248650" y="4756150"/>
          <p14:tracePt t="209256" x="8216900" y="4756150"/>
          <p14:tracePt t="209272" x="8147050" y="4756150"/>
          <p14:tracePt t="209291" x="8115300" y="4756150"/>
          <p14:tracePt t="209307" x="8032750" y="4762500"/>
          <p14:tracePt t="209324" x="7962900" y="4781550"/>
          <p14:tracePt t="209340" x="7924800" y="4794250"/>
          <p14:tracePt t="209357" x="7854950" y="4813300"/>
          <p14:tracePt t="209374" x="7778750" y="4845050"/>
          <p14:tracePt t="209391" x="7753350" y="4857750"/>
          <p14:tracePt t="209407" x="7702550" y="4883150"/>
          <p14:tracePt t="209424" x="7683500" y="4895850"/>
          <p14:tracePt t="209441" x="7645400" y="4927600"/>
          <p14:tracePt t="209457" x="7626350" y="4940300"/>
          <p14:tracePt t="209474" x="7607300" y="4972050"/>
          <p14:tracePt t="209491" x="7581900" y="5003800"/>
          <p14:tracePt t="209507" x="7569200" y="5022850"/>
          <p14:tracePt t="209523" x="7537450" y="5067300"/>
          <p14:tracePt t="209540" x="7518400" y="5099050"/>
          <p14:tracePt t="209557" x="7486650" y="5143500"/>
          <p14:tracePt t="209573" x="7461250" y="5187950"/>
          <p14:tracePt t="209591" x="7448550" y="5213350"/>
          <p14:tracePt t="209607" x="7448550" y="5283200"/>
          <p14:tracePt t="209623" x="7448550" y="5327650"/>
          <p14:tracePt t="209641" x="7448550" y="5416550"/>
          <p14:tracePt t="209657" x="7467600" y="5505450"/>
          <p14:tracePt t="209674" x="7480300" y="5543550"/>
          <p14:tracePt t="209690" x="7505700" y="5594350"/>
          <p14:tracePt t="209707" x="7518400" y="5613400"/>
          <p14:tracePt t="209723" x="7550150" y="5657850"/>
          <p14:tracePt t="209740" x="7581900" y="5702300"/>
          <p14:tracePt t="209757" x="7600950" y="5734050"/>
          <p14:tracePt t="209774" x="7658100" y="5797550"/>
          <p14:tracePt t="209807" x="7715250" y="5867400"/>
          <p14:tracePt t="209809" x="7747000" y="5899150"/>
          <p14:tracePt t="209824" x="7766050" y="5924550"/>
          <p14:tracePt t="209824" x="7797800" y="5949950"/>
          <p14:tracePt t="209841" x="7816850" y="5969000"/>
          <p14:tracePt t="209857" x="7842250" y="5994400"/>
          <p14:tracePt t="209873" x="7854950" y="6007100"/>
          <p14:tracePt t="209890" x="7880350" y="6026150"/>
          <p14:tracePt t="209907" x="7912100" y="6051550"/>
          <p14:tracePt t="209924" x="7931150" y="6064250"/>
          <p14:tracePt t="209940" x="7988300" y="6089650"/>
          <p14:tracePt t="209957" x="8020050" y="6102350"/>
          <p14:tracePt t="209973" x="8096250" y="6115050"/>
          <p14:tracePt t="209990" x="8128000" y="6115050"/>
          <p14:tracePt t="210007" x="8191500" y="6115050"/>
          <p14:tracePt t="210024" x="8242300" y="6108700"/>
          <p14:tracePt t="210040" x="8267700" y="6102350"/>
          <p14:tracePt t="210057" x="8331200" y="6076950"/>
          <p14:tracePt t="210073" x="8369300" y="6064250"/>
          <p14:tracePt t="210091" x="8451850" y="6026150"/>
          <p14:tracePt t="210107" x="8559800" y="5981700"/>
          <p14:tracePt t="210123" x="8597900" y="5969000"/>
          <p14:tracePt t="210139" x="8661400" y="5918200"/>
          <p14:tracePt t="210157" x="8693150" y="5892800"/>
          <p14:tracePt t="210174" x="8731250" y="5835650"/>
          <p14:tracePt t="210190" x="8775700" y="5772150"/>
          <p14:tracePt t="210208" x="8826500" y="5695950"/>
          <p14:tracePt t="210227" x="8839200" y="5670550"/>
          <p14:tracePt t="210240" x="8858250" y="5632450"/>
          <p14:tracePt t="210256" x="8890000" y="5568950"/>
          <p14:tracePt t="210272" x="8921750" y="5511800"/>
          <p14:tracePt t="210289" x="8934450" y="5486400"/>
          <p14:tracePt t="210307" x="8959850" y="5441950"/>
          <p14:tracePt t="210324" x="8966200" y="5422900"/>
          <p14:tracePt t="210340" x="8985250" y="5372100"/>
          <p14:tracePt t="210357" x="8997950" y="5321300"/>
          <p14:tracePt t="210373" x="8997950" y="5295900"/>
          <p14:tracePt t="210390" x="8997950" y="5257800"/>
          <p14:tracePt t="210407" x="8991600" y="5238750"/>
          <p14:tracePt t="210423" x="8966200" y="5194300"/>
          <p14:tracePt t="210441" x="8934450" y="5156200"/>
          <p14:tracePt t="210457" x="8921750" y="5137150"/>
          <p14:tracePt t="210474" x="8877300" y="5092700"/>
          <p14:tracePt t="210491" x="8858250" y="5073650"/>
          <p14:tracePt t="210507" x="8813800" y="5035550"/>
          <p14:tracePt t="210524" x="8756650" y="4991100"/>
          <p14:tracePt t="210540" x="8724900" y="4972050"/>
          <p14:tracePt t="210557" x="8674100" y="4946650"/>
          <p14:tracePt t="210573" x="8648700" y="4927600"/>
          <p14:tracePt t="210591" x="8572500" y="4902200"/>
          <p14:tracePt t="210607" x="8509000" y="4883150"/>
          <p14:tracePt t="210623" x="8489950" y="4876800"/>
          <p14:tracePt t="210640" x="8426450" y="4857750"/>
          <p14:tracePt t="210657" x="8388350" y="4851400"/>
          <p14:tracePt t="210673" x="8350250" y="4851400"/>
          <p14:tracePt t="210690" x="8299450" y="4845050"/>
          <p14:tracePt t="210707" x="8274050" y="4845050"/>
          <p14:tracePt t="210723" x="8216900" y="4845050"/>
          <p14:tracePt t="210741" x="8197850" y="4845050"/>
          <p14:tracePt t="210757" x="8128000" y="4845050"/>
          <p14:tracePt t="210774" x="8070850" y="4845050"/>
          <p14:tracePt t="210790" x="8045450" y="4851400"/>
          <p14:tracePt t="210807" x="7994650" y="4864100"/>
          <p14:tracePt t="210824" x="7975600" y="4870450"/>
          <p14:tracePt t="210840" x="7924800" y="4889500"/>
          <p14:tracePt t="210857" x="7880350" y="4902200"/>
          <p14:tracePt t="210873" x="7861300" y="4914900"/>
          <p14:tracePt t="210890" x="7816850" y="4940300"/>
          <p14:tracePt t="210907" x="7804150" y="4953000"/>
          <p14:tracePt t="210923" x="7766050" y="4984750"/>
          <p14:tracePt t="210941" x="7753350" y="4997450"/>
          <p14:tracePt t="210957" x="7708900" y="5029200"/>
          <p14:tracePt t="210974" x="7677150" y="5060950"/>
          <p14:tracePt t="210991" x="7658100" y="5073650"/>
          <p14:tracePt t="211007" x="7632700" y="5099050"/>
          <p14:tracePt t="211023" x="7626350" y="5111750"/>
          <p14:tracePt t="211040" x="7613650" y="5156200"/>
          <p14:tracePt t="211057" x="7600950" y="5200650"/>
          <p14:tracePt t="211073" x="7594600" y="5226050"/>
          <p14:tracePt t="211091" x="7588250" y="5264150"/>
          <p14:tracePt t="211108" x="7588250" y="5289550"/>
          <p14:tracePt t="211123" x="7581900" y="5327650"/>
          <p14:tracePt t="211139" x="7581900" y="5359400"/>
          <p14:tracePt t="211156" x="7581900" y="5378450"/>
          <p14:tracePt t="211174" x="7581900" y="5410200"/>
          <p14:tracePt t="211190" x="7581900" y="5448300"/>
          <p14:tracePt t="211208" x="7581900" y="5473700"/>
          <p14:tracePt t="211224" x="7588250" y="5511800"/>
          <p14:tracePt t="211239" x="7600950" y="5537200"/>
          <p14:tracePt t="211256" x="7626350" y="5600700"/>
          <p14:tracePt t="211272" x="7645400" y="5632450"/>
          <p14:tracePt t="211289" x="7689850" y="5689600"/>
          <p14:tracePt t="211307" x="7727950" y="5727700"/>
          <p14:tracePt t="211324" x="7740650" y="5734050"/>
          <p14:tracePt t="211340" x="7772400" y="5759450"/>
          <p14:tracePt t="211357" x="7778750" y="5765800"/>
          <p14:tracePt t="211373" x="7816850" y="5784850"/>
          <p14:tracePt t="211391" x="7867650" y="5797550"/>
          <p14:tracePt t="211407" x="7899400" y="5803900"/>
          <p14:tracePt t="211423" x="7962900" y="5816600"/>
          <p14:tracePt t="211441" x="7994650" y="5816600"/>
          <p14:tracePt t="211457" x="8051800" y="5822950"/>
          <p14:tracePt t="211474" x="8096250" y="5822950"/>
          <p14:tracePt t="211506" x="8115300" y="5822950"/>
          <p14:tracePt t="211506" x="8153400" y="5822950"/>
          <p14:tracePt t="211522" x="8178800" y="5816600"/>
          <p14:tracePt t="211540" x="8216900" y="5803900"/>
          <p14:tracePt t="211557" x="8248650" y="5791200"/>
          <p14:tracePt t="211573" x="8267700" y="5784850"/>
          <p14:tracePt t="211591" x="8293100" y="5784850"/>
          <p14:tracePt t="211607" x="8293100" y="5778500"/>
          <p14:tracePt t="211624" x="8299450" y="5778500"/>
          <p14:tracePt t="213924" x="8305800" y="5778500"/>
          <p14:tracePt t="213948" x="8312150" y="5778500"/>
          <p14:tracePt t="224690" x="8318500" y="5778500"/>
          <p14:tracePt t="229859" x="8324850" y="5778500"/>
          <p14:tracePt t="229889" x="8331200" y="5778500"/>
          <p14:tracePt t="229910" x="8337550" y="5778500"/>
          <p14:tracePt t="229921" x="8343900" y="5778500"/>
          <p14:tracePt t="229922" x="8350250" y="5772150"/>
          <p14:tracePt t="229941" x="8356600" y="5772150"/>
          <p14:tracePt t="229957" x="8369300" y="5765800"/>
          <p14:tracePt t="229958" x="8388350" y="5765800"/>
          <p14:tracePt t="229974" x="8407400" y="5759450"/>
          <p14:tracePt t="229990" x="8432800" y="5753100"/>
          <p14:tracePt t="230006" x="8451850" y="5740400"/>
          <p14:tracePt t="230024" x="8483600" y="5727700"/>
          <p14:tracePt t="230042" x="8502650" y="5708650"/>
          <p14:tracePt t="230057" x="8515350" y="5702300"/>
          <p14:tracePt t="230074" x="8534400" y="5683250"/>
          <p14:tracePt t="230091" x="8553450" y="5664200"/>
          <p14:tracePt t="230108" x="8559800" y="5657850"/>
          <p14:tracePt t="230124" x="8578850" y="5632450"/>
          <p14:tracePt t="230140" x="8591550" y="5619750"/>
          <p14:tracePt t="230156" x="8597900" y="5594350"/>
          <p14:tracePt t="230174" x="8604250" y="5568950"/>
          <p14:tracePt t="230191" x="8610600" y="5556250"/>
          <p14:tracePt t="230207" x="8616950" y="5524500"/>
          <p14:tracePt t="230225" x="8616950" y="5505450"/>
          <p14:tracePt t="230241" x="8623300" y="5473700"/>
          <p14:tracePt t="230258" x="8623300" y="5429250"/>
          <p14:tracePt t="230274" x="8623300" y="5416550"/>
          <p14:tracePt t="230291" x="8623300" y="5378450"/>
          <p14:tracePt t="230307" x="8623300" y="5359400"/>
          <p14:tracePt t="230324" x="8616950" y="5340350"/>
          <p14:tracePt t="230341" x="8604250" y="5302250"/>
          <p14:tracePt t="230357" x="8597900" y="5283200"/>
          <p14:tracePt t="230374" x="8585200" y="5245100"/>
          <p14:tracePt t="230391" x="8578850" y="5226050"/>
          <p14:tracePt t="230408" x="8559800" y="5187950"/>
          <p14:tracePt t="230424" x="8540750" y="5156200"/>
          <p14:tracePt t="230441" x="8528050" y="5149850"/>
          <p14:tracePt t="230458" x="8509000" y="5124450"/>
          <p14:tracePt t="230474" x="8509000" y="5111750"/>
          <p14:tracePt t="230491" x="8489950" y="5086350"/>
          <p14:tracePt t="230507" x="8470900" y="5054600"/>
          <p14:tracePt t="230524" x="8458200" y="5041900"/>
          <p14:tracePt t="230541" x="8439150" y="5022850"/>
          <p14:tracePt t="230557" x="8439150" y="5010150"/>
          <p14:tracePt t="230574" x="8420100" y="4991100"/>
          <p14:tracePt t="230591" x="8407400" y="4984750"/>
          <p14:tracePt t="230608" x="8401050" y="4972050"/>
          <p14:tracePt t="230624" x="8382000" y="4965700"/>
          <p14:tracePt t="230641" x="8382000" y="4959350"/>
          <p14:tracePt t="230657" x="8362950" y="4953000"/>
          <p14:tracePt t="230675" x="8356600" y="4946650"/>
          <p14:tracePt t="230691" x="8343900" y="4946650"/>
          <p14:tracePt t="230707" x="8331200" y="4940300"/>
          <p14:tracePt t="230724" x="8318500" y="4940300"/>
          <p14:tracePt t="230741" x="8299450" y="4933950"/>
          <p14:tracePt t="230758" x="8293100" y="4933950"/>
          <p14:tracePt t="230774" x="8261350" y="4927600"/>
          <p14:tracePt t="230791" x="8235950" y="4927600"/>
          <p14:tracePt t="230807" x="8216900" y="4927600"/>
          <p14:tracePt t="230824" x="8197850" y="4921250"/>
          <p14:tracePt t="230841" x="8178800" y="4921250"/>
          <p14:tracePt t="230857" x="8153400" y="4921250"/>
          <p14:tracePt t="230874" x="8121650" y="4921250"/>
          <p14:tracePt t="230891" x="8102600" y="4921250"/>
          <p14:tracePt t="230908" x="8083550" y="4921250"/>
          <p14:tracePt t="230924" x="8064500" y="4921250"/>
          <p14:tracePt t="230941" x="8058150" y="4921250"/>
          <p14:tracePt t="230958" x="8051800" y="4921250"/>
          <p14:tracePt t="230974" x="8045450" y="4921250"/>
          <p14:tracePt t="230991" x="8032750" y="4927600"/>
          <p14:tracePt t="231007" x="8020050" y="4933950"/>
          <p14:tracePt t="231024" x="7994650" y="4940300"/>
          <p14:tracePt t="231041" x="7969250" y="4940300"/>
          <p14:tracePt t="231057" x="7956550" y="4946650"/>
          <p14:tracePt t="231074" x="7937500" y="4953000"/>
          <p14:tracePt t="231091" x="7918450" y="4959350"/>
          <p14:tracePt t="231108" x="7899400" y="4965700"/>
          <p14:tracePt t="231123" x="7880350" y="4978400"/>
          <p14:tracePt t="231140" x="7874000" y="4978400"/>
          <p14:tracePt t="231156" x="7861300" y="4991100"/>
          <p14:tracePt t="231173" x="7854950" y="4997450"/>
          <p14:tracePt t="231191" x="7854950" y="5010150"/>
          <p14:tracePt t="231208" x="7842250" y="5022850"/>
          <p14:tracePt t="231225" x="7835900" y="5035550"/>
          <p14:tracePt t="231241" x="7823200" y="5041900"/>
          <p14:tracePt t="231256" x="7816850" y="5048250"/>
          <p14:tracePt t="231274" x="7804150" y="5060950"/>
          <p14:tracePt t="231291" x="7791450" y="5073650"/>
          <p14:tracePt t="231307" x="7785100" y="5080000"/>
          <p14:tracePt t="231324" x="7772400" y="5099050"/>
          <p14:tracePt t="231341" x="7766050" y="5111750"/>
          <p14:tracePt t="231357" x="7747000" y="5137150"/>
          <p14:tracePt t="231374" x="7740650" y="5156200"/>
          <p14:tracePt t="231391" x="7727950" y="5175250"/>
          <p14:tracePt t="231408" x="7715250" y="5194300"/>
          <p14:tracePt t="231424" x="7708900" y="5207000"/>
          <p14:tracePt t="231441" x="7702550" y="5226050"/>
          <p14:tracePt t="231458" x="7689850" y="5245100"/>
          <p14:tracePt t="231474" x="7683500" y="5251450"/>
          <p14:tracePt t="231491" x="7677150" y="5264150"/>
          <p14:tracePt t="231507" x="7677150" y="5270500"/>
          <p14:tracePt t="231524" x="7677150" y="5289550"/>
          <p14:tracePt t="231541" x="7677150" y="5295900"/>
          <p14:tracePt t="231541" x="7677150" y="5302250"/>
          <p14:tracePt t="231558" x="7677150" y="5314950"/>
          <p14:tracePt t="231574" x="7677150" y="5334000"/>
          <p14:tracePt t="231591" x="7677150" y="5346700"/>
          <p14:tracePt t="231608" x="7677150" y="5359400"/>
          <p14:tracePt t="231624" x="7689850" y="5384800"/>
          <p14:tracePt t="231641" x="7696200" y="5391150"/>
          <p14:tracePt t="231657" x="7708900" y="5416550"/>
          <p14:tracePt t="231674" x="7715250" y="5422900"/>
          <p14:tracePt t="231690" x="7734300" y="5441950"/>
          <p14:tracePt t="231708" x="7747000" y="5461000"/>
          <p14:tracePt t="231724" x="7766050" y="5486400"/>
          <p14:tracePt t="231741" x="7791450" y="5511800"/>
          <p14:tracePt t="231758" x="7810500" y="5524500"/>
          <p14:tracePt t="231774" x="7829550" y="5549900"/>
          <p14:tracePt t="231791" x="7842250" y="5562600"/>
          <p14:tracePt t="231807" x="7861300" y="5588000"/>
          <p14:tracePt t="231824" x="7886700" y="5613400"/>
          <p14:tracePt t="231841" x="7899400" y="5619750"/>
          <p14:tracePt t="231857" x="7918450" y="5638800"/>
          <p14:tracePt t="231874" x="7931150" y="5645150"/>
          <p14:tracePt t="231874" x="7937500" y="5657850"/>
          <p14:tracePt t="231891" x="7950200" y="5664200"/>
          <p14:tracePt t="231907" x="7962900" y="5676900"/>
          <p14:tracePt t="231924" x="7969250" y="5683250"/>
          <p14:tracePt t="231941" x="7988300" y="5695950"/>
          <p14:tracePt t="231957" x="8007350" y="5708650"/>
          <p14:tracePt t="231974" x="8032750" y="5727700"/>
          <p14:tracePt t="231992" x="8064500" y="5753100"/>
          <p14:tracePt t="232007" x="8089900" y="5765800"/>
          <p14:tracePt t="232024" x="8134350" y="5784850"/>
          <p14:tracePt t="232041" x="8159750" y="5791200"/>
          <p14:tracePt t="232057" x="8210550" y="5803900"/>
          <p14:tracePt t="232074" x="8255000" y="5810250"/>
          <p14:tracePt t="232091" x="8286750" y="5810250"/>
          <p14:tracePt t="232108" x="8331200" y="5816600"/>
          <p14:tracePt t="232125" x="8350250" y="5816600"/>
          <p14:tracePt t="232141" x="8401050" y="5816600"/>
          <p14:tracePt t="232156" x="8451850" y="5803900"/>
          <p14:tracePt t="232175" x="8477250" y="5797550"/>
          <p14:tracePt t="232191" x="8540750" y="5778500"/>
          <p14:tracePt t="232208" x="8566150" y="5759450"/>
          <p14:tracePt t="232224" x="8616950" y="5740400"/>
          <p14:tracePt t="232240" x="8636000" y="5721350"/>
          <p14:tracePt t="232256" x="8674100" y="5689600"/>
          <p14:tracePt t="232273" x="8705850" y="5664200"/>
          <p14:tracePt t="232290" x="8718550" y="5638800"/>
          <p14:tracePt t="232307" x="8750300" y="5588000"/>
          <p14:tracePt t="232324" x="8788400" y="5537200"/>
          <p14:tracePt t="232341" x="8807450" y="5505450"/>
          <p14:tracePt t="232358" x="8832850" y="5454650"/>
          <p14:tracePt t="232374" x="8851900" y="5435600"/>
          <p14:tracePt t="232391" x="8870950" y="5384800"/>
          <p14:tracePt t="232408" x="8902700" y="5321300"/>
          <p14:tracePt t="232424" x="8909050" y="5295900"/>
          <p14:tracePt t="232441" x="8921750" y="5226050"/>
          <p14:tracePt t="232457" x="8921750" y="5181600"/>
          <p14:tracePt t="232475" x="8921750" y="5099050"/>
          <p14:tracePt t="232491" x="8896350" y="5016500"/>
          <p14:tracePt t="232507" x="8883650" y="4978400"/>
          <p14:tracePt t="232524" x="8858250" y="4927600"/>
          <p14:tracePt t="232541" x="8845550" y="4908550"/>
          <p14:tracePt t="232557" x="8820150" y="4883150"/>
          <p14:tracePt t="232574" x="8807450" y="4870450"/>
          <p14:tracePt t="232574" x="8794750" y="4864100"/>
          <p14:tracePt t="232591" x="8769350" y="4851400"/>
          <p14:tracePt t="232607" x="8718550" y="4832350"/>
          <p14:tracePt t="232624" x="8693150" y="4826000"/>
          <p14:tracePt t="232641" x="8642350" y="4819650"/>
          <p14:tracePt t="232657" x="8597900" y="4813300"/>
          <p14:tracePt t="232675" x="8578850" y="4813300"/>
          <p14:tracePt t="232691" x="8534400" y="4813300"/>
          <p14:tracePt t="232708" x="8521700" y="4813300"/>
          <p14:tracePt t="232724" x="8470900" y="4813300"/>
          <p14:tracePt t="232741" x="8445500" y="4813300"/>
          <p14:tracePt t="232757" x="8394700" y="4813300"/>
          <p14:tracePt t="232774" x="8356600" y="4813300"/>
          <p14:tracePt t="232792" x="8331200" y="4813300"/>
          <p14:tracePt t="232806" x="8293100" y="4813300"/>
          <p14:tracePt t="232823" x="8267700" y="4819650"/>
          <p14:tracePt t="232841" x="8229600" y="4838700"/>
          <p14:tracePt t="232857" x="8185150" y="4851400"/>
          <p14:tracePt t="232874" x="8159750" y="4857750"/>
          <p14:tracePt t="232891" x="8115300" y="4870450"/>
          <p14:tracePt t="232908" x="8096250" y="4876800"/>
          <p14:tracePt t="232924" x="8058150" y="4889500"/>
          <p14:tracePt t="232941" x="8007350" y="4902200"/>
          <p14:tracePt t="232958" x="7988300" y="4908550"/>
          <p14:tracePt t="232975" x="7943850" y="4921250"/>
          <p14:tracePt t="232991" x="7918450" y="4927600"/>
          <p14:tracePt t="233007" x="7893050" y="4940300"/>
          <p14:tracePt t="233024" x="7861300" y="4953000"/>
          <p14:tracePt t="233041" x="7848600" y="4959350"/>
          <p14:tracePt t="233057" x="7829550" y="4978400"/>
          <p14:tracePt t="233074" x="7816850" y="4991100"/>
          <p14:tracePt t="233091" x="7785100" y="5010150"/>
          <p14:tracePt t="233108" x="7759700" y="5029200"/>
          <p14:tracePt t="233124" x="7740650" y="5035550"/>
          <p14:tracePt t="233140" x="7715250" y="5054600"/>
          <p14:tracePt t="233156" x="7702550" y="5067300"/>
          <p14:tracePt t="233174" x="7689850" y="5080000"/>
          <p14:tracePt t="233191" x="7670800" y="5099050"/>
          <p14:tracePt t="233208" x="7664450" y="5111750"/>
          <p14:tracePt t="233225" x="7645400" y="5137150"/>
          <p14:tracePt t="233241" x="7645400" y="5149850"/>
          <p14:tracePt t="233258" x="7626350" y="5181600"/>
          <p14:tracePt t="233274" x="7613650" y="5200650"/>
          <p14:tracePt t="233291" x="7613650" y="5219700"/>
          <p14:tracePt t="233307" x="7607300" y="5238750"/>
          <p14:tracePt t="233324" x="7607300" y="5251450"/>
          <p14:tracePt t="233341" x="7600950" y="5270500"/>
          <p14:tracePt t="233358" x="7600950" y="5302250"/>
          <p14:tracePt t="233374" x="7594600" y="5314950"/>
          <p14:tracePt t="233391" x="7594600" y="5340350"/>
          <p14:tracePt t="233407" x="7594600" y="5353050"/>
          <p14:tracePt t="233424" x="7594600" y="5378450"/>
          <p14:tracePt t="233441" x="7600950" y="5416550"/>
          <p14:tracePt t="233457" x="7613650" y="5429250"/>
          <p14:tracePt t="233474" x="7639050" y="5461000"/>
          <p14:tracePt t="233491" x="7651750" y="5480050"/>
          <p14:tracePt t="233508" x="7670800" y="5511800"/>
          <p14:tracePt t="233524" x="7689850" y="5537200"/>
          <p14:tracePt t="233541" x="7702550" y="5549900"/>
          <p14:tracePt t="233557" x="7727950" y="5581650"/>
          <p14:tracePt t="233574" x="7747000" y="5600700"/>
          <p14:tracePt t="233591" x="7785100" y="5632450"/>
          <p14:tracePt t="233607" x="7804150" y="5651500"/>
          <p14:tracePt t="233624" x="7842250" y="5683250"/>
          <p14:tracePt t="233640" x="7880350" y="5702300"/>
          <p14:tracePt t="233657" x="7899400" y="5708650"/>
          <p14:tracePt t="233674" x="7950200" y="5734050"/>
          <p14:tracePt t="233691" x="8001000" y="5740400"/>
          <p14:tracePt t="233708" x="8039100" y="5753100"/>
          <p14:tracePt t="233724" x="8115300" y="5759450"/>
          <p14:tracePt t="233741" x="8153400" y="5765800"/>
          <p14:tracePt t="233757" x="8242300" y="5772150"/>
          <p14:tracePt t="233774" x="8274050" y="5772150"/>
          <p14:tracePt t="233790" x="8343900" y="5772150"/>
          <p14:tracePt t="233808" x="8401050" y="5765800"/>
          <p14:tracePt t="233824" x="8439150" y="5753100"/>
          <p14:tracePt t="233840" x="8489950" y="5734050"/>
          <p14:tracePt t="233858" x="8521700" y="5708650"/>
          <p14:tracePt t="233874" x="8578850" y="5676900"/>
          <p14:tracePt t="233891" x="8610600" y="5638800"/>
          <p14:tracePt t="233907" x="8623300" y="5619750"/>
          <p14:tracePt t="233924" x="8648700" y="5581650"/>
          <p14:tracePt t="233941" x="8655050" y="5568950"/>
          <p14:tracePt t="233957" x="8674100" y="5543550"/>
          <p14:tracePt t="233974" x="8686800" y="5499100"/>
          <p14:tracePt t="233991" x="8693150" y="5473700"/>
          <p14:tracePt t="234008" x="8699500" y="5416550"/>
          <p14:tracePt t="234024" x="8705850" y="5378450"/>
          <p14:tracePt t="234040" x="8705850" y="5314950"/>
          <p14:tracePt t="234058" x="8705850" y="5257800"/>
          <p14:tracePt t="234074" x="8705850" y="5226050"/>
          <p14:tracePt t="234090" x="8705850" y="5175250"/>
          <p14:tracePt t="234123" x="8705850" y="5149850"/>
          <p14:tracePt t="234124" x="8674100" y="5086350"/>
          <p14:tracePt t="234140" x="8648700" y="5041900"/>
          <p14:tracePt t="234156" x="8636000" y="5016500"/>
          <p14:tracePt t="234173" x="8604250" y="4984750"/>
          <p14:tracePt t="234191" x="8578850" y="4953000"/>
          <p14:tracePt t="234209" x="8559800" y="4940300"/>
          <p14:tracePt t="234225" x="8515350" y="4921250"/>
          <p14:tracePt t="234241" x="8489950" y="4914900"/>
          <p14:tracePt t="234258" x="8439150" y="4895850"/>
          <p14:tracePt t="234273" x="8413750" y="4889500"/>
          <p14:tracePt t="234290" x="8356600" y="4876800"/>
          <p14:tracePt t="234307" x="8318500" y="4870450"/>
          <p14:tracePt t="234324" x="8299450" y="4870450"/>
          <p14:tracePt t="234341" x="8261350" y="4864100"/>
          <p14:tracePt t="234358" x="8255000" y="4864100"/>
          <p14:tracePt t="234374" x="8210550" y="4864100"/>
          <p14:tracePt t="234391" x="8178800" y="4870450"/>
          <p14:tracePt t="234408" x="8153400" y="4876800"/>
          <p14:tracePt t="234424" x="8115300" y="4883150"/>
          <p14:tracePt t="234441" x="8102600" y="4889500"/>
          <p14:tracePt t="234457" x="8077200" y="4895850"/>
          <p14:tracePt t="234475" x="8058150" y="4902200"/>
          <p14:tracePt t="234490" x="8039100" y="4908550"/>
          <p14:tracePt t="234508" x="8013700" y="4914900"/>
          <p14:tracePt t="234524" x="7994650" y="4921250"/>
          <p14:tracePt t="234541" x="7969250" y="4940300"/>
          <p14:tracePt t="234557" x="7956550" y="4946650"/>
          <p14:tracePt t="234574" x="7943850" y="4959350"/>
          <p14:tracePt t="234591" x="7931150" y="4965700"/>
          <p14:tracePt t="234607" x="7924800" y="4972050"/>
          <p14:tracePt t="234624" x="7924800" y="4978400"/>
          <p14:tracePt t="234640" x="7912100" y="4984750"/>
          <p14:tracePt t="234657" x="7899400" y="4997450"/>
          <p14:tracePt t="234674" x="7880350" y="5003800"/>
          <p14:tracePt t="234691" x="7874000" y="5010150"/>
          <p14:tracePt t="234707" x="7848600" y="5029200"/>
          <p14:tracePt t="234724" x="7842250" y="5029200"/>
          <p14:tracePt t="234724" x="7842250" y="5035550"/>
          <p14:tracePt t="234741" x="7835900" y="5035550"/>
          <p14:tracePt t="234757" x="7823200" y="5048250"/>
          <p14:tracePt t="234794" x="7816850" y="5054600"/>
          <p14:tracePt t="234796" x="7810500" y="5060950"/>
          <p14:tracePt t="234808" x="7804150" y="5067300"/>
          <p14:tracePt t="234824" x="7791450" y="5099050"/>
          <p14:tracePt t="234840" x="7772400" y="5130800"/>
          <p14:tracePt t="234856" x="7759700" y="5137150"/>
          <p14:tracePt t="234874" x="7747000" y="5168900"/>
          <p14:tracePt t="234891" x="7740650" y="5181600"/>
          <p14:tracePt t="234907" x="7734300" y="5194300"/>
          <p14:tracePt t="234924" x="7721600" y="5213350"/>
          <p14:tracePt t="234961" x="7715250" y="5226050"/>
          <p14:tracePt t="234964" x="7715250" y="5238750"/>
          <p14:tracePt t="234974" x="7715250" y="5245100"/>
          <p14:tracePt t="234990" x="7715250" y="5283200"/>
          <p14:tracePt t="235008" x="7715250" y="5314950"/>
          <p14:tracePt t="235024" x="7715250" y="5334000"/>
          <p14:tracePt t="235041" x="7715250" y="5365750"/>
          <p14:tracePt t="235057" x="7715250" y="5378450"/>
          <p14:tracePt t="235074" x="7715250" y="5397500"/>
          <p14:tracePt t="235091" x="7715250" y="5422900"/>
          <p14:tracePt t="235107" x="7721600" y="5441950"/>
          <p14:tracePt t="235140" x="7740650" y="5480050"/>
          <p14:tracePt t="235141" x="7753350" y="5499100"/>
          <p14:tracePt t="235156" x="7785100" y="5556250"/>
          <p14:tracePt t="235174" x="7816850" y="5588000"/>
          <p14:tracePt t="235191" x="7835900" y="5600700"/>
          <p14:tracePt t="235208" x="7861300" y="5619750"/>
          <p14:tracePt t="235225" x="7867650" y="5626100"/>
          <p14:tracePt t="235240" x="7893050" y="5632450"/>
          <p14:tracePt t="235256" x="7899400" y="5632450"/>
          <p14:tracePt t="235273" x="7943850" y="5638800"/>
          <p14:tracePt t="235289" x="8007350" y="5638800"/>
          <p14:tracePt t="235308" x="8051800" y="5638800"/>
          <p14:tracePt t="235324" x="8153400" y="5638800"/>
          <p14:tracePt t="235341" x="8216900" y="5638800"/>
          <p14:tracePt t="235357" x="8242300" y="5638800"/>
          <p14:tracePt t="235374" x="8280400" y="5632450"/>
          <p14:tracePt t="235391" x="8293100" y="5619750"/>
          <p14:tracePt t="235407" x="8312150" y="5594350"/>
          <p14:tracePt t="235424" x="8343900" y="5568950"/>
          <p14:tracePt t="235441" x="8362950" y="5549900"/>
          <p14:tracePt t="235458" x="8388350" y="5505450"/>
          <p14:tracePt t="235474" x="8401050" y="5473700"/>
          <p14:tracePt t="235491" x="8420100" y="5435600"/>
          <p14:tracePt t="235509" x="8439150" y="5391150"/>
          <p14:tracePt t="235524" x="8445500" y="5372100"/>
          <p14:tracePt t="235541" x="8451850" y="5321300"/>
          <p14:tracePt t="235557" x="8451850" y="5295900"/>
          <p14:tracePt t="235574" x="8451850" y="5245100"/>
          <p14:tracePt t="235591" x="8451850" y="5207000"/>
          <p14:tracePt t="235607" x="8451850" y="5156200"/>
          <p14:tracePt t="235624" x="8432800" y="5124450"/>
          <p14:tracePt t="235640" x="8426450" y="5111750"/>
          <p14:tracePt t="235657" x="8407400" y="5080000"/>
          <p14:tracePt t="235674" x="8407400" y="5073650"/>
          <p14:tracePt t="235691" x="8375650" y="5041900"/>
          <p14:tracePt t="235707" x="8337550" y="4997450"/>
          <p14:tracePt t="235724" x="8318500" y="4978400"/>
          <p14:tracePt t="235741" x="8274050" y="4940300"/>
          <p14:tracePt t="235757" x="8261350" y="4927600"/>
          <p14:tracePt t="235757" x="8255000" y="4914900"/>
          <p14:tracePt t="235774" x="8248650" y="4908550"/>
          <p14:tracePt t="235790" x="8229600" y="4902200"/>
          <p14:tracePt t="235808" x="8210550" y="4895850"/>
          <p14:tracePt t="235824" x="8159750" y="4889500"/>
          <p14:tracePt t="235841" x="8128000" y="4889500"/>
          <p14:tracePt t="235857" x="8058150" y="4883150"/>
          <p14:tracePt t="235874" x="7988300" y="4883150"/>
          <p14:tracePt t="235891" x="7962900" y="4889500"/>
          <p14:tracePt t="235907" x="7918450" y="4908550"/>
          <p14:tracePt t="235924" x="7893050" y="4921250"/>
          <p14:tracePt t="235940" x="7854950" y="4946650"/>
          <p14:tracePt t="235957" x="7823200" y="4972050"/>
          <p14:tracePt t="235974" x="7804150" y="4984750"/>
          <p14:tracePt t="235991" x="7778750" y="5010150"/>
          <p14:tracePt t="236008" x="7759700" y="5022850"/>
          <p14:tracePt t="236024" x="7721600" y="5054600"/>
          <p14:tracePt t="236041" x="7677150" y="5099050"/>
          <p14:tracePt t="236057" x="7658100" y="5118100"/>
          <p14:tracePt t="236074" x="7620000" y="5156200"/>
          <p14:tracePt t="236091" x="7600950" y="5168900"/>
          <p14:tracePt t="236107" x="7569200" y="5219700"/>
          <p14:tracePt t="236125" x="7556500" y="5257800"/>
          <p14:tracePt t="236140" x="7556500" y="5295900"/>
          <p14:tracePt t="236156" x="7543800" y="5353050"/>
          <p14:tracePt t="236174" x="7543800" y="5384800"/>
          <p14:tracePt t="236191" x="7543800" y="5473700"/>
          <p14:tracePt t="236207" x="7550150" y="5568950"/>
          <p14:tracePt t="236224" x="7562850" y="5613400"/>
          <p14:tracePt t="236241" x="7588250" y="5695950"/>
          <p14:tracePt t="236256" x="7607300" y="5734050"/>
          <p14:tracePt t="236273" x="7639050" y="5797550"/>
          <p14:tracePt t="236289" x="7658100" y="5816600"/>
          <p14:tracePt t="236306" x="7702550" y="5854700"/>
          <p14:tracePt t="236324" x="7734300" y="5873750"/>
          <p14:tracePt t="236341" x="7759700" y="5886450"/>
          <p14:tracePt t="236357" x="7791450" y="5892800"/>
          <p14:tracePt t="236374" x="7823200" y="5892800"/>
          <p14:tracePt t="236391" x="7835900" y="5899150"/>
          <p14:tracePt t="236407" x="7854950" y="5899150"/>
          <p14:tracePt t="236424" x="7867650" y="5899150"/>
          <p14:tracePt t="236440" x="7886700" y="5899150"/>
          <p14:tracePt t="236457" x="7899400" y="5899150"/>
          <p14:tracePt t="238112" x="7905750" y="5899150"/>
          <p14:tracePt t="243405" x="7905750" y="5892800"/>
          <p14:tracePt t="243455" x="7912100" y="5892800"/>
          <p14:tracePt t="243466" x="7918450" y="5886450"/>
          <p14:tracePt t="243486" x="7918450" y="5880100"/>
          <p14:tracePt t="243496" x="7924800" y="5880100"/>
          <p14:tracePt t="243507" x="7931150" y="5880100"/>
          <p14:tracePt t="243528" x="7937500" y="5880100"/>
          <p14:tracePt t="243530" x="7943850" y="5873750"/>
          <p14:tracePt t="243542" x="7950200" y="5873750"/>
          <p14:tracePt t="243558" x="7956550" y="5873750"/>
          <p14:tracePt t="243575" x="7969250" y="5867400"/>
          <p14:tracePt t="243592" x="7975600" y="5867400"/>
          <p14:tracePt t="243608" x="7981950" y="5861050"/>
          <p14:tracePt t="244353" x="7988300" y="5861050"/>
          <p14:tracePt t="244446" x="7994650" y="5861050"/>
          <p14:tracePt t="244487" x="8001000" y="5861050"/>
          <p14:tracePt t="244520" x="8007350" y="5861050"/>
          <p14:tracePt t="244522" x="8013700" y="5861050"/>
          <p14:tracePt t="244540" x="8020050" y="5861050"/>
          <p14:tracePt t="244558" x="8026400" y="5861050"/>
          <p14:tracePt t="244560" x="8051800" y="5861050"/>
          <p14:tracePt t="244575" x="8058150" y="5861050"/>
          <p14:tracePt t="244591" x="8089900" y="5861050"/>
          <p14:tracePt t="244608" x="8115300" y="5861050"/>
          <p14:tracePt t="244625" x="8134350" y="5861050"/>
          <p14:tracePt t="244642" x="8159750" y="5861050"/>
          <p14:tracePt t="244659" x="8178800" y="5861050"/>
          <p14:tracePt t="244675" x="8204200" y="5861050"/>
          <p14:tracePt t="244691" x="8229600" y="5861050"/>
          <p14:tracePt t="244708" x="8242300" y="5854700"/>
          <p14:tracePt t="244725" x="8280400" y="5848350"/>
          <p14:tracePt t="244742" x="8305800" y="5842000"/>
          <p14:tracePt t="244758" x="8356600" y="5822950"/>
          <p14:tracePt t="244775" x="8420100" y="5803900"/>
          <p14:tracePt t="244792" x="8451850" y="5797550"/>
          <p14:tracePt t="244808" x="8496300" y="5778500"/>
          <p14:tracePt t="244825" x="8515350" y="5765800"/>
          <p14:tracePt t="244841" x="8553450" y="5740400"/>
          <p14:tracePt t="244858" x="8572500" y="5721350"/>
          <p14:tracePt t="244875" x="8591550" y="5715000"/>
          <p14:tracePt t="244891" x="8616950" y="5689600"/>
          <p14:tracePt t="244908" x="8629650" y="5683250"/>
          <p14:tracePt t="244925" x="8648700" y="5664200"/>
          <p14:tracePt t="244942" x="8680450" y="5651500"/>
          <p14:tracePt t="244959" x="8693150" y="5638800"/>
          <p14:tracePt t="244975" x="8718550" y="5619750"/>
          <p14:tracePt t="244991" x="8731250" y="5607050"/>
          <p14:tracePt t="245008" x="8756650" y="5588000"/>
          <p14:tracePt t="245024" x="8769350" y="5575300"/>
          <p14:tracePt t="245041" x="8782050" y="5568950"/>
          <p14:tracePt t="245058" x="8794750" y="5556250"/>
          <p14:tracePt t="245075" x="8794750" y="5549900"/>
          <p14:tracePt t="245091" x="8807450" y="5537200"/>
          <p14:tracePt t="245108" x="8813800" y="5518150"/>
          <p14:tracePt t="245140" x="8820150" y="5505450"/>
          <p14:tracePt t="245141" x="8826500" y="5480050"/>
          <p14:tracePt t="245157" x="8832850" y="5467350"/>
          <p14:tracePt t="245174" x="8845550" y="5448300"/>
          <p14:tracePt t="245190" x="8851900" y="5416550"/>
          <p14:tracePt t="245209" x="8858250" y="5403850"/>
          <p14:tracePt t="245226" x="8858250" y="5378450"/>
          <p14:tracePt t="245242" x="8858250" y="5365750"/>
          <p14:tracePt t="245257" x="8858250" y="5334000"/>
          <p14:tracePt t="245274" x="8858250" y="5314950"/>
          <p14:tracePt t="245290" x="8858250" y="5270500"/>
          <p14:tracePt t="245307" x="8858250" y="5226050"/>
          <p14:tracePt t="245325" x="8858250" y="5207000"/>
          <p14:tracePt t="245342" x="8858250" y="5168900"/>
          <p14:tracePt t="245359" x="8858250" y="5143500"/>
          <p14:tracePt t="245375" x="8851900" y="5137150"/>
          <p14:tracePt t="245392" x="8832850" y="5111750"/>
          <p14:tracePt t="245408" x="8826500" y="5099050"/>
          <p14:tracePt t="245425" x="8820150" y="5080000"/>
          <p14:tracePt t="245442" x="8801100" y="5054600"/>
          <p14:tracePt t="245459" x="8788400" y="5041900"/>
          <p14:tracePt t="245474" x="8782050" y="5029200"/>
          <p14:tracePt t="245490" x="8775700" y="5022850"/>
          <p14:tracePt t="245508" x="8763000" y="5010150"/>
          <p14:tracePt t="245525" x="8763000" y="4997450"/>
          <p14:tracePt t="245541" x="8743950" y="4978400"/>
          <p14:tracePt t="245558" x="8718550" y="4953000"/>
          <p14:tracePt t="245575" x="8699500" y="4940300"/>
          <p14:tracePt t="245591" x="8667750" y="4908550"/>
          <p14:tracePt t="245608" x="8648700" y="4902200"/>
          <p14:tracePt t="245608" x="8636000" y="4895850"/>
          <p14:tracePt t="245625" x="8623300" y="4889500"/>
          <p14:tracePt t="245641" x="8604250" y="4883150"/>
          <p14:tracePt t="245659" x="8591550" y="4876800"/>
          <p14:tracePt t="245675" x="8547100" y="4870450"/>
          <p14:tracePt t="245692" x="8534400" y="4864100"/>
          <p14:tracePt t="245708" x="8483600" y="4851400"/>
          <p14:tracePt t="245725" x="8432800" y="4845050"/>
          <p14:tracePt t="245742" x="8413750" y="4845050"/>
          <p14:tracePt t="245758" x="8394700" y="4838700"/>
          <p14:tracePt t="245775" x="8382000" y="4838700"/>
          <p14:tracePt t="245791" x="8362950" y="4838700"/>
          <p14:tracePt t="245809" x="8337550" y="4838700"/>
          <p14:tracePt t="245824" x="8318500" y="4838700"/>
          <p14:tracePt t="245841" x="8280400" y="4838700"/>
          <p14:tracePt t="245859" x="8261350" y="4838700"/>
          <p14:tracePt t="245875" x="8229600" y="4838700"/>
          <p14:tracePt t="245892" x="8204200" y="4838700"/>
          <p14:tracePt t="245909" x="8191500" y="4838700"/>
          <p14:tracePt t="245925" x="8172450" y="4838700"/>
          <p14:tracePt t="245941" x="8159750" y="4838700"/>
          <p14:tracePt t="245958" x="8134350" y="4838700"/>
          <p14:tracePt t="245975" x="8108950" y="4838700"/>
          <p14:tracePt t="245991" x="8089900" y="4838700"/>
          <p14:tracePt t="246008" x="8051800" y="4838700"/>
          <p14:tracePt t="246025" x="8045450" y="4838700"/>
          <p14:tracePt t="246041" x="8013700" y="4838700"/>
          <p14:tracePt t="246058" x="7994650" y="4838700"/>
          <p14:tracePt t="246075" x="7981950" y="4845050"/>
          <p14:tracePt t="246091" x="7969250" y="4851400"/>
          <p14:tracePt t="246108" x="7956550" y="4857750"/>
          <p14:tracePt t="246125" x="7943850" y="4857750"/>
          <p14:tracePt t="246142" x="7937500" y="4857750"/>
          <p14:tracePt t="246157" x="7918450" y="4864100"/>
          <p14:tracePt t="246174" x="7905750" y="4870450"/>
          <p14:tracePt t="246192" x="7893050" y="4876800"/>
          <p14:tracePt t="246208" x="7867650" y="4889500"/>
          <p14:tracePt t="246225" x="7854950" y="4895850"/>
          <p14:tracePt t="246242" x="7842250" y="4908550"/>
          <p14:tracePt t="246258" x="7835900" y="4921250"/>
          <p14:tracePt t="246274" x="7829550" y="4933950"/>
          <p14:tracePt t="246290" x="7810500" y="4953000"/>
          <p14:tracePt t="246309" x="7797800" y="4978400"/>
          <p14:tracePt t="246325" x="7797800" y="4991100"/>
          <p14:tracePt t="246342" x="7778750" y="5003800"/>
          <p14:tracePt t="246358" x="7772400" y="5010150"/>
          <p14:tracePt t="246375" x="7766050" y="5022850"/>
          <p14:tracePt t="246392" x="7759700" y="5029200"/>
          <p14:tracePt t="246408" x="7753350" y="5035550"/>
          <p14:tracePt t="246425" x="7753350" y="5041900"/>
          <p14:tracePt t="246441" x="7753350" y="5048250"/>
          <p14:tracePt t="246458" x="7753350" y="5054600"/>
          <p14:tracePt t="246474" x="7753350" y="5060950"/>
          <p14:tracePt t="246491" x="7753350" y="5073650"/>
          <p14:tracePt t="246509" x="7753350" y="5080000"/>
          <p14:tracePt t="246524" x="7753350" y="5086350"/>
          <p14:tracePt t="246542" x="7753350" y="5092700"/>
          <p14:tracePt t="246558" x="7753350" y="5105400"/>
          <p14:tracePt t="246575" x="7753350" y="5111750"/>
          <p14:tracePt t="246591" x="7753350" y="5130800"/>
          <p14:tracePt t="246608" x="7753350" y="5149850"/>
          <p14:tracePt t="246625" x="7747000" y="5181600"/>
          <p14:tracePt t="246641" x="7747000" y="5194300"/>
          <p14:tracePt t="246658" x="7740650" y="5226050"/>
          <p14:tracePt t="246675" x="7734300" y="5251450"/>
          <p14:tracePt t="246692" x="7727950" y="5257800"/>
          <p14:tracePt t="246708" x="7721600" y="5276850"/>
          <p14:tracePt t="246725" x="7715250" y="5276850"/>
          <p14:tracePt t="246741" x="7708900" y="5295900"/>
          <p14:tracePt t="246758" x="7702550" y="5308600"/>
          <p14:tracePt t="246774" x="7696200" y="5321300"/>
          <p14:tracePt t="246791" x="7689850" y="5334000"/>
          <p14:tracePt t="246809" x="7689850" y="5346700"/>
          <p14:tracePt t="246824" x="7683500" y="5353050"/>
          <p14:tracePt t="246841" x="7677150" y="5365750"/>
          <p14:tracePt t="246858" x="7670800" y="5372100"/>
          <p14:tracePt t="246874" x="7670800" y="5384800"/>
          <p14:tracePt t="246891" x="7664450" y="5391150"/>
          <p14:tracePt t="246908" x="7658100" y="5410200"/>
          <p14:tracePt t="246925" x="7645400" y="5422900"/>
          <p14:tracePt t="246941" x="7645400" y="5435600"/>
          <p14:tracePt t="246958" x="7645400" y="5454650"/>
          <p14:tracePt t="246975" x="7645400" y="5461000"/>
          <p14:tracePt t="246992" x="7645400" y="5480050"/>
          <p14:tracePt t="247008" x="7645400" y="5505450"/>
          <p14:tracePt t="247024" x="7645400" y="5518150"/>
          <p14:tracePt t="247041" x="7645400" y="5537200"/>
          <p14:tracePt t="247058" x="7645400" y="5549900"/>
          <p14:tracePt t="247075" x="7645400" y="5568950"/>
          <p14:tracePt t="247091" x="7645400" y="5581650"/>
          <p14:tracePt t="247129" x="7645400" y="5588000"/>
          <p14:tracePt t="247150" x="7645400" y="5594350"/>
          <p14:tracePt t="247170" x="7645400" y="5600700"/>
          <p14:tracePt t="247181" x="7651750" y="5607050"/>
          <p14:tracePt t="247191" x="7658100" y="5613400"/>
          <p14:tracePt t="247212" x="7664450" y="5619750"/>
          <p14:tracePt t="247214" x="7670800" y="5626100"/>
          <p14:tracePt t="247225" x="7670800" y="5632450"/>
          <p14:tracePt t="247242" x="7683500" y="5638800"/>
          <p14:tracePt t="247259" x="7689850" y="5645150"/>
          <p14:tracePt t="247274" x="7696200" y="5651500"/>
          <p14:tracePt t="247290" x="7702550" y="5657850"/>
          <p14:tracePt t="247308" x="7708900" y="5664200"/>
          <p14:tracePt t="247325" x="7715250" y="5664200"/>
          <p14:tracePt t="247342" x="7721600" y="5670550"/>
          <p14:tracePt t="247358" x="7721600" y="5676900"/>
          <p14:tracePt t="247375" x="7740650" y="5683250"/>
          <p14:tracePt t="247410" x="7747000" y="5683250"/>
          <p14:tracePt t="247412" x="7753350" y="5689600"/>
          <p14:tracePt t="247425" x="7772400" y="5702300"/>
          <p14:tracePt t="247441" x="7785100" y="5708650"/>
          <p14:tracePt t="247458" x="7797800" y="5721350"/>
          <p14:tracePt t="247475" x="7804150" y="5721350"/>
          <p14:tracePt t="247491" x="7816850" y="5727700"/>
          <p14:tracePt t="247508" x="7829550" y="5734050"/>
          <p14:tracePt t="247525" x="7842250" y="5734050"/>
          <p14:tracePt t="247542" x="7867650" y="5734050"/>
          <p14:tracePt t="247558" x="7874000" y="5734050"/>
          <p14:tracePt t="247575" x="7905750" y="5734050"/>
          <p14:tracePt t="247591" x="7912100" y="5734050"/>
          <p14:tracePt t="247608" x="7943850" y="5734050"/>
          <p14:tracePt t="247624" x="7956550" y="5734050"/>
          <p14:tracePt t="247641" x="7969250" y="5734050"/>
          <p14:tracePt t="247658" x="7988300" y="5734050"/>
          <p14:tracePt t="247675" x="8001000" y="5734050"/>
          <p14:tracePt t="247675" x="8007350" y="5734050"/>
          <p14:tracePt t="247692" x="8020050" y="5734050"/>
          <p14:tracePt t="247708" x="8045450" y="5734050"/>
          <p14:tracePt t="247725" x="8064500" y="5734050"/>
          <p14:tracePt t="247741" x="8089900" y="5734050"/>
          <p14:tracePt t="247759" x="8108950" y="5734050"/>
          <p14:tracePt t="247774" x="8140700" y="5734050"/>
          <p14:tracePt t="247791" x="8153400" y="5734050"/>
          <p14:tracePt t="247808" x="8159750" y="5734050"/>
          <p14:tracePt t="247825" x="8166100" y="5734050"/>
          <p14:tracePt t="247841" x="8172450" y="5734050"/>
          <p14:tracePt t="248511" x="8159750" y="5734050"/>
          <p14:tracePt t="248521" x="8134350" y="5734050"/>
          <p14:tracePt t="248524" x="8096250" y="5734050"/>
          <p14:tracePt t="248543" x="8032750" y="5734050"/>
          <p14:tracePt t="248545" x="7956550" y="5746750"/>
          <p14:tracePt t="248558" x="7778750" y="5746750"/>
          <p14:tracePt t="248575" x="7683500" y="5746750"/>
          <p14:tracePt t="248591" x="7499350" y="5746750"/>
          <p14:tracePt t="248608" x="7404100" y="5746750"/>
          <p14:tracePt t="248624" x="7162800" y="5746750"/>
          <p14:tracePt t="248641" x="6838950" y="5721350"/>
          <p14:tracePt t="248658" x="6654800" y="5708650"/>
          <p14:tracePt t="248674" x="6242050" y="5670550"/>
          <p14:tracePt t="248692" x="6057900" y="5657850"/>
          <p14:tracePt t="248708" x="5803900" y="5626100"/>
          <p14:tracePt t="248725" x="5632450" y="5619750"/>
          <p14:tracePt t="248741" x="5556250" y="5619750"/>
          <p14:tracePt t="248758" x="5372100" y="5613400"/>
          <p14:tracePt t="248774" x="5264150" y="5600700"/>
          <p14:tracePt t="248791" x="4984750" y="5581650"/>
          <p14:tracePt t="248808" x="4660900" y="5562600"/>
          <p14:tracePt t="248825" x="4521200" y="5549900"/>
          <p14:tracePt t="248841" x="4298950" y="5530850"/>
          <p14:tracePt t="248858" x="4222750" y="5530850"/>
          <p14:tracePt t="248875" x="4102100" y="5530850"/>
          <p14:tracePt t="248891" x="4000500" y="5524500"/>
          <p14:tracePt t="248908" x="3962400" y="5518150"/>
          <p14:tracePt t="248924" x="3841750" y="5492750"/>
          <p14:tracePt t="248941" x="3765550" y="5473700"/>
          <p14:tracePt t="248958" x="3587750" y="5422900"/>
          <p14:tracePt t="248974" x="3384550" y="5359400"/>
          <p14:tracePt t="248992" x="3289300" y="5334000"/>
          <p14:tracePt t="249008" x="3143250" y="5289550"/>
          <p14:tracePt t="249040" x="3073400" y="5264150"/>
          <p14:tracePt t="249041" x="2927350" y="5219700"/>
          <p14:tracePt t="249057" x="2851150" y="5194300"/>
          <p14:tracePt t="249075" x="2609850" y="5130800"/>
          <p14:tracePt t="249091" x="2273300" y="5022850"/>
          <p14:tracePt t="249108" x="2095500" y="4965700"/>
          <p14:tracePt t="249125" x="1727200" y="4813300"/>
          <p14:tracePt t="249142" x="1581150" y="4749800"/>
          <p14:tracePt t="249157" x="1365250" y="4641850"/>
          <p14:tracePt t="249173" x="1206500" y="4540250"/>
          <p14:tracePt t="249191" x="1136650" y="4502150"/>
          <p14:tracePt t="249209" x="1028700" y="4425950"/>
          <p14:tracePt t="249226" x="920750" y="4337050"/>
          <p14:tracePt t="249241" x="869950" y="4298950"/>
          <p14:tracePt t="249257" x="787400" y="4235450"/>
          <p14:tracePt t="249273" x="762000" y="4216400"/>
          <p14:tracePt t="249290" x="717550" y="4184650"/>
          <p14:tracePt t="249308" x="704850" y="4171950"/>
          <p14:tracePt t="249325" x="673100" y="4146550"/>
          <p14:tracePt t="249342" x="635000" y="4114800"/>
          <p14:tracePt t="249358" x="615950" y="4089400"/>
          <p14:tracePt t="249375" x="571500" y="4051300"/>
          <p14:tracePt t="249391" x="558800" y="4038600"/>
          <p14:tracePt t="249391" x="546100" y="4025900"/>
          <p14:tracePt t="249450" x="546100" y="4019550"/>
          <p14:tracePt t="249471" x="546100" y="4013200"/>
          <p14:tracePt t="249491" x="546100" y="4000500"/>
          <p14:tracePt t="249502" x="546100" y="3994150"/>
          <p14:tracePt t="249512" x="546100" y="3987800"/>
          <p14:tracePt t="249523" x="546100" y="3975100"/>
          <p14:tracePt t="249524" x="546100" y="3962400"/>
          <p14:tracePt t="249540" x="539750" y="3956050"/>
          <p14:tracePt t="249557" x="539750" y="3949700"/>
          <p14:tracePt t="249575" x="539750" y="3943350"/>
          <p14:tracePt t="249973" x="539750" y="3949700"/>
          <p14:tracePt t="249994" x="539750" y="3956050"/>
          <p14:tracePt t="250004" x="539750" y="3962400"/>
          <p14:tracePt t="250016" x="539750" y="3968750"/>
          <p14:tracePt t="250026" x="539750" y="3975100"/>
          <p14:tracePt t="250027" x="546100" y="3975100"/>
          <p14:tracePt t="250040" x="546100" y="3981450"/>
          <p14:tracePt t="250057" x="552450" y="3994150"/>
          <p14:tracePt t="250073" x="565150" y="4000500"/>
          <p14:tracePt t="250091" x="565150" y="4006850"/>
          <p14:tracePt t="250108" x="584200" y="4025900"/>
          <p14:tracePt t="250125" x="590550" y="4032250"/>
          <p14:tracePt t="250141" x="596900" y="4038600"/>
          <p14:tracePt t="250157" x="609600" y="4044950"/>
          <p14:tracePt t="250174" x="609600" y="4051300"/>
          <p14:tracePt t="250190" x="628650" y="4057650"/>
          <p14:tracePt t="250209" x="635000" y="4076700"/>
          <p14:tracePt t="250225" x="641350" y="4076700"/>
          <p14:tracePt t="250242" x="654050" y="4095750"/>
          <p14:tracePt t="250259" x="666750" y="4102100"/>
          <p14:tracePt t="250275" x="685800" y="4121150"/>
          <p14:tracePt t="250291" x="704850" y="4146550"/>
          <p14:tracePt t="250307" x="717550" y="4152900"/>
          <p14:tracePt t="250325" x="736600" y="4165600"/>
          <p14:tracePt t="250341" x="736600" y="4171950"/>
          <p14:tracePt t="250358" x="742950" y="4178300"/>
          <p14:tracePt t="250375" x="755650" y="4184650"/>
          <p14:tracePt t="250391" x="768350" y="4191000"/>
          <p14:tracePt t="250409" x="800100" y="4216400"/>
          <p14:tracePt t="250425" x="819150" y="4229100"/>
          <p14:tracePt t="250442" x="844550" y="4248150"/>
          <p14:tracePt t="250459" x="863600" y="4260850"/>
          <p14:tracePt t="250475" x="869950" y="4260850"/>
          <p14:tracePt t="250491" x="869950" y="4273550"/>
          <p14:tracePt t="250508" x="882650" y="4273550"/>
          <p14:tracePt t="250525" x="901700" y="4286250"/>
          <p14:tracePt t="250541" x="927100" y="4298950"/>
          <p14:tracePt t="250558" x="939800" y="4305300"/>
          <p14:tracePt t="250574" x="965200" y="4324350"/>
          <p14:tracePt t="250591" x="977900" y="4337050"/>
          <p14:tracePt t="250608" x="1016000" y="4349750"/>
          <p14:tracePt t="250624" x="1060450" y="4368800"/>
          <p14:tracePt t="250642" x="1073150" y="4381500"/>
          <p14:tracePt t="250658" x="1104900" y="4394200"/>
          <p14:tracePt t="250675" x="1117600" y="4400550"/>
          <p14:tracePt t="250715" x="1123950" y="4406900"/>
          <p14:tracePt t="250745" x="1130300" y="4406900"/>
          <p14:tracePt t="250754" x="1136650" y="4413250"/>
          <p14:tracePt t="250767" x="1143000" y="4419600"/>
          <p14:tracePt t="250776" x="1155700" y="4432300"/>
          <p14:tracePt t="250779" x="1168400" y="4438650"/>
          <p14:tracePt t="250791" x="1187450" y="4451350"/>
          <p14:tracePt t="250808" x="1193800" y="4457700"/>
          <p14:tracePt t="250825" x="1206500" y="4464050"/>
          <p14:tracePt t="250841" x="1212850" y="4464050"/>
          <p14:tracePt t="250859" x="1225550" y="4476750"/>
          <p14:tracePt t="250875" x="1250950" y="4489450"/>
          <p14:tracePt t="250891" x="1270000" y="4502150"/>
          <p14:tracePt t="250908" x="1289050" y="4514850"/>
          <p14:tracePt t="250925" x="1301750" y="4521200"/>
          <p14:tracePt t="250941" x="1308100" y="4533900"/>
          <p14:tracePt t="250958" x="1327150" y="4540250"/>
          <p14:tracePt t="250975" x="1333500" y="4546600"/>
          <p14:tracePt t="250991" x="1352550" y="4565650"/>
          <p14:tracePt t="251008" x="1371600" y="4565650"/>
          <p14:tracePt t="251025" x="1397000" y="4584700"/>
          <p14:tracePt t="251041" x="1422400" y="4597400"/>
          <p14:tracePt t="251059" x="1435100" y="4603750"/>
          <p14:tracePt t="251075" x="1454150" y="4616450"/>
          <p14:tracePt t="251091" x="1460500" y="4616450"/>
          <p14:tracePt t="251108" x="1485900" y="4622800"/>
          <p14:tracePt t="251125" x="1504950" y="4629150"/>
          <p14:tracePt t="251141" x="1543050" y="4635500"/>
          <p14:tracePt t="251158" x="1574800" y="4648200"/>
          <p14:tracePt t="251175" x="1593850" y="4654550"/>
          <p14:tracePt t="251191" x="1638300" y="4673600"/>
          <p14:tracePt t="251208" x="1663700" y="4679950"/>
          <p14:tracePt t="251225" x="1720850" y="4692650"/>
          <p14:tracePt t="251241" x="1803400" y="4718050"/>
          <p14:tracePt t="251258" x="1854200" y="4730750"/>
          <p14:tracePt t="251275" x="1943100" y="4756150"/>
          <p14:tracePt t="251292" x="1993900" y="4768850"/>
          <p14:tracePt t="251308" x="2051050" y="4787900"/>
          <p14:tracePt t="251325" x="2114550" y="4806950"/>
          <p14:tracePt t="251341" x="2152650" y="4813300"/>
          <p14:tracePt t="251358" x="2235200" y="4832350"/>
          <p14:tracePt t="251375" x="2279650" y="4851400"/>
          <p14:tracePt t="251391" x="2393950" y="4883150"/>
          <p14:tracePt t="251407" x="2451100" y="4895850"/>
          <p14:tracePt t="251423" x="2533650" y="4921250"/>
          <p14:tracePt t="251440" x="2578100" y="4933950"/>
          <p14:tracePt t="251457" x="2590800" y="4940300"/>
          <p14:tracePt t="251475" x="2590800" y="4946650"/>
          <p14:tracePt t="251491" x="2597150" y="4946650"/>
          <p14:tracePt t="251529" x="2603500" y="4946650"/>
          <p14:tracePt t="251530" x="2609850" y="4953000"/>
          <p14:tracePt t="251541" x="2622550" y="4965700"/>
          <p14:tracePt t="251558" x="2654300" y="4984750"/>
          <p14:tracePt t="251575" x="2705100" y="5016500"/>
          <p14:tracePt t="251591" x="2743200" y="5029200"/>
          <p14:tracePt t="251608" x="2819400" y="5067300"/>
          <p14:tracePt t="251624" x="2863850" y="5080000"/>
          <p14:tracePt t="251641" x="2927350" y="5099050"/>
          <p14:tracePt t="251658" x="2959100" y="5111750"/>
          <p14:tracePt t="251695" x="2965450" y="5111750"/>
          <p14:tracePt t="251697" x="2971800" y="5111750"/>
          <p14:tracePt t="251708" x="2978150" y="5111750"/>
          <p14:tracePt t="251725" x="3003550" y="5118100"/>
          <p14:tracePt t="251742" x="3048000" y="5130800"/>
          <p14:tracePt t="251758" x="3073400" y="5137150"/>
          <p14:tracePt t="251775" x="3143250" y="5168900"/>
          <p14:tracePt t="251792" x="3168650" y="5181600"/>
          <p14:tracePt t="251808" x="3232150" y="5200650"/>
          <p14:tracePt t="251825" x="3257550" y="5207000"/>
          <p14:tracePt t="251841" x="3302000" y="5213350"/>
          <p14:tracePt t="251858" x="3333750" y="5219700"/>
          <p14:tracePt t="251875" x="3352800" y="5219700"/>
          <p14:tracePt t="251891" x="3397250" y="5226050"/>
          <p14:tracePt t="251908" x="3454400" y="5238750"/>
          <p14:tracePt t="251925" x="3498850" y="5245100"/>
          <p14:tracePt t="251941" x="3594100" y="5270500"/>
          <p14:tracePt t="251958" x="3651250" y="5276850"/>
          <p14:tracePt t="251975" x="3759200" y="5302250"/>
          <p14:tracePt t="251991" x="3854450" y="5327650"/>
          <p14:tracePt t="252008" x="3879850" y="5334000"/>
          <p14:tracePt t="252025" x="3924300" y="5340350"/>
          <p14:tracePt t="252041" x="3937000" y="5346700"/>
          <p14:tracePt t="252058" x="3968750" y="5346700"/>
          <p14:tracePt t="252075" x="3987800" y="5346700"/>
          <p14:tracePt t="252091" x="4032250" y="5346700"/>
          <p14:tracePt t="252108" x="4102100" y="5346700"/>
          <p14:tracePt t="252125" x="4121150" y="5346700"/>
          <p14:tracePt t="252142" x="4165600" y="5346700"/>
          <p14:tracePt t="252157" x="4178300" y="5346700"/>
          <p14:tracePt t="252173" x="4197350" y="5346700"/>
          <p14:tracePt t="252191" x="4216400" y="5346700"/>
          <p14:tracePt t="252209" x="4235450" y="5346700"/>
          <p14:tracePt t="252225" x="4273550" y="5346700"/>
          <p14:tracePt t="252242" x="4311650" y="5346700"/>
          <p14:tracePt t="252259" x="4330700" y="5346700"/>
          <p14:tracePt t="252274" x="4349750" y="5346700"/>
          <p14:tracePt t="252290" x="4368800" y="5346700"/>
          <p14:tracePt t="252307" x="4387850" y="5346700"/>
          <p14:tracePt t="252324" x="4400550" y="5346700"/>
          <p14:tracePt t="252341" x="4419600" y="5346700"/>
          <p14:tracePt t="252358" x="4445000" y="5340350"/>
          <p14:tracePt t="252393" x="4451350" y="5334000"/>
          <p14:tracePt t="253423" x="4457700" y="5334000"/>
          <p14:tracePt t="253445" x="4470400" y="5334000"/>
          <p14:tracePt t="253454" x="4483100" y="5334000"/>
          <p14:tracePt t="253464" x="4495800" y="5334000"/>
          <p14:tracePt t="253476" x="4508500" y="5334000"/>
          <p14:tracePt t="253478" x="4533900" y="5340350"/>
          <p14:tracePt t="253491" x="4565650" y="5353050"/>
          <p14:tracePt t="253508" x="4572000" y="5353050"/>
          <p14:tracePt t="253525" x="4584700" y="5359400"/>
          <p14:tracePt t="257171" x="4578350" y="5359400"/>
          <p14:tracePt t="257182" x="4572000" y="5359400"/>
          <p14:tracePt t="257194" x="4552950" y="5359400"/>
          <p14:tracePt t="257195" x="4527550" y="5359400"/>
          <p14:tracePt t="257209" x="4483100" y="5359400"/>
          <p14:tracePt t="257226" x="4457700" y="5359400"/>
          <p14:tracePt t="257242" x="4400550" y="5359400"/>
          <p14:tracePt t="257258" x="4368800" y="5359400"/>
          <p14:tracePt t="257274" x="4318000" y="5359400"/>
          <p14:tracePt t="257291" x="4254500" y="5359400"/>
          <p14:tracePt t="257308" x="4210050" y="5359400"/>
          <p14:tracePt t="257326" x="4102100" y="5359400"/>
          <p14:tracePt t="257342" x="3981450" y="5359400"/>
          <p14:tracePt t="257359" x="3911600" y="5359400"/>
          <p14:tracePt t="257376" x="3803650" y="5340350"/>
          <p14:tracePt t="257392" x="3746500" y="5327650"/>
          <p14:tracePt t="257409" x="3651250" y="5308600"/>
          <p14:tracePt t="257426" x="3594100" y="5295900"/>
          <p14:tracePt t="257442" x="3568700" y="5289550"/>
          <p14:tracePt t="257459" x="3498850" y="5276850"/>
          <p14:tracePt t="257476" x="3460750" y="5257800"/>
          <p14:tracePt t="257493" x="3327400" y="5226050"/>
          <p14:tracePt t="257509" x="3244850" y="5200650"/>
          <p14:tracePt t="257525" x="3067050" y="5149850"/>
          <p14:tracePt t="257542" x="2889250" y="5092700"/>
          <p14:tracePt t="257559" x="2825750" y="5080000"/>
          <p14:tracePt t="257576" x="2730500" y="5054600"/>
          <p14:tracePt t="257592" x="2705100" y="5048250"/>
          <p14:tracePt t="257609" x="2654300" y="5035550"/>
          <p14:tracePt t="257625" x="2603500" y="5016500"/>
          <p14:tracePt t="257642" x="2565400" y="5003800"/>
          <p14:tracePt t="257659" x="2463800" y="4972050"/>
          <p14:tracePt t="257675" x="2406650" y="4953000"/>
          <p14:tracePt t="257692" x="2305050" y="4921250"/>
          <p14:tracePt t="257709" x="2228850" y="4902200"/>
          <p14:tracePt t="257726" x="2203450" y="4895850"/>
          <p14:tracePt t="257742" x="2171700" y="4889500"/>
          <p14:tracePt t="257759" x="2159000" y="4883150"/>
          <p14:tracePt t="257775" x="2114550" y="4870450"/>
          <p14:tracePt t="257792" x="2044700" y="4851400"/>
          <p14:tracePt t="257809" x="2000250" y="4832350"/>
          <p14:tracePt t="257826" x="1885950" y="4800600"/>
          <p14:tracePt t="257843" x="1828800" y="4781550"/>
          <p14:tracePt t="257859" x="1733550" y="4762500"/>
          <p14:tracePt t="257876" x="1670050" y="4737100"/>
          <p14:tracePt t="257892" x="1644650" y="4730750"/>
          <p14:tracePt t="257909" x="1612900" y="4724400"/>
          <p14:tracePt t="257926" x="1593850" y="4718050"/>
          <p14:tracePt t="257942" x="1549400" y="4705350"/>
          <p14:tracePt t="257959" x="1517650" y="4699000"/>
          <p14:tracePt t="257975" x="1504950" y="4692650"/>
          <p14:tracePt t="257992" x="1485900" y="4679950"/>
          <p14:tracePt t="258009" x="1479550" y="4673600"/>
          <p14:tracePt t="258026" x="1460500" y="4660900"/>
          <p14:tracePt t="258042" x="1428750" y="4635500"/>
          <p14:tracePt t="258059" x="1397000" y="4616450"/>
          <p14:tracePt t="258076" x="1333500" y="4565650"/>
          <p14:tracePt t="258092" x="1295400" y="4540250"/>
          <p14:tracePt t="258109" x="1219200" y="4502150"/>
          <p14:tracePt t="258125" x="1143000" y="4476750"/>
          <p14:tracePt t="258145" x="1104900" y="4451350"/>
          <p14:tracePt t="258158" x="1022350" y="4406900"/>
          <p14:tracePt t="258174" x="971550" y="4381500"/>
          <p14:tracePt t="258191" x="914400" y="4337050"/>
          <p14:tracePt t="258208" x="869950" y="4311650"/>
          <p14:tracePt t="258258" x="869950" y="4305300"/>
          <p14:tracePt t="258298" x="869950" y="4298950"/>
          <p14:tracePt t="258309" x="869950" y="4292600"/>
          <p14:tracePt t="258319" x="869950" y="4286250"/>
          <p14:tracePt t="258329" x="869950" y="4279900"/>
          <p14:tracePt t="258332" x="863600" y="4273550"/>
          <p14:tracePt t="258341" x="857250" y="4267200"/>
          <p14:tracePt t="258358" x="844550" y="4241800"/>
          <p14:tracePt t="258376" x="838200" y="4216400"/>
          <p14:tracePt t="258392" x="825500" y="4203700"/>
          <p14:tracePt t="258409" x="793750" y="4178300"/>
          <p14:tracePt t="258425" x="774700" y="4165600"/>
          <p14:tracePt t="258442" x="755650" y="4146550"/>
          <p14:tracePt t="258459" x="742950" y="4140200"/>
          <p14:tracePt t="258496" x="736600" y="4140200"/>
          <p14:tracePt t="258518" x="730250" y="4133850"/>
          <p14:tracePt t="258524" x="730250" y="4127500"/>
          <p14:tracePt t="258534" x="717550" y="4121150"/>
          <p14:tracePt t="258542" x="704850" y="4114800"/>
          <p14:tracePt t="258559" x="685800" y="4095750"/>
          <p14:tracePt t="258576" x="660400" y="4083050"/>
          <p14:tracePt t="258592" x="647700" y="4076700"/>
          <p14:tracePt t="258703" x="641350" y="4070350"/>
          <p14:tracePt t="258775" x="635000" y="4070350"/>
          <p14:tracePt t="258800" x="628650" y="4070350"/>
          <p14:tracePt t="258828" x="622300" y="4064000"/>
          <p14:tracePt t="258837" x="615950" y="4064000"/>
          <p14:tracePt t="258848" x="615950" y="4057650"/>
          <p14:tracePt t="258858" x="609600" y="4057650"/>
          <p14:tracePt t="258869" x="603250" y="4051300"/>
          <p14:tracePt t="258875" x="596900" y="4044950"/>
          <p14:tracePt t="258892" x="584200" y="4038600"/>
          <p14:tracePt t="258909" x="577850" y="4032250"/>
          <p14:tracePt t="258925" x="565150" y="4025900"/>
          <p14:tracePt t="258942" x="558800" y="4025900"/>
          <p14:tracePt t="259309" x="558800" y="4019550"/>
          <p14:tracePt t="259350" x="552450" y="4013200"/>
          <p14:tracePt t="259360" x="552450" y="4006850"/>
          <p14:tracePt t="259412" x="546100" y="4000500"/>
          <p14:tracePt t="259422" x="546100" y="3994150"/>
          <p14:tracePt t="259433" x="546100" y="3987800"/>
          <p14:tracePt t="260401" x="552450" y="3987800"/>
          <p14:tracePt t="260453" x="558800" y="3987800"/>
          <p14:tracePt t="260473" x="565150" y="3987800"/>
          <p14:tracePt t="260494" x="571500" y="3987800"/>
          <p14:tracePt t="261319" x="577850" y="3987800"/>
          <p14:tracePt t="261329" x="584200" y="3987800"/>
          <p14:tracePt t="261331" x="590550" y="3987800"/>
          <p14:tracePt t="261342" x="596900" y="3987800"/>
          <p14:tracePt t="261360" x="609600" y="3981450"/>
          <p14:tracePt t="261422" x="615950" y="3981450"/>
          <p14:tracePt t="261463" x="622300" y="3981450"/>
          <p14:tracePt t="261495" x="628650" y="3981450"/>
          <p14:tracePt t="261505" x="635000" y="3981450"/>
          <p14:tracePt t="261515" x="641350" y="3981450"/>
          <p14:tracePt t="261526" x="654050" y="3981450"/>
          <p14:tracePt t="261526" x="666750" y="3981450"/>
          <p14:tracePt t="261541" x="679450" y="3981450"/>
          <p14:tracePt t="261558" x="692150" y="3981450"/>
          <p14:tracePt t="261575" x="704850" y="3981450"/>
          <p14:tracePt t="261592" x="711200" y="3981450"/>
          <p14:tracePt t="261609" x="717550" y="3981450"/>
          <p14:tracePt t="261625" x="730250" y="3981450"/>
          <p14:tracePt t="261642" x="736600" y="3981450"/>
          <p14:tracePt t="261659" x="755650" y="3981450"/>
          <p14:tracePt t="261675" x="781050" y="3981450"/>
          <p14:tracePt t="261692" x="793750" y="3981450"/>
          <p14:tracePt t="261709" x="825500" y="3981450"/>
          <p14:tracePt t="261725" x="844550" y="3981450"/>
          <p14:tracePt t="261742" x="876300" y="3981450"/>
          <p14:tracePt t="261759" x="927100" y="3981450"/>
          <p14:tracePt t="261775" x="952500" y="3981450"/>
          <p14:tracePt t="261792" x="996950" y="3981450"/>
          <p14:tracePt t="261809" x="1016000" y="3981450"/>
          <p14:tracePt t="261826" x="1047750" y="3981450"/>
          <p14:tracePt t="261842" x="1079500" y="3981450"/>
          <p14:tracePt t="261859" x="1098550" y="3981450"/>
          <p14:tracePt t="261875" x="1143000" y="3981450"/>
          <p14:tracePt t="261893" x="1174750" y="3981450"/>
          <p14:tracePt t="261909" x="1244600" y="3981450"/>
          <p14:tracePt t="261926" x="1308100" y="3981450"/>
          <p14:tracePt t="261942" x="1333500" y="3981450"/>
          <p14:tracePt t="261959" x="1371600" y="3981450"/>
          <p14:tracePt t="261976" x="1384300" y="3981450"/>
          <p14:tracePt t="261992" x="1403350" y="3981450"/>
          <p14:tracePt t="262009" x="1422400" y="3981450"/>
          <p14:tracePt t="262025" x="1441450" y="3981450"/>
          <p14:tracePt t="262042" x="1479550" y="3981450"/>
          <p14:tracePt t="262059" x="1511300" y="3981450"/>
          <p14:tracePt t="262075" x="1555750" y="3981450"/>
          <p14:tracePt t="262092" x="1587500" y="3981450"/>
          <p14:tracePt t="262149" x="1593850" y="3981450"/>
          <p14:tracePt t="262170" x="1600200" y="3981450"/>
          <p14:tracePt t="262191" x="1606550" y="3981450"/>
          <p14:tracePt t="262201" x="1612900" y="3981450"/>
          <p14:tracePt t="262212" x="1625600" y="3981450"/>
          <p14:tracePt t="262212" x="1631950" y="3981450"/>
          <p14:tracePt t="262224" x="1644650" y="3981450"/>
          <p14:tracePt t="262242" x="1657350" y="3981450"/>
          <p14:tracePt t="262258" x="1676400" y="3981450"/>
          <p14:tracePt t="262274" x="1682750" y="3981450"/>
          <p14:tracePt t="262291" x="1695450" y="3981450"/>
          <p14:tracePt t="262309" x="1727200" y="3987800"/>
          <p14:tracePt t="262326" x="1739900" y="3987800"/>
          <p14:tracePt t="262342" x="1758950" y="3994150"/>
          <p14:tracePt t="262359" x="1771650" y="4000500"/>
          <p14:tracePt t="262429" x="1778000" y="4000500"/>
          <p14:tracePt t="262449" x="1784350" y="4000500"/>
          <p14:tracePt t="262467" x="1790700" y="4000500"/>
          <p14:tracePt t="262481" x="1803400" y="4000500"/>
          <p14:tracePt t="262483" x="1809750" y="4006850"/>
          <p14:tracePt t="262492" x="1816100" y="4006850"/>
          <p14:tracePt t="262509" x="1828800" y="4013200"/>
          <p14:tracePt t="262525" x="1841500" y="4013200"/>
          <p14:tracePt t="262542" x="1854200" y="4013200"/>
          <p14:tracePt t="262559" x="1866900" y="4019550"/>
          <p14:tracePt t="262575" x="1873250" y="4019550"/>
          <p14:tracePt t="262592" x="1879600" y="4019550"/>
          <p14:tracePt t="262609" x="1892300" y="4019550"/>
          <p14:tracePt t="262625" x="1911350" y="4019550"/>
          <p14:tracePt t="262642" x="1930400" y="4019550"/>
          <p14:tracePt t="262659" x="1943100" y="4019550"/>
          <p14:tracePt t="262676" x="1955800" y="4019550"/>
          <p14:tracePt t="262721" x="1962150" y="4019550"/>
          <p14:tracePt t="262742" x="1968500" y="4019550"/>
          <p14:tracePt t="262752" x="1974850" y="4019550"/>
          <p14:tracePt t="262762" x="1987550" y="4019550"/>
          <p14:tracePt t="262773" x="2000250" y="4019550"/>
          <p14:tracePt t="262775" x="2006600" y="4019550"/>
          <p14:tracePt t="262791" x="2038350" y="4019550"/>
          <p14:tracePt t="262809" x="2051050" y="4019550"/>
          <p14:tracePt t="262867" x="2057400" y="4019550"/>
          <p14:tracePt t="262897" x="2063750" y="4019550"/>
          <p14:tracePt t="262909" x="2076450" y="4019550"/>
          <p14:tracePt t="262918" x="2082800" y="4019550"/>
          <p14:tracePt t="262934" x="2095500" y="4019550"/>
          <p14:tracePt t="262936" x="2108200" y="4019550"/>
          <p14:tracePt t="262961" x="2120900" y="4019550"/>
          <p14:tracePt t="262963" x="2127250" y="4019550"/>
          <p14:tracePt t="263021" x="2133600" y="4019550"/>
          <p14:tracePt t="263031" x="2139950" y="4019550"/>
          <p14:tracePt t="263042" x="2146300" y="4019550"/>
          <p14:tracePt t="263046" x="2152650" y="4019550"/>
          <p14:tracePt t="263058" x="2171700" y="4019550"/>
          <p14:tracePt t="263075" x="2178050" y="4019550"/>
          <p14:tracePt t="263092" x="2190750" y="4019550"/>
          <p14:tracePt t="263109" x="2203450" y="4019550"/>
          <p14:tracePt t="263126" x="2216150" y="4019550"/>
          <p14:tracePt t="263142" x="2241550" y="4019550"/>
          <p14:tracePt t="263160" x="2260600" y="4019550"/>
          <p14:tracePt t="263174" x="2305050" y="4025900"/>
          <p14:tracePt t="263191" x="2355850" y="4038600"/>
          <p14:tracePt t="263210" x="2381250" y="4038600"/>
          <p14:tracePt t="263225" x="2406650" y="4051300"/>
          <p14:tracePt t="263243" x="2419350" y="4051300"/>
          <p14:tracePt t="263258" x="2438400" y="4057650"/>
          <p14:tracePt t="263274" x="2470150" y="4057650"/>
          <p14:tracePt t="263291" x="2482850" y="4057650"/>
          <p14:tracePt t="263308" x="2540000" y="4057650"/>
          <p14:tracePt t="263326" x="2571750" y="4057650"/>
          <p14:tracePt t="263342" x="2654300" y="4064000"/>
          <p14:tracePt t="263359" x="2711450" y="4070350"/>
          <p14:tracePt t="263376" x="2730500" y="4076700"/>
          <p14:tracePt t="263392" x="2743200" y="4076700"/>
          <p14:tracePt t="263498" x="2749550" y="4076700"/>
          <p14:tracePt t="263559" x="2755900" y="4076700"/>
          <p14:tracePt t="263600" x="2762250" y="4076700"/>
          <p14:tracePt t="270020" x="2768600" y="4076700"/>
          <p14:tracePt t="271486" x="2774950" y="4076700"/>
          <p14:tracePt t="271508" x="2781300" y="4076700"/>
          <p14:tracePt t="271527" x="2794000" y="4083050"/>
          <p14:tracePt t="271538" x="2813050" y="4089400"/>
          <p14:tracePt t="271548" x="2844800" y="4095750"/>
          <p14:tracePt t="271559" x="2889250" y="4108450"/>
          <p14:tracePt t="271560" x="2946400" y="4127500"/>
          <p14:tracePt t="271574" x="3092450" y="4171950"/>
          <p14:tracePt t="271592" x="3181350" y="4197350"/>
          <p14:tracePt t="271608" x="3390900" y="4248150"/>
          <p14:tracePt t="271625" x="3492500" y="4279900"/>
          <p14:tracePt t="271625" x="3587750" y="4305300"/>
          <p14:tracePt t="271642" x="3702050" y="4330700"/>
          <p14:tracePt t="271658" x="3949700" y="4413250"/>
          <p14:tracePt t="271692" x="4102100" y="4457700"/>
          <p14:tracePt t="271693" x="4438650" y="4546600"/>
          <p14:tracePt t="271709" x="4635500" y="4597400"/>
          <p14:tracePt t="271725" x="4965700" y="4699000"/>
          <p14:tracePt t="271742" x="5232400" y="4775200"/>
          <p14:tracePt t="271759" x="5334000" y="4800600"/>
          <p14:tracePt t="271775" x="5511800" y="4851400"/>
          <p14:tracePt t="271792" x="5600700" y="4883150"/>
          <p14:tracePt t="271808" x="5753100" y="4914900"/>
          <p14:tracePt t="271825" x="5880100" y="4959350"/>
          <p14:tracePt t="271842" x="5924550" y="4965700"/>
          <p14:tracePt t="271858" x="5981700" y="4978400"/>
          <p14:tracePt t="272065" x="5975350" y="4978400"/>
          <p14:tracePt t="272076" x="5969000" y="4978400"/>
          <p14:tracePt t="272086" x="5956300" y="4978400"/>
          <p14:tracePt t="272091" x="5924550" y="4972050"/>
          <p14:tracePt t="272108" x="5911850" y="4965700"/>
          <p14:tracePt t="272125" x="5880100" y="4965700"/>
          <p14:tracePt t="272142" x="5861050" y="4959350"/>
          <p14:tracePt t="272159" x="5848350" y="4959350"/>
          <p14:tracePt t="272174" x="5842000" y="4959350"/>
          <p14:tracePt t="272192" x="5835650" y="4953000"/>
          <p14:tracePt t="272209" x="5810250" y="4933950"/>
          <p14:tracePt t="272225" x="5791200" y="4914900"/>
          <p14:tracePt t="272242" x="5772150" y="4902200"/>
          <p14:tracePt t="272259" x="5746750" y="4883150"/>
          <p14:tracePt t="272275" x="5746750" y="4876800"/>
          <p14:tracePt t="272385" x="5746750" y="4870450"/>
          <p14:tracePt t="272437" x="5746750" y="4864100"/>
          <p14:tracePt t="272450" x="5759450" y="4864100"/>
          <p14:tracePt t="272458" x="5765800" y="4857750"/>
          <p14:tracePt t="272459" x="5784850" y="4851400"/>
          <p14:tracePt t="272474" x="5842000" y="4845050"/>
          <p14:tracePt t="272492" x="5886450" y="4845050"/>
          <p14:tracePt t="272509" x="5975350" y="4845050"/>
          <p14:tracePt t="272524" x="6083300" y="4845050"/>
          <p14:tracePt t="272541" x="6153150" y="4845050"/>
          <p14:tracePt t="272559" x="6299200" y="4845050"/>
          <p14:tracePt t="272575" x="6400800" y="4845050"/>
          <p14:tracePt t="272592" x="6604000" y="4845050"/>
          <p14:tracePt t="272608" x="6826250" y="4845050"/>
          <p14:tracePt t="272625" x="6934200" y="4851400"/>
          <p14:tracePt t="272642" x="7131050" y="4851400"/>
          <p14:tracePt t="272658" x="7219950" y="4851400"/>
          <p14:tracePt t="272675" x="7366000" y="4851400"/>
          <p14:tracePt t="272692" x="7480300" y="4851400"/>
          <p14:tracePt t="272709" x="7524750" y="4851400"/>
          <p14:tracePt t="272725" x="7581900" y="4851400"/>
          <p14:tracePt t="272742" x="7594600" y="4851400"/>
          <p14:tracePt t="272758" x="7620000" y="4851400"/>
          <p14:tracePt t="272775" x="7632700" y="4851400"/>
          <p14:tracePt t="272792" x="7645400" y="4851400"/>
          <p14:tracePt t="272808" x="7664450" y="4845050"/>
          <p14:tracePt t="272825" x="7677150" y="4845050"/>
          <p14:tracePt t="272842" x="7702550" y="4832350"/>
          <p14:tracePt t="272858" x="7734300" y="4826000"/>
          <p14:tracePt t="272875" x="7747000" y="4819650"/>
          <p14:tracePt t="272892" x="7759700" y="4813300"/>
          <p14:tracePt t="272909" x="7772400" y="4806950"/>
          <p14:tracePt t="272925" x="7791450" y="4794250"/>
          <p14:tracePt t="272942" x="7810500" y="4787900"/>
          <p14:tracePt t="272959" x="7810500" y="4781550"/>
          <p14:tracePt t="272975" x="7829550" y="4768850"/>
          <p14:tracePt t="273144" x="7823200" y="4768850"/>
          <p14:tracePt t="273163" x="7816850" y="4768850"/>
          <p14:tracePt t="273169" x="7810500" y="4768850"/>
          <p14:tracePt t="273176" x="7804150" y="4768850"/>
          <p14:tracePt t="273192" x="7797800" y="4768850"/>
          <p14:tracePt t="273208" x="7797800" y="4775200"/>
          <p14:tracePt t="273225" x="7785100" y="4781550"/>
          <p14:tracePt t="273242" x="7785100" y="4794250"/>
          <p14:tracePt t="273278" x="7778750" y="4806950"/>
          <p14:tracePt t="273281" x="7778750" y="4813300"/>
          <p14:tracePt t="273292" x="7778750" y="4819650"/>
          <p14:tracePt t="273307" x="7772400" y="4845050"/>
          <p14:tracePt t="273324" x="7766050" y="4870450"/>
          <p14:tracePt t="273341" x="7759700" y="4883150"/>
          <p14:tracePt t="273357" x="7753350" y="4908550"/>
          <p14:tracePt t="273374" x="7747000" y="4946650"/>
          <p14:tracePt t="273392" x="7747000" y="4959350"/>
          <p14:tracePt t="273409" x="7747000" y="4991100"/>
          <p14:tracePt t="273425" x="7740650" y="5010150"/>
          <p14:tracePt t="273442" x="7740650" y="5041900"/>
          <p14:tracePt t="273458" x="7740650" y="5060950"/>
          <p14:tracePt t="273476" x="7734300" y="5099050"/>
          <p14:tracePt t="273492" x="7734300" y="5130800"/>
          <p14:tracePt t="273508" x="7727950" y="5143500"/>
          <p14:tracePt t="273525" x="7727950" y="5175250"/>
          <p14:tracePt t="273542" x="7727950" y="5194300"/>
          <p14:tracePt t="273559" x="7727950" y="5238750"/>
          <p14:tracePt t="273575" x="7727950" y="5295900"/>
          <p14:tracePt t="273592" x="7727950" y="5314950"/>
          <p14:tracePt t="273608" x="7727950" y="5372100"/>
          <p14:tracePt t="273641" x="7727950" y="5422900"/>
          <p14:tracePt t="273644" x="7727950" y="5448300"/>
          <p14:tracePt t="273658" x="7727950" y="5486400"/>
          <p14:tracePt t="273675" x="7727950" y="5505450"/>
          <p14:tracePt t="273691" x="7740650" y="5543550"/>
          <p14:tracePt t="273709" x="7747000" y="5562600"/>
          <p14:tracePt t="273725" x="7772400" y="5607050"/>
          <p14:tracePt t="273742" x="7804150" y="5638800"/>
          <p14:tracePt t="273759" x="7823200" y="5657850"/>
          <p14:tracePt t="273776" x="7874000" y="5702300"/>
          <p14:tracePt t="273792" x="7899400" y="5715000"/>
          <p14:tracePt t="273808" x="7962900" y="5734050"/>
          <p14:tracePt t="273825" x="8020050" y="5746750"/>
          <p14:tracePt t="273842" x="8051800" y="5746750"/>
          <p14:tracePt t="273858" x="8115300" y="5753100"/>
          <p14:tracePt t="273875" x="8147050" y="5753100"/>
          <p14:tracePt t="273892" x="8204200" y="5753100"/>
          <p14:tracePt t="273908" x="8261350" y="5753100"/>
          <p14:tracePt t="273925" x="8286750" y="5753100"/>
          <p14:tracePt t="273942" x="8343900" y="5746750"/>
          <p14:tracePt t="273958" x="8382000" y="5740400"/>
          <p14:tracePt t="273975" x="8439150" y="5721350"/>
          <p14:tracePt t="273992" x="8496300" y="5689600"/>
          <p14:tracePt t="274009" x="8521700" y="5676900"/>
          <p14:tracePt t="274025" x="8566150" y="5638800"/>
          <p14:tracePt t="274042" x="8591550" y="5613400"/>
          <p14:tracePt t="274059" x="8623300" y="5575300"/>
          <p14:tracePt t="274075" x="8655050" y="5524500"/>
          <p14:tracePt t="274092" x="8674100" y="5511800"/>
          <p14:tracePt t="274108" x="8705850" y="5473700"/>
          <p14:tracePt t="274125" x="8724900" y="5454650"/>
          <p14:tracePt t="274142" x="8743950" y="5422900"/>
          <p14:tracePt t="274159" x="8769350" y="5397500"/>
          <p14:tracePt t="274175" x="8782050" y="5391150"/>
          <p14:tracePt t="274192" x="8794750" y="5359400"/>
          <p14:tracePt t="274209" x="8794750" y="5340350"/>
          <p14:tracePt t="274225" x="8801100" y="5308600"/>
          <p14:tracePt t="274242" x="8801100" y="5283200"/>
          <p14:tracePt t="274258" x="8801100" y="5238750"/>
          <p14:tracePt t="274275" x="8788400" y="5187950"/>
          <p14:tracePt t="274292" x="8782050" y="5168900"/>
          <p14:tracePt t="274308" x="8750300" y="5124450"/>
          <p14:tracePt t="274325" x="8737600" y="5105400"/>
          <p14:tracePt t="274342" x="8705850" y="5060950"/>
          <p14:tracePt t="274359" x="8674100" y="5035550"/>
          <p14:tracePt t="274376" x="8655050" y="5022850"/>
          <p14:tracePt t="274391" x="8623300" y="4997450"/>
          <p14:tracePt t="274407" x="8604250" y="4984750"/>
          <p14:tracePt t="274425" x="8572500" y="4965700"/>
          <p14:tracePt t="274442" x="8540750" y="4953000"/>
          <p14:tracePt t="274458" x="8521700" y="4946650"/>
          <p14:tracePt t="274475" x="8489950" y="4940300"/>
          <p14:tracePt t="274492" x="8470900" y="4940300"/>
          <p14:tracePt t="274509" x="8426450" y="4927600"/>
          <p14:tracePt t="274526" x="8382000" y="4908550"/>
          <p14:tracePt t="274543" x="8369300" y="4908550"/>
          <p14:tracePt t="274560" x="8324850" y="4895850"/>
          <p14:tracePt t="274576" x="8305800" y="4895850"/>
          <p14:tracePt t="274593" x="8280400" y="4889500"/>
          <p14:tracePt t="274609" x="8248650" y="4883150"/>
          <p14:tracePt t="274627" x="8242300" y="4883150"/>
          <p14:tracePt t="274643" x="8210550" y="4876800"/>
          <p14:tracePt t="274660" x="8191500" y="4876800"/>
          <p14:tracePt t="274676" x="8166100" y="4876800"/>
          <p14:tracePt t="274693" x="8140700" y="4876800"/>
          <p14:tracePt t="274709" x="8121650" y="4876800"/>
          <p14:tracePt t="274726" x="8102600" y="4876800"/>
          <p14:tracePt t="274743" x="8083550" y="4876800"/>
          <p14:tracePt t="274759" x="8058150" y="4876800"/>
          <p14:tracePt t="274776" x="8032750" y="4876800"/>
          <p14:tracePt t="274792" x="8026400" y="4876800"/>
          <p14:tracePt t="274810" x="8001000" y="4876800"/>
          <p14:tracePt t="274827" x="7994650" y="4876800"/>
          <p14:tracePt t="274843" x="7981950" y="4876800"/>
          <p14:tracePt t="274860" x="7962900" y="4883150"/>
          <p14:tracePt t="274876" x="7956550" y="4889500"/>
          <p14:tracePt t="274893" x="7950200" y="4902200"/>
          <p14:tracePt t="274909" x="7943850" y="4902200"/>
          <p14:tracePt t="274926" x="7931150" y="4921250"/>
          <p14:tracePt t="274943" x="7905750" y="4933950"/>
          <p14:tracePt t="274959" x="7905750" y="4940300"/>
          <p14:tracePt t="274976" x="7880350" y="4959350"/>
          <p14:tracePt t="275011" x="7874000" y="4972050"/>
          <p14:tracePt t="275013" x="7867650" y="4984750"/>
          <p14:tracePt t="275026" x="7867650" y="4991100"/>
          <p14:tracePt t="275026" x="7861300" y="4997450"/>
          <p14:tracePt t="275043" x="7854950" y="5010150"/>
          <p14:tracePt t="275059" x="7848600" y="5029200"/>
          <p14:tracePt t="275076" x="7842250" y="5041900"/>
          <p14:tracePt t="275093" x="7829550" y="5060950"/>
          <p14:tracePt t="275109" x="7823200" y="5086350"/>
          <p14:tracePt t="275127" x="7816850" y="5099050"/>
          <p14:tracePt t="275142" x="7816850" y="5111750"/>
          <p14:tracePt t="275160" x="7810500" y="5124450"/>
          <p14:tracePt t="275176" x="7804150" y="5137150"/>
          <p14:tracePt t="275192" x="7797800" y="5149850"/>
          <p14:tracePt t="275209" x="7791450" y="5162550"/>
          <p14:tracePt t="275225" x="7791450" y="5187950"/>
          <p14:tracePt t="275242" x="7791450" y="5207000"/>
          <p14:tracePt t="275259" x="7791450" y="5245100"/>
          <p14:tracePt t="275277" x="7791450" y="5289550"/>
          <p14:tracePt t="275293" x="7791450" y="5314950"/>
          <p14:tracePt t="275310" x="7791450" y="5353050"/>
          <p14:tracePt t="275325" x="7791450" y="5372100"/>
          <p14:tracePt t="275342" x="7791450" y="5397500"/>
          <p14:tracePt t="275358" x="7791450" y="5410200"/>
          <p14:tracePt t="275375" x="7791450" y="5429250"/>
          <p14:tracePt t="275392" x="7791450" y="5448300"/>
          <p14:tracePt t="275408" x="7791450" y="5454650"/>
          <p14:tracePt t="275425" x="7804150" y="5473700"/>
          <p14:tracePt t="275443" x="7810500" y="5480050"/>
          <p14:tracePt t="275459" x="7823200" y="5505450"/>
          <p14:tracePt t="275477" x="7842250" y="5524500"/>
          <p14:tracePt t="275493" x="7848600" y="5530850"/>
          <p14:tracePt t="275510" x="7854950" y="5549900"/>
          <p14:tracePt t="275526" x="7861300" y="5556250"/>
          <p14:tracePt t="275543" x="7880350" y="5575300"/>
          <p14:tracePt t="275559" x="7886700" y="5588000"/>
          <p14:tracePt t="275576" x="7899400" y="5600700"/>
          <p14:tracePt t="275593" x="7918450" y="5619750"/>
          <p14:tracePt t="275609" x="7931150" y="5626100"/>
          <p14:tracePt t="275627" x="7956550" y="5632450"/>
          <p14:tracePt t="275642" x="7975600" y="5638800"/>
          <p14:tracePt t="275660" x="7994650" y="5638800"/>
          <p14:tracePt t="275676" x="8020050" y="5638800"/>
          <p14:tracePt t="275693" x="8045450" y="5638800"/>
          <p14:tracePt t="275709" x="8083550" y="5638800"/>
          <p14:tracePt t="275726" x="8128000" y="5638800"/>
          <p14:tracePt t="275743" x="8147050" y="5638800"/>
          <p14:tracePt t="275759" x="8153400" y="5638800"/>
          <p14:tracePt t="277767" x="8140700" y="5645150"/>
          <p14:tracePt t="277784" x="8115300" y="5651500"/>
          <p14:tracePt t="277788" x="8083550" y="5657850"/>
          <p14:tracePt t="277798" x="8026400" y="5664200"/>
          <p14:tracePt t="277808" x="7848600" y="5683250"/>
          <p14:tracePt t="277825" x="7626350" y="5689600"/>
          <p14:tracePt t="277843" x="7505700" y="5689600"/>
          <p14:tracePt t="277859" x="7289800" y="5702300"/>
          <p14:tracePt t="277876" x="7105650" y="5702300"/>
          <p14:tracePt t="277892" x="7023100" y="5702300"/>
          <p14:tracePt t="277909" x="6838950" y="5702300"/>
          <p14:tracePt t="277926" x="6731000" y="5695950"/>
          <p14:tracePt t="277942" x="6496050" y="5689600"/>
          <p14:tracePt t="277960" x="6254750" y="5670550"/>
          <p14:tracePt t="277976" x="6146800" y="5664200"/>
          <p14:tracePt t="277993" x="5949950" y="5651500"/>
          <p14:tracePt t="278009" x="5873750" y="5651500"/>
          <p14:tracePt t="278026" x="5759450" y="5651500"/>
          <p14:tracePt t="278043" x="5626100" y="5645150"/>
          <p14:tracePt t="278059" x="5556250" y="5638800"/>
          <p14:tracePt t="278076" x="5403850" y="5600700"/>
          <p14:tracePt t="278092" x="5327650" y="5588000"/>
          <p14:tracePt t="278110" x="5181600" y="5549900"/>
          <p14:tracePt t="278126" x="5067300" y="5518150"/>
          <p14:tracePt t="278143" x="5016500" y="5505450"/>
          <p14:tracePt t="278159" x="4914900" y="5473700"/>
          <p14:tracePt t="278176" x="4857750" y="5454650"/>
          <p14:tracePt t="278193" x="4737100" y="5422900"/>
          <p14:tracePt t="278209" x="4610100" y="5391150"/>
          <p14:tracePt t="278227" x="4540250" y="5365750"/>
          <p14:tracePt t="278243" x="4419600" y="5327650"/>
          <p14:tracePt t="278259" x="4349750" y="5314950"/>
          <p14:tracePt t="278277" x="4248150" y="5283200"/>
          <p14:tracePt t="278293" x="4171950" y="5257800"/>
          <p14:tracePt t="278310" x="4146550" y="5251450"/>
          <p14:tracePt t="278546" x="4146550" y="5245100"/>
          <p14:tracePt t="278555" x="4140200" y="5245100"/>
          <p14:tracePt t="278566" x="4127500" y="5238750"/>
          <p14:tracePt t="278566" x="4121150" y="5232400"/>
          <p14:tracePt t="278576" x="4102100" y="5232400"/>
          <p14:tracePt t="278592" x="4057650" y="5226050"/>
          <p14:tracePt t="278610" x="4032250" y="5219700"/>
          <p14:tracePt t="278626" x="3943350" y="5207000"/>
          <p14:tracePt t="278643" x="3886200" y="5187950"/>
          <p14:tracePt t="278643" x="3829050" y="5181600"/>
          <p14:tracePt t="278659" x="3759200" y="5162550"/>
          <p14:tracePt t="278676" x="3638550" y="5130800"/>
          <p14:tracePt t="278693" x="3581400" y="5105400"/>
          <p14:tracePt t="278709" x="3479800" y="5080000"/>
          <p14:tracePt t="278727" x="3384550" y="5048250"/>
          <p14:tracePt t="278742" x="3340100" y="5041900"/>
          <p14:tracePt t="278759" x="3232150" y="5010150"/>
          <p14:tracePt t="278776" x="3175000" y="4997450"/>
          <p14:tracePt t="278792" x="3086100" y="4972050"/>
          <p14:tracePt t="278809" x="2971800" y="4933950"/>
          <p14:tracePt t="278826" x="2914650" y="4914900"/>
          <p14:tracePt t="278842" x="2768600" y="4870450"/>
          <p14:tracePt t="278859" x="2679700" y="4845050"/>
          <p14:tracePt t="278877" x="2508250" y="4794250"/>
          <p14:tracePt t="278892" x="2362200" y="4749800"/>
          <p14:tracePt t="278909" x="2305050" y="4730750"/>
          <p14:tracePt t="278926" x="2235200" y="4705350"/>
          <p14:tracePt t="278942" x="2197100" y="4699000"/>
          <p14:tracePt t="278959" x="2133600" y="4673600"/>
          <p14:tracePt t="278976" x="2044700" y="4648200"/>
          <p14:tracePt t="278993" x="1987550" y="4629150"/>
          <p14:tracePt t="279009" x="1873250" y="4597400"/>
          <p14:tracePt t="279027" x="1816100" y="4578350"/>
          <p14:tracePt t="279042" x="1708150" y="4546600"/>
          <p14:tracePt t="279059" x="1651000" y="4527550"/>
          <p14:tracePt t="279076" x="1625600" y="4521200"/>
          <p14:tracePt t="279093" x="1587500" y="4502150"/>
          <p14:tracePt t="279110" x="1574800" y="4489450"/>
          <p14:tracePt t="279126" x="1543050" y="4476750"/>
          <p14:tracePt t="279143" x="1511300" y="4445000"/>
          <p14:tracePt t="279159" x="1479550" y="4419600"/>
          <p14:tracePt t="279177" x="1428750" y="4381500"/>
          <p14:tracePt t="279193" x="1397000" y="4349750"/>
          <p14:tracePt t="279210" x="1339850" y="4292600"/>
          <p14:tracePt t="279225" x="1270000" y="4229100"/>
          <p14:tracePt t="279243" x="1238250" y="4203700"/>
          <p14:tracePt t="279259" x="1193800" y="4152900"/>
          <p14:tracePt t="279276" x="1174750" y="4133850"/>
          <p14:tracePt t="279294" x="1149350" y="4108450"/>
          <p14:tracePt t="279308" x="1136650" y="4102100"/>
          <p14:tracePt t="279325" x="1104900" y="4076700"/>
          <p14:tracePt t="279342" x="1079500" y="4044950"/>
          <p14:tracePt t="279358" x="1060450" y="4025900"/>
          <p14:tracePt t="279376" x="1022350" y="3994150"/>
          <p14:tracePt t="279393" x="990600" y="3975100"/>
          <p14:tracePt t="279393" x="984250" y="3962400"/>
          <p14:tracePt t="279410" x="965200" y="3949700"/>
          <p14:tracePt t="279426" x="933450" y="3937000"/>
          <p14:tracePt t="279444" x="914400" y="3924300"/>
          <p14:tracePt t="279458" x="889000" y="3917950"/>
          <p14:tracePt t="279475" x="863600" y="3917950"/>
          <p14:tracePt t="279493" x="857250" y="3911600"/>
          <p14:tracePt t="279509" x="838200" y="3905250"/>
          <p14:tracePt t="279547" x="831850" y="3905250"/>
          <p14:tracePt t="279548" x="825500" y="3905250"/>
          <p14:tracePt t="279559" x="819150" y="3898900"/>
          <p14:tracePt t="279658" x="819150" y="3905250"/>
          <p14:tracePt t="279668" x="819150" y="3911600"/>
          <p14:tracePt t="279678" x="819150" y="3930650"/>
          <p14:tracePt t="279691" x="831850" y="3956050"/>
          <p14:tracePt t="279692" x="838200" y="3975100"/>
          <p14:tracePt t="279708" x="882650" y="4044950"/>
          <p14:tracePt t="279726" x="927100" y="4114800"/>
          <p14:tracePt t="279742" x="958850" y="4146550"/>
          <p14:tracePt t="279760" x="1009650" y="4203700"/>
          <p14:tracePt t="279776" x="1035050" y="4229100"/>
          <p14:tracePt t="279793" x="1092200" y="4279900"/>
          <p14:tracePt t="279809" x="1174750" y="4343400"/>
          <p14:tracePt t="279826" x="1219200" y="4375150"/>
          <p14:tracePt t="279842" x="1327150" y="4451350"/>
          <p14:tracePt t="279859" x="1403350" y="4502150"/>
          <p14:tracePt t="279859" x="1460500" y="4546600"/>
          <p14:tracePt t="279876" x="1517650" y="4591050"/>
          <p14:tracePt t="279892" x="1619250" y="4660900"/>
          <p14:tracePt t="279909" x="1657350" y="4692650"/>
          <p14:tracePt t="279926" x="1733550" y="4743450"/>
          <p14:tracePt t="279943" x="1803400" y="4794250"/>
          <p14:tracePt t="279959" x="1841500" y="4813300"/>
          <p14:tracePt t="279976" x="1936750" y="4870450"/>
          <p14:tracePt t="279993" x="1993900" y="4895850"/>
          <p14:tracePt t="280009" x="2089150" y="4953000"/>
          <p14:tracePt t="280026" x="2139950" y="4978400"/>
          <p14:tracePt t="280042" x="2222500" y="5016500"/>
          <p14:tracePt t="280059" x="2298700" y="5060950"/>
          <p14:tracePt t="280076" x="2349500" y="5086350"/>
          <p14:tracePt t="280092" x="2457450" y="5143500"/>
          <p14:tracePt t="280109" x="2578100" y="5194300"/>
          <p14:tracePt t="280126" x="2647950" y="5213350"/>
          <p14:tracePt t="280143" x="2762250" y="5245100"/>
          <p14:tracePt t="280159" x="2800350" y="5257800"/>
          <p14:tracePt t="280176" x="2851150" y="5270500"/>
          <p14:tracePt t="280193" x="2876550" y="5270500"/>
          <p14:tracePt t="280208" x="2933700" y="5283200"/>
          <p14:tracePt t="280225" x="3060700" y="5302250"/>
          <p14:tracePt t="280241" x="3143250" y="5308600"/>
          <p14:tracePt t="280258" x="3340100" y="5327650"/>
          <p14:tracePt t="280276" x="3505200" y="5334000"/>
          <p14:tracePt t="280294" x="3568700" y="5346700"/>
          <p14:tracePt t="280310" x="3632200" y="5346700"/>
          <p14:tracePt t="280325" x="3644900" y="5346700"/>
          <p14:tracePt t="280342" x="3676650" y="5346700"/>
          <p14:tracePt t="280358" x="3708400" y="5346700"/>
          <p14:tracePt t="280375" x="3803650" y="5346700"/>
          <p14:tracePt t="280393" x="3968750" y="5346700"/>
          <p14:tracePt t="280409" x="4044950" y="5346700"/>
          <p14:tracePt t="280426" x="4171950" y="5346700"/>
          <p14:tracePt t="280443" x="4216400" y="5346700"/>
          <p14:tracePt t="280459" x="4241800" y="5346700"/>
          <p14:tracePt t="280562" x="4241800" y="5340350"/>
          <p14:tracePt t="280919" x="4248150" y="5340350"/>
          <p14:tracePt t="280960" x="4254500" y="5340350"/>
          <p14:tracePt t="281612" x="4254500" y="5346700"/>
          <p14:tracePt t="281627" x="4254500" y="5353050"/>
          <p14:tracePt t="281645" x="4254500" y="5359400"/>
          <p14:tracePt t="281659" x="4254500" y="5365750"/>
          <p14:tracePt t="281662" x="4254500" y="5378450"/>
          <p14:tracePt t="281677" x="4254500" y="5384800"/>
          <p14:tracePt t="281693" x="4254500" y="5416550"/>
          <p14:tracePt t="281709" x="4254500" y="5448300"/>
          <p14:tracePt t="281726" x="4254500" y="5473700"/>
          <p14:tracePt t="281743" x="4273550" y="5556250"/>
          <p14:tracePt t="281759" x="4298950" y="5600700"/>
          <p14:tracePt t="281776" x="4349750" y="5702300"/>
          <p14:tracePt t="281793" x="4413250" y="5797550"/>
          <p14:tracePt t="281809" x="4445000" y="5848350"/>
          <p14:tracePt t="281826" x="4508500" y="5937250"/>
          <p14:tracePt t="281842" x="4540250" y="5975350"/>
          <p14:tracePt t="281859" x="4584700" y="6032500"/>
          <p14:tracePt t="281876" x="4616450" y="6076950"/>
          <p14:tracePt t="281893" x="4622800" y="6089650"/>
          <p14:tracePt t="281909" x="4641850" y="6108700"/>
          <p14:tracePt t="281926" x="4641850" y="6115050"/>
          <p14:tracePt t="281943" x="4648200" y="6127750"/>
          <p14:tracePt t="281959" x="4654550" y="6146800"/>
          <p14:tracePt t="281976" x="4660900" y="6146800"/>
          <p14:tracePt t="281993" x="4667250" y="6165850"/>
          <p14:tracePt t="282028" x="4673600" y="6172200"/>
          <p14:tracePt t="282030" x="4673600" y="6178550"/>
          <p14:tracePt t="282043" x="4679950" y="6184900"/>
          <p14:tracePt t="282120" x="4673600" y="6184900"/>
          <p14:tracePt t="282142" x="4667250" y="6184900"/>
          <p14:tracePt t="282153" x="4660900" y="6184900"/>
          <p14:tracePt t="282162" x="4654550" y="6184900"/>
          <p14:tracePt t="282213" x="4648200" y="6184900"/>
          <p14:tracePt t="282223" x="4635500" y="6184900"/>
          <p14:tracePt t="282234" x="4629150" y="6178550"/>
          <p14:tracePt t="282245" x="4616450" y="6172200"/>
          <p14:tracePt t="282246" x="4597400" y="6165850"/>
          <p14:tracePt t="282258" x="4578350" y="6159500"/>
          <p14:tracePt t="282275" x="4540250" y="6153150"/>
          <p14:tracePt t="282292" x="4514850" y="6146800"/>
          <p14:tracePt t="282308" x="4502150" y="6140450"/>
          <p14:tracePt t="282358" x="4495800" y="6140450"/>
          <p14:tracePt t="282369" x="4483100" y="6140450"/>
          <p14:tracePt t="282384" x="4476750" y="6140450"/>
          <p14:tracePt t="282389" x="4464050" y="6140450"/>
          <p14:tracePt t="282393" x="4445000" y="6140450"/>
          <p14:tracePt t="282409" x="4419600" y="6140450"/>
          <p14:tracePt t="282426" x="4400550" y="6140450"/>
          <p14:tracePt t="282443" x="4394200" y="6140450"/>
          <p14:tracePt t="282459" x="4387850" y="6140450"/>
          <p14:tracePt t="282495" x="4381500" y="6140450"/>
          <p14:tracePt t="282497" x="4375150" y="6140450"/>
          <p14:tracePt t="282509" x="4356100" y="6140450"/>
          <p14:tracePt t="282526" x="4337050" y="6140450"/>
          <p14:tracePt t="282542" x="4298950" y="6140450"/>
          <p14:tracePt t="282559" x="4279900" y="6140450"/>
          <p14:tracePt t="282576" x="4235450" y="6140450"/>
          <p14:tracePt t="282593" x="4197350" y="6140450"/>
          <p14:tracePt t="282609" x="4171950" y="6140450"/>
          <p14:tracePt t="282627" x="4114800" y="6140450"/>
          <p14:tracePt t="282642" x="4083050" y="6140450"/>
          <p14:tracePt t="282659" x="3981450" y="6134100"/>
          <p14:tracePt t="282677" x="3879850" y="6134100"/>
          <p14:tracePt t="282693" x="3835400" y="6134100"/>
          <p14:tracePt t="282709" x="3771900" y="6127750"/>
          <p14:tracePt t="282726" x="3746500" y="6127750"/>
          <p14:tracePt t="282743" x="3695700" y="6127750"/>
          <p14:tracePt t="282759" x="3644900" y="6127750"/>
          <p14:tracePt t="282776" x="3613150" y="6127750"/>
          <p14:tracePt t="282792" x="3524250" y="6127750"/>
          <p14:tracePt t="282809" x="3492500" y="6127750"/>
          <p14:tracePt t="282826" x="3416300" y="6127750"/>
          <p14:tracePt t="282842" x="3346450" y="6127750"/>
          <p14:tracePt t="282859" x="3327400" y="6127750"/>
          <p14:tracePt t="282876" x="3270250" y="6127750"/>
          <p14:tracePt t="282893" x="3244850" y="6127750"/>
          <p14:tracePt t="282909" x="3175000" y="6127750"/>
          <p14:tracePt t="282926" x="3111500" y="6127750"/>
          <p14:tracePt t="282943" x="3079750" y="6127750"/>
          <p14:tracePt t="282959" x="3009900" y="6127750"/>
          <p14:tracePt t="282976" x="2984500" y="6127750"/>
          <p14:tracePt t="282992" x="2927350" y="6127750"/>
          <p14:tracePt t="283009" x="2889250" y="6127750"/>
          <p14:tracePt t="283026" x="2857500" y="6127750"/>
          <p14:tracePt t="283042" x="2806700" y="6127750"/>
          <p14:tracePt t="283059" x="2774950" y="6127750"/>
          <p14:tracePt t="283076" x="2705100" y="6127750"/>
          <p14:tracePt t="283093" x="2673350" y="6127750"/>
          <p14:tracePt t="283109" x="2597150" y="6127750"/>
          <p14:tracePt t="283126" x="2527300" y="6127750"/>
          <p14:tracePt t="283142" x="2501900" y="6127750"/>
          <p14:tracePt t="283159" x="2444750" y="6127750"/>
          <p14:tracePt t="283176" x="2406650" y="6127750"/>
          <p14:tracePt t="283193" x="2381250" y="6127750"/>
          <p14:tracePt t="283208" x="2343150" y="6127750"/>
          <p14:tracePt t="283225" x="2305050" y="6127750"/>
          <p14:tracePt t="283241" x="2247900" y="6127750"/>
          <p14:tracePt t="283258" x="2216150" y="6127750"/>
          <p14:tracePt t="283276" x="2152650" y="6127750"/>
          <p14:tracePt t="283293" x="2101850" y="6127750"/>
          <p14:tracePt t="283310" x="2089150" y="6127750"/>
          <p14:tracePt t="283325" x="2076450" y="6127750"/>
          <p14:tracePt t="283341" x="2070100" y="6127750"/>
          <p14:tracePt t="283358" x="2051050" y="6127750"/>
          <p14:tracePt t="283375" x="2012950" y="6127750"/>
          <p14:tracePt t="283393" x="1987550" y="6127750"/>
          <p14:tracePt t="283409" x="1930400" y="6127750"/>
          <p14:tracePt t="283426" x="1898650" y="6127750"/>
          <p14:tracePt t="283443" x="1860550" y="6127750"/>
          <p14:tracePt t="283459" x="1835150" y="6127750"/>
          <p14:tracePt t="283477" x="1822450" y="6127750"/>
          <p14:tracePt t="283493" x="1803400" y="6127750"/>
          <p14:tracePt t="283508" x="1784350" y="6127750"/>
          <p14:tracePt t="283525" x="1758950" y="6127750"/>
          <p14:tracePt t="283542" x="1739900" y="6127750"/>
          <p14:tracePt t="283559" x="1733550" y="6127750"/>
          <p14:tracePt t="283576" x="1720850" y="6127750"/>
          <p14:tracePt t="283593" x="1714500" y="6127750"/>
          <p14:tracePt t="283609" x="1701800" y="6127750"/>
          <p14:tracePt t="283627" x="1695450" y="6127750"/>
          <p14:tracePt t="283642" x="1689100" y="6127750"/>
          <p14:tracePt t="283659" x="1682750" y="6127750"/>
          <p14:tracePt t="283847" x="1689100" y="6127750"/>
          <p14:tracePt t="284753" x="1695450" y="6127750"/>
          <p14:tracePt t="284855" x="1701800" y="6127750"/>
          <p14:tracePt t="284897" x="1708150" y="6134100"/>
          <p14:tracePt t="285222" x="1708150" y="6140450"/>
          <p14:tracePt t="285275" x="1701800" y="6140450"/>
          <p14:tracePt t="285976" x="1708150" y="6140450"/>
          <p14:tracePt t="287472" x="1714500" y="6140450"/>
          <p14:tracePt t="288704" x="1720850" y="6146800"/>
          <p14:tracePt t="288745" x="1727200" y="6146800"/>
          <p14:tracePt t="290352" x="1727200" y="6153150"/>
          <p14:tracePt t="290363" x="1733550" y="6153150"/>
          <p14:tracePt t="290376" x="1752600" y="6159500"/>
          <p14:tracePt t="290378" x="1758950" y="6165850"/>
          <p14:tracePt t="290392" x="1822450" y="6184900"/>
          <p14:tracePt t="290409" x="1885950" y="6203950"/>
          <p14:tracePt t="290426" x="1930400" y="6223000"/>
          <p14:tracePt t="290443" x="2012950" y="6254750"/>
          <p14:tracePt t="290459" x="2063750" y="6267450"/>
          <p14:tracePt t="290476" x="2197100" y="6299200"/>
          <p14:tracePt t="290493" x="2432050" y="6369050"/>
          <p14:tracePt t="290509" x="2635250" y="6432550"/>
          <p14:tracePt t="290526" x="3073400" y="6546850"/>
          <p14:tracePt t="290542" x="3314700" y="6616700"/>
          <p14:tracePt t="290559" x="3695700" y="6724650"/>
          <p14:tracePt t="290576" x="3911600" y="6781800"/>
          <p14:tracePt t="290593" x="3994150" y="6800850"/>
          <p14:tracePt t="290609" x="4108450" y="6832600"/>
          <p14:tracePt t="290625" x="4159250" y="6838950"/>
          <p14:tracePt t="290642" x="4305300" y="6851650"/>
          <p14:tracePt t="290659" x="4495800" y="6851650"/>
          <p14:tracePt t="290676" x="4603750" y="6851650"/>
          <p14:tracePt t="290692" x="4781550" y="6851650"/>
          <p14:tracePt t="290709" x="4857750" y="6851650"/>
          <p14:tracePt t="290726" x="4997450" y="6851650"/>
          <p14:tracePt t="290742" x="5111750" y="6851650"/>
          <p14:tracePt t="290759" x="5162550" y="6851650"/>
          <p14:tracePt t="290777" x="5264150" y="6851650"/>
          <p14:tracePt t="290793" x="5314950" y="6851650"/>
          <p14:tracePt t="290809" x="5365750" y="6851650"/>
          <p14:tracePt t="290826" x="5384800" y="6851650"/>
          <p14:tracePt t="290842" x="5391150" y="6851650"/>
          <p14:tracePt t="291373" x="5378450" y="6851650"/>
          <p14:tracePt t="291375" x="5359400" y="6851650"/>
          <p14:tracePt t="291392" x="5334000" y="6851650"/>
          <p14:tracePt t="291395" x="5302250" y="6845300"/>
          <p14:tracePt t="291409" x="5219700" y="6832600"/>
          <p14:tracePt t="291429" x="5175250" y="6826250"/>
          <p14:tracePt t="291443" x="5099050" y="6819900"/>
          <p14:tracePt t="291459" x="5048250" y="6807200"/>
          <p14:tracePt t="291476" x="4953000" y="6807200"/>
          <p14:tracePt t="291493" x="4832350" y="6800850"/>
          <p14:tracePt t="291509" x="4775200" y="6800850"/>
          <p14:tracePt t="291526" x="4686300" y="6800850"/>
          <p14:tracePt t="291542" x="4654550" y="6800850"/>
          <p14:tracePt t="291559" x="4629150" y="6800850"/>
          <p14:tracePt t="291764" x="4635500" y="6800850"/>
          <p14:tracePt t="291775" x="4641850" y="6800850"/>
          <p14:tracePt t="291785" x="4654550" y="6800850"/>
          <p14:tracePt t="291793" x="4673600" y="6807200"/>
          <p14:tracePt t="291809" x="4686300" y="6807200"/>
          <p14:tracePt t="291826" x="4705350" y="6819900"/>
          <p14:tracePt t="291842" x="4730750" y="6819900"/>
          <p14:tracePt t="291859" x="4737100" y="6819900"/>
          <p14:tracePt t="291876" x="4762500" y="6826250"/>
          <p14:tracePt t="291892" x="4781550" y="6826250"/>
          <p14:tracePt t="291909" x="4806950" y="6826250"/>
          <p14:tracePt t="291927" x="4838700" y="6826250"/>
          <p14:tracePt t="291942" x="4857750" y="6826250"/>
          <p14:tracePt t="291959" x="4902200" y="6826250"/>
          <p14:tracePt t="291976" x="4927600" y="6826250"/>
          <p14:tracePt t="291992" x="4972050" y="6826250"/>
          <p14:tracePt t="292010" x="5022850" y="6826250"/>
          <p14:tracePt t="292027" x="5048250" y="6826250"/>
          <p14:tracePt t="292043" x="5073650" y="6826250"/>
          <p14:tracePt t="292060" x="5080000" y="6826250"/>
          <p14:tracePt t="292095" x="5086350" y="6826250"/>
          <p14:tracePt t="292110" x="5092700" y="6826250"/>
          <p14:tracePt t="292112" x="5105400" y="6826250"/>
          <p14:tracePt t="292127" x="5130800" y="6826250"/>
          <p14:tracePt t="292143" x="5181600" y="6826250"/>
          <p14:tracePt t="292160" x="5213350" y="6826250"/>
          <p14:tracePt t="292177" x="5270500" y="6826250"/>
          <p14:tracePt t="292194" x="5302250" y="6826250"/>
          <p14:tracePt t="292211" x="5372100" y="6826250"/>
          <p14:tracePt t="292227" x="5391150" y="6826250"/>
          <p14:tracePt t="292242" x="5441950" y="6826250"/>
          <p14:tracePt t="292259" x="5480050" y="6826250"/>
          <p14:tracePt t="292276" x="5486400" y="6826250"/>
          <p14:tracePt t="292293" x="5505450" y="6826250"/>
          <p14:tracePt t="292311" x="5511800" y="6826250"/>
          <p14:tracePt t="292326" x="5530850" y="6826250"/>
          <p14:tracePt t="292342" x="5556250" y="6826250"/>
          <p14:tracePt t="292359" x="5562600" y="6826250"/>
          <p14:tracePt t="292376" x="5588000" y="6826250"/>
          <p14:tracePt t="292411" x="5600700" y="6826250"/>
          <p14:tracePt t="292412" x="5613400" y="6826250"/>
          <p14:tracePt t="292426" x="5626100" y="6826250"/>
          <p14:tracePt t="292444" x="5632450" y="6826250"/>
          <p14:tracePt t="292460" x="5651500" y="6826250"/>
          <p14:tracePt t="292477" x="5664200" y="6826250"/>
          <p14:tracePt t="292494" x="5670550" y="6826250"/>
          <p14:tracePt t="292510" x="5683250" y="6826250"/>
          <p14:tracePt t="292527" x="5702300" y="6826250"/>
          <p14:tracePt t="292544" x="5734050" y="6832600"/>
          <p14:tracePt t="292560" x="5753100" y="6832600"/>
          <p14:tracePt t="292577" x="5791200" y="6838950"/>
          <p14:tracePt t="292593" x="5810250" y="6845300"/>
          <p14:tracePt t="292700" x="5810250" y="6851650"/>
          <p14:tracePt t="293091" x="5803900" y="6851650"/>
          <p14:tracePt t="293093" x="5797550" y="6851650"/>
          <p14:tracePt t="293110" x="5791200" y="6851650"/>
          <p14:tracePt t="293112" x="5778500" y="6851650"/>
          <p14:tracePt t="293127" x="5753100" y="6851650"/>
          <p14:tracePt t="293143" x="5734050" y="6851650"/>
          <p14:tracePt t="293160" x="5689600" y="6851650"/>
          <p14:tracePt t="293177" x="5664200" y="6851650"/>
          <p14:tracePt t="293193" x="5607050" y="6851650"/>
          <p14:tracePt t="293210" x="5549900" y="6851650"/>
          <p14:tracePt t="293226" x="5530850" y="6851650"/>
          <p14:tracePt t="293242" x="5473700" y="6851650"/>
          <p14:tracePt t="293260" x="5448300" y="6851650"/>
          <p14:tracePt t="293277" x="5397500" y="6851650"/>
          <p14:tracePt t="293294" x="5353050" y="6851650"/>
          <p14:tracePt t="293310" x="5327650" y="6851650"/>
          <p14:tracePt t="293327" x="5283200" y="6851650"/>
          <p14:tracePt t="293343" x="5257800" y="6851650"/>
          <p14:tracePt t="293360" x="5226050" y="6851650"/>
          <p14:tracePt t="293377" x="5194300" y="6851650"/>
          <p14:tracePt t="293393" x="5187950" y="6851650"/>
          <p14:tracePt t="293410" x="5149850" y="6851650"/>
          <p14:tracePt t="293427" x="5137150" y="6851650"/>
          <p14:tracePt t="293443" x="5099050" y="6851650"/>
          <p14:tracePt t="293460" x="5060950" y="6851650"/>
          <p14:tracePt t="293477" x="5048250" y="6851650"/>
          <p14:tracePt t="293493" x="5022850" y="6851650"/>
          <p14:tracePt t="293510" x="5010150" y="6851650"/>
          <p14:tracePt t="293527" x="4997450" y="6851650"/>
          <p14:tracePt t="293621" x="5003800" y="6851650"/>
          <p14:tracePt t="293631" x="5010150" y="6851650"/>
          <p14:tracePt t="293641" x="5016500" y="6851650"/>
          <p14:tracePt t="293652" x="5035550" y="6845300"/>
          <p14:tracePt t="293662" x="5086350" y="6845300"/>
          <p14:tracePt t="293677" x="5118100" y="6845300"/>
          <p14:tracePt t="293677" x="5162550" y="6832600"/>
          <p14:tracePt t="293693" x="5207000" y="6832600"/>
          <p14:tracePt t="293710" x="5314950" y="6832600"/>
          <p14:tracePt t="293727" x="5384800" y="6832600"/>
          <p14:tracePt t="293743" x="5492750" y="6832600"/>
          <p14:tracePt t="293760" x="5600700" y="6832600"/>
          <p14:tracePt t="293777" x="5645150" y="6832600"/>
          <p14:tracePt t="293793" x="5721350" y="6832600"/>
          <p14:tracePt t="293810" x="5746750" y="6832600"/>
          <p14:tracePt t="293827" x="5797550" y="6832600"/>
          <p14:tracePt t="293844" x="5822950" y="6832600"/>
          <p14:tracePt t="293861" x="5835650" y="6832600"/>
          <p14:tracePt t="293877" x="5842000" y="6832600"/>
          <p14:tracePt t="294176" x="5848350" y="6832600"/>
          <p14:tracePt t="294216" x="5854700" y="6832600"/>
          <p14:tracePt t="294239" x="5861050" y="6832600"/>
          <p14:tracePt t="294281" x="5861050" y="6838950"/>
          <p14:tracePt t="294422" x="5867400" y="6838950"/>
          <p14:tracePt t="294444" x="5873750" y="6838950"/>
          <p14:tracePt t="294451" x="5880100" y="6838950"/>
          <p14:tracePt t="294464" x="5899150" y="6838950"/>
          <p14:tracePt t="294467" x="5918200" y="6838950"/>
          <p14:tracePt t="294477" x="5943600" y="6838950"/>
          <p14:tracePt t="294493" x="6007100" y="6838950"/>
          <p14:tracePt t="294510" x="6051550" y="6838950"/>
          <p14:tracePt t="294527" x="6140450" y="6838950"/>
          <p14:tracePt t="294543" x="6235700" y="6838950"/>
          <p14:tracePt t="294560" x="6280150" y="6838950"/>
          <p14:tracePt t="294577" x="6369050" y="6838950"/>
          <p14:tracePt t="294593" x="6413500" y="6838950"/>
          <p14:tracePt t="294610" x="6489700" y="6838950"/>
          <p14:tracePt t="294627" x="6572250" y="6838950"/>
          <p14:tracePt t="294643" x="6604000" y="6838950"/>
          <p14:tracePt t="294660" x="6680200" y="6838950"/>
          <p14:tracePt t="294677" x="6711950" y="6838950"/>
          <p14:tracePt t="294693" x="6781800" y="6838950"/>
          <p14:tracePt t="294710" x="6858000" y="6838950"/>
          <p14:tracePt t="294727" x="6896100" y="6838950"/>
          <p14:tracePt t="294743" x="6972300" y="6838950"/>
          <p14:tracePt t="294760" x="7016750" y="6838950"/>
          <p14:tracePt t="294777" x="7112000" y="6838950"/>
          <p14:tracePt t="294793" x="7213600" y="6838950"/>
          <p14:tracePt t="294810" x="7258050" y="6838950"/>
          <p14:tracePt t="294827" x="7334250" y="6838950"/>
          <p14:tracePt t="294844" x="7366000" y="6838950"/>
          <p14:tracePt t="294860" x="7442200" y="6838950"/>
          <p14:tracePt t="294877" x="7524750" y="6838950"/>
          <p14:tracePt t="294893" x="7556500" y="6838950"/>
          <p14:tracePt t="294910" x="7645400" y="6838950"/>
          <p14:tracePt t="294928" x="7689850" y="6838950"/>
          <p14:tracePt t="294943" x="7785100" y="6838950"/>
          <p14:tracePt t="294960" x="7886700" y="6838950"/>
          <p14:tracePt t="294977" x="7943850" y="6838950"/>
          <p14:tracePt t="294993" x="8026400" y="6838950"/>
          <p14:tracePt t="295010" x="8070850" y="6838950"/>
          <p14:tracePt t="295027" x="8153400" y="6838950"/>
          <p14:tracePt t="295043" x="8210550" y="6838950"/>
          <p14:tracePt t="295060" x="8229600" y="6838950"/>
          <p14:tracePt t="295077" x="8299450" y="6838950"/>
          <p14:tracePt t="295093" x="8343900" y="6838950"/>
          <p14:tracePt t="295110" x="8420100" y="6838950"/>
          <p14:tracePt t="295127" x="8496300" y="6838950"/>
          <p14:tracePt t="295143" x="8528050" y="6838950"/>
          <p14:tracePt t="295160" x="8591550" y="6838950"/>
          <p14:tracePt t="295177" x="8604250" y="6838950"/>
          <p14:tracePt t="295193" x="8648700" y="6838950"/>
          <p14:tracePt t="295210" x="8705850" y="6838950"/>
          <p14:tracePt t="295227" x="8737600" y="6838950"/>
          <p14:tracePt t="295242" x="8839200" y="6838950"/>
          <p14:tracePt t="295259" x="8890000" y="6838950"/>
          <p14:tracePt t="295277" x="8997950" y="6838950"/>
          <p14:tracePt t="295293" x="9080500" y="6838950"/>
          <p14:tracePt t="295325" x="9099550" y="6838950"/>
          <p14:tracePt t="295326" x="9118600" y="6838950"/>
          <p14:tracePt t="295362" x="9124950" y="6838950"/>
          <p14:tracePt t="295382" x="9131300" y="6838950"/>
          <p14:tracePt t="295403" x="9137650" y="6838950"/>
          <p14:tracePt t="296597" x="9137650" y="6832600"/>
          <p14:tracePt t="296606" x="9137650" y="6826250"/>
          <p14:tracePt t="296610" x="9137650" y="6788150"/>
          <p14:tracePt t="296627" x="9137650" y="6769100"/>
          <p14:tracePt t="296643" x="9137650" y="6724650"/>
          <p14:tracePt t="296661" x="9137650" y="6705600"/>
          <p14:tracePt t="296677" x="9137650" y="6673850"/>
          <p14:tracePt t="296694" x="9137650" y="6661150"/>
          <p14:tracePt t="296710" x="9118600" y="6635750"/>
          <p14:tracePt t="296727" x="9099550" y="6623050"/>
          <p14:tracePt t="296743" x="9086850" y="6610350"/>
          <p14:tracePt t="296760" x="9048750" y="6597650"/>
          <p14:tracePt t="296777" x="9029700" y="6591300"/>
          <p14:tracePt t="296793" x="8997950" y="6578600"/>
          <p14:tracePt t="296810" x="8953500" y="6565900"/>
          <p14:tracePt t="296827" x="8934450" y="6565900"/>
          <p14:tracePt t="296843" x="8902700" y="6553200"/>
          <p14:tracePt t="296860" x="8883650" y="6553200"/>
          <p14:tracePt t="296877" x="8845550" y="6546850"/>
          <p14:tracePt t="296894" x="8807450" y="6540500"/>
          <p14:tracePt t="296910" x="8782050" y="6534150"/>
          <p14:tracePt t="296927" x="8718550" y="6521450"/>
          <p14:tracePt t="296943" x="8693150" y="6515100"/>
          <p14:tracePt t="296960" x="8642350" y="6502400"/>
          <p14:tracePt t="296977" x="8597900" y="6502400"/>
          <p14:tracePt t="296993" x="8572500" y="6496050"/>
          <p14:tracePt t="297010" x="8502650" y="6477000"/>
          <p14:tracePt t="297027" x="8451850" y="6470650"/>
          <p14:tracePt t="297043" x="8350250" y="6457950"/>
          <p14:tracePt t="297060" x="8248650" y="6438900"/>
          <p14:tracePt t="297077" x="8204200" y="6438900"/>
          <p14:tracePt t="297093" x="8115300" y="6432550"/>
          <p14:tracePt t="297110" x="8083550" y="6432550"/>
          <p14:tracePt t="297127" x="8020050" y="6432550"/>
          <p14:tracePt t="297143" x="7937500" y="6432550"/>
          <p14:tracePt t="297160" x="7905750" y="6432550"/>
          <p14:tracePt t="297177" x="7835900" y="6432550"/>
          <p14:tracePt t="297192" x="7804150" y="6432550"/>
          <p14:tracePt t="297209" x="7766050" y="6432550"/>
          <p14:tracePt t="297226" x="7715250" y="6432550"/>
          <p14:tracePt t="297243" x="7689850" y="6432550"/>
          <p14:tracePt t="297260" x="7639050" y="6432550"/>
          <p14:tracePt t="297277" x="7620000" y="6432550"/>
          <p14:tracePt t="297293" x="7550150" y="6432550"/>
          <p14:tracePt t="297311" x="7486650" y="6432550"/>
          <p14:tracePt t="297328" x="7448550" y="6432550"/>
          <p14:tracePt t="297343" x="7391400" y="6432550"/>
          <p14:tracePt t="297359" x="7359650" y="6432550"/>
          <p14:tracePt t="297376" x="7296150" y="6432550"/>
          <p14:tracePt t="297393" x="7226300" y="6432550"/>
          <p14:tracePt t="297410" x="7194550" y="6432550"/>
          <p14:tracePt t="297427" x="7137400" y="6432550"/>
          <p14:tracePt t="297443" x="7105650" y="6432550"/>
          <p14:tracePt t="297460" x="7054850" y="6432550"/>
          <p14:tracePt t="297477" x="7029450" y="6432550"/>
          <p14:tracePt t="297493" x="6978650" y="6432550"/>
          <p14:tracePt t="297510" x="6927850" y="6432550"/>
          <p14:tracePt t="297527" x="6908800" y="6432550"/>
          <p14:tracePt t="297543" x="6851650" y="6432550"/>
          <p14:tracePt t="297560" x="6800850" y="6432550"/>
          <p14:tracePt t="297577" x="6775450" y="6432550"/>
          <p14:tracePt t="297593" x="6737350" y="6432550"/>
          <p14:tracePt t="297610" x="6718300" y="6432550"/>
          <p14:tracePt t="297627" x="6680200" y="6432550"/>
          <p14:tracePt t="297643" x="6654800" y="6432550"/>
          <p14:tracePt t="297660" x="6604000" y="6432550"/>
          <p14:tracePt t="297677" x="6553200" y="6432550"/>
          <p14:tracePt t="297694" x="6534150" y="6432550"/>
          <p14:tracePt t="297710" x="6496050" y="6432550"/>
          <p14:tracePt t="297727" x="6483350" y="6432550"/>
          <p14:tracePt t="297743" x="6470650" y="6432550"/>
          <p14:tracePt t="297760" x="6457950" y="6432550"/>
          <p14:tracePt t="297777" x="6445250" y="6432550"/>
          <p14:tracePt t="297793" x="6426200" y="6432550"/>
          <p14:tracePt t="297810" x="6413500" y="6432550"/>
          <p14:tracePt t="297827" x="6400800" y="6438900"/>
          <p14:tracePt t="297843" x="6381750" y="6445250"/>
          <p14:tracePt t="297860" x="6381750" y="6451600"/>
          <p14:tracePt t="297877" x="6375400" y="6464300"/>
          <p14:tracePt t="297894" x="6369050" y="6464300"/>
          <p14:tracePt t="297910" x="6362700" y="6477000"/>
          <p14:tracePt t="297928" x="6356350" y="6489700"/>
          <p14:tracePt t="297943" x="6350000" y="6496050"/>
          <p14:tracePt t="297960" x="6350000" y="6515100"/>
          <p14:tracePt t="297977" x="6350000" y="6527800"/>
          <p14:tracePt t="297993" x="6350000" y="6546850"/>
          <p14:tracePt t="298010" x="6362700" y="6565900"/>
          <p14:tracePt t="298027" x="6369050" y="6584950"/>
          <p14:tracePt t="298043" x="6381750" y="6604000"/>
          <p14:tracePt t="298060" x="6394450" y="6610350"/>
          <p14:tracePt t="298077" x="6407150" y="6629400"/>
          <p14:tracePt t="298093" x="6413500" y="6635750"/>
          <p14:tracePt t="298110" x="6413500" y="6642100"/>
          <p14:tracePt t="298127" x="6419850" y="6648450"/>
          <p14:tracePt t="298144" x="6419850" y="6654800"/>
          <p14:tracePt t="298160" x="6426200" y="6667500"/>
          <p14:tracePt t="298177" x="6445250" y="6680200"/>
          <p14:tracePt t="298193" x="6451600" y="6686550"/>
          <p14:tracePt t="298210" x="6470650" y="6699250"/>
          <p14:tracePt t="298227" x="6477000" y="6699250"/>
          <p14:tracePt t="298242" x="6489700" y="6705600"/>
          <p14:tracePt t="298259" x="6496050" y="6711950"/>
          <p14:tracePt t="298277" x="6508750" y="6718300"/>
          <p14:tracePt t="298294" x="6540500" y="6731000"/>
          <p14:tracePt t="298311" x="6553200" y="6731000"/>
          <p14:tracePt t="298326" x="6597650" y="6737350"/>
          <p14:tracePt t="298342" x="6616700" y="6743700"/>
          <p14:tracePt t="298359" x="6642100" y="6750050"/>
          <p14:tracePt t="298376" x="6667500" y="6750050"/>
          <p14:tracePt t="298393" x="6673850" y="6750050"/>
          <p14:tracePt t="298410" x="6711950" y="6750050"/>
          <p14:tracePt t="298427" x="6724650" y="6750050"/>
          <p14:tracePt t="298443" x="6775450" y="6750050"/>
          <p14:tracePt t="298460" x="6813550" y="6750050"/>
          <p14:tracePt t="298477" x="6826250" y="6750050"/>
          <p14:tracePt t="298493" x="6851650" y="6750050"/>
          <p14:tracePt t="298510" x="6864350" y="6750050"/>
          <p14:tracePt t="298528" x="6877050" y="6750050"/>
          <p14:tracePt t="298543" x="6921500" y="6750050"/>
          <p14:tracePt t="298560" x="6946900" y="6750050"/>
          <p14:tracePt t="298577" x="7023100" y="6750050"/>
          <p14:tracePt t="298593" x="7061200" y="6750050"/>
          <p14:tracePt t="298610" x="7143750" y="6750050"/>
          <p14:tracePt t="298627" x="7188200" y="6750050"/>
          <p14:tracePt t="298643" x="7207250" y="6750050"/>
          <p14:tracePt t="298660" x="7232650" y="6750050"/>
          <p14:tracePt t="298677" x="7251700" y="6750050"/>
          <p14:tracePt t="298693" x="7283450" y="6750050"/>
          <p14:tracePt t="298710" x="7321550" y="6750050"/>
          <p14:tracePt t="298725" x="7340600" y="6750050"/>
          <p14:tracePt t="298743" x="7391400" y="6750050"/>
          <p14:tracePt t="298760" x="7404100" y="6756400"/>
          <p14:tracePt t="298776" x="7442200" y="6756400"/>
          <p14:tracePt t="298794" x="7473950" y="6762750"/>
          <p14:tracePt t="298810" x="7486650" y="6769100"/>
          <p14:tracePt t="298827" x="7505700" y="6769100"/>
          <p14:tracePt t="298843" x="7518400" y="6775450"/>
          <p14:tracePt t="298860" x="7543800" y="6775450"/>
          <p14:tracePt t="298877" x="7569200" y="6775450"/>
          <p14:tracePt t="298893" x="7581900" y="6775450"/>
          <p14:tracePt t="298911" x="7607300" y="6775450"/>
          <p14:tracePt t="298927" x="7613650" y="6775450"/>
          <p14:tracePt t="298943" x="7632700" y="6775450"/>
          <p14:tracePt t="298960" x="7651750" y="6775450"/>
          <p14:tracePt t="298977" x="7664450" y="6775450"/>
          <p14:tracePt t="298993" x="7677150" y="6775450"/>
          <p14:tracePt t="299010" x="7689850" y="6775450"/>
          <p14:tracePt t="299027" x="7708900" y="6775450"/>
          <p14:tracePt t="299043" x="7715250" y="6775450"/>
          <p14:tracePt t="299060" x="7721600" y="6775450"/>
          <p14:tracePt t="299076" x="7734300" y="6775450"/>
          <p14:tracePt t="299093" x="7747000" y="6775450"/>
          <p14:tracePt t="299110" x="7772400" y="6775450"/>
          <p14:tracePt t="299127" x="7810500" y="6775450"/>
          <p14:tracePt t="299144" x="7816850" y="6775450"/>
          <p14:tracePt t="299160" x="7848600" y="6775450"/>
          <p14:tracePt t="299193" x="7861300" y="6775450"/>
          <p14:tracePt t="299210" x="7874000" y="6775450"/>
          <p14:tracePt t="299225" x="7880350" y="6775450"/>
          <p14:tracePt t="299226" x="7918450" y="6775450"/>
          <p14:tracePt t="299242" x="7962900" y="6775450"/>
          <p14:tracePt t="299260" x="7981950" y="6775450"/>
          <p14:tracePt t="299277" x="8032750" y="6775450"/>
          <p14:tracePt t="299293" x="8083550" y="6775450"/>
          <p14:tracePt t="299310" x="8102600" y="6775450"/>
          <p14:tracePt t="299328" x="8147050" y="6775450"/>
          <p14:tracePt t="299342" x="8166100" y="6775450"/>
          <p14:tracePt t="299359" x="8197850" y="6775450"/>
          <p14:tracePt t="299375" x="8210550" y="6775450"/>
          <p14:tracePt t="299392" x="8235950" y="6775450"/>
          <p14:tracePt t="299410" x="8261350" y="6775450"/>
          <p14:tracePt t="299427" x="8274050" y="6775450"/>
          <p14:tracePt t="299443" x="8305800" y="6775450"/>
          <p14:tracePt t="299460" x="8331200" y="6775450"/>
          <p14:tracePt t="299477" x="8343900" y="6775450"/>
          <p14:tracePt t="299493" x="8356600" y="6775450"/>
          <p14:tracePt t="299510" x="8362950" y="6775450"/>
          <p14:tracePt t="299527" x="8382000" y="6775450"/>
          <p14:tracePt t="299543" x="8394700" y="6775450"/>
          <p14:tracePt t="299560" x="8420100" y="6775450"/>
          <p14:tracePt t="299577" x="8439150" y="6775450"/>
          <p14:tracePt t="299593" x="8451850" y="6775450"/>
          <p14:tracePt t="299610" x="8464550" y="6775450"/>
          <p14:tracePt t="299627" x="8477250" y="6775450"/>
          <p14:tracePt t="299643" x="8489950" y="6775450"/>
          <p14:tracePt t="299660" x="8502650" y="6775450"/>
          <p14:tracePt t="299677" x="8515350" y="6775450"/>
          <p14:tracePt t="299693" x="8534400" y="6775450"/>
          <p14:tracePt t="299710" x="8547100" y="6775450"/>
          <p14:tracePt t="299727" x="8572500" y="6775450"/>
          <p14:tracePt t="299742" x="8604250" y="6775450"/>
          <p14:tracePt t="299759" x="8610600" y="6775450"/>
          <p14:tracePt t="299776" x="8636000" y="6775450"/>
          <p14:tracePt t="299793" x="8642350" y="6775450"/>
          <p14:tracePt t="299810" x="8655050" y="6775450"/>
          <p14:tracePt t="299827" x="8680450" y="6775450"/>
          <p14:tracePt t="299843" x="8686800" y="6775450"/>
          <p14:tracePt t="299860" x="8712200" y="6775450"/>
          <p14:tracePt t="299877" x="8718550" y="6775450"/>
          <p14:tracePt t="299893" x="8743950" y="6775450"/>
          <p14:tracePt t="299910" x="8756650" y="6775450"/>
          <p14:tracePt t="299943" x="8763000" y="6775450"/>
          <p14:tracePt t="299946" x="8782050" y="6775450"/>
          <p14:tracePt t="299960" x="8788400" y="6775450"/>
          <p14:tracePt t="299976" x="8794750" y="6775450"/>
          <p14:tracePt t="299993" x="8801100" y="6775450"/>
          <p14:tracePt t="300031" x="8807450" y="6775450"/>
          <p14:tracePt t="300033" x="8820150" y="6775450"/>
          <p14:tracePt t="300043" x="8826500" y="6775450"/>
          <p14:tracePt t="300060" x="8845550" y="6775450"/>
          <p14:tracePt t="300076" x="8858250" y="6775450"/>
          <p14:tracePt t="300093" x="8864600" y="6775450"/>
          <p14:tracePt t="300136" x="8870950" y="6775450"/>
          <p14:tracePt t="300145" x="8877300" y="6775450"/>
          <p14:tracePt t="300158" x="8883650" y="6775450"/>
          <p14:tracePt t="300176" x="8890000" y="6775450"/>
          <p14:tracePt t="300177" x="8896350" y="6769100"/>
          <p14:tracePt t="300193" x="8902700" y="6769100"/>
          <p14:tracePt t="300211" x="8909050" y="6762750"/>
          <p14:tracePt t="300227" x="8915400" y="6750050"/>
          <p14:tracePt t="300269" x="8921750" y="6737350"/>
          <p14:tracePt t="300282" x="8921750" y="6731000"/>
          <p14:tracePt t="300302" x="8921750" y="6724650"/>
          <p14:tracePt t="300313" x="8928100" y="6718300"/>
          <p14:tracePt t="300332" x="8928100" y="6711950"/>
          <p14:tracePt t="300343" x="8934450" y="6705600"/>
          <p14:tracePt t="300344" x="8934450" y="6699250"/>
          <p14:tracePt t="300385" x="8934450" y="6692900"/>
          <p14:tracePt t="300395" x="8934450" y="6686550"/>
          <p14:tracePt t="300409" x="8934450" y="6680200"/>
          <p14:tracePt t="300409" x="8921750" y="6661150"/>
          <p14:tracePt t="300427" x="8921750" y="6654800"/>
          <p14:tracePt t="300444" x="8896350" y="6635750"/>
          <p14:tracePt t="300460" x="8890000" y="6629400"/>
          <p14:tracePt t="300477" x="8870950" y="6616700"/>
          <p14:tracePt t="300493" x="8858250" y="6610350"/>
          <p14:tracePt t="300510" x="8826500" y="6591300"/>
          <p14:tracePt t="300527" x="8788400" y="6578600"/>
          <p14:tracePt t="300543" x="8769350" y="6572250"/>
          <p14:tracePt t="300560" x="8724900" y="6559550"/>
          <p14:tracePt t="300576" x="8705850" y="6553200"/>
          <p14:tracePt t="300593" x="8661400" y="6540500"/>
          <p14:tracePt t="300610" x="8616950" y="6534150"/>
          <p14:tracePt t="300626" x="8591550" y="6527800"/>
          <p14:tracePt t="300643" x="8553450" y="6521450"/>
          <p14:tracePt t="300660" x="8528050" y="6515100"/>
          <p14:tracePt t="300660" x="8509000" y="6508750"/>
          <p14:tracePt t="300677" x="8470900" y="6489700"/>
          <p14:tracePt t="300693" x="8426450" y="6489700"/>
          <p14:tracePt t="300710" x="8388350" y="6477000"/>
          <p14:tracePt t="300727" x="8343900" y="6470650"/>
          <p14:tracePt t="300743" x="8305800" y="6464300"/>
          <p14:tracePt t="300760" x="8248650" y="6457950"/>
          <p14:tracePt t="300776" x="8191500" y="6457950"/>
          <p14:tracePt t="300794" x="8166100" y="6457950"/>
          <p14:tracePt t="300810" x="8108950" y="6451600"/>
          <p14:tracePt t="300827" x="8077200" y="6451600"/>
          <p14:tracePt t="300843" x="8013700" y="6451600"/>
          <p14:tracePt t="300860" x="7956550" y="6451600"/>
          <p14:tracePt t="300877" x="7931150" y="6451600"/>
          <p14:tracePt t="300893" x="7861300" y="6451600"/>
          <p14:tracePt t="300910" x="7829550" y="6451600"/>
          <p14:tracePt t="300926" x="7753350" y="6451600"/>
          <p14:tracePt t="300944" x="7664450" y="6451600"/>
          <p14:tracePt t="300960" x="7620000" y="6451600"/>
          <p14:tracePt t="300977" x="7531100" y="6451600"/>
          <p14:tracePt t="300993" x="7499350" y="6451600"/>
          <p14:tracePt t="301010" x="7442200" y="6451600"/>
          <p14:tracePt t="301027" x="7385050" y="6451600"/>
          <p14:tracePt t="301043" x="7359650" y="6451600"/>
          <p14:tracePt t="301060" x="7296150" y="6451600"/>
          <p14:tracePt t="301076" x="7258050" y="6451600"/>
          <p14:tracePt t="301093" x="7194550" y="6451600"/>
          <p14:tracePt t="301110" x="7143750" y="6451600"/>
          <p14:tracePt t="301127" x="7118350" y="6451600"/>
          <p14:tracePt t="301143" x="7086600" y="6451600"/>
          <p14:tracePt t="301160" x="7067550" y="6451600"/>
          <p14:tracePt t="301176" x="7029450" y="6451600"/>
          <p14:tracePt t="301193" x="6978650" y="6451600"/>
          <p14:tracePt t="301211" x="6953250" y="6451600"/>
          <p14:tracePt t="301227" x="6902450" y="6451600"/>
          <p14:tracePt t="301242" x="6883400" y="6451600"/>
          <p14:tracePt t="301259" x="6838950" y="6451600"/>
          <p14:tracePt t="301277" x="6788150" y="6451600"/>
          <p14:tracePt t="301293" x="6769100" y="6451600"/>
          <p14:tracePt t="301311" x="6724650" y="6451600"/>
          <p14:tracePt t="301326" x="6705600" y="6451600"/>
          <p14:tracePt t="301342" x="6680200" y="6451600"/>
          <p14:tracePt t="301359" x="6667500" y="6451600"/>
          <p14:tracePt t="301375" x="6654800" y="6451600"/>
          <p14:tracePt t="301394" x="6629400" y="6451600"/>
          <p14:tracePt t="301410" x="6616700" y="6451600"/>
          <p14:tracePt t="301426" x="6584950" y="6451600"/>
          <p14:tracePt t="301444" x="6553200" y="6451600"/>
          <p14:tracePt t="301460" x="6546850" y="6451600"/>
          <p14:tracePt t="301477" x="6521450" y="6451600"/>
          <p14:tracePt t="301513" x="6515100" y="6451600"/>
          <p14:tracePt t="301516" x="6508750" y="6451600"/>
          <p14:tracePt t="301527" x="6502400" y="6451600"/>
          <p14:tracePt t="301543" x="6483350" y="6451600"/>
          <p14:tracePt t="301560" x="6477000" y="6451600"/>
          <p14:tracePt t="301576" x="6470650" y="6451600"/>
          <p14:tracePt t="301593" x="6464300" y="6451600"/>
          <p14:tracePt t="301610" x="6457950" y="6451600"/>
          <p14:tracePt t="301649" x="6451600" y="6451600"/>
          <p14:tracePt t="301659" x="6445250" y="6451600"/>
          <p14:tracePt t="301679" x="6438900" y="6451600"/>
          <p14:tracePt t="301680" x="6432550" y="6451600"/>
          <p14:tracePt t="301710" x="6426200" y="6451600"/>
          <p14:tracePt t="301813" x="6426200" y="6457950"/>
          <p14:tracePt t="301835" x="6419850" y="6457950"/>
          <p14:tracePt t="301854" x="6419850" y="6464300"/>
          <p14:tracePt t="302506" x="6419850" y="6470650"/>
          <p14:tracePt t="302547" x="6419850" y="6477000"/>
          <p14:tracePt t="302557" x="6413500" y="6477000"/>
          <p14:tracePt t="302650" x="6407150" y="6477000"/>
          <p14:tracePt t="302682" x="6400800" y="6477000"/>
          <p14:tracePt t="302693" x="6400800" y="6483350"/>
          <p14:tracePt t="302702" x="6394450" y="6483350"/>
          <p14:tracePt t="302735" x="6388100" y="6489700"/>
          <p14:tracePt t="302938" x="6388100" y="6496050"/>
          <p14:tracePt t="302979" x="6388100" y="6502400"/>
          <p14:tracePt t="303000" x="6388100" y="6508750"/>
          <p14:tracePt t="303022" x="6381750" y="6515100"/>
          <p14:tracePt t="303024" x="6381750" y="6521450"/>
          <p14:tracePt t="303052" x="6381750" y="6527800"/>
          <p14:tracePt t="303093" x="6375400" y="6534150"/>
          <p14:tracePt t="303114" x="6369050" y="6540500"/>
          <p14:tracePt t="303125" x="6369050" y="6546850"/>
          <p14:tracePt t="303137" x="6362700" y="6546850"/>
          <p14:tracePt t="303156" x="6362700" y="6553200"/>
          <p14:tracePt t="303169" x="6362700" y="6559550"/>
          <p14:tracePt t="303178" x="6362700" y="6565900"/>
          <p14:tracePt t="303199" x="6356350" y="6572250"/>
          <p14:tracePt t="303201" x="6356350" y="6578600"/>
          <p14:tracePt t="303210" x="6356350" y="6584950"/>
          <p14:tracePt t="303225" x="6356350" y="6597650"/>
          <p14:tracePt t="303242" x="6356350" y="6604000"/>
          <p14:tracePt t="303259" x="6356350" y="6610350"/>
          <p14:tracePt t="303277" x="6356350" y="6616700"/>
          <p14:tracePt t="303333" x="6356350" y="6623050"/>
          <p14:tracePt t="303344" x="6356350" y="6629400"/>
          <p14:tracePt t="303365" x="6356350" y="6635750"/>
          <p14:tracePt t="303375" x="6356350" y="6642100"/>
          <p14:tracePt t="303385" x="6356350" y="6648450"/>
          <p14:tracePt t="303392" x="6375400" y="6661150"/>
          <p14:tracePt t="303409" x="6381750" y="6661150"/>
          <p14:tracePt t="303426" x="6407150" y="6667500"/>
          <p14:tracePt t="303443" x="6426200" y="6680200"/>
          <p14:tracePt t="303460" x="6438900" y="6680200"/>
          <p14:tracePt t="303477" x="6457950" y="6686550"/>
          <p14:tracePt t="303493" x="6470650" y="6686550"/>
          <p14:tracePt t="303510" x="6483350" y="6692900"/>
          <p14:tracePt t="303552" x="6489700" y="6692900"/>
          <p14:tracePt t="303573" x="6496050" y="6692900"/>
          <p14:tracePt t="303592" x="6508750" y="6692900"/>
          <p14:tracePt t="303606" x="6515100" y="6692900"/>
          <p14:tracePt t="303619" x="6527800" y="6692900"/>
          <p14:tracePt t="303621" x="6540500" y="6692900"/>
          <p14:tracePt t="303645" x="6553200" y="6692900"/>
          <p14:tracePt t="303646" x="6559550" y="6692900"/>
          <p14:tracePt t="303911" x="6565900" y="6692900"/>
          <p14:tracePt t="303931" x="6572250" y="6692900"/>
          <p14:tracePt t="303942" x="6578600" y="6692900"/>
          <p14:tracePt t="303975" x="6584950" y="6692900"/>
          <p14:tracePt t="303995" x="6591300" y="6692900"/>
          <p14:tracePt t="304006" x="6597650" y="6692900"/>
          <p14:tracePt t="304028" x="6604000" y="6692900"/>
          <p14:tracePt t="304036" x="6610350" y="6692900"/>
          <p14:tracePt t="304049" x="6616700" y="6699250"/>
          <p14:tracePt t="304059" x="6623050" y="6705600"/>
          <p14:tracePt t="304061" x="6635750" y="6711950"/>
          <p14:tracePt t="304076" x="6648450" y="6711950"/>
          <p14:tracePt t="304093" x="6654800" y="6711950"/>
          <p14:tracePt t="304110" x="6667500" y="6718300"/>
          <p14:tracePt t="304127" x="6680200" y="6718300"/>
          <p14:tracePt t="304143" x="6699250" y="6718300"/>
          <p14:tracePt t="304160" x="6724650" y="6718300"/>
          <p14:tracePt t="304176" x="6743700" y="6718300"/>
          <p14:tracePt t="304193" x="6781800" y="6718300"/>
          <p14:tracePt t="304209" x="6819900" y="6718300"/>
          <p14:tracePt t="304226" x="6832600" y="6718300"/>
          <p14:tracePt t="304243" x="6851650" y="6718300"/>
          <p14:tracePt t="304260" x="6858000" y="6718300"/>
          <p14:tracePt t="304276" x="6864350" y="6718300"/>
          <p14:tracePt t="304293" x="6870700" y="6718300"/>
          <p14:tracePt t="304991" x="6877050" y="6718300"/>
          <p14:tracePt t="305011" x="6883400" y="6718300"/>
          <p14:tracePt t="305022" x="6889750" y="6718300"/>
          <p14:tracePt t="305035" x="6896100" y="6718300"/>
          <p14:tracePt t="305043" x="6902450" y="6718300"/>
          <p14:tracePt t="305059" x="6915150" y="6718300"/>
          <p14:tracePt t="305061" x="6946900" y="6718300"/>
          <p14:tracePt t="305076" x="6965950" y="6718300"/>
          <p14:tracePt t="305093" x="6997700" y="6718300"/>
          <p14:tracePt t="305110" x="7029450" y="6718300"/>
          <p14:tracePt t="305127" x="7048500" y="6718300"/>
          <p14:tracePt t="305143" x="7086600" y="6718300"/>
          <p14:tracePt t="305160" x="7105650" y="6718300"/>
          <p14:tracePt t="305176" x="7143750" y="6718300"/>
          <p14:tracePt t="305193" x="7175500" y="6718300"/>
          <p14:tracePt t="305210" x="7188200" y="6718300"/>
          <p14:tracePt t="305227" x="7213600" y="6718300"/>
          <p14:tracePt t="305243" x="7226300" y="6718300"/>
          <p14:tracePt t="305259" x="7264400" y="6718300"/>
          <p14:tracePt t="305275" x="7302500" y="6718300"/>
          <p14:tracePt t="305292" x="7321550" y="6718300"/>
          <p14:tracePt t="305309" x="7353300" y="6718300"/>
          <p14:tracePt t="305327" x="7372350" y="6718300"/>
          <p14:tracePt t="305364" x="7385050" y="6718300"/>
          <p14:tracePt t="305367" x="7397750" y="6718300"/>
          <p14:tracePt t="305375" x="7404100" y="6724650"/>
          <p14:tracePt t="305392" x="7448550" y="6724650"/>
          <p14:tracePt t="305410" x="7505700" y="6731000"/>
          <p14:tracePt t="305427" x="7531100" y="6731000"/>
          <p14:tracePt t="305443" x="7575550" y="6731000"/>
          <p14:tracePt t="305460" x="7600950" y="6731000"/>
          <p14:tracePt t="305476" x="7639050" y="6731000"/>
          <p14:tracePt t="305494" x="7677150" y="6731000"/>
          <p14:tracePt t="305510" x="7696200" y="6731000"/>
          <p14:tracePt t="305527" x="7747000" y="6731000"/>
          <p14:tracePt t="305559" x="7772400" y="6731000"/>
          <p14:tracePt t="305559" x="7823200" y="6731000"/>
          <p14:tracePt t="305575" x="7874000" y="6731000"/>
          <p14:tracePt t="305593" x="7893050" y="6731000"/>
          <p14:tracePt t="305610" x="7924800" y="6731000"/>
          <p14:tracePt t="305626" x="7937500" y="6731000"/>
          <p14:tracePt t="305643" x="7956550" y="6731000"/>
          <p14:tracePt t="305660" x="7988300" y="6731000"/>
          <p14:tracePt t="305676" x="7994650" y="6731000"/>
          <p14:tracePt t="305693" x="8026400" y="6731000"/>
          <p14:tracePt t="305709" x="8032750" y="6731000"/>
          <p14:tracePt t="305727" x="8058150" y="6731000"/>
          <p14:tracePt t="305743" x="8077200" y="6731000"/>
          <p14:tracePt t="305760" x="8083550" y="6731000"/>
          <p14:tracePt t="305775" x="8115300" y="6731000"/>
          <p14:tracePt t="305792" x="8121650" y="6731000"/>
          <p14:tracePt t="305808" x="8159750" y="6731000"/>
          <p14:tracePt t="305826" x="8178800" y="6731000"/>
          <p14:tracePt t="305826" x="8185150" y="6731000"/>
          <p14:tracePt t="305844" x="8204200" y="6731000"/>
          <p14:tracePt t="305859" x="8229600" y="6731000"/>
          <p14:tracePt t="305876" x="8248650" y="6731000"/>
          <p14:tracePt t="305893" x="8293100" y="6731000"/>
          <p14:tracePt t="305909" x="8318500" y="6731000"/>
          <p14:tracePt t="305926" x="8362950" y="6731000"/>
          <p14:tracePt t="305943" x="8413750" y="6731000"/>
          <p14:tracePt t="305960" x="8445500" y="6731000"/>
          <p14:tracePt t="305976" x="8496300" y="6731000"/>
          <p14:tracePt t="305993" x="8509000" y="6731000"/>
          <p14:tracePt t="306010" x="8553450" y="6731000"/>
          <p14:tracePt t="306026" x="8572500" y="6731000"/>
          <p14:tracePt t="306043" x="8585200" y="6731000"/>
          <p14:tracePt t="306059" x="8597900" y="6731000"/>
          <p14:tracePt t="306077" x="8610600" y="6731000"/>
          <p14:tracePt t="306093" x="8623300" y="6731000"/>
          <p14:tracePt t="306110" x="8636000" y="6731000"/>
          <p14:tracePt t="306126" x="8655050" y="6731000"/>
          <p14:tracePt t="306143" x="8680450" y="6731000"/>
          <p14:tracePt t="306159" x="8699500" y="6731000"/>
          <p14:tracePt t="306176" x="8743950" y="6731000"/>
          <p14:tracePt t="306193" x="8788400" y="6731000"/>
          <p14:tracePt t="306209" x="8813800" y="6731000"/>
          <p14:tracePt t="306227" x="8858250" y="6731000"/>
          <p14:tracePt t="306242" x="8870950" y="6731000"/>
          <p14:tracePt t="306259" x="8902700" y="6731000"/>
          <p14:tracePt t="306275" x="8909050" y="6731000"/>
          <p14:tracePt t="306292" x="8928100" y="6731000"/>
          <p14:tracePt t="306446" x="8934450" y="6731000"/>
          <p14:tracePt t="306487" x="8940800" y="6731000"/>
          <p14:tracePt t="306509" x="8947150" y="6731000"/>
          <p14:tracePt t="306570" x="8953500" y="6731000"/>
          <p14:tracePt t="306614" x="8959850" y="6731000"/>
          <p14:tracePt t="306653" x="8966200" y="6731000"/>
          <p14:tracePt t="306735" x="8972550" y="6731000"/>
          <p14:tracePt t="306776" x="8978900" y="6731000"/>
          <p14:tracePt t="307143" x="8985250" y="6731000"/>
          <p14:tracePt t="307164" x="8991600" y="6731000"/>
          <p14:tracePt t="307176" x="8997950" y="6731000"/>
          <p14:tracePt t="307195" x="8997950" y="6724650"/>
          <p14:tracePt t="307210" x="8997950" y="6718300"/>
          <p14:tracePt t="307211" x="8997950" y="6711950"/>
          <p14:tracePt t="307227" x="8997950" y="6705600"/>
          <p14:tracePt t="307243" x="8997950" y="6686550"/>
          <p14:tracePt t="307260" x="8997950" y="6673850"/>
          <p14:tracePt t="307276" x="8991600" y="6648450"/>
          <p14:tracePt t="307293" x="8959850" y="6610350"/>
          <p14:tracePt t="307310" x="8947150" y="6597650"/>
          <p14:tracePt t="307327" x="8902700" y="6565900"/>
          <p14:tracePt t="307344" x="8877300" y="6553200"/>
          <p14:tracePt t="307359" x="8839200" y="6540500"/>
          <p14:tracePt t="307375" x="8813800" y="6540500"/>
          <p14:tracePt t="307392" x="8782050" y="6534150"/>
          <p14:tracePt t="307409" x="8737600" y="6527800"/>
          <p14:tracePt t="307426" x="8718550" y="6527800"/>
          <p14:tracePt t="307443" x="8680450" y="6521450"/>
          <p14:tracePt t="307460" x="8629650" y="6521450"/>
          <p14:tracePt t="307476" x="8604250" y="6521450"/>
          <p14:tracePt t="307493" x="8559800" y="6521450"/>
          <p14:tracePt t="307510" x="8534400" y="6521450"/>
          <p14:tracePt t="307528" x="8477250" y="6521450"/>
          <p14:tracePt t="307543" x="8420100" y="6521450"/>
          <p14:tracePt t="307560" x="8394700" y="6521450"/>
          <p14:tracePt t="307576" x="8356600" y="6521450"/>
          <p14:tracePt t="307593" x="8331200" y="6521450"/>
          <p14:tracePt t="307609" x="8286750" y="6521450"/>
          <p14:tracePt t="307626" x="8267700" y="6521450"/>
          <p14:tracePt t="307643" x="8216900" y="6521450"/>
          <p14:tracePt t="307659" x="8134350" y="6521450"/>
          <p14:tracePt t="307676" x="8102600" y="6521450"/>
          <p14:tracePt t="307693" x="8013700" y="6521450"/>
          <p14:tracePt t="307710" x="7969250" y="6521450"/>
          <p14:tracePt t="307726" x="7893050" y="6521450"/>
          <p14:tracePt t="307743" x="7797800" y="6521450"/>
          <p14:tracePt t="307760" x="7753350" y="6521450"/>
          <p14:tracePt t="307776" x="7632700" y="6521450"/>
          <p14:tracePt t="307793" x="7575550" y="6521450"/>
          <p14:tracePt t="307810" x="7467600" y="6521450"/>
          <p14:tracePt t="307826" x="7366000" y="6521450"/>
          <p14:tracePt t="307843" x="7334250" y="6521450"/>
          <p14:tracePt t="307859" x="7270750" y="6521450"/>
          <p14:tracePt t="307877" x="7245350" y="6521450"/>
          <p14:tracePt t="307893" x="7194550" y="6521450"/>
          <p14:tracePt t="307910" x="7156450" y="6521450"/>
          <p14:tracePt t="307926" x="7131050" y="6521450"/>
          <p14:tracePt t="307944" x="7080250" y="6521450"/>
          <p14:tracePt t="307960" x="7054850" y="6521450"/>
          <p14:tracePt t="307976" x="6997700" y="6521450"/>
          <p14:tracePt t="307993" x="6953250" y="6521450"/>
          <p14:tracePt t="308009" x="6927850" y="6521450"/>
          <p14:tracePt t="308027" x="6870700" y="6521450"/>
          <p14:tracePt t="308043" x="6845300" y="6521450"/>
          <p14:tracePt t="308060" x="6788150" y="6521450"/>
          <p14:tracePt t="308076" x="6731000" y="6521450"/>
          <p14:tracePt t="308093" x="6699250" y="6521450"/>
          <p14:tracePt t="308110" x="6654800" y="6521450"/>
          <p14:tracePt t="308126" x="6642100" y="6521450"/>
          <p14:tracePt t="308143" x="6604000" y="6521450"/>
          <p14:tracePt t="308159" x="6572250" y="6521450"/>
          <p14:tracePt t="308177" x="6553200" y="6521450"/>
          <p14:tracePt t="308193" x="6515100" y="6521450"/>
          <p14:tracePt t="308210" x="6496050" y="6521450"/>
          <p14:tracePt t="308227" x="6464300" y="6521450"/>
          <p14:tracePt t="308244" x="6457950" y="6521450"/>
          <p14:tracePt t="308259" x="6445250" y="6521450"/>
          <p14:tracePt t="308302" x="6438900" y="6521450"/>
          <p14:tracePt t="308313" x="6426200" y="6521450"/>
          <p14:tracePt t="308335" x="6407150" y="6534150"/>
          <p14:tracePt t="308343" x="6394450" y="6540500"/>
          <p14:tracePt t="308344" x="6381750" y="6540500"/>
          <p14:tracePt t="308359" x="6369050" y="6553200"/>
          <p14:tracePt t="308375" x="6356350" y="6559550"/>
          <p14:tracePt t="308392" x="6356350" y="6565900"/>
          <p14:tracePt t="308410" x="6356350" y="6584950"/>
          <p14:tracePt t="308447" x="6356350" y="6591300"/>
          <p14:tracePt t="308460" x="6356350" y="6597650"/>
          <p14:tracePt t="308476" x="6369050" y="6610350"/>
          <p14:tracePt t="308479" x="6369050" y="6623050"/>
          <p14:tracePt t="308493" x="6381750" y="6629400"/>
          <p14:tracePt t="308510" x="6381750" y="6635750"/>
          <p14:tracePt t="308527" x="6394450" y="6642100"/>
          <p14:tracePt t="308543" x="6394450" y="6648450"/>
          <p14:tracePt t="308560" x="6400800" y="6654800"/>
          <p14:tracePt t="308595" x="6407150" y="6654800"/>
          <p14:tracePt t="309092" x="6394450" y="6654800"/>
          <p14:tracePt t="309104" x="6375400" y="6654800"/>
          <p14:tracePt t="309113" x="6343650" y="6654800"/>
          <p14:tracePt t="309115" x="6311900" y="6654800"/>
          <p14:tracePt t="309126" x="6267450" y="6654800"/>
          <p14:tracePt t="309142" x="6159500" y="6654800"/>
          <p14:tracePt t="309159" x="6076950" y="6654800"/>
          <p14:tracePt t="309176" x="6057900" y="6654800"/>
          <p14:tracePt t="309193" x="6019800" y="6654800"/>
          <p14:tracePt t="309210" x="6013450" y="6654800"/>
          <p14:tracePt t="309227" x="6000750" y="6654800"/>
          <p14:tracePt t="309242" x="5994400" y="6654800"/>
          <p14:tracePt t="309258" x="5975350" y="6661150"/>
          <p14:tracePt t="309276" x="5962650" y="6673850"/>
          <p14:tracePt t="309294" x="5956300" y="6673850"/>
          <p14:tracePt t="309310" x="5949950" y="6680200"/>
          <p14:tracePt t="309364" x="5943600" y="6686550"/>
          <p14:tracePt t="309374" x="5943600" y="6692900"/>
          <p14:tracePt t="309384" x="5937250" y="6692900"/>
          <p14:tracePt t="309405" x="5930900" y="6705600"/>
          <p14:tracePt t="309415" x="5924550" y="6711950"/>
          <p14:tracePt t="309425" x="5918200" y="6711950"/>
          <p14:tracePt t="309436" x="5918200" y="6718300"/>
          <p14:tracePt t="309442" x="5911850" y="6724650"/>
          <p14:tracePt t="310414" x="5911850" y="6718300"/>
          <p14:tracePt t="310447" x="5911850" y="6711950"/>
          <p14:tracePt t="310478" x="5911850" y="6705600"/>
          <p14:tracePt t="310539" x="5911850" y="6699250"/>
          <p14:tracePt t="310561" x="5911850" y="6692900"/>
          <p14:tracePt t="310563" x="5911850" y="6686550"/>
          <p14:tracePt t="310602" x="5911850" y="6680200"/>
          <p14:tracePt t="310612" x="5911850" y="6673850"/>
          <p14:tracePt t="310622" x="5911850" y="6667500"/>
          <p14:tracePt t="310632" x="5911850" y="6661150"/>
          <p14:tracePt t="310643" x="5905500" y="6654800"/>
          <p14:tracePt t="310653" x="5899150" y="6648450"/>
          <p14:tracePt t="310676" x="5880100" y="6623050"/>
          <p14:tracePt t="310677" x="5867400" y="6604000"/>
          <p14:tracePt t="310694" x="5835650" y="6578600"/>
          <p14:tracePt t="310711" x="5803900" y="6559550"/>
          <p14:tracePt t="310727" x="5791200" y="6553200"/>
          <p14:tracePt t="310744" x="5753100" y="6534150"/>
          <p14:tracePt t="310760" x="5734050" y="6527800"/>
          <p14:tracePt t="310777" x="5683250" y="6508750"/>
          <p14:tracePt t="310794" x="5613400" y="6483350"/>
          <p14:tracePt t="310810" x="5575300" y="6477000"/>
          <p14:tracePt t="310827" x="5492750" y="6457950"/>
          <p14:tracePt t="310844" x="5454650" y="6438900"/>
          <p14:tracePt t="310861" x="5365750" y="6419850"/>
          <p14:tracePt t="310877" x="5314950" y="6400800"/>
          <p14:tracePt t="310893" x="5245100" y="6388100"/>
          <p14:tracePt t="310909" x="5187950" y="6369050"/>
          <p14:tracePt t="310927" x="5149850" y="6362700"/>
          <p14:tracePt t="310944" x="5099050" y="6356350"/>
          <p14:tracePt t="310961" x="5060950" y="6356350"/>
          <p14:tracePt t="310977" x="5035550" y="6350000"/>
          <p14:tracePt t="310994" x="4984750" y="6350000"/>
          <p14:tracePt t="311011" x="4959350" y="6350000"/>
          <p14:tracePt t="311027" x="4914900" y="6350000"/>
          <p14:tracePt t="311044" x="4857750" y="6350000"/>
          <p14:tracePt t="311061" x="4832350" y="6350000"/>
          <p14:tracePt t="311077" x="4781550" y="6350000"/>
          <p14:tracePt t="311094" x="4762500" y="6350000"/>
          <p14:tracePt t="311110" x="4730750" y="6350000"/>
          <p14:tracePt t="311127" x="4699000" y="6350000"/>
          <p14:tracePt t="311144" x="4679950" y="6350000"/>
          <p14:tracePt t="311161" x="4648200" y="6350000"/>
          <p14:tracePt t="311177" x="4629150" y="6356350"/>
          <p14:tracePt t="311194" x="4610100" y="6362700"/>
          <p14:tracePt t="311211" x="4597400" y="6375400"/>
          <p14:tracePt t="311228" x="4591050" y="6375400"/>
          <p14:tracePt t="311245" x="4584700" y="6381750"/>
          <p14:tracePt t="311290" x="4578350" y="6381750"/>
          <p14:tracePt t="311300" x="4578350" y="6388100"/>
          <p14:tracePt t="311311" x="4578350" y="6394450"/>
          <p14:tracePt t="311327" x="4572000" y="6400800"/>
          <p14:tracePt t="311329" x="4565650" y="6413500"/>
          <p14:tracePt t="311343" x="4559300" y="6426200"/>
          <p14:tracePt t="311360" x="4559300" y="6438900"/>
          <p14:tracePt t="311376" x="4552950" y="6451600"/>
          <p14:tracePt t="311393" x="4552950" y="6470650"/>
          <p14:tracePt t="311411" x="4552950" y="6489700"/>
          <p14:tracePt t="311427" x="4552950" y="6502400"/>
          <p14:tracePt t="311444" x="4552950" y="6527800"/>
          <p14:tracePt t="311461" x="4559300" y="6540500"/>
          <p14:tracePt t="311461" x="4572000" y="6553200"/>
          <p14:tracePt t="311478" x="4591050" y="6572250"/>
          <p14:tracePt t="311494" x="4629150" y="6597650"/>
          <p14:tracePt t="311511" x="4648200" y="6610350"/>
          <p14:tracePt t="311527" x="4673600" y="6623050"/>
          <p14:tracePt t="311545" x="4692650" y="6629400"/>
          <p14:tracePt t="311561" x="4718050" y="6648450"/>
          <p14:tracePt t="311577" x="4737100" y="6661150"/>
          <p14:tracePt t="311595" x="4756150" y="6667500"/>
          <p14:tracePt t="311611" x="4787900" y="6680200"/>
          <p14:tracePt t="311628" x="4794250" y="6680200"/>
          <p14:tracePt t="311644" x="4826000" y="6692900"/>
          <p14:tracePt t="311661" x="4857750" y="6705600"/>
          <p14:tracePt t="311677" x="4876800" y="6711950"/>
          <p14:tracePt t="311694" x="4946650" y="6731000"/>
          <p14:tracePt t="311711" x="4984750" y="6750050"/>
          <p14:tracePt t="311727" x="5073650" y="6762750"/>
          <p14:tracePt t="311744" x="5168900" y="6775450"/>
          <p14:tracePt t="311760" x="5213350" y="6788150"/>
          <p14:tracePt t="311777" x="5251450" y="6788150"/>
          <p14:tracePt t="311794" x="5276850" y="6788150"/>
          <p14:tracePt t="311810" x="5327650" y="6788150"/>
          <p14:tracePt t="311828" x="5391150" y="6788150"/>
          <p14:tracePt t="311844" x="5429250" y="6788150"/>
          <p14:tracePt t="311860" x="5524500" y="6788150"/>
          <p14:tracePt t="311877" x="5556250" y="6788150"/>
          <p14:tracePt t="311894" x="5607050" y="6788150"/>
          <p14:tracePt t="311911" x="5626100" y="6788150"/>
          <p14:tracePt t="311927" x="5632450" y="6788150"/>
          <p14:tracePt t="311944" x="5651500" y="6788150"/>
          <p14:tracePt t="311960" x="5664200" y="6788150"/>
          <p14:tracePt t="311977" x="5695950" y="6788150"/>
          <p14:tracePt t="311994" x="5740400" y="6788150"/>
          <p14:tracePt t="312011" x="5753100" y="6788150"/>
          <p14:tracePt t="312027" x="5772150" y="6781800"/>
          <p14:tracePt t="312044" x="5778500" y="6781800"/>
          <p14:tracePt t="312060" x="5784850" y="6775450"/>
          <p14:tracePt t="312077" x="5803900" y="6769100"/>
          <p14:tracePt t="312094" x="5803900" y="6762750"/>
          <p14:tracePt t="312110" x="5829300" y="6756400"/>
          <p14:tracePt t="312146" x="5835650" y="6750050"/>
          <p14:tracePt t="312148" x="5842000" y="6750050"/>
          <p14:tracePt t="312268" x="5848350" y="6750050"/>
          <p14:tracePt t="312310" x="5854700" y="6750050"/>
          <p14:tracePt t="312321" x="5861050" y="6743700"/>
          <p14:tracePt t="312331" x="5861050" y="6737350"/>
          <p14:tracePt t="312341" x="5867400" y="6737350"/>
          <p14:tracePt t="312359" x="5873750" y="6731000"/>
          <p14:tracePt t="312360" x="5880100" y="6724650"/>
          <p14:tracePt t="312393" x="5880100" y="6718300"/>
          <p14:tracePt t="312424" x="5880100" y="6711950"/>
          <p14:tracePt t="312445" x="5880100" y="6705600"/>
          <p14:tracePt t="312456" x="5880100" y="6699250"/>
          <p14:tracePt t="312497" x="5880100" y="6692900"/>
          <p14:tracePt t="312518" x="5880100" y="6686550"/>
          <p14:tracePt t="312548" x="5880100" y="6680200"/>
          <p14:tracePt t="312835" x="5873750" y="6680200"/>
          <p14:tracePt t="312875" x="5867400" y="6680200"/>
          <p14:tracePt t="312948" x="5861050" y="6673850"/>
          <p14:tracePt t="312958" x="5854700" y="6673850"/>
          <p14:tracePt t="312969" x="5848350" y="6667500"/>
          <p14:tracePt t="312979" x="5835650" y="6661150"/>
          <p14:tracePt t="312981" x="5822950" y="6661150"/>
          <p14:tracePt t="312994" x="5797550" y="6648450"/>
          <p14:tracePt t="313011" x="5778500" y="6648450"/>
          <p14:tracePt t="313027" x="5734050" y="6642100"/>
          <p14:tracePt t="313044" x="5708650" y="6635750"/>
          <p14:tracePt t="313060" x="5670550" y="6629400"/>
          <p14:tracePt t="313077" x="5619750" y="6629400"/>
          <p14:tracePt t="313094" x="5600700" y="6629400"/>
          <p14:tracePt t="313110" x="5556250" y="6629400"/>
          <p14:tracePt t="313128" x="5530850" y="6623050"/>
          <p14:tracePt t="313144" x="5492750" y="6623050"/>
          <p14:tracePt t="313161" x="5461000" y="6616700"/>
          <p14:tracePt t="313177" x="5448300" y="6616700"/>
          <p14:tracePt t="313194" x="5422900" y="6616700"/>
          <p14:tracePt t="313210" x="5403850" y="6616700"/>
          <p14:tracePt t="313227" x="5359400" y="6616700"/>
          <p14:tracePt t="313245" x="5321300" y="6616700"/>
          <p14:tracePt t="313261" x="5295900" y="6616700"/>
          <p14:tracePt t="313276" x="5245100" y="6616700"/>
          <p14:tracePt t="313293" x="5219700" y="6616700"/>
          <p14:tracePt t="313309" x="5181600" y="6616700"/>
          <p14:tracePt t="313327" x="5130800" y="6616700"/>
          <p14:tracePt t="313344" x="5118100" y="6616700"/>
          <p14:tracePt t="313360" x="5073650" y="6616700"/>
          <p14:tracePt t="313376" x="5054600" y="6623050"/>
          <p14:tracePt t="313393" x="5016500" y="6629400"/>
          <p14:tracePt t="313409" x="4991100" y="6635750"/>
          <p14:tracePt t="313428" x="4972050" y="6642100"/>
          <p14:tracePt t="313444" x="4953000" y="6648450"/>
          <p14:tracePt t="313461" x="4946650" y="6648450"/>
          <p14:tracePt t="313477" x="4933950" y="6648450"/>
          <p14:tracePt t="313494" x="4927600" y="6648450"/>
          <p14:tracePt t="314549" x="4933950" y="6648450"/>
          <p14:tracePt t="314570" x="4940300" y="6648450"/>
          <p14:tracePt t="314581" x="4953000" y="6648450"/>
          <p14:tracePt t="314581" x="4965700" y="6648450"/>
          <p14:tracePt t="314601" x="4978400" y="6642100"/>
          <p14:tracePt t="314609" x="5029200" y="6635750"/>
          <p14:tracePt t="314626" x="5099050" y="6616700"/>
          <p14:tracePt t="314644" x="5156200" y="6610350"/>
          <p14:tracePt t="314661" x="5257800" y="6578600"/>
          <p14:tracePt t="314677" x="5314950" y="6553200"/>
          <p14:tracePt t="314694" x="5454650" y="6508750"/>
          <p14:tracePt t="314710" x="5530850" y="6477000"/>
          <p14:tracePt t="314710" x="5619750" y="6445250"/>
          <p14:tracePt t="314727" x="5702300" y="6413500"/>
          <p14:tracePt t="314744" x="5899150" y="6350000"/>
          <p14:tracePt t="314760" x="5988050" y="6311900"/>
          <p14:tracePt t="314777" x="6165850" y="6261100"/>
          <p14:tracePt t="314794" x="6337300" y="6203950"/>
          <p14:tracePt t="314811" x="6426200" y="6178550"/>
          <p14:tracePt t="314827" x="6604000" y="6127750"/>
          <p14:tracePt t="314844" x="6680200" y="6089650"/>
          <p14:tracePt t="314861" x="6870700" y="6038850"/>
          <p14:tracePt t="314877" x="7048500" y="5975350"/>
          <p14:tracePt t="314894" x="7137400" y="5949950"/>
          <p14:tracePt t="314910" x="7315200" y="5892800"/>
          <p14:tracePt t="314928" x="7404100" y="5867400"/>
          <p14:tracePt t="314943" x="7588250" y="5816600"/>
          <p14:tracePt t="314959" x="7670800" y="5778500"/>
          <p14:tracePt t="314977" x="7835900" y="5727700"/>
          <p14:tracePt t="314994" x="7975600" y="5683250"/>
          <p14:tracePt t="315010" x="8032750" y="5657850"/>
          <p14:tracePt t="315027" x="8115300" y="5632450"/>
          <p14:tracePt t="315044" x="8153400" y="5613400"/>
          <p14:tracePt t="315060" x="8204200" y="5588000"/>
          <p14:tracePt t="315077" x="8267700" y="5562600"/>
          <p14:tracePt t="315094" x="8305800" y="5543550"/>
          <p14:tracePt t="315111" x="8382000" y="5518150"/>
          <p14:tracePt t="315127" x="8413750" y="5505450"/>
          <p14:tracePt t="315144" x="8470900" y="5480050"/>
          <p14:tracePt t="315161" x="8509000" y="5461000"/>
          <p14:tracePt t="315177" x="8528050" y="5448300"/>
          <p14:tracePt t="315194" x="8566150" y="5429250"/>
          <p14:tracePt t="315210" x="8585200" y="5416550"/>
          <p14:tracePt t="315227" x="8616950" y="5391150"/>
          <p14:tracePt t="315243" x="8642350" y="5372100"/>
          <p14:tracePt t="315259" x="8655050" y="5359400"/>
          <p14:tracePt t="315276" x="8667750" y="5346700"/>
          <p14:tracePt t="315293" x="8667750" y="5334000"/>
          <p14:tracePt t="315310" x="8674100" y="5314950"/>
          <p14:tracePt t="315329" x="8680450" y="5302250"/>
          <p14:tracePt t="315345" x="8680450" y="5289550"/>
          <p14:tracePt t="315361" x="8680450" y="5270500"/>
          <p14:tracePt t="315376" x="8680450" y="5264150"/>
          <p14:tracePt t="315393" x="8680450" y="5238750"/>
          <p14:tracePt t="315409" x="8674100" y="5207000"/>
          <p14:tracePt t="315427" x="8661400" y="5181600"/>
          <p14:tracePt t="315444" x="8623300" y="5137150"/>
          <p14:tracePt t="315461" x="8591550" y="5111750"/>
          <p14:tracePt t="315477" x="8528050" y="5054600"/>
          <p14:tracePt t="315494" x="8458200" y="5003800"/>
          <p14:tracePt t="315511" x="8413750" y="4978400"/>
          <p14:tracePt t="315528" x="8312150" y="4927600"/>
          <p14:tracePt t="315544" x="8255000" y="4902200"/>
          <p14:tracePt t="315561" x="8134350" y="4864100"/>
          <p14:tracePt t="315577" x="8026400" y="4819650"/>
          <p14:tracePt t="315594" x="7981950" y="4806950"/>
          <p14:tracePt t="315610" x="7899400" y="4787900"/>
          <p14:tracePt t="315627" x="7874000" y="4781550"/>
          <p14:tracePt t="315645" x="7810500" y="4775200"/>
          <p14:tracePt t="315661" x="7734300" y="4762500"/>
          <p14:tracePt t="315677" x="7689850" y="4762500"/>
          <p14:tracePt t="315694" x="7613650" y="4762500"/>
          <p14:tracePt t="315710" x="7575550" y="4768850"/>
          <p14:tracePt t="315727" x="7531100" y="4781550"/>
          <p14:tracePt t="315744" x="7505700" y="4794250"/>
          <p14:tracePt t="315744" x="7493000" y="4813300"/>
          <p14:tracePt t="315761" x="7486650" y="4832350"/>
          <p14:tracePt t="315777" x="7461250" y="4876800"/>
          <p14:tracePt t="315794" x="7442200" y="4902200"/>
          <p14:tracePt t="315810" x="7429500" y="4953000"/>
          <p14:tracePt t="315827" x="7423150" y="5003800"/>
          <p14:tracePt t="315844" x="7423150" y="5029200"/>
          <p14:tracePt t="315860" x="7423150" y="5086350"/>
          <p14:tracePt t="315877" x="7423150" y="5118100"/>
          <p14:tracePt t="315894" x="7442200" y="5200650"/>
          <p14:tracePt t="315911" x="7454900" y="5238750"/>
          <p14:tracePt t="315927" x="7505700" y="5321300"/>
          <p14:tracePt t="315945" x="7550150" y="5391150"/>
          <p14:tracePt t="315961" x="7581900" y="5429250"/>
          <p14:tracePt t="315977" x="7651750" y="5499100"/>
          <p14:tracePt t="315994" x="7689850" y="5537200"/>
          <p14:tracePt t="316010" x="7797800" y="5613400"/>
          <p14:tracePt t="316027" x="7905750" y="5670550"/>
          <p14:tracePt t="316044" x="7950200" y="5695950"/>
          <p14:tracePt t="316060" x="8045450" y="5727700"/>
          <p14:tracePt t="316077" x="8089900" y="5727700"/>
          <p14:tracePt t="316094" x="8172450" y="5734050"/>
          <p14:tracePt t="316111" x="8280400" y="5734050"/>
          <p14:tracePt t="316127" x="8343900" y="5734050"/>
          <p14:tracePt t="316144" x="8477250" y="5734050"/>
          <p14:tracePt t="316160" x="8540750" y="5734050"/>
          <p14:tracePt t="316177" x="8629650" y="5734050"/>
          <p14:tracePt t="316194" x="8693150" y="5715000"/>
          <p14:tracePt t="316210" x="8718550" y="5695950"/>
          <p14:tracePt t="316227" x="8763000" y="5657850"/>
          <p14:tracePt t="316245" x="8794750" y="5632450"/>
          <p14:tracePt t="316261" x="8864600" y="5575300"/>
          <p14:tracePt t="316276" x="8909050" y="5524500"/>
          <p14:tracePt t="316294" x="8934450" y="5499100"/>
          <p14:tracePt t="316310" x="8959850" y="5454650"/>
          <p14:tracePt t="316328" x="8972550" y="5403850"/>
          <p14:tracePt t="316345" x="8972550" y="5378450"/>
          <p14:tracePt t="316359" x="8966200" y="5321300"/>
          <p14:tracePt t="316376" x="8953500" y="5295900"/>
          <p14:tracePt t="316393" x="8890000" y="5213350"/>
          <p14:tracePt t="316409" x="8858250" y="5175250"/>
          <p14:tracePt t="316427" x="8769350" y="5092700"/>
          <p14:tracePt t="316444" x="8667750" y="5029200"/>
          <p14:tracePt t="316461" x="8629650" y="4997450"/>
          <p14:tracePt t="316477" x="8547100" y="4940300"/>
          <p14:tracePt t="316494" x="8496300" y="4921250"/>
          <p14:tracePt t="316510" x="8413750" y="4883150"/>
          <p14:tracePt t="316527" x="8318500" y="4857750"/>
          <p14:tracePt t="316544" x="8274050" y="4851400"/>
          <p14:tracePt t="316561" x="8172450" y="4838700"/>
          <p14:tracePt t="316577" x="8128000" y="4832350"/>
          <p14:tracePt t="316594" x="8051800" y="4832350"/>
          <p14:tracePt t="316611" x="7981950" y="4838700"/>
          <p14:tracePt t="316627" x="7943850" y="4851400"/>
          <p14:tracePt t="316645" x="7893050" y="4876800"/>
          <p14:tracePt t="316661" x="7874000" y="4895850"/>
          <p14:tracePt t="316677" x="7835900" y="4933950"/>
          <p14:tracePt t="316694" x="7816850" y="4984750"/>
          <p14:tracePt t="316710" x="7810500" y="5010150"/>
          <p14:tracePt t="316727" x="7810500" y="5048250"/>
          <p14:tracePt t="316744" x="7810500" y="5073650"/>
          <p14:tracePt t="316760" x="7816850" y="5118100"/>
          <p14:tracePt t="316777" x="7848600" y="5162550"/>
          <p14:tracePt t="316794" x="7861300" y="5187950"/>
          <p14:tracePt t="316810" x="7905750" y="5232400"/>
          <p14:tracePt t="316827" x="7924800" y="5251450"/>
          <p14:tracePt t="316844" x="7962900" y="5276850"/>
          <p14:tracePt t="316860" x="8001000" y="5302250"/>
          <p14:tracePt t="316877" x="8013700" y="5308600"/>
          <p14:tracePt t="316894" x="8045450" y="5327650"/>
          <p14:tracePt t="316911" x="8064500" y="5334000"/>
          <p14:tracePt t="316927" x="8083550" y="5340350"/>
          <p14:tracePt t="316944" x="8115300" y="5346700"/>
          <p14:tracePt t="316961" x="8134350" y="5346700"/>
          <p14:tracePt t="316977" x="8166100" y="5346700"/>
          <p14:tracePt t="316994" x="8185150" y="5346700"/>
          <p14:tracePt t="317010" x="8216900" y="5346700"/>
          <p14:tracePt t="317027" x="8229600" y="5346700"/>
          <p14:tracePt t="317044" x="8242300" y="5346700"/>
          <p14:tracePt t="317410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239000" y="0"/>
          <a:ext cx="17526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5" imgW="457002" imgH="393529" progId="Equation.3">
                  <p:embed/>
                </p:oleObj>
              </mc:Choice>
              <mc:Fallback>
                <p:oleObj name="Equation" r:id="rId5" imgW="457002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0"/>
                        <a:ext cx="1752600" cy="1509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05200" y="2743200"/>
          <a:ext cx="22098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7" imgW="647419" imgH="393529" progId="Equation.3">
                  <p:embed/>
                </p:oleObj>
              </mc:Choice>
              <mc:Fallback>
                <p:oleObj name="Equation" r:id="rId7" imgW="647419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22098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228600" y="685800"/>
            <a:ext cx="2971800" cy="747713"/>
            <a:chOff x="2016" y="624"/>
            <a:chExt cx="1872" cy="471"/>
          </a:xfrm>
        </p:grpSpPr>
        <p:sp>
          <p:nvSpPr>
            <p:cNvPr id="5140" name="Text Box 5"/>
            <p:cNvSpPr txBox="1">
              <a:spLocks noChangeArrowheads="1"/>
            </p:cNvSpPr>
            <p:nvPr/>
          </p:nvSpPr>
          <p:spPr bwMode="auto">
            <a:xfrm>
              <a:off x="2016" y="7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sr-Latn-CS" altLang="en-US" sz="2800"/>
                <a:t>A</a:t>
              </a:r>
              <a:r>
                <a:rPr lang="en-US" altLang="en-US" sz="2800"/>
                <a:t>          </a:t>
              </a:r>
              <a:r>
                <a:rPr lang="sr-Latn-CS" altLang="en-US" sz="2800"/>
                <a:t>I</a:t>
              </a:r>
              <a:r>
                <a:rPr lang="en-US" altLang="en-US" sz="2800"/>
                <a:t>          C </a:t>
              </a:r>
            </a:p>
          </p:txBody>
        </p:sp>
        <p:sp>
          <p:nvSpPr>
            <p:cNvPr id="5141" name="Line 6"/>
            <p:cNvSpPr>
              <a:spLocks noChangeShapeType="1"/>
            </p:cNvSpPr>
            <p:nvPr/>
          </p:nvSpPr>
          <p:spPr bwMode="auto">
            <a:xfrm>
              <a:off x="2304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Line 7"/>
            <p:cNvSpPr>
              <a:spLocks noChangeShapeType="1"/>
            </p:cNvSpPr>
            <p:nvPr/>
          </p:nvSpPr>
          <p:spPr bwMode="auto">
            <a:xfrm>
              <a:off x="3072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Text Box 8"/>
            <p:cNvSpPr txBox="1">
              <a:spLocks noChangeArrowheads="1"/>
            </p:cNvSpPr>
            <p:nvPr/>
          </p:nvSpPr>
          <p:spPr bwMode="auto">
            <a:xfrm>
              <a:off x="2352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1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5144" name="Text Box 9"/>
            <p:cNvSpPr txBox="1">
              <a:spLocks noChangeArrowheads="1"/>
            </p:cNvSpPr>
            <p:nvPr/>
          </p:nvSpPr>
          <p:spPr bwMode="auto">
            <a:xfrm>
              <a:off x="3120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5125" name="AutoShape 10"/>
          <p:cNvSpPr>
            <a:spLocks noChangeArrowheads="1"/>
          </p:cNvSpPr>
          <p:nvPr/>
        </p:nvSpPr>
        <p:spPr bwMode="auto">
          <a:xfrm>
            <a:off x="3886200" y="1905000"/>
            <a:ext cx="990600" cy="304800"/>
          </a:xfrm>
          <a:prstGeom prst="rightArrow">
            <a:avLst>
              <a:gd name="adj1" fmla="val 50000"/>
              <a:gd name="adj2" fmla="val 812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auto">
          <a:xfrm>
            <a:off x="2514600" y="3352800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5128" name="Object 13"/>
          <p:cNvGraphicFramePr>
            <a:graphicFrameLocks noChangeAspect="1"/>
          </p:cNvGraphicFramePr>
          <p:nvPr/>
        </p:nvGraphicFramePr>
        <p:xfrm>
          <a:off x="3414713" y="4760913"/>
          <a:ext cx="31527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9" imgW="1104900" imgH="393700" progId="Equation.DSMT4">
                  <p:embed/>
                </p:oleObj>
              </mc:Choice>
              <mc:Fallback>
                <p:oleObj name="Equation" r:id="rId9" imgW="11049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760913"/>
                        <a:ext cx="31527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AutoShape 15"/>
          <p:cNvSpPr>
            <a:spLocks noChangeArrowheads="1"/>
          </p:cNvSpPr>
          <p:nvPr/>
        </p:nvSpPr>
        <p:spPr bwMode="auto">
          <a:xfrm>
            <a:off x="3200400" y="51816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130" name="Text Box 17"/>
          <p:cNvSpPr txBox="1">
            <a:spLocks noChangeArrowheads="1"/>
          </p:cNvSpPr>
          <p:nvPr/>
        </p:nvSpPr>
        <p:spPr bwMode="auto">
          <a:xfrm>
            <a:off x="2590800" y="5715000"/>
            <a:ext cx="5778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009900"/>
                </a:solidFill>
              </a:rPr>
              <a:t>C se stvara brzinom kojom se A gubi-</a:t>
            </a:r>
            <a:r>
              <a:rPr lang="sr-Latn-CS" altLang="en-US" sz="2400" b="1">
                <a:solidFill>
                  <a:srgbClr val="009900"/>
                </a:solidFill>
              </a:rPr>
              <a:t>Reakcija prvog reda</a:t>
            </a:r>
            <a:endParaRPr lang="en-US" altLang="en-US" sz="2400" b="1">
              <a:solidFill>
                <a:srgbClr val="009900"/>
              </a:solidFill>
            </a:endParaRPr>
          </a:p>
        </p:txBody>
      </p:sp>
      <p:graphicFrame>
        <p:nvGraphicFramePr>
          <p:cNvPr id="5131" name="Object 18"/>
          <p:cNvGraphicFramePr>
            <a:graphicFrameLocks noChangeAspect="1"/>
          </p:cNvGraphicFramePr>
          <p:nvPr/>
        </p:nvGraphicFramePr>
        <p:xfrm>
          <a:off x="304800" y="1524000"/>
          <a:ext cx="32766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1" imgW="1143000" imgH="393700" progId="Equation.3">
                  <p:embed/>
                </p:oleObj>
              </mc:Choice>
              <mc:Fallback>
                <p:oleObj name="Equation" r:id="rId11" imgW="11430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32766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9"/>
          <p:cNvGraphicFramePr>
            <a:graphicFrameLocks noChangeAspect="1"/>
          </p:cNvGraphicFramePr>
          <p:nvPr/>
        </p:nvGraphicFramePr>
        <p:xfrm>
          <a:off x="5257800" y="1447800"/>
          <a:ext cx="1752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3" imgW="558558" imgH="431613" progId="Equation.3">
                  <p:embed/>
                </p:oleObj>
              </mc:Choice>
              <mc:Fallback>
                <p:oleObj name="Equation" r:id="rId13" imgW="558558" imgH="431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447800"/>
                        <a:ext cx="1752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20"/>
          <p:cNvGraphicFramePr>
            <a:graphicFrameLocks noChangeAspect="1"/>
          </p:cNvGraphicFramePr>
          <p:nvPr/>
        </p:nvGraphicFramePr>
        <p:xfrm>
          <a:off x="381000" y="2841625"/>
          <a:ext cx="19050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15" imgW="609336" imgH="393529" progId="Equation.3">
                  <p:embed/>
                </p:oleObj>
              </mc:Choice>
              <mc:Fallback>
                <p:oleObj name="Equation" r:id="rId15" imgW="609336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41625"/>
                        <a:ext cx="19050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21"/>
          <p:cNvGraphicFramePr>
            <a:graphicFrameLocks noChangeAspect="1"/>
          </p:cNvGraphicFramePr>
          <p:nvPr/>
        </p:nvGraphicFramePr>
        <p:xfrm>
          <a:off x="304800" y="4343400"/>
          <a:ext cx="2590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7" imgW="901700" imgH="457200" progId="Equation.DSMT4">
                  <p:embed/>
                </p:oleObj>
              </mc:Choice>
              <mc:Fallback>
                <p:oleObj name="Equation" r:id="rId17" imgW="9017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2590800" cy="1314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22"/>
          <p:cNvSpPr txBox="1">
            <a:spLocks noChangeArrowheads="1"/>
          </p:cNvSpPr>
          <p:nvPr/>
        </p:nvSpPr>
        <p:spPr bwMode="auto">
          <a:xfrm>
            <a:off x="3124200" y="685800"/>
            <a:ext cx="388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000" b="1"/>
              <a:t>Intermedijer se sporo stvara brzo troši</a:t>
            </a:r>
            <a:endParaRPr lang="en-US" altLang="en-US" sz="2000" b="1"/>
          </a:p>
        </p:txBody>
      </p:sp>
      <p:sp>
        <p:nvSpPr>
          <p:cNvPr id="5136" name="Arc 24"/>
          <p:cNvSpPr>
            <a:spLocks/>
          </p:cNvSpPr>
          <p:nvPr/>
        </p:nvSpPr>
        <p:spPr bwMode="auto">
          <a:xfrm rot="21393348" flipH="1">
            <a:off x="2209800" y="2362200"/>
            <a:ext cx="31242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59" y="0"/>
                </a:moveTo>
                <a:cubicBezTo>
                  <a:pt x="11965" y="33"/>
                  <a:pt x="21600" y="9694"/>
                  <a:pt x="21600" y="21600"/>
                </a:cubicBezTo>
              </a:path>
              <a:path w="21600" h="21600" stroke="0" extrusionOk="0">
                <a:moveTo>
                  <a:pt x="59" y="0"/>
                </a:moveTo>
                <a:cubicBezTo>
                  <a:pt x="11965" y="33"/>
                  <a:pt x="21600" y="9694"/>
                  <a:pt x="21600" y="21600"/>
                </a:cubicBezTo>
                <a:lnTo>
                  <a:pt x="0" y="21600"/>
                </a:lnTo>
                <a:lnTo>
                  <a:pt x="5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Text Box 26"/>
          <p:cNvSpPr txBox="1">
            <a:spLocks noChangeArrowheads="1"/>
          </p:cNvSpPr>
          <p:nvPr/>
        </p:nvSpPr>
        <p:spPr bwMode="auto">
          <a:xfrm>
            <a:off x="2895600" y="4114800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Jos </a:t>
            </a:r>
            <a:r>
              <a:rPr lang="en-US" altLang="en-US" sz="1800" dirty="0" err="1"/>
              <a:t>jed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ristup</a:t>
            </a:r>
            <a:r>
              <a:rPr lang="en-US" altLang="en-US" sz="1800" dirty="0"/>
              <a:t> </a:t>
            </a:r>
            <a:r>
              <a:rPr lang="en-US" altLang="en-US" sz="1800" dirty="0" err="1"/>
              <a:t>z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osmatranj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stema</a:t>
            </a:r>
            <a:r>
              <a:rPr lang="en-US" altLang="en-US" sz="1800" dirty="0"/>
              <a:t> u </a:t>
            </a:r>
            <a:r>
              <a:rPr lang="en-US" altLang="en-US" sz="1800" dirty="0" err="1"/>
              <a:t>stac</a:t>
            </a:r>
            <a:r>
              <a:rPr lang="en-US" altLang="en-US" sz="1800" dirty="0"/>
              <a:t>. </a:t>
            </a:r>
            <a:r>
              <a:rPr lang="en-US" altLang="en-US" sz="1800" dirty="0" err="1"/>
              <a:t>Stanju</a:t>
            </a:r>
            <a:r>
              <a:rPr lang="en-US" altLang="en-US" sz="1800" dirty="0"/>
              <a:t>.</a:t>
            </a:r>
          </a:p>
        </p:txBody>
      </p:sp>
      <p:sp>
        <p:nvSpPr>
          <p:cNvPr id="5138" name="Text Box 27"/>
          <p:cNvSpPr txBox="1">
            <a:spLocks noChangeArrowheads="1"/>
          </p:cNvSpPr>
          <p:nvPr/>
        </p:nvSpPr>
        <p:spPr bwMode="auto">
          <a:xfrm>
            <a:off x="533400" y="2286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Glavne karakteristike sistema u SS</a:t>
            </a:r>
          </a:p>
        </p:txBody>
      </p:sp>
      <p:sp>
        <p:nvSpPr>
          <p:cNvPr id="5139" name="Text Box 28"/>
          <p:cNvSpPr txBox="1">
            <a:spLocks noChangeArrowheads="1"/>
          </p:cNvSpPr>
          <p:nvPr/>
        </p:nvSpPr>
        <p:spPr bwMode="auto">
          <a:xfrm>
            <a:off x="6172200" y="2971800"/>
            <a:ext cx="2667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Brzina po C je odredjena brzinom prviog stupnja</a:t>
            </a:r>
          </a:p>
        </p:txBody>
      </p:sp>
      <p:sp>
        <p:nvSpPr>
          <p:cNvPr id="2" name="Freeform 1"/>
          <p:cNvSpPr/>
          <p:nvPr/>
        </p:nvSpPr>
        <p:spPr>
          <a:xfrm>
            <a:off x="5727700" y="3759200"/>
            <a:ext cx="1382221" cy="1562100"/>
          </a:xfrm>
          <a:custGeom>
            <a:avLst/>
            <a:gdLst>
              <a:gd name="connsiteX0" fmla="*/ 1041400 w 1382221"/>
              <a:gd name="connsiteY0" fmla="*/ 1562100 h 1562100"/>
              <a:gd name="connsiteX1" fmla="*/ 1320800 w 1382221"/>
              <a:gd name="connsiteY1" fmla="*/ 609600 h 1562100"/>
              <a:gd name="connsiteX2" fmla="*/ 0 w 1382221"/>
              <a:gd name="connsiteY2" fmla="*/ 0 h 1562100"/>
              <a:gd name="connsiteX3" fmla="*/ 0 w 1382221"/>
              <a:gd name="connsiteY3" fmla="*/ 0 h 1562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2221" h="1562100">
                <a:moveTo>
                  <a:pt x="1041400" y="1562100"/>
                </a:moveTo>
                <a:cubicBezTo>
                  <a:pt x="1267883" y="1216025"/>
                  <a:pt x="1494367" y="869950"/>
                  <a:pt x="1320800" y="609600"/>
                </a:cubicBezTo>
                <a:cubicBezTo>
                  <a:pt x="1147233" y="34925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25" x="4800600" y="755650"/>
          <p14:tracePt t="2746" x="4787900" y="755650"/>
          <p14:tracePt t="2756" x="4762500" y="749300"/>
          <p14:tracePt t="2766" x="4737100" y="736600"/>
          <p14:tracePt t="2777" x="4686300" y="717550"/>
          <p14:tracePt t="2787" x="4565650" y="685800"/>
          <p14:tracePt t="2808" x="4489450" y="666750"/>
          <p14:tracePt t="2818" x="4362450" y="635000"/>
          <p14:tracePt t="2839" x="4318000" y="615950"/>
          <p14:tracePt t="2848" x="4260850" y="609600"/>
          <p14:tracePt t="17807" x="4260850" y="615950"/>
          <p14:tracePt t="17817" x="4254500" y="628650"/>
          <p14:tracePt t="17828" x="4254500" y="641350"/>
          <p14:tracePt t="17831" x="4248150" y="666750"/>
          <p14:tracePt t="17850" x="4248150" y="692150"/>
          <p14:tracePt t="17852" x="4241800" y="723900"/>
          <p14:tracePt t="17865" x="4235450" y="787400"/>
          <p14:tracePt t="17882" x="4222750" y="812800"/>
          <p14:tracePt t="17899" x="4210050" y="863600"/>
          <p14:tracePt t="17916" x="4197350" y="882650"/>
          <p14:tracePt t="17932" x="4178300" y="920750"/>
          <p14:tracePt t="17949" x="4152900" y="977900"/>
          <p14:tracePt t="17965" x="4140200" y="1003300"/>
          <p14:tracePt t="17982" x="4102100" y="1066800"/>
          <p14:tracePt t="17999" x="4089400" y="1092200"/>
          <p14:tracePt t="18015" x="4064000" y="1149350"/>
          <p14:tracePt t="18032" x="4044950" y="1200150"/>
          <p14:tracePt t="18049" x="4025900" y="1238250"/>
          <p14:tracePt t="18065" x="4013200" y="1308100"/>
          <p14:tracePt t="18082" x="4006850" y="1352550"/>
          <p14:tracePt t="18099" x="3975100" y="1435100"/>
          <p14:tracePt t="18115" x="3924300" y="1543050"/>
          <p14:tracePt t="18132" x="3892550" y="1581150"/>
          <p14:tracePt t="18148" x="3822700" y="1682750"/>
          <p14:tracePt t="18165" x="3790950" y="1727200"/>
          <p14:tracePt t="18183" x="3714750" y="1828800"/>
          <p14:tracePt t="18199" x="3651250" y="1917700"/>
          <p14:tracePt t="18214" x="3625850" y="1962150"/>
          <p14:tracePt t="18231" x="3581400" y="2038350"/>
          <p14:tracePt t="18248" x="3556000" y="2076450"/>
          <p14:tracePt t="18265" x="3517900" y="2127250"/>
          <p14:tracePt t="18282" x="3492500" y="2152650"/>
          <p14:tracePt t="18299" x="3486150" y="2165350"/>
          <p14:tracePt t="18316" x="3486150" y="2171700"/>
          <p14:tracePt t="19459" x="3486150" y="2178050"/>
          <p14:tracePt t="20031" x="3486150" y="2171700"/>
          <p14:tracePt t="20042" x="3486150" y="2165350"/>
          <p14:tracePt t="20073" x="3486150" y="2159000"/>
          <p14:tracePt t="20094" x="3492500" y="2159000"/>
          <p14:tracePt t="20104" x="3492500" y="2152650"/>
          <p14:tracePt t="20125" x="3498850" y="2146300"/>
          <p14:tracePt t="20147" x="3498850" y="2139950"/>
          <p14:tracePt t="20148" x="3498850" y="2127250"/>
          <p14:tracePt t="20168" x="3498850" y="2120900"/>
          <p14:tracePt t="20169" x="3498850" y="2101850"/>
          <p14:tracePt t="20183" x="3498850" y="2082800"/>
          <p14:tracePt t="20200" x="3498850" y="2070100"/>
          <p14:tracePt t="20216" x="3498850" y="2051050"/>
          <p14:tracePt t="20233" x="3498850" y="2044700"/>
          <p14:tracePt t="20250" x="3492500" y="2032000"/>
          <p14:tracePt t="20266" x="3486150" y="2019300"/>
          <p14:tracePt t="20283" x="3479800" y="2012950"/>
          <p14:tracePt t="20300" x="3460750" y="1993900"/>
          <p14:tracePt t="20316" x="3448050" y="1987550"/>
          <p14:tracePt t="20333" x="3429000" y="1974850"/>
          <p14:tracePt t="20350" x="3397250" y="1949450"/>
          <p14:tracePt t="20367" x="3384550" y="1943100"/>
          <p14:tracePt t="20383" x="3359150" y="1924050"/>
          <p14:tracePt t="20400" x="3346450" y="1917700"/>
          <p14:tracePt t="20416" x="3327400" y="1905000"/>
          <p14:tracePt t="20433" x="3302000" y="1898650"/>
          <p14:tracePt t="20450" x="3282950" y="1892300"/>
          <p14:tracePt t="20466" x="3251200" y="1873250"/>
          <p14:tracePt t="20483" x="3225800" y="1866900"/>
          <p14:tracePt t="20500" x="3149600" y="1847850"/>
          <p14:tracePt t="20516" x="3060700" y="1822450"/>
          <p14:tracePt t="20533" x="3022600" y="1816100"/>
          <p14:tracePt t="20549" x="2940050" y="1784350"/>
          <p14:tracePt t="20566" x="2895600" y="1778000"/>
          <p14:tracePt t="20583" x="2825750" y="1752600"/>
          <p14:tracePt t="20600" x="2787650" y="1746250"/>
          <p14:tracePt t="20615" x="2717800" y="1733550"/>
          <p14:tracePt t="20632" x="2647950" y="1720850"/>
          <p14:tracePt t="20649" x="2622550" y="1714500"/>
          <p14:tracePt t="20665" x="2571750" y="1708150"/>
          <p14:tracePt t="20682" x="2533650" y="1701800"/>
          <p14:tracePt t="20700" x="2514600" y="1701800"/>
          <p14:tracePt t="20716" x="2470150" y="1695450"/>
          <p14:tracePt t="20733" x="2444750" y="1695450"/>
          <p14:tracePt t="20750" x="2400300" y="1695450"/>
          <p14:tracePt t="20765" x="2368550" y="1695450"/>
          <p14:tracePt t="20782" x="2305050" y="1689100"/>
          <p14:tracePt t="20799" x="2254250" y="1682750"/>
          <p14:tracePt t="20817" x="2235200" y="1682750"/>
          <p14:tracePt t="20833" x="2197100" y="1676400"/>
          <p14:tracePt t="20850" x="2152650" y="1670050"/>
          <p14:tracePt t="20867" x="2139950" y="1670050"/>
          <p14:tracePt t="20883" x="2095500" y="1670050"/>
          <p14:tracePt t="20900" x="2070100" y="1670050"/>
          <p14:tracePt t="20916" x="2032000" y="1670050"/>
          <p14:tracePt t="20933" x="1993900" y="1670050"/>
          <p14:tracePt t="20950" x="1974850" y="1670050"/>
          <p14:tracePt t="20966" x="1949450" y="1670050"/>
          <p14:tracePt t="20984" x="1930400" y="1670050"/>
          <p14:tracePt t="21000" x="1898650" y="1670050"/>
          <p14:tracePt t="21016" x="1854200" y="1670050"/>
          <p14:tracePt t="21033" x="1841500" y="1670050"/>
          <p14:tracePt t="21049" x="1797050" y="1670050"/>
          <p14:tracePt t="21066" x="1778000" y="1670050"/>
          <p14:tracePt t="21083" x="1746250" y="1670050"/>
          <p14:tracePt t="21100" x="1727200" y="1670050"/>
          <p14:tracePt t="21116" x="1695450" y="1663700"/>
          <p14:tracePt t="21133" x="1657350" y="1663700"/>
          <p14:tracePt t="21149" x="1638300" y="1657350"/>
          <p14:tracePt t="21166" x="1619250" y="1651000"/>
          <p14:tracePt t="21183" x="1606550" y="1651000"/>
          <p14:tracePt t="21200" x="1600200" y="1644650"/>
          <p14:tracePt t="21216" x="1581150" y="1638300"/>
          <p14:tracePt t="21233" x="1581150" y="1631950"/>
          <p14:tracePt t="21250" x="1562100" y="1619250"/>
          <p14:tracePt t="21266" x="1549400" y="1606550"/>
          <p14:tracePt t="21283" x="1504950" y="1581150"/>
          <p14:tracePt t="21300" x="1428750" y="1543050"/>
          <p14:tracePt t="21316" x="1390650" y="1530350"/>
          <p14:tracePt t="21333" x="1282700" y="1485900"/>
          <p14:tracePt t="21349" x="1231900" y="1473200"/>
          <p14:tracePt t="21349" x="1174750" y="1466850"/>
          <p14:tracePt t="21367" x="1104900" y="1447800"/>
          <p14:tracePt t="21383" x="958850" y="1416050"/>
          <p14:tracePt t="21400" x="882650" y="1403350"/>
          <p14:tracePt t="21416" x="717550" y="1384300"/>
          <p14:tracePt t="21434" x="641350" y="1384300"/>
          <p14:tracePt t="21449" x="501650" y="1384300"/>
          <p14:tracePt t="21466" x="406400" y="1384300"/>
          <p14:tracePt t="21483" x="368300" y="1384300"/>
          <p14:tracePt t="21500" x="336550" y="1384300"/>
          <p14:tracePt t="21597" x="342900" y="1384300"/>
          <p14:tracePt t="21606" x="355600" y="1384300"/>
          <p14:tracePt t="21616" x="368300" y="1384300"/>
          <p14:tracePt t="21627" x="387350" y="1384300"/>
          <p14:tracePt t="21633" x="438150" y="1390650"/>
          <p14:tracePt t="21650" x="463550" y="1390650"/>
          <p14:tracePt t="21665" x="546100" y="1390650"/>
          <p14:tracePt t="21682" x="590550" y="1390650"/>
          <p14:tracePt t="21698" x="730250" y="1390650"/>
          <p14:tracePt t="21717" x="927100" y="1390650"/>
          <p14:tracePt t="21733" x="1035050" y="1390650"/>
          <p14:tracePt t="21750" x="1270000" y="1390650"/>
          <p14:tracePt t="21767" x="1377950" y="1390650"/>
          <p14:tracePt t="21782" x="1562100" y="1390650"/>
          <p14:tracePt t="21798" x="1670050" y="1390650"/>
          <p14:tracePt t="21815" x="1701800" y="1390650"/>
          <p14:tracePt t="21832" x="1720850" y="1390650"/>
          <p14:tracePt t="21849" x="1720850" y="1397000"/>
          <p14:tracePt t="21886" x="1720850" y="1403350"/>
          <p14:tracePt t="21907" x="1714500" y="1403350"/>
          <p14:tracePt t="21918" x="1708150" y="1416050"/>
          <p14:tracePt t="21919" x="1695450" y="1422400"/>
          <p14:tracePt t="21932" x="1676400" y="1441450"/>
          <p14:tracePt t="21948" x="1670050" y="1447800"/>
          <p14:tracePt t="21966" x="1657350" y="1460500"/>
          <p14:tracePt t="21983" x="1657350" y="1466850"/>
          <p14:tracePt t="22000" x="1657350" y="1479550"/>
          <p14:tracePt t="22017" x="1670050" y="1498600"/>
          <p14:tracePt t="22033" x="1682750" y="1517650"/>
          <p14:tracePt t="22050" x="1720850" y="1549400"/>
          <p14:tracePt t="22066" x="1746250" y="1568450"/>
          <p14:tracePt t="22083" x="1803400" y="1612900"/>
          <p14:tracePt t="22100" x="1847850" y="1644650"/>
          <p14:tracePt t="22116" x="1866900" y="1663700"/>
          <p14:tracePt t="22133" x="1905000" y="1689100"/>
          <p14:tracePt t="22149" x="1917700" y="1695450"/>
          <p14:tracePt t="22166" x="1930400" y="1701800"/>
          <p14:tracePt t="22183" x="1936750" y="1708150"/>
          <p14:tracePt t="22241" x="1936750" y="1714500"/>
          <p14:tracePt t="22272" x="1930400" y="1714500"/>
          <p14:tracePt t="22282" x="1911350" y="1720850"/>
          <p14:tracePt t="22292" x="1885950" y="1720850"/>
          <p14:tracePt t="22307" x="1854200" y="1720850"/>
          <p14:tracePt t="22313" x="1746250" y="1720850"/>
          <p14:tracePt t="22335" x="1676400" y="1714500"/>
          <p14:tracePt t="22336" x="1619250" y="1708150"/>
          <p14:tracePt t="22349" x="1504950" y="1682750"/>
          <p14:tracePt t="22366" x="1460500" y="1676400"/>
          <p14:tracePt t="22384" x="1422400" y="1663700"/>
          <p14:tracePt t="22400" x="1403350" y="1663700"/>
          <p14:tracePt t="22416" x="1358900" y="1657350"/>
          <p14:tracePt t="22433" x="1295400" y="1657350"/>
          <p14:tracePt t="22450" x="1250950" y="1657350"/>
          <p14:tracePt t="22466" x="1143000" y="1657350"/>
          <p14:tracePt t="22483" x="1085850" y="1657350"/>
          <p14:tracePt t="22500" x="1003300" y="1657350"/>
          <p14:tracePt t="22516" x="958850" y="1670050"/>
          <p14:tracePt t="22533" x="939800" y="1682750"/>
          <p14:tracePt t="22549" x="889000" y="1720850"/>
          <p14:tracePt t="22566" x="863600" y="1746250"/>
          <p14:tracePt t="22583" x="812800" y="1797050"/>
          <p14:tracePt t="22599" x="742950" y="1854200"/>
          <p14:tracePt t="22616" x="717550" y="1885950"/>
          <p14:tracePt t="22633" x="666750" y="1936750"/>
          <p14:tracePt t="22650" x="654050" y="1949450"/>
          <p14:tracePt t="22667" x="628650" y="2006600"/>
          <p14:tracePt t="22682" x="615950" y="2019300"/>
          <p14:tracePt t="22698" x="609600" y="2082800"/>
          <p14:tracePt t="22715" x="609600" y="2146300"/>
          <p14:tracePt t="22732" x="609600" y="2171700"/>
          <p14:tracePt t="22750" x="609600" y="2228850"/>
          <p14:tracePt t="22765" x="609600" y="2247900"/>
          <p14:tracePt t="22782" x="615950" y="2298700"/>
          <p14:tracePt t="22798" x="628650" y="2343150"/>
          <p14:tracePt t="22815" x="641350" y="2362200"/>
          <p14:tracePt t="22833" x="654050" y="2393950"/>
          <p14:tracePt t="22850" x="660400" y="2400300"/>
          <p14:tracePt t="22866" x="685800" y="2419350"/>
          <p14:tracePt t="22883" x="704850" y="2438400"/>
          <p14:tracePt t="22900" x="711200" y="2444750"/>
          <p14:tracePt t="22916" x="736600" y="2457450"/>
          <p14:tracePt t="22934" x="749300" y="2463800"/>
          <p14:tracePt t="22950" x="762000" y="2476500"/>
          <p14:tracePt t="22966" x="768350" y="2482850"/>
          <p14:tracePt t="22983" x="787400" y="2489200"/>
          <p14:tracePt t="23000" x="812800" y="2501900"/>
          <p14:tracePt t="23016" x="831850" y="2501900"/>
          <p14:tracePt t="23032" x="882650" y="2514600"/>
          <p14:tracePt t="23049" x="939800" y="2514600"/>
          <p14:tracePt t="23065" x="965200" y="2514600"/>
          <p14:tracePt t="23082" x="1003300" y="2514600"/>
          <p14:tracePt t="23099" x="1022350" y="2514600"/>
          <p14:tracePt t="23115" x="1066800" y="2514600"/>
          <p14:tracePt t="23133" x="1111250" y="2514600"/>
          <p14:tracePt t="23148" x="1136650" y="2508250"/>
          <p14:tracePt t="23165" x="1206500" y="2501900"/>
          <p14:tracePt t="23182" x="1238250" y="2501900"/>
          <p14:tracePt t="23199" x="1308100" y="2501900"/>
          <p14:tracePt t="23215" x="1377950" y="2501900"/>
          <p14:tracePt t="23232" x="1397000" y="2501900"/>
          <p14:tracePt t="23248" x="1447800" y="2501900"/>
          <p14:tracePt t="23265" x="1479550" y="2495550"/>
          <p14:tracePt t="23282" x="1536700" y="2495550"/>
          <p14:tracePt t="23298" x="1606550" y="2489200"/>
          <p14:tracePt t="23315" x="1638300" y="2489200"/>
          <p14:tracePt t="23332" x="1720850" y="2489200"/>
          <p14:tracePt t="23349" x="1739900" y="2489200"/>
          <p14:tracePt t="23366" x="1790700" y="2482850"/>
          <p14:tracePt t="23382" x="1809750" y="2482850"/>
          <p14:tracePt t="23398" x="1866900" y="2476500"/>
          <p14:tracePt t="23414" x="1949450" y="2463800"/>
          <p14:tracePt t="23432" x="1993900" y="2457450"/>
          <p14:tracePt t="23448" x="2114550" y="2457450"/>
          <p14:tracePt t="23465" x="2209800" y="2457450"/>
          <p14:tracePt t="23482" x="2254250" y="2457450"/>
          <p14:tracePt t="23499" x="2311400" y="2457450"/>
          <p14:tracePt t="23515" x="2349500" y="2451100"/>
          <p14:tracePt t="23532" x="2400300" y="2451100"/>
          <p14:tracePt t="23549" x="2495550" y="2444750"/>
          <p14:tracePt t="23565" x="2546350" y="2444750"/>
          <p14:tracePt t="23582" x="2654300" y="2444750"/>
          <p14:tracePt t="23598" x="2711450" y="2444750"/>
          <p14:tracePt t="23615" x="2768600" y="2444750"/>
          <p14:tracePt t="23632" x="2787650" y="2444750"/>
          <p14:tracePt t="23986" x="2800350" y="2444750"/>
          <p14:tracePt t="23996" x="2813050" y="2444750"/>
          <p14:tracePt t="24000" x="2838450" y="2444750"/>
          <p14:tracePt t="24016" x="2927350" y="2444750"/>
          <p14:tracePt t="24033" x="3054350" y="2444750"/>
          <p14:tracePt t="24050" x="3111500" y="2444750"/>
          <p14:tracePt t="24066" x="3206750" y="2444750"/>
          <p14:tracePt t="24084" x="3232150" y="2444750"/>
          <p14:tracePt t="24099" x="3257550" y="2444750"/>
          <p14:tracePt t="24116" x="3282950" y="2444750"/>
          <p14:tracePt t="24133" x="3308350" y="2438400"/>
          <p14:tracePt t="24149" x="3352800" y="2438400"/>
          <p14:tracePt t="24166" x="3429000" y="2432050"/>
          <p14:tracePt t="24183" x="3473450" y="2432050"/>
          <p14:tracePt t="24200" x="3524250" y="2432050"/>
          <p14:tracePt t="24592" x="3530600" y="2432050"/>
          <p14:tracePt t="24613" x="3536950" y="2432050"/>
          <p14:tracePt t="24615" x="3549650" y="2432050"/>
          <p14:tracePt t="24633" x="3568700" y="2432050"/>
          <p14:tracePt t="24650" x="3600450" y="2432050"/>
          <p14:tracePt t="24665" x="3689350" y="2432050"/>
          <p14:tracePt t="24666" x="3740150" y="2432050"/>
          <p14:tracePt t="24682" x="3860800" y="2432050"/>
          <p14:tracePt t="24699" x="3917950" y="2432050"/>
          <p14:tracePt t="24715" x="4013200" y="2432050"/>
          <p14:tracePt t="24732" x="4102100" y="2432050"/>
          <p14:tracePt t="24749" x="4159250" y="2432050"/>
          <p14:tracePt t="24764" x="4279900" y="2432050"/>
          <p14:tracePt t="24781" x="4356100" y="2432050"/>
          <p14:tracePt t="24797" x="4514850" y="2432050"/>
          <p14:tracePt t="24816" x="4679950" y="2432050"/>
          <p14:tracePt t="24833" x="4756150" y="2432050"/>
          <p14:tracePt t="24850" x="4902200" y="2432050"/>
          <p14:tracePt t="24866" x="5054600" y="2432050"/>
          <p14:tracePt t="24884" x="5130800" y="2432050"/>
          <p14:tracePt t="24900" x="5270500" y="2432050"/>
          <p14:tracePt t="24916" x="5340350" y="2432050"/>
          <p14:tracePt t="24934" x="5467350" y="2432050"/>
          <p14:tracePt t="24950" x="5575300" y="2432050"/>
          <p14:tracePt t="24967" x="5632450" y="2432050"/>
          <p14:tracePt t="24983" x="5721350" y="2432050"/>
          <p14:tracePt t="25000" x="5753100" y="2432050"/>
          <p14:tracePt t="25016" x="5822950" y="2432050"/>
          <p14:tracePt t="25033" x="5854700" y="2432050"/>
          <p14:tracePt t="25050" x="5867400" y="2432050"/>
          <p14:tracePt t="25066" x="5880100" y="2432050"/>
          <p14:tracePt t="25274" x="5880100" y="2425700"/>
          <p14:tracePt t="25305" x="5880100" y="2419350"/>
          <p14:tracePt t="25326" x="5867400" y="2413000"/>
          <p14:tracePt t="25336" x="5861050" y="2400300"/>
          <p14:tracePt t="25349" x="5842000" y="2387600"/>
          <p14:tracePt t="25351" x="5835650" y="2381250"/>
          <p14:tracePt t="25366" x="5803900" y="2368550"/>
          <p14:tracePt t="25383" x="5772150" y="2349500"/>
          <p14:tracePt t="25400" x="5759450" y="2343150"/>
          <p14:tracePt t="25417" x="5734050" y="2336800"/>
          <p14:tracePt t="25433" x="5715000" y="2330450"/>
          <p14:tracePt t="25450" x="5689600" y="2324100"/>
          <p14:tracePt t="25466" x="5651500" y="2317750"/>
          <p14:tracePt t="25483" x="5638800" y="2317750"/>
          <p14:tracePt t="25500" x="5613400" y="2317750"/>
          <p14:tracePt t="25535" x="5607050" y="2317750"/>
          <p14:tracePt t="25536" x="5600700" y="2317750"/>
          <p14:tracePt t="25549" x="5594350" y="2317750"/>
          <p14:tracePt t="25566" x="5588000" y="2317750"/>
          <p14:tracePt t="25583" x="5581650" y="2317750"/>
          <p14:tracePt t="25599" x="5575300" y="2317750"/>
          <p14:tracePt t="25616" x="5568950" y="2317750"/>
          <p14:tracePt t="25633" x="5562600" y="2317750"/>
          <p14:tracePt t="25690" x="5556250" y="2317750"/>
          <p14:tracePt t="25710" x="5549900" y="2317750"/>
          <p14:tracePt t="25731" x="5543550" y="2317750"/>
          <p14:tracePt t="25774" x="5537200" y="2317750"/>
          <p14:tracePt t="25784" x="5530850" y="2317750"/>
          <p14:tracePt t="25806" x="5524500" y="2317750"/>
          <p14:tracePt t="25816" x="5518150" y="2317750"/>
          <p14:tracePt t="25826" x="5511800" y="2317750"/>
          <p14:tracePt t="27170" x="5499100" y="2317750"/>
          <p14:tracePt t="27181" x="5467350" y="2317750"/>
          <p14:tracePt t="27202" x="5422900" y="2317750"/>
          <p14:tracePt t="27204" x="5372100" y="2317750"/>
          <p14:tracePt t="27218" x="5194300" y="2317750"/>
          <p14:tracePt t="27234" x="5099050" y="2317750"/>
          <p14:tracePt t="27250" x="4864100" y="2317750"/>
          <p14:tracePt t="27267" x="4730750" y="2317750"/>
          <p14:tracePt t="27284" x="4495800" y="2317750"/>
          <p14:tracePt t="27300" x="4273550" y="2317750"/>
          <p14:tracePt t="27317" x="4152900" y="2317750"/>
          <p14:tracePt t="27334" x="3924300" y="2317750"/>
          <p14:tracePt t="27350" x="3816350" y="2317750"/>
          <p14:tracePt t="27367" x="3594100" y="2317750"/>
          <p14:tracePt t="27384" x="3397250" y="2317750"/>
          <p14:tracePt t="27400" x="3314700" y="2317750"/>
          <p14:tracePt t="27418" x="3149600" y="2317750"/>
          <p14:tracePt t="27434" x="3086100" y="2317750"/>
          <p14:tracePt t="27434" x="3022600" y="2317750"/>
          <p14:tracePt t="27452" x="2946400" y="2317750"/>
          <p14:tracePt t="27467" x="2794000" y="2317750"/>
          <p14:tracePt t="27485" x="2705100" y="2330450"/>
          <p14:tracePt t="27500" x="2514600" y="2330450"/>
          <p14:tracePt t="27517" x="2317750" y="2330450"/>
          <p14:tracePt t="27535" x="2241550" y="2330450"/>
          <p14:tracePt t="27551" x="2101850" y="2330450"/>
          <p14:tracePt t="27567" x="2057400" y="2330450"/>
          <p14:tracePt t="27584" x="1987550" y="2330450"/>
          <p14:tracePt t="27601" x="1974850" y="2330450"/>
          <p14:tracePt t="27617" x="1955800" y="2330450"/>
          <p14:tracePt t="27750" x="1962150" y="2330450"/>
          <p14:tracePt t="27762" x="1968500" y="2330450"/>
          <p14:tracePt t="27763" x="1981200" y="2330450"/>
          <p14:tracePt t="27783" x="2000250" y="2330450"/>
          <p14:tracePt t="27783" x="2019300" y="2330450"/>
          <p14:tracePt t="27800" x="2089150" y="2330450"/>
          <p14:tracePt t="27816" x="2133600" y="2330450"/>
          <p14:tracePt t="27833" x="2222500" y="2330450"/>
          <p14:tracePt t="27851" x="2317750" y="2330450"/>
          <p14:tracePt t="27867" x="2362200" y="2330450"/>
          <p14:tracePt t="27884" x="2463800" y="2330450"/>
          <p14:tracePt t="27900" x="2571750" y="2330450"/>
          <p14:tracePt t="27917" x="2635250" y="2330450"/>
          <p14:tracePt t="27934" x="2768600" y="2330450"/>
          <p14:tracePt t="27951" x="2844800" y="2330450"/>
          <p14:tracePt t="27967" x="3003550" y="2330450"/>
          <p14:tracePt t="27985" x="3175000" y="2330450"/>
          <p14:tracePt t="28001" x="3263900" y="2330450"/>
          <p14:tracePt t="28017" x="3435350" y="2330450"/>
          <p14:tracePt t="28035" x="3511550" y="2330450"/>
          <p14:tracePt t="28050" x="3676650" y="2330450"/>
          <p14:tracePt t="28067" x="3848100" y="2330450"/>
          <p14:tracePt t="28084" x="3930650" y="2330450"/>
          <p14:tracePt t="28101" x="4127500" y="2330450"/>
          <p14:tracePt t="28117" x="4235450" y="2330450"/>
          <p14:tracePt t="28134" x="4425950" y="2330450"/>
          <p14:tracePt t="28151" x="4622800" y="2330450"/>
          <p14:tracePt t="28167" x="4711700" y="2330450"/>
          <p14:tracePt t="28184" x="4883150" y="2330450"/>
          <p14:tracePt t="28200" x="4959350" y="2330450"/>
          <p14:tracePt t="28217" x="5130800" y="2330450"/>
          <p14:tracePt t="28234" x="5226050" y="2330450"/>
          <p14:tracePt t="28250" x="5410200" y="2330450"/>
          <p14:tracePt t="28267" x="5575300" y="2330450"/>
          <p14:tracePt t="28284" x="5638800" y="2330450"/>
          <p14:tracePt t="28301" x="5759450" y="2330450"/>
          <p14:tracePt t="28317" x="5835650" y="2330450"/>
          <p14:tracePt t="28335" x="5861050" y="2330450"/>
          <p14:tracePt t="28350" x="5918200" y="2330450"/>
          <p14:tracePt t="28367" x="5943600" y="2330450"/>
          <p14:tracePt t="28384" x="5975350" y="2330450"/>
          <p14:tracePt t="28400" x="5988050" y="2330450"/>
          <p14:tracePt t="28417" x="5994400" y="2330450"/>
          <p14:tracePt t="29456" x="5988050" y="2330450"/>
          <p14:tracePt t="29467" x="5975350" y="2330450"/>
          <p14:tracePt t="29477" x="5949950" y="2330450"/>
          <p14:tracePt t="29485" x="5842000" y="2330450"/>
          <p14:tracePt t="29500" x="5746750" y="2330450"/>
          <p14:tracePt t="29517" x="5505450" y="2330450"/>
          <p14:tracePt t="29534" x="5130800" y="2330450"/>
          <p14:tracePt t="29551" x="4908550" y="2330450"/>
          <p14:tracePt t="29567" x="4489450" y="2330450"/>
          <p14:tracePt t="29584" x="4311650" y="2330450"/>
          <p14:tracePt t="29601" x="4032250" y="2330450"/>
          <p14:tracePt t="29617" x="3848100" y="2330450"/>
          <p14:tracePt t="29635" x="3778250" y="2330450"/>
          <p14:tracePt t="29651" x="3663950" y="2330450"/>
          <p14:tracePt t="29666" x="3619500" y="2330450"/>
          <p14:tracePt t="29683" x="3575050" y="2330450"/>
          <p14:tracePt t="29700" x="3536950" y="2330450"/>
          <p14:tracePt t="29717" x="3524250" y="2330450"/>
          <p14:tracePt t="29734" x="3479800" y="2330450"/>
          <p14:tracePt t="29751" x="3454400" y="2330450"/>
          <p14:tracePt t="29768" x="3397250" y="2330450"/>
          <p14:tracePt t="29801" x="3384550" y="2330450"/>
          <p14:tracePt t="29832" x="3378200" y="2330450"/>
          <p14:tracePt t="29874" x="3378200" y="2324100"/>
          <p14:tracePt t="29885" x="3378200" y="2311400"/>
          <p14:tracePt t="29899" x="3378200" y="2298700"/>
          <p14:tracePt t="29900" x="3384550" y="2273300"/>
          <p14:tracePt t="29917" x="3397250" y="2254250"/>
          <p14:tracePt t="29934" x="3416300" y="2216150"/>
          <p14:tracePt t="29951" x="3422650" y="2190750"/>
          <p14:tracePt t="29967" x="3429000" y="2152650"/>
          <p14:tracePt t="29985" x="3435350" y="2108200"/>
          <p14:tracePt t="30001" x="3435350" y="2089150"/>
          <p14:tracePt t="30017" x="3429000" y="2051050"/>
          <p14:tracePt t="30034" x="3416300" y="2019300"/>
          <p14:tracePt t="30050" x="3365500" y="1974850"/>
          <p14:tracePt t="30067" x="3289300" y="1917700"/>
          <p14:tracePt t="30084" x="3244850" y="1898650"/>
          <p14:tracePt t="30100" x="3124200" y="1847850"/>
          <p14:tracePt t="30117" x="3067050" y="1828800"/>
          <p14:tracePt t="30134" x="2965450" y="1803400"/>
          <p14:tracePt t="30150" x="2876550" y="1790700"/>
          <p14:tracePt t="30167" x="2832100" y="1784350"/>
          <p14:tracePt t="30184" x="2762250" y="1771650"/>
          <p14:tracePt t="30200" x="2711450" y="1758950"/>
          <p14:tracePt t="30217" x="2622550" y="1746250"/>
          <p14:tracePt t="30234" x="2520950" y="1733550"/>
          <p14:tracePt t="30251" x="2463800" y="1733550"/>
          <p14:tracePt t="30267" x="2343150" y="1720850"/>
          <p14:tracePt t="30284" x="2298700" y="1720850"/>
          <p14:tracePt t="30300" x="2216150" y="1720850"/>
          <p14:tracePt t="30317" x="2133600" y="1720850"/>
          <p14:tracePt t="30334" x="2101850" y="1720850"/>
          <p14:tracePt t="30350" x="2044700" y="1720850"/>
          <p14:tracePt t="30367" x="2019300" y="1720850"/>
          <p14:tracePt t="30384" x="1962150" y="1733550"/>
          <p14:tracePt t="30401" x="1898650" y="1765300"/>
          <p14:tracePt t="30417" x="1860550" y="1771650"/>
          <p14:tracePt t="30434" x="1797050" y="1797050"/>
          <p14:tracePt t="30450" x="1758950" y="1816100"/>
          <p14:tracePt t="30467" x="1670050" y="1835150"/>
          <p14:tracePt t="30484" x="1562100" y="1866900"/>
          <p14:tracePt t="30501" x="1517650" y="1885950"/>
          <p14:tracePt t="30518" x="1435100" y="1911350"/>
          <p14:tracePt t="30534" x="1403350" y="1930400"/>
          <p14:tracePt t="30551" x="1365250" y="1955800"/>
          <p14:tracePt t="30567" x="1365250" y="1981200"/>
          <p14:tracePt t="30584" x="1365250" y="1993900"/>
          <p14:tracePt t="30600" x="1390650" y="2038350"/>
          <p14:tracePt t="30617" x="1409700" y="2057400"/>
          <p14:tracePt t="30634" x="1479550" y="2127250"/>
          <p14:tracePt t="30651" x="1524000" y="2152650"/>
          <p14:tracePt t="30651" x="1562100" y="2184400"/>
          <p14:tracePt t="30668" x="1600200" y="2209800"/>
          <p14:tracePt t="30685" x="1663700" y="2260600"/>
          <p14:tracePt t="30700" x="1695450" y="2279650"/>
          <p14:tracePt t="30717" x="1765300" y="2311400"/>
          <p14:tracePt t="30734" x="1873250" y="2349500"/>
          <p14:tracePt t="30751" x="1930400" y="2368550"/>
          <p14:tracePt t="30767" x="2095500" y="2406650"/>
          <p14:tracePt t="30783" x="2184400" y="2413000"/>
          <p14:tracePt t="30799" x="2368550" y="2438400"/>
          <p14:tracePt t="30816" x="2457450" y="2438400"/>
          <p14:tracePt t="30833" x="2609850" y="2444750"/>
          <p14:tracePt t="30850" x="2705100" y="2444750"/>
          <p14:tracePt t="30867" x="2736850" y="2444750"/>
          <p14:tracePt t="30884" x="2806700" y="2444750"/>
          <p14:tracePt t="30901" x="2844800" y="2444750"/>
          <p14:tracePt t="30917" x="2921000" y="2444750"/>
          <p14:tracePt t="30934" x="3016250" y="2438400"/>
          <p14:tracePt t="30950" x="3086100" y="2438400"/>
          <p14:tracePt t="30967" x="3194050" y="2438400"/>
          <p14:tracePt t="31000" x="3270250" y="2438400"/>
          <p14:tracePt t="31002" x="3295650" y="2438400"/>
          <p14:tracePt t="31017" x="3333750" y="2432050"/>
          <p14:tracePt t="31034" x="3340100" y="2425700"/>
          <p14:tracePt t="31050" x="3365500" y="2419350"/>
          <p14:tracePt t="31067" x="3378200" y="2406650"/>
          <p14:tracePt t="31084" x="3397250" y="2387600"/>
          <p14:tracePt t="31101" x="3429000" y="2362200"/>
          <p14:tracePt t="31117" x="3441700" y="2349500"/>
          <p14:tracePt t="31134" x="3460750" y="2336800"/>
          <p14:tracePt t="31150" x="3473450" y="2324100"/>
          <p14:tracePt t="31167" x="3492500" y="2305050"/>
          <p14:tracePt t="31184" x="3505200" y="2286000"/>
          <p14:tracePt t="31200" x="3505200" y="2273300"/>
          <p14:tracePt t="31217" x="3511550" y="2247900"/>
          <p14:tracePt t="31234" x="3517900" y="2235200"/>
          <p14:tracePt t="31250" x="3517900" y="2216150"/>
          <p14:tracePt t="31267" x="3517900" y="2184400"/>
          <p14:tracePt t="31285" x="3517900" y="2171700"/>
          <p14:tracePt t="31300" x="3517900" y="2152650"/>
          <p14:tracePt t="31317" x="3511550" y="2139950"/>
          <p14:tracePt t="31334" x="3511550" y="2120900"/>
          <p14:tracePt t="31350" x="3492500" y="2089150"/>
          <p14:tracePt t="31367" x="3486150" y="2082800"/>
          <p14:tracePt t="31384" x="3467100" y="2051050"/>
          <p14:tracePt t="31401" x="3454400" y="2038350"/>
          <p14:tracePt t="31417" x="3435350" y="2006600"/>
          <p14:tracePt t="31435" x="3403600" y="1987550"/>
          <p14:tracePt t="31450" x="3384550" y="1974850"/>
          <p14:tracePt t="31467" x="3352800" y="1949450"/>
          <p14:tracePt t="31484" x="3327400" y="1936750"/>
          <p14:tracePt t="31500" x="3276600" y="1917700"/>
          <p14:tracePt t="31518" x="3213100" y="1898650"/>
          <p14:tracePt t="31534" x="3181350" y="1892300"/>
          <p14:tracePt t="31551" x="3098800" y="1892300"/>
          <p14:tracePt t="31567" x="3054350" y="1879600"/>
          <p14:tracePt t="31584" x="2959100" y="1879600"/>
          <p14:tracePt t="31600" x="2901950" y="1879600"/>
          <p14:tracePt t="31617" x="2781300" y="1879600"/>
          <p14:tracePt t="31634" x="2660650" y="1879600"/>
          <p14:tracePt t="31651" x="2597150" y="1879600"/>
          <p14:tracePt t="31667" x="2476500" y="1879600"/>
          <p14:tracePt t="31683" x="2425700" y="1879600"/>
          <p14:tracePt t="31699" x="2324100" y="1879600"/>
          <p14:tracePt t="31717" x="2222500" y="1879600"/>
          <p14:tracePt t="31734" x="2171700" y="1879600"/>
          <p14:tracePt t="31752" x="2082800" y="1879600"/>
          <p14:tracePt t="31766" x="2051050" y="1879600"/>
          <p14:tracePt t="31783" x="1987550" y="1892300"/>
          <p14:tracePt t="31799" x="1955800" y="1905000"/>
          <p14:tracePt t="31816" x="1943100" y="1917700"/>
          <p14:tracePt t="31832" x="1924050" y="1949450"/>
          <p14:tracePt t="31849" x="1917700" y="1968500"/>
          <p14:tracePt t="31867" x="1898650" y="2000250"/>
          <p14:tracePt t="31885" x="1898650" y="2044700"/>
          <p14:tracePt t="31901" x="1898650" y="2070100"/>
          <p14:tracePt t="31917" x="1924050" y="2120900"/>
          <p14:tracePt t="31934" x="1949450" y="2152650"/>
          <p14:tracePt t="31950" x="2019300" y="2222500"/>
          <p14:tracePt t="31967" x="2114550" y="2286000"/>
          <p14:tracePt t="31984" x="2178050" y="2317750"/>
          <p14:tracePt t="32000" x="2298700" y="2362200"/>
          <p14:tracePt t="32018" x="2368550" y="2381250"/>
          <p14:tracePt t="32034" x="2501900" y="2393950"/>
          <p14:tracePt t="32050" x="2654300" y="2406650"/>
          <p14:tracePt t="32067" x="2730500" y="2413000"/>
          <p14:tracePt t="32084" x="2870200" y="2413000"/>
          <p14:tracePt t="32100" x="2933700" y="2413000"/>
          <p14:tracePt t="32117" x="3067050" y="2413000"/>
          <p14:tracePt t="32134" x="3187700" y="2413000"/>
          <p14:tracePt t="32150" x="3251200" y="2413000"/>
          <p14:tracePt t="32167" x="3371850" y="2413000"/>
          <p14:tracePt t="32184" x="3435350" y="2413000"/>
          <p14:tracePt t="32201" x="3549650" y="2413000"/>
          <p14:tracePt t="32217" x="3632200" y="2413000"/>
          <p14:tracePt t="32234" x="3657600" y="2413000"/>
          <p14:tracePt t="32250" x="3689350" y="2413000"/>
          <p14:tracePt t="32845" x="3702050" y="2419350"/>
          <p14:tracePt t="32849" x="3727450" y="2419350"/>
          <p14:tracePt t="32867" x="3752850" y="2425700"/>
          <p14:tracePt t="32869" x="3797300" y="2425700"/>
          <p14:tracePt t="32884" x="3917950" y="2432050"/>
          <p14:tracePt t="32901" x="3994150" y="2432050"/>
          <p14:tracePt t="32917" x="4133850" y="2438400"/>
          <p14:tracePt t="32934" x="4254500" y="2438400"/>
          <p14:tracePt t="32950" x="4318000" y="2438400"/>
          <p14:tracePt t="32967" x="4425950" y="2438400"/>
          <p14:tracePt t="32985" x="4502150" y="2438400"/>
          <p14:tracePt t="33000" x="4654550" y="2438400"/>
          <p14:tracePt t="33017" x="4826000" y="2438400"/>
          <p14:tracePt t="33034" x="4902200" y="2438400"/>
          <p14:tracePt t="33050" x="5022850" y="2438400"/>
          <p14:tracePt t="33067" x="5124450" y="2438400"/>
          <p14:tracePt t="33084" x="5168900" y="2438400"/>
          <p14:tracePt t="33100" x="5276850" y="2438400"/>
          <p14:tracePt t="33117" x="5334000" y="2438400"/>
          <p14:tracePt t="33134" x="5448300" y="2438400"/>
          <p14:tracePt t="33150" x="5562600" y="2438400"/>
          <p14:tracePt t="33167" x="5607050" y="2438400"/>
          <p14:tracePt t="33184" x="5657850" y="2438400"/>
          <p14:tracePt t="33201" x="5676900" y="2438400"/>
          <p14:tracePt t="33217" x="5715000" y="2438400"/>
          <p14:tracePt t="33235" x="5772150" y="2438400"/>
          <p14:tracePt t="33250" x="5797550" y="2438400"/>
          <p14:tracePt t="33267" x="5861050" y="2444750"/>
          <p14:tracePt t="33283" x="5886450" y="2444750"/>
          <p14:tracePt t="33301" x="5930900" y="2451100"/>
          <p14:tracePt t="33317" x="5962650" y="2451100"/>
          <p14:tracePt t="33334" x="5988050" y="2457450"/>
          <p14:tracePt t="33350" x="6057900" y="2470150"/>
          <p14:tracePt t="33367" x="6115050" y="2482850"/>
          <p14:tracePt t="33384" x="6229350" y="2508250"/>
          <p14:tracePt t="33400" x="6286500" y="2514600"/>
          <p14:tracePt t="33417" x="6343650" y="2520950"/>
          <p14:tracePt t="33434" x="6362700" y="2527300"/>
          <p14:tracePt t="36001" x="6369050" y="2527300"/>
          <p14:tracePt t="36052" x="6375400" y="2527300"/>
          <p14:tracePt t="36093" x="6381750" y="2527300"/>
          <p14:tracePt t="36989" x="6388100" y="2527300"/>
          <p14:tracePt t="37956" x="6381750" y="2527300"/>
          <p14:tracePt t="37968" x="6369050" y="2527300"/>
          <p14:tracePt t="37979" x="6356350" y="2520950"/>
          <p14:tracePt t="37983" x="6324600" y="2508250"/>
          <p14:tracePt t="37999" x="6299200" y="2501900"/>
          <p14:tracePt t="38016" x="6261100" y="2489200"/>
          <p14:tracePt t="38034" x="6248400" y="2489200"/>
          <p14:tracePt t="38049" x="6197600" y="2476500"/>
          <p14:tracePt t="38066" x="6159500" y="2463800"/>
          <p14:tracePt t="38082" x="6064250" y="2451100"/>
          <p14:tracePt t="38100" x="5962650" y="2432050"/>
          <p14:tracePt t="38116" x="5918200" y="2419350"/>
          <p14:tracePt t="38133" x="5829300" y="2400300"/>
          <p14:tracePt t="38149" x="5803900" y="2393950"/>
          <p14:tracePt t="38166" x="5753100" y="2381250"/>
          <p14:tracePt t="38183" x="5702300" y="2374900"/>
          <p14:tracePt t="38199" x="5676900" y="2374900"/>
          <p14:tracePt t="38216" x="5619750" y="2368550"/>
          <p14:tracePt t="38233" x="5588000" y="2368550"/>
          <p14:tracePt t="38249" x="5486400" y="2368550"/>
          <p14:tracePt t="38266" x="5378450" y="2368550"/>
          <p14:tracePt t="38283" x="5321300" y="2368550"/>
          <p14:tracePt t="38299" x="5245100" y="2368550"/>
          <p14:tracePt t="38316" x="5219700" y="2368550"/>
          <p14:tracePt t="38333" x="5213350" y="2368550"/>
          <p14:tracePt t="42252" x="5207000" y="2368550"/>
          <p14:tracePt t="42261" x="5194300" y="2368550"/>
          <p14:tracePt t="42271" x="5124450" y="2393950"/>
          <p14:tracePt t="42283" x="5048250" y="2406650"/>
          <p14:tracePt t="42299" x="4870450" y="2470150"/>
          <p14:tracePt t="42317" x="4743450" y="2508250"/>
          <p14:tracePt t="42333" x="4489450" y="2590800"/>
          <p14:tracePt t="42350" x="4292600" y="2635250"/>
          <p14:tracePt t="42367" x="4222750" y="2660650"/>
          <p14:tracePt t="42383" x="4070350" y="2686050"/>
          <p14:tracePt t="42400" x="4006850" y="2698750"/>
          <p14:tracePt t="42417" x="3867150" y="2724150"/>
          <p14:tracePt t="42434" x="3733800" y="2743200"/>
          <p14:tracePt t="42450" x="3683000" y="2755900"/>
          <p14:tracePt t="42466" x="3568700" y="2762250"/>
          <p14:tracePt t="42484" x="3511550" y="2768600"/>
          <p14:tracePt t="42500" x="3416300" y="2781300"/>
          <p14:tracePt t="42517" x="3314700" y="2787650"/>
          <p14:tracePt t="42533" x="3257550" y="2794000"/>
          <p14:tracePt t="42550" x="3136900" y="2819400"/>
          <p14:tracePt t="42566" x="3003550" y="2838450"/>
          <p14:tracePt t="42584" x="2914650" y="2844800"/>
          <p14:tracePt t="42600" x="2762250" y="2844800"/>
          <p14:tracePt t="42617" x="2686050" y="2851150"/>
          <p14:tracePt t="42634" x="2533650" y="2851150"/>
          <p14:tracePt t="42650" x="2393950" y="2851150"/>
          <p14:tracePt t="42668" x="2317750" y="2851150"/>
          <p14:tracePt t="42683" x="2197100" y="2851150"/>
          <p14:tracePt t="42699" x="2133600" y="2851150"/>
          <p14:tracePt t="42717" x="2025650" y="2851150"/>
          <p14:tracePt t="42734" x="1936750" y="2851150"/>
          <p14:tracePt t="42751" x="1892300" y="2851150"/>
          <p14:tracePt t="42767" x="1803400" y="2851150"/>
          <p14:tracePt t="42783" x="1771650" y="2851150"/>
          <p14:tracePt t="42799" x="1714500" y="2857500"/>
          <p14:tracePt t="42816" x="1651000" y="2870200"/>
          <p14:tracePt t="42834" x="1612900" y="2876550"/>
          <p14:tracePt t="42850" x="1562100" y="2901950"/>
          <p14:tracePt t="42867" x="1536700" y="2908300"/>
          <p14:tracePt t="42884" x="1466850" y="2927350"/>
          <p14:tracePt t="42901" x="1403350" y="2946400"/>
          <p14:tracePt t="42917" x="1377950" y="2952750"/>
          <p14:tracePt t="42934" x="1327150" y="2971800"/>
          <p14:tracePt t="42950" x="1301750" y="2978150"/>
          <p14:tracePt t="42967" x="1276350" y="2997200"/>
          <p14:tracePt t="42984" x="1250950" y="3016250"/>
          <p14:tracePt t="43000" x="1238250" y="3022600"/>
          <p14:tracePt t="43017" x="1225550" y="3028950"/>
          <p14:tracePt t="43034" x="1219200" y="3035300"/>
          <p14:tracePt t="43050" x="1206500" y="3048000"/>
          <p14:tracePt t="43066" x="1200150" y="3048000"/>
          <p14:tracePt t="43066" x="1193800" y="3048000"/>
          <p14:tracePt t="43208" x="1193800" y="3041650"/>
          <p14:tracePt t="43218" x="1193800" y="3028950"/>
          <p14:tracePt t="43228" x="1193800" y="3003550"/>
          <p14:tracePt t="43242" x="1193800" y="2984500"/>
          <p14:tracePt t="43244" x="1193800" y="2946400"/>
          <p14:tracePt t="43250" x="1193800" y="2908300"/>
          <p14:tracePt t="43267" x="1193800" y="2819400"/>
          <p14:tracePt t="43284" x="1200150" y="2768600"/>
          <p14:tracePt t="43300" x="1212850" y="2692400"/>
          <p14:tracePt t="43317" x="1219200" y="2603500"/>
          <p14:tracePt t="43334" x="1225550" y="2533650"/>
          <p14:tracePt t="43350" x="1244600" y="2381250"/>
          <p14:tracePt t="43367" x="1244600" y="2209800"/>
          <p14:tracePt t="43384" x="1244600" y="2114550"/>
          <p14:tracePt t="43400" x="1244600" y="1943100"/>
          <p14:tracePt t="43416" x="1244600" y="1854200"/>
          <p14:tracePt t="43434" x="1244600" y="1701800"/>
          <p14:tracePt t="43450" x="1244600" y="1581150"/>
          <p14:tracePt t="43467" x="1244600" y="1530350"/>
          <p14:tracePt t="43484" x="1250950" y="1428750"/>
          <p14:tracePt t="43501" x="1250950" y="1397000"/>
          <p14:tracePt t="43516" x="1263650" y="1320800"/>
          <p14:tracePt t="43533" x="1276350" y="1276350"/>
          <p14:tracePt t="43550" x="1282700" y="1257300"/>
          <p14:tracePt t="43566" x="1301750" y="1225550"/>
          <p14:tracePt t="43584" x="1314450" y="1212850"/>
          <p14:tracePt t="43600" x="1333500" y="1193800"/>
          <p14:tracePt t="43617" x="1358900" y="1174750"/>
          <p14:tracePt t="43634" x="1371600" y="1168400"/>
          <p14:tracePt t="43650" x="1390650" y="1155700"/>
          <p14:tracePt t="43817" x="1397000" y="1155700"/>
          <p14:tracePt t="43850" x="1403350" y="1155700"/>
          <p14:tracePt t="43870" x="1409700" y="1155700"/>
          <p14:tracePt t="43881" x="1416050" y="1149350"/>
          <p14:tracePt t="43883" x="1422400" y="1136650"/>
          <p14:tracePt t="43900" x="1428750" y="1130300"/>
          <p14:tracePt t="43902" x="1435100" y="1117600"/>
          <p14:tracePt t="43917" x="1454150" y="1085850"/>
          <p14:tracePt t="43934" x="1466850" y="1066800"/>
          <p14:tracePt t="43950" x="1485900" y="1047750"/>
          <p14:tracePt t="43967" x="1504950" y="1035050"/>
          <p14:tracePt t="43982" x="1524000" y="1016000"/>
          <p14:tracePt t="43999" x="1543050" y="996950"/>
          <p14:tracePt t="44017" x="1555750" y="996950"/>
          <p14:tracePt t="44034" x="1574800" y="984250"/>
          <p14:tracePt t="44050" x="1587500" y="977900"/>
          <p14:tracePt t="44066" x="1619250" y="965200"/>
          <p14:tracePt t="44084" x="1663700" y="946150"/>
          <p14:tracePt t="44100" x="1689100" y="939800"/>
          <p14:tracePt t="44117" x="1746250" y="927100"/>
          <p14:tracePt t="44134" x="1771650" y="920750"/>
          <p14:tracePt t="44150" x="1797050" y="908050"/>
          <p14:tracePt t="44167" x="1828800" y="901700"/>
          <p14:tracePt t="44184" x="1841500" y="895350"/>
          <p14:tracePt t="44200" x="1873250" y="889000"/>
          <p14:tracePt t="44217" x="1892300" y="889000"/>
          <p14:tracePt t="44234" x="1917700" y="876300"/>
          <p14:tracePt t="44250" x="1949450" y="869950"/>
          <p14:tracePt t="44267" x="1962150" y="863600"/>
          <p14:tracePt t="44284" x="1981200" y="863600"/>
          <p14:tracePt t="44300" x="1993900" y="857250"/>
          <p14:tracePt t="44317" x="2025650" y="857250"/>
          <p14:tracePt t="44334" x="2051050" y="857250"/>
          <p14:tracePt t="44350" x="2108200" y="857250"/>
          <p14:tracePt t="44366" x="2152650" y="857250"/>
          <p14:tracePt t="44384" x="2178050" y="857250"/>
          <p14:tracePt t="44400" x="2216150" y="857250"/>
          <p14:tracePt t="44416" x="2247900" y="857250"/>
          <p14:tracePt t="44434" x="2266950" y="857250"/>
          <p14:tracePt t="44450" x="2305050" y="857250"/>
          <p14:tracePt t="44467" x="2330450" y="857250"/>
          <p14:tracePt t="44484" x="2387600" y="857250"/>
          <p14:tracePt t="44500" x="2425700" y="857250"/>
          <p14:tracePt t="44517" x="2470150" y="863600"/>
          <p14:tracePt t="44534" x="2533650" y="876300"/>
          <p14:tracePt t="44550" x="2559050" y="882650"/>
          <p14:tracePt t="44566" x="2616200" y="895350"/>
          <p14:tracePt t="44584" x="2654300" y="914400"/>
          <p14:tracePt t="44600" x="2705100" y="927100"/>
          <p14:tracePt t="44617" x="2749550" y="939800"/>
          <p14:tracePt t="44634" x="2768600" y="939800"/>
          <p14:tracePt t="44650" x="2794000" y="958850"/>
          <p14:tracePt t="44667" x="2800350" y="971550"/>
          <p14:tracePt t="44684" x="2825750" y="996950"/>
          <p14:tracePt t="44701" x="2851150" y="1016000"/>
          <p14:tracePt t="44716" x="2870200" y="1035050"/>
          <p14:tracePt t="44734" x="2895600" y="1060450"/>
          <p14:tracePt t="44750" x="2908300" y="1073150"/>
          <p14:tracePt t="44767" x="2921000" y="1085850"/>
          <p14:tracePt t="44784" x="2933700" y="1104900"/>
          <p14:tracePt t="44800" x="2940050" y="1104900"/>
          <p14:tracePt t="44817" x="2940050" y="1117600"/>
          <p14:tracePt t="44834" x="2940050" y="1123950"/>
          <p14:tracePt t="44850" x="2940050" y="1136650"/>
          <p14:tracePt t="44866" x="2940050" y="1149350"/>
          <p14:tracePt t="44884" x="2940050" y="1155700"/>
          <p14:tracePt t="44900" x="2940050" y="1174750"/>
          <p14:tracePt t="44917" x="2933700" y="1187450"/>
          <p14:tracePt t="44934" x="2921000" y="1206500"/>
          <p14:tracePt t="44950" x="2908300" y="1225550"/>
          <p14:tracePt t="44967" x="2908300" y="1231900"/>
          <p14:tracePt t="44984" x="2901950" y="1238250"/>
          <p14:tracePt t="44999" x="2889250" y="1244600"/>
          <p14:tracePt t="45015" x="2876550" y="1250950"/>
          <p14:tracePt t="45034" x="2857500" y="1257300"/>
          <p14:tracePt t="45050" x="2844800" y="1263650"/>
          <p14:tracePt t="45067" x="2813050" y="1270000"/>
          <p14:tracePt t="45084" x="2806700" y="1276350"/>
          <p14:tracePt t="45100" x="2794000" y="1282700"/>
          <p14:tracePt t="45613" x="2787650" y="1282700"/>
          <p14:tracePt t="45615" x="2768600" y="1282700"/>
          <p14:tracePt t="45626" x="2743200" y="1276350"/>
          <p14:tracePt t="45634" x="2711450" y="1263650"/>
          <p14:tracePt t="45650" x="2603500" y="1225550"/>
          <p14:tracePt t="45667" x="2546350" y="1212850"/>
          <p14:tracePt t="45683" x="2425700" y="1168400"/>
          <p14:tracePt t="45699" x="2349500" y="1143000"/>
          <p14:tracePt t="45717" x="2324100" y="1136650"/>
          <p14:tracePt t="45734" x="2298700" y="1123950"/>
          <p14:tracePt t="45750" x="2292350" y="1117600"/>
          <p14:tracePt t="45767" x="2286000" y="1117600"/>
          <p14:tracePt t="45808" x="2286000" y="1111250"/>
          <p14:tracePt t="45850" x="2286000" y="1104900"/>
          <p14:tracePt t="46206" x="2279650" y="1104900"/>
          <p14:tracePt t="46227" x="2266950" y="1104900"/>
          <p14:tracePt t="46237" x="2254250" y="1104900"/>
          <p14:tracePt t="46247" x="2228850" y="1111250"/>
          <p14:tracePt t="46258" x="2216150" y="1117600"/>
          <p14:tracePt t="46266" x="2152650" y="1130300"/>
          <p14:tracePt t="46282" x="2120900" y="1143000"/>
          <p14:tracePt t="46299" x="2070100" y="1155700"/>
          <p14:tracePt t="46315" x="2025650" y="1168400"/>
          <p14:tracePt t="46332" x="2006600" y="1174750"/>
          <p14:tracePt t="46350" x="1987550" y="1187450"/>
          <p14:tracePt t="46367" x="1955800" y="1193800"/>
          <p14:tracePt t="46384" x="1936750" y="1200150"/>
          <p14:tracePt t="46400" x="1905000" y="1206500"/>
          <p14:tracePt t="46417" x="1879600" y="1212850"/>
          <p14:tracePt t="46434" x="1828800" y="1225550"/>
          <p14:tracePt t="46450" x="1809750" y="1238250"/>
          <p14:tracePt t="46466" x="1771650" y="1257300"/>
          <p14:tracePt t="46484" x="1746250" y="1270000"/>
          <p14:tracePt t="46500" x="1739900" y="1282700"/>
          <p14:tracePt t="46516" x="1720850" y="1295400"/>
          <p14:tracePt t="46534" x="1720850" y="1308100"/>
          <p14:tracePt t="46550" x="1708150" y="1320800"/>
          <p14:tracePt t="46567" x="1701800" y="1339850"/>
          <p14:tracePt t="46989" x="1701800" y="1346200"/>
          <p14:tracePt t="47021" x="1701800" y="1352550"/>
          <p14:tracePt t="47042" x="1701800" y="1365250"/>
          <p14:tracePt t="47052" x="1701800" y="1377950"/>
          <p14:tracePt t="47063" x="1701800" y="1384300"/>
          <p14:tracePt t="47067" x="1695450" y="1416050"/>
          <p14:tracePt t="47084" x="1695450" y="1435100"/>
          <p14:tracePt t="47100" x="1695450" y="1479550"/>
          <p14:tracePt t="47117" x="1695450" y="1511300"/>
          <p14:tracePt t="47134" x="1682750" y="1600200"/>
          <p14:tracePt t="47150" x="1682750" y="1644650"/>
          <p14:tracePt t="47166" x="1663700" y="1739900"/>
          <p14:tracePt t="47184" x="1638300" y="1809750"/>
          <p14:tracePt t="47200" x="1625600" y="1835150"/>
          <p14:tracePt t="47217" x="1593850" y="1905000"/>
          <p14:tracePt t="47234" x="1574800" y="1936750"/>
          <p14:tracePt t="47250" x="1530350" y="2025650"/>
          <p14:tracePt t="47267" x="1492250" y="2133600"/>
          <p14:tracePt t="47284" x="1466850" y="2178050"/>
          <p14:tracePt t="47300" x="1428750" y="2273300"/>
          <p14:tracePt t="47316" x="1403350" y="2324100"/>
          <p14:tracePt t="47334" x="1371600" y="2425700"/>
          <p14:tracePt t="47350" x="1339850" y="2508250"/>
          <p14:tracePt t="47367" x="1327150" y="2546350"/>
          <p14:tracePt t="47384" x="1301750" y="2628900"/>
          <p14:tracePt t="47400" x="1289050" y="2654300"/>
          <p14:tracePt t="47417" x="1263650" y="2698750"/>
          <p14:tracePt t="47434" x="1244600" y="2743200"/>
          <p14:tracePt t="47450" x="1231900" y="2762250"/>
          <p14:tracePt t="47466" x="1212850" y="2800350"/>
          <p14:tracePt t="47484" x="1200150" y="2813050"/>
          <p14:tracePt t="47500" x="1193800" y="2844800"/>
          <p14:tracePt t="47517" x="1174750" y="2876550"/>
          <p14:tracePt t="47534" x="1168400" y="2889250"/>
          <p14:tracePt t="47550" x="1155700" y="2921000"/>
          <p14:tracePt t="47567" x="1149350" y="2933700"/>
          <p14:tracePt t="47584" x="1143000" y="2965450"/>
          <p14:tracePt t="47600" x="1136650" y="2997200"/>
          <p14:tracePt t="47617" x="1136650" y="3016250"/>
          <p14:tracePt t="47634" x="1130300" y="3054350"/>
          <p14:tracePt t="47650" x="1123950" y="3073400"/>
          <p14:tracePt t="47667" x="1111250" y="3117850"/>
          <p14:tracePt t="47684" x="1092200" y="3168650"/>
          <p14:tracePt t="47700" x="1085850" y="3187700"/>
          <p14:tracePt t="47717" x="1079500" y="3225800"/>
          <p14:tracePt t="47733" x="1073150" y="3251200"/>
          <p14:tracePt t="47750" x="1073150" y="3302000"/>
          <p14:tracePt t="47767" x="1066800" y="3346450"/>
          <p14:tracePt t="47784" x="1066800" y="3371850"/>
          <p14:tracePt t="47800" x="1066800" y="3409950"/>
          <p14:tracePt t="47816" x="1066800" y="3429000"/>
          <p14:tracePt t="47834" x="1066800" y="3460750"/>
          <p14:tracePt t="47850" x="1066800" y="3492500"/>
          <p14:tracePt t="47867" x="1060450" y="3498850"/>
          <p14:tracePt t="47884" x="1054100" y="3524250"/>
          <p14:tracePt t="47900" x="1054100" y="3530600"/>
          <p14:tracePt t="47917" x="1047750" y="3543300"/>
          <p14:tracePt t="47933" x="1041400" y="3549650"/>
          <p14:tracePt t="48775" x="1047750" y="3549650"/>
          <p14:tracePt t="48796" x="1054100" y="3549650"/>
          <p14:tracePt t="48816" x="1060450" y="3549650"/>
          <p14:tracePt t="48888" x="1066800" y="3549650"/>
          <p14:tracePt t="48897" x="1073150" y="3549650"/>
          <p14:tracePt t="48940" x="1079500" y="3549650"/>
          <p14:tracePt t="48951" x="1085850" y="3549650"/>
          <p14:tracePt t="48983" x="1092200" y="3549650"/>
          <p14:tracePt t="48993" x="1098550" y="3549650"/>
          <p14:tracePt t="49001" x="1104900" y="3549650"/>
          <p14:tracePt t="49035" x="1111250" y="3549650"/>
          <p14:tracePt t="49044" x="1111250" y="3543300"/>
          <p14:tracePt t="49058" x="1117600" y="3543300"/>
          <p14:tracePt t="49085" x="1123950" y="3543300"/>
          <p14:tracePt t="49128" x="1130300" y="3543300"/>
          <p14:tracePt t="49139" x="1143000" y="3543300"/>
          <p14:tracePt t="49159" x="1149350" y="3543300"/>
          <p14:tracePt t="49169" x="1162050" y="3543300"/>
          <p14:tracePt t="49183" x="1168400" y="3543300"/>
          <p14:tracePt t="49185" x="1174750" y="3543300"/>
          <p14:tracePt t="49200" x="1181100" y="3543300"/>
          <p14:tracePt t="49217" x="1187450" y="3543300"/>
          <p14:tracePt t="49448" x="1181100" y="3543300"/>
          <p14:tracePt t="49450" x="1168400" y="3543300"/>
          <p14:tracePt t="49468" x="1155700" y="3543300"/>
          <p14:tracePt t="49478" x="1143000" y="3543300"/>
          <p14:tracePt t="49483" x="1117600" y="3543300"/>
          <p14:tracePt t="49500" x="1104900" y="3543300"/>
          <p14:tracePt t="49517" x="1098550" y="3543300"/>
          <p14:tracePt t="49815" x="1104900" y="3543300"/>
          <p14:tracePt t="49836" x="1117600" y="3543300"/>
          <p14:tracePt t="49847" x="1123950" y="3543300"/>
          <p14:tracePt t="49857" x="1130300" y="3543300"/>
          <p14:tracePt t="49868" x="1143000" y="3543300"/>
          <p14:tracePt t="49868" x="1155700" y="3543300"/>
          <p14:tracePt t="49883" x="1168400" y="3543300"/>
          <p14:tracePt t="49900" x="1174750" y="3543300"/>
          <p14:tracePt t="49917" x="1187450" y="3543300"/>
          <p14:tracePt t="49933" x="1193800" y="3543300"/>
          <p14:tracePt t="49950" x="1206500" y="3543300"/>
          <p14:tracePt t="49967" x="1231900" y="3543300"/>
          <p14:tracePt t="49984" x="1257300" y="3543300"/>
          <p14:tracePt t="50000" x="1314450" y="3549650"/>
          <p14:tracePt t="50017" x="1390650" y="3562350"/>
          <p14:tracePt t="50034" x="1416050" y="3568700"/>
          <p14:tracePt t="50050" x="1454150" y="3581400"/>
          <p14:tracePt t="50065" x="1473200" y="3581400"/>
          <p14:tracePt t="50082" x="1492250" y="3587750"/>
          <p14:tracePt t="50100" x="1524000" y="3587750"/>
          <p14:tracePt t="50117" x="1549400" y="3587750"/>
          <p14:tracePt t="50133" x="1593850" y="3587750"/>
          <p14:tracePt t="50150" x="1625600" y="3587750"/>
          <p14:tracePt t="50167" x="1670050" y="3594100"/>
          <p14:tracePt t="50183" x="1689100" y="3594100"/>
          <p14:tracePt t="50831" x="1695450" y="3600450"/>
          <p14:tracePt t="50872" x="1695450" y="3606800"/>
          <p14:tracePt t="50944" x="1695450" y="3613150"/>
          <p14:tracePt t="50955" x="1695450" y="3619500"/>
          <p14:tracePt t="50965" x="1695450" y="3625850"/>
          <p14:tracePt t="50975" x="1689100" y="3625850"/>
          <p14:tracePt t="50983" x="1657350" y="3638550"/>
          <p14:tracePt t="51000" x="1600200" y="3651250"/>
          <p14:tracePt t="51017" x="1562100" y="3657600"/>
          <p14:tracePt t="51033" x="1485900" y="3657600"/>
          <p14:tracePt t="51050" x="1441450" y="3657600"/>
          <p14:tracePt t="51067" x="1333500" y="3657600"/>
          <p14:tracePt t="51083" x="1225550" y="3657600"/>
          <p14:tracePt t="51100" x="1168400" y="3657600"/>
          <p14:tracePt t="51117" x="1092200" y="3663950"/>
          <p14:tracePt t="51134" x="1066800" y="3663950"/>
          <p14:tracePt t="51150" x="1035050" y="3670300"/>
          <p14:tracePt t="51167" x="1028700" y="3683000"/>
          <p14:tracePt t="51183" x="1028700" y="3689350"/>
          <p14:tracePt t="51200" x="1022350" y="3702050"/>
          <p14:tracePt t="51217" x="1022350" y="3708400"/>
          <p14:tracePt t="51233" x="1016000" y="3727450"/>
          <p14:tracePt t="51250" x="1016000" y="3740150"/>
          <p14:tracePt t="51267" x="1009650" y="3752850"/>
          <p14:tracePt t="51284" x="996950" y="3765550"/>
          <p14:tracePt t="51300" x="990600" y="3778250"/>
          <p14:tracePt t="51317" x="984250" y="3797300"/>
          <p14:tracePt t="51333" x="977900" y="3816350"/>
          <p14:tracePt t="51350" x="977900" y="3822700"/>
          <p14:tracePt t="51367" x="977900" y="3829050"/>
          <p14:tracePt t="51445" x="990600" y="3822700"/>
          <p14:tracePt t="51454" x="1009650" y="3810000"/>
          <p14:tracePt t="51464" x="1028700" y="3803650"/>
          <p14:tracePt t="51464" x="1054100" y="3790950"/>
          <p14:tracePt t="51486" x="1079500" y="3778250"/>
          <p14:tracePt t="51488" x="1117600" y="3771900"/>
          <p14:tracePt t="51500" x="1168400" y="3752850"/>
          <p14:tracePt t="51517" x="1193800" y="3733800"/>
          <p14:tracePt t="51533" x="1238250" y="3708400"/>
          <p14:tracePt t="51550" x="1276350" y="3689350"/>
          <p14:tracePt t="51567" x="1352550" y="3651250"/>
          <p14:tracePt t="51583" x="1384300" y="3638550"/>
          <p14:tracePt t="51600" x="1441450" y="3613150"/>
          <p14:tracePt t="51617" x="1473200" y="3600450"/>
          <p14:tracePt t="51633" x="1485900" y="3600450"/>
          <p14:tracePt t="51650" x="1498600" y="3594100"/>
          <p14:tracePt t="51667" x="1511300" y="3587750"/>
          <p14:tracePt t="51683" x="1524000" y="3581400"/>
          <p14:tracePt t="51699" x="1543050" y="3581400"/>
          <p14:tracePt t="51715" x="1549400" y="3581400"/>
          <p14:tracePt t="51732" x="1568450" y="3581400"/>
          <p14:tracePt t="51750" x="1587500" y="3581400"/>
          <p14:tracePt t="51767" x="1606550" y="3581400"/>
          <p14:tracePt t="51784" x="1651000" y="3587750"/>
          <p14:tracePt t="51801" x="1676400" y="3587750"/>
          <p14:tracePt t="51816" x="1752600" y="3606800"/>
          <p14:tracePt t="51833" x="1784350" y="3613150"/>
          <p14:tracePt t="51850" x="1828800" y="3625850"/>
          <p14:tracePt t="51867" x="1847850" y="3632200"/>
          <p14:tracePt t="51944" x="1854200" y="3632200"/>
          <p14:tracePt t="51985" x="1860550" y="3638550"/>
          <p14:tracePt t="51995" x="1866900" y="3638550"/>
          <p14:tracePt t="52005" x="1866900" y="3644900"/>
          <p14:tracePt t="52009" x="1873250" y="3644900"/>
          <p14:tracePt t="52017" x="1879600" y="3651250"/>
          <p14:tracePt t="52033" x="1892300" y="3651250"/>
          <p14:tracePt t="52050" x="1905000" y="3657600"/>
          <p14:tracePt t="52066" x="1917700" y="3663950"/>
          <p14:tracePt t="52084" x="1943100" y="3670300"/>
          <p14:tracePt t="52100" x="1962150" y="3670300"/>
          <p14:tracePt t="52116" x="1981200" y="3670300"/>
          <p14:tracePt t="52133" x="1987550" y="3670300"/>
          <p14:tracePt t="52150" x="2000250" y="3670300"/>
          <p14:tracePt t="52167" x="2012950" y="3670300"/>
          <p14:tracePt t="52711" x="2012950" y="3663950"/>
          <p14:tracePt t="52724" x="2012950" y="3657600"/>
          <p14:tracePt t="52733" x="2019300" y="3651250"/>
          <p14:tracePt t="52735" x="2019300" y="3644900"/>
          <p14:tracePt t="52750" x="2032000" y="3619500"/>
          <p14:tracePt t="52767" x="2038350" y="3606800"/>
          <p14:tracePt t="52784" x="2051050" y="3587750"/>
          <p14:tracePt t="52799" x="2063750" y="3556000"/>
          <p14:tracePt t="52816" x="2063750" y="3549650"/>
          <p14:tracePt t="52832" x="2082800" y="3517900"/>
          <p14:tracePt t="52849" x="2095500" y="3486150"/>
          <p14:tracePt t="52867" x="2101850" y="3479800"/>
          <p14:tracePt t="52883" x="2120900" y="3441700"/>
          <p14:tracePt t="52900" x="2127250" y="3429000"/>
          <p14:tracePt t="52917" x="2139950" y="3403600"/>
          <p14:tracePt t="52934" x="2146300" y="3384550"/>
          <p14:tracePt t="52950" x="2165350" y="3352800"/>
          <p14:tracePt t="52967" x="2184400" y="3321050"/>
          <p14:tracePt t="52984" x="2190750" y="3314700"/>
          <p14:tracePt t="53000" x="2203450" y="3282950"/>
          <p14:tracePt t="53017" x="2203450" y="3270250"/>
          <p14:tracePt t="53033" x="2216150" y="3251200"/>
          <p14:tracePt t="53050" x="2228850" y="3232150"/>
          <p14:tracePt t="53066" x="2235200" y="3225800"/>
          <p14:tracePt t="53083" x="2241550" y="3200400"/>
          <p14:tracePt t="53100" x="2247900" y="3200400"/>
          <p14:tracePt t="53117" x="2260600" y="3175000"/>
          <p14:tracePt t="53133" x="2273300" y="3162300"/>
          <p14:tracePt t="53150" x="2279650" y="3149600"/>
          <p14:tracePt t="53167" x="2292350" y="3136900"/>
          <p14:tracePt t="53183" x="2298700" y="3130550"/>
          <p14:tracePt t="53200" x="2317750" y="3117850"/>
          <p14:tracePt t="53216" x="2336800" y="3105150"/>
          <p14:tracePt t="53233" x="2355850" y="3098800"/>
          <p14:tracePt t="53250" x="2381250" y="3079750"/>
          <p14:tracePt t="53266" x="2387600" y="3067050"/>
          <p14:tracePt t="53283" x="2419350" y="3048000"/>
          <p14:tracePt t="53300" x="2444750" y="3022600"/>
          <p14:tracePt t="53317" x="2463800" y="3009900"/>
          <p14:tracePt t="53333" x="2495550" y="2984500"/>
          <p14:tracePt t="53350" x="2527300" y="2971800"/>
          <p14:tracePt t="53367" x="2571750" y="2946400"/>
          <p14:tracePt t="53383" x="2628900" y="2927350"/>
          <p14:tracePt t="53400" x="2660650" y="2914650"/>
          <p14:tracePt t="53417" x="2711450" y="2882900"/>
          <p14:tracePt t="53433" x="2736850" y="2876550"/>
          <p14:tracePt t="53450" x="2800350" y="2857500"/>
          <p14:tracePt t="53467" x="2832100" y="2844800"/>
          <p14:tracePt t="53483" x="2914650" y="2825750"/>
          <p14:tracePt t="53500" x="3009900" y="2800350"/>
          <p14:tracePt t="53516" x="3054350" y="2787650"/>
          <p14:tracePt t="53533" x="3149600" y="2755900"/>
          <p14:tracePt t="53550" x="3232150" y="2736850"/>
          <p14:tracePt t="53566" x="3263900" y="2730500"/>
          <p14:tracePt t="53583" x="3346450" y="2711450"/>
          <p14:tracePt t="53600" x="3384550" y="2705100"/>
          <p14:tracePt t="53616" x="3460750" y="2705100"/>
          <p14:tracePt t="53633" x="3505200" y="2705100"/>
          <p14:tracePt t="53650" x="3581400" y="2705100"/>
          <p14:tracePt t="53667" x="3670300" y="2705100"/>
          <p14:tracePt t="53684" x="3714750" y="2705100"/>
          <p14:tracePt t="53699" x="3803650" y="2705100"/>
          <p14:tracePt t="53715" x="3848100" y="2705100"/>
          <p14:tracePt t="53733" x="3937000" y="2705100"/>
          <p14:tracePt t="53750" x="4013200" y="2705100"/>
          <p14:tracePt t="53767" x="4057650" y="2705100"/>
          <p14:tracePt t="53783" x="4121150" y="2705100"/>
          <p14:tracePt t="53799" x="4159250" y="2705100"/>
          <p14:tracePt t="53816" x="4267200" y="2705100"/>
          <p14:tracePt t="53832" x="4387850" y="2705100"/>
          <p14:tracePt t="53850" x="4451350" y="2705100"/>
          <p14:tracePt t="53867" x="4572000" y="2698750"/>
          <p14:tracePt t="53884" x="4629150" y="2698750"/>
          <p14:tracePt t="53900" x="4699000" y="2692400"/>
          <p14:tracePt t="53917" x="4749800" y="2679700"/>
          <p14:tracePt t="53933" x="4775200" y="2673350"/>
          <p14:tracePt t="53950" x="4826000" y="2654300"/>
          <p14:tracePt t="53967" x="4851400" y="2647950"/>
          <p14:tracePt t="53983" x="4921250" y="2635250"/>
          <p14:tracePt t="54000" x="4984750" y="2609850"/>
          <p14:tracePt t="54016" x="5010150" y="2597150"/>
          <p14:tracePt t="54033" x="5054600" y="2584450"/>
          <p14:tracePt t="54050" x="5080000" y="2578100"/>
          <p14:tracePt t="54066" x="5105400" y="2571750"/>
          <p14:tracePt t="54083" x="5143500" y="2559050"/>
          <p14:tracePt t="54100" x="5162550" y="2552700"/>
          <p14:tracePt t="54117" x="5200650" y="2540000"/>
          <p14:tracePt t="54133" x="5219700" y="2527300"/>
          <p14:tracePt t="54150" x="5257800" y="2514600"/>
          <p14:tracePt t="54166" x="5295900" y="2495550"/>
          <p14:tracePt t="54183" x="5308600" y="2489200"/>
          <p14:tracePt t="54200" x="5346700" y="2470150"/>
          <p14:tracePt t="54216" x="5372100" y="2457450"/>
          <p14:tracePt t="54233" x="5410200" y="2438400"/>
          <p14:tracePt t="54250" x="5441950" y="2425700"/>
          <p14:tracePt t="54267" x="5454650" y="2419350"/>
          <p14:tracePt t="54283" x="5480050" y="2400300"/>
          <p14:tracePt t="54300" x="5486400" y="2387600"/>
          <p14:tracePt t="54316" x="5499100" y="2381250"/>
          <p14:tracePt t="54334" x="5518150" y="2374900"/>
          <p14:tracePt t="54351" x="5518150" y="2368550"/>
          <p14:tracePt t="54366" x="5518150" y="2362200"/>
          <p14:tracePt t="54383" x="5524500" y="2362200"/>
          <p14:tracePt t="54400" x="5530850" y="2355850"/>
          <p14:tracePt t="54417" x="5537200" y="2349500"/>
          <p14:tracePt t="54433" x="5537200" y="2336800"/>
          <p14:tracePt t="54450" x="5556250" y="2324100"/>
          <p14:tracePt t="54467" x="5556250" y="2317750"/>
          <p14:tracePt t="54483" x="5562600" y="2305050"/>
          <p14:tracePt t="54500" x="5568950" y="2292350"/>
          <p14:tracePt t="54516" x="5575300" y="2279650"/>
          <p14:tracePt t="54533" x="5575300" y="2273300"/>
          <p14:tracePt t="54550" x="5581650" y="2266950"/>
          <p14:tracePt t="54566" x="5588000" y="2260600"/>
          <p14:tracePt t="54583" x="5594350" y="2241550"/>
          <p14:tracePt t="54600" x="5600700" y="2235200"/>
          <p14:tracePt t="54616" x="5600700" y="2216150"/>
          <p14:tracePt t="54633" x="5600700" y="2203450"/>
          <p14:tracePt t="54650" x="5600700" y="2184400"/>
          <p14:tracePt t="54667" x="5600700" y="2165350"/>
          <p14:tracePt t="54684" x="5600700" y="2159000"/>
          <p14:tracePt t="54700" x="5600700" y="2127250"/>
          <p14:tracePt t="54716" x="5600700" y="2120900"/>
          <p14:tracePt t="54734" x="5600700" y="2089150"/>
          <p14:tracePt t="54750" x="5600700" y="2082800"/>
          <p14:tracePt t="54767" x="5607050" y="2057400"/>
          <p14:tracePt t="54783" x="5607050" y="2025650"/>
          <p14:tracePt t="54801" x="5613400" y="2012950"/>
          <p14:tracePt t="54817" x="5613400" y="1987550"/>
          <p14:tracePt t="54833" x="5613400" y="1974850"/>
          <p14:tracePt t="54850" x="5613400" y="1955800"/>
          <p14:tracePt t="55157" x="5613400" y="1962150"/>
          <p14:tracePt t="55174" x="5613400" y="1968500"/>
          <p14:tracePt t="55199" x="5613400" y="1974850"/>
          <p14:tracePt t="55209" x="5613400" y="1981200"/>
          <p14:tracePt t="55220" x="5613400" y="1987550"/>
          <p14:tracePt t="55242" x="5613400" y="1993900"/>
          <p14:tracePt t="55252" x="5613400" y="2000250"/>
          <p14:tracePt t="55266" x="5613400" y="2006600"/>
          <p14:tracePt t="55268" x="5607050" y="2012950"/>
          <p14:tracePt t="55283" x="5600700" y="2019300"/>
          <p14:tracePt t="55300" x="5594350" y="2025650"/>
          <p14:tracePt t="55316" x="5594350" y="2032000"/>
          <p14:tracePt t="55333" x="5588000" y="2044700"/>
          <p14:tracePt t="55366" x="5581650" y="2057400"/>
          <p14:tracePt t="55368" x="5581650" y="2063750"/>
          <p14:tracePt t="55383" x="5568950" y="2076450"/>
          <p14:tracePt t="55400" x="5568950" y="2082800"/>
          <p14:tracePt t="55417" x="5562600" y="2095500"/>
          <p14:tracePt t="55433" x="5562600" y="2101850"/>
          <p14:tracePt t="55919" x="5556250" y="2108200"/>
          <p14:tracePt t="55938" x="5549900" y="2114550"/>
          <p14:tracePt t="55949" x="5543550" y="2114550"/>
          <p14:tracePt t="55958" x="5543550" y="2127250"/>
          <p14:tracePt t="55971" x="5537200" y="2139950"/>
          <p14:tracePt t="55972" x="5530850" y="2152650"/>
          <p14:tracePt t="55983" x="5524500" y="2165350"/>
          <p14:tracePt t="56000" x="5511800" y="2197100"/>
          <p14:tracePt t="56016" x="5499100" y="2216150"/>
          <p14:tracePt t="56033" x="5492750" y="2228850"/>
          <p14:tracePt t="56050" x="5473700" y="2241550"/>
          <p14:tracePt t="56067" x="5461000" y="2247900"/>
          <p14:tracePt t="56083" x="5429250" y="2273300"/>
          <p14:tracePt t="56100" x="5384800" y="2298700"/>
          <p14:tracePt t="56117" x="5346700" y="2311400"/>
          <p14:tracePt t="56133" x="5264150" y="2343150"/>
          <p14:tracePt t="56150" x="5213350" y="2349500"/>
          <p14:tracePt t="56166" x="5124450" y="2381250"/>
          <p14:tracePt t="56183" x="5041900" y="2406650"/>
          <p14:tracePt t="56200" x="5003800" y="2419350"/>
          <p14:tracePt t="56216" x="4921250" y="2451100"/>
          <p14:tracePt t="56233" x="4876800" y="2457450"/>
          <p14:tracePt t="56250" x="4781550" y="2489200"/>
          <p14:tracePt t="56267" x="4673600" y="2520950"/>
          <p14:tracePt t="56283" x="4622800" y="2540000"/>
          <p14:tracePt t="56300" x="4527550" y="2571750"/>
          <p14:tracePt t="56316" x="4489450" y="2584450"/>
          <p14:tracePt t="56333" x="4425950" y="2622550"/>
          <p14:tracePt t="56351" x="4381500" y="2654300"/>
          <p14:tracePt t="56367" x="4362450" y="2673350"/>
          <p14:tracePt t="56383" x="4311650" y="2711450"/>
          <p14:tracePt t="56400" x="4273550" y="2743200"/>
          <p14:tracePt t="56416" x="4203700" y="2794000"/>
          <p14:tracePt t="56433" x="4146550" y="2844800"/>
          <p14:tracePt t="56450" x="4121150" y="2876550"/>
          <p14:tracePt t="56466" x="4083050" y="2908300"/>
          <p14:tracePt t="56483" x="4070350" y="2921000"/>
          <p14:tracePt t="56500" x="4044950" y="2952750"/>
          <p14:tracePt t="56516" x="4025900" y="2984500"/>
          <p14:tracePt t="56534" x="4025900" y="2990850"/>
          <p14:tracePt t="56550" x="4006850" y="3028950"/>
          <p14:tracePt t="56567" x="4006850" y="3048000"/>
          <p14:tracePt t="56583" x="3994150" y="3073400"/>
          <p14:tracePt t="56600" x="3994150" y="3111500"/>
          <p14:tracePt t="56616" x="3994150" y="3130550"/>
          <p14:tracePt t="56633" x="3994150" y="3162300"/>
          <p14:tracePt t="56650" x="3994150" y="3181350"/>
          <p14:tracePt t="56666" x="3994150" y="3213100"/>
          <p14:tracePt t="56684" x="3994150" y="3238500"/>
          <p14:tracePt t="56699" x="4000500" y="3289300"/>
          <p14:tracePt t="56715" x="4006850" y="3340100"/>
          <p14:tracePt t="56732" x="4013200" y="3371850"/>
          <p14:tracePt t="56749" x="4019550" y="3422650"/>
          <p14:tracePt t="56767" x="4019550" y="3454400"/>
          <p14:tracePt t="56784" x="4019550" y="3473450"/>
          <p14:tracePt t="56801" x="4019550" y="3505200"/>
          <p14:tracePt t="56815" x="4019550" y="3524250"/>
          <p14:tracePt t="56832" x="4019550" y="3562350"/>
          <p14:tracePt t="56849" x="4019550" y="3575050"/>
          <p14:tracePt t="56865" x="4019550" y="3613150"/>
          <p14:tracePt t="56884" x="4019550" y="3632200"/>
          <p14:tracePt t="56900" x="4019550" y="3638550"/>
          <p14:tracePt t="56916" x="4019550" y="3644900"/>
          <p14:tracePt t="56933" x="4013200" y="3651250"/>
          <p14:tracePt t="56950" x="4013200" y="3657600"/>
          <p14:tracePt t="59749" x="4019550" y="3657600"/>
          <p14:tracePt t="59774" x="4025900" y="3657600"/>
          <p14:tracePt t="59782" x="4038600" y="3657600"/>
          <p14:tracePt t="59803" x="4051300" y="3657600"/>
          <p14:tracePt t="59803" x="4064000" y="3657600"/>
          <p14:tracePt t="59816" x="4089400" y="3657600"/>
          <p14:tracePt t="59833" x="4140200" y="3657600"/>
          <p14:tracePt t="59851" x="4184650" y="3657600"/>
          <p14:tracePt t="59868" x="4210050" y="3657600"/>
          <p14:tracePt t="59884" x="4260850" y="3657600"/>
          <p14:tracePt t="59901" x="4324350" y="3657600"/>
          <p14:tracePt t="59918" x="4362450" y="3657600"/>
          <p14:tracePt t="59934" x="4445000" y="3657600"/>
          <p14:tracePt t="59951" x="4483100" y="3657600"/>
          <p14:tracePt t="59967" x="4559300" y="3657600"/>
          <p14:tracePt t="59984" x="4616450" y="3657600"/>
          <p14:tracePt t="60001" x="4648200" y="3657600"/>
          <p14:tracePt t="60018" x="4705350" y="3657600"/>
          <p14:tracePt t="60034" x="4724400" y="3657600"/>
          <p14:tracePt t="60051" x="4762500" y="3657600"/>
          <p14:tracePt t="60067" x="4775200" y="3657600"/>
          <p14:tracePt t="60084" x="4794250" y="3657600"/>
          <p14:tracePt t="60101" x="4806950" y="3657600"/>
          <p14:tracePt t="60117" x="4813300" y="3651250"/>
          <p14:tracePt t="60134" x="4832350" y="3651250"/>
          <p14:tracePt t="60151" x="4838700" y="3651250"/>
          <p14:tracePt t="60168" x="4864100" y="3651250"/>
          <p14:tracePt t="60184" x="4883150" y="3651250"/>
          <p14:tracePt t="60201" x="4895850" y="3651250"/>
          <p14:tracePt t="60216" x="4914900" y="3651250"/>
          <p14:tracePt t="60234" x="4921250" y="3657600"/>
          <p14:tracePt t="60283" x="4927600" y="3657600"/>
          <p14:tracePt t="60303" x="4940300" y="3670300"/>
          <p14:tracePt t="60314" x="4953000" y="3683000"/>
          <p14:tracePt t="60326" x="4965700" y="3695700"/>
          <p14:tracePt t="60335" x="4997450" y="3708400"/>
          <p14:tracePt t="60337" x="5035550" y="3727450"/>
          <p14:tracePt t="60351" x="5118100" y="3765550"/>
          <p14:tracePt t="60368" x="5156200" y="3784600"/>
          <p14:tracePt t="60384" x="5213350" y="3803650"/>
          <p14:tracePt t="60401" x="5232400" y="3803650"/>
          <p14:tracePt t="60401" x="5238750" y="3803650"/>
          <p14:tracePt t="60418" x="5245100" y="3803650"/>
          <p14:tracePt t="60434" x="5251450" y="3803650"/>
          <p14:tracePt t="60451" x="5264150" y="3803650"/>
          <p14:tracePt t="60467" x="5295900" y="3790950"/>
          <p14:tracePt t="60484" x="5314950" y="3790950"/>
          <p14:tracePt t="60500" x="5365750" y="3778250"/>
          <p14:tracePt t="60517" x="5410200" y="3759200"/>
          <p14:tracePt t="60534" x="5429250" y="3746500"/>
          <p14:tracePt t="60551" x="5454650" y="3721100"/>
          <p14:tracePt t="60567" x="5461000" y="3708400"/>
          <p14:tracePt t="60584" x="5480050" y="3689350"/>
          <p14:tracePt t="60601" x="5505450" y="3657600"/>
          <p14:tracePt t="60617" x="5524500" y="3644900"/>
          <p14:tracePt t="60634" x="5543550" y="3613150"/>
          <p14:tracePt t="60650" x="5549900" y="3606800"/>
          <p14:tracePt t="60668" x="5568950" y="3568700"/>
          <p14:tracePt t="60684" x="5588000" y="3536950"/>
          <p14:tracePt t="60701" x="5594350" y="3517900"/>
          <p14:tracePt t="60717" x="5607050" y="3486150"/>
          <p14:tracePt t="60734" x="5613400" y="3473450"/>
          <p14:tracePt t="60751" x="5619750" y="3441700"/>
          <p14:tracePt t="60767" x="5619750" y="3403600"/>
          <p14:tracePt t="60785" x="5619750" y="3384550"/>
          <p14:tracePt t="60801" x="5594350" y="3333750"/>
          <p14:tracePt t="60816" x="5581650" y="3314700"/>
          <p14:tracePt t="60833" x="5562600" y="3276600"/>
          <p14:tracePt t="60850" x="5556250" y="3276600"/>
          <p14:tracePt t="60866" x="5537200" y="3251200"/>
          <p14:tracePt t="60883" x="5518150" y="3244850"/>
          <p14:tracePt t="60902" x="5511800" y="3232150"/>
          <p14:tracePt t="60918" x="5480050" y="3213100"/>
          <p14:tracePt t="60934" x="5448300" y="3194050"/>
          <p14:tracePt t="60951" x="5429250" y="3181350"/>
          <p14:tracePt t="60968" x="5391150" y="3168650"/>
          <p14:tracePt t="60984" x="5372100" y="3162300"/>
          <p14:tracePt t="61001" x="5340350" y="3162300"/>
          <p14:tracePt t="61018" x="5302250" y="3155950"/>
          <p14:tracePt t="61034" x="5289550" y="3155950"/>
          <p14:tracePt t="61051" x="5257800" y="3155950"/>
          <p14:tracePt t="61067" x="5238750" y="3149600"/>
          <p14:tracePt t="61084" x="5207000" y="3149600"/>
          <p14:tracePt t="61101" x="5181600" y="3149600"/>
          <p14:tracePt t="61117" x="5137150" y="3149600"/>
          <p14:tracePt t="61134" x="5111750" y="3149600"/>
          <p14:tracePt t="61151" x="5092700" y="3149600"/>
          <p14:tracePt t="61167" x="5080000" y="3149600"/>
          <p14:tracePt t="61184" x="5067300" y="3155950"/>
          <p14:tracePt t="61202" x="5060950" y="3162300"/>
          <p14:tracePt t="61218" x="5048250" y="3168650"/>
          <p14:tracePt t="61233" x="5035550" y="3181350"/>
          <p14:tracePt t="61249" x="5003800" y="3194050"/>
          <p14:tracePt t="61267" x="4991100" y="3200400"/>
          <p14:tracePt t="61267" x="4984750" y="3206750"/>
          <p14:tracePt t="61284" x="4978400" y="3213100"/>
          <p14:tracePt t="61300" x="4965700" y="3219450"/>
          <p14:tracePt t="61317" x="4965700" y="3225800"/>
          <p14:tracePt t="61334" x="4959350" y="3238500"/>
          <p14:tracePt t="61351" x="4953000" y="3251200"/>
          <p14:tracePt t="61367" x="4933950" y="3276600"/>
          <p14:tracePt t="61384" x="4921250" y="3308350"/>
          <p14:tracePt t="61401" x="4921250" y="3321050"/>
          <p14:tracePt t="61417" x="4908550" y="3340100"/>
          <p14:tracePt t="61435" x="4902200" y="3352800"/>
          <p14:tracePt t="61451" x="4902200" y="3371850"/>
          <p14:tracePt t="61468" x="4902200" y="3409950"/>
          <p14:tracePt t="61484" x="4908550" y="3422650"/>
          <p14:tracePt t="61501" x="4921250" y="3454400"/>
          <p14:tracePt t="61518" x="4927600" y="3467100"/>
          <p14:tracePt t="61534" x="4933950" y="3486150"/>
          <p14:tracePt t="61551" x="4933950" y="3505200"/>
          <p14:tracePt t="61567" x="4933950" y="3511550"/>
          <p14:tracePt t="61584" x="4933950" y="3517900"/>
          <p14:tracePt t="61601" x="4940300" y="3530600"/>
          <p14:tracePt t="61617" x="4953000" y="3536950"/>
          <p14:tracePt t="61634" x="4959350" y="3556000"/>
          <p14:tracePt t="61651" x="4972050" y="3562350"/>
          <p14:tracePt t="61667" x="4997450" y="3581400"/>
          <p14:tracePt t="61684" x="5003800" y="3587750"/>
          <p14:tracePt t="61701" x="5035550" y="3600450"/>
          <p14:tracePt t="61716" x="5067300" y="3613150"/>
          <p14:tracePt t="61733" x="5086350" y="3613150"/>
          <p14:tracePt t="61750" x="5130800" y="3619500"/>
          <p14:tracePt t="61767" x="5156200" y="3619500"/>
          <p14:tracePt t="61784" x="5187950" y="3632200"/>
          <p14:tracePt t="61800" x="5207000" y="3632200"/>
          <p14:tracePt t="61816" x="5245100" y="3638550"/>
          <p14:tracePt t="61833" x="5283200" y="3644900"/>
          <p14:tracePt t="61849" x="5302250" y="3644900"/>
          <p14:tracePt t="61867" x="5359400" y="3644900"/>
          <p14:tracePt t="61884" x="5422900" y="3644900"/>
          <p14:tracePt t="61901" x="5461000" y="3644900"/>
          <p14:tracePt t="61917" x="5505450" y="3644900"/>
          <p14:tracePt t="61935" x="5530850" y="3644900"/>
          <p14:tracePt t="61951" x="5562600" y="3638550"/>
          <p14:tracePt t="61968" x="5588000" y="3632200"/>
          <p14:tracePt t="61984" x="5600700" y="3625850"/>
          <p14:tracePt t="62001" x="5613400" y="3606800"/>
          <p14:tracePt t="62017" x="5626100" y="3600450"/>
          <p14:tracePt t="62034" x="5651500" y="3581400"/>
          <p14:tracePt t="62051" x="5657850" y="3562350"/>
          <p14:tracePt t="62067" x="5664200" y="3556000"/>
          <p14:tracePt t="62084" x="5676900" y="3536950"/>
          <p14:tracePt t="62101" x="5676900" y="3530600"/>
          <p14:tracePt t="62118" x="5683250" y="3517900"/>
          <p14:tracePt t="62152" x="5689600" y="3511550"/>
          <p14:tracePt t="62167" x="5689600" y="3505200"/>
          <p14:tracePt t="62169" x="5695950" y="3492500"/>
          <p14:tracePt t="62184" x="5695950" y="3479800"/>
          <p14:tracePt t="62202" x="5695950" y="3460750"/>
          <p14:tracePt t="62217" x="5695950" y="3448050"/>
          <p14:tracePt t="62234" x="5683250" y="3429000"/>
          <p14:tracePt t="62249" x="5664200" y="3403600"/>
          <p14:tracePt t="62266" x="5664200" y="3390900"/>
          <p14:tracePt t="62284" x="5657850" y="3378200"/>
          <p14:tracePt t="62301" x="5651500" y="3371850"/>
          <p14:tracePt t="62317" x="5645150" y="3352800"/>
          <p14:tracePt t="62334" x="5632450" y="3327400"/>
          <p14:tracePt t="62351" x="5632450" y="3314700"/>
          <p14:tracePt t="62367" x="5607050" y="3282950"/>
          <p14:tracePt t="62384" x="5600700" y="3263900"/>
          <p14:tracePt t="62401" x="5575300" y="3232150"/>
          <p14:tracePt t="62417" x="5556250" y="3213100"/>
          <p14:tracePt t="62435" x="5549900" y="3200400"/>
          <p14:tracePt t="62451" x="5524500" y="3175000"/>
          <p14:tracePt t="62468" x="5511800" y="3175000"/>
          <p14:tracePt t="62484" x="5492750" y="3155950"/>
          <p14:tracePt t="62501" x="5448300" y="3143250"/>
          <p14:tracePt t="62517" x="5422900" y="3136900"/>
          <p14:tracePt t="62534" x="5372100" y="3124200"/>
          <p14:tracePt t="62551" x="5346700" y="3124200"/>
          <p14:tracePt t="62567" x="5289550" y="3117850"/>
          <p14:tracePt t="62584" x="5245100" y="3111500"/>
          <p14:tracePt t="62601" x="5219700" y="3111500"/>
          <p14:tracePt t="62617" x="5187950" y="3111500"/>
          <p14:tracePt t="62634" x="5168900" y="3117850"/>
          <p14:tracePt t="62651" x="5143500" y="3130550"/>
          <p14:tracePt t="62668" x="5111750" y="3143250"/>
          <p14:tracePt t="62684" x="5092700" y="3149600"/>
          <p14:tracePt t="62700" x="5060950" y="3168650"/>
          <p14:tracePt t="62716" x="5054600" y="3175000"/>
          <p14:tracePt t="62734" x="5029200" y="3194050"/>
          <p14:tracePt t="62751" x="5016500" y="3200400"/>
          <p14:tracePt t="62767" x="5003800" y="3213100"/>
          <p14:tracePt t="62784" x="4997450" y="3219450"/>
          <p14:tracePt t="62801" x="4997450" y="3232150"/>
          <p14:tracePt t="62816" x="4997450" y="3251200"/>
          <p14:tracePt t="62833" x="4997450" y="3263900"/>
          <p14:tracePt t="62850" x="4991100" y="3289300"/>
          <p14:tracePt t="62866" x="4984750" y="3327400"/>
          <p14:tracePt t="62883" x="4978400" y="3340100"/>
          <p14:tracePt t="62899" x="4972050" y="3359150"/>
          <p14:tracePt t="62917" x="4972050" y="3371850"/>
          <p14:tracePt t="62934" x="4972050" y="3384550"/>
          <p14:tracePt t="62951" x="4972050" y="3397250"/>
          <p14:tracePt t="62968" x="4972050" y="3403600"/>
          <p14:tracePt t="62984" x="4972050" y="3422650"/>
          <p14:tracePt t="63001" x="4972050" y="3435350"/>
          <p14:tracePt t="63017" x="4972050" y="3441700"/>
          <p14:tracePt t="63034" x="4972050" y="3454400"/>
          <p14:tracePt t="63071" x="4972050" y="3460750"/>
          <p14:tracePt t="63073" x="4972050" y="3467100"/>
          <p14:tracePt t="63084" x="4978400" y="3479800"/>
          <p14:tracePt t="63101" x="4984750" y="3486150"/>
          <p14:tracePt t="63117" x="5010150" y="3505200"/>
          <p14:tracePt t="63134" x="5022850" y="3517900"/>
          <p14:tracePt t="63151" x="5054600" y="3536950"/>
          <p14:tracePt t="63167" x="5073650" y="3543300"/>
          <p14:tracePt t="63184" x="5099050" y="3556000"/>
          <p14:tracePt t="63201" x="5124450" y="3562350"/>
          <p14:tracePt t="63217" x="5137150" y="3562350"/>
          <p14:tracePt t="63234" x="5168900" y="3568700"/>
          <p14:tracePt t="63251" x="5175250" y="3568700"/>
          <p14:tracePt t="63267" x="5207000" y="3568700"/>
          <p14:tracePt t="63284" x="5226050" y="3568700"/>
          <p14:tracePt t="63301" x="5238750" y="3568700"/>
          <p14:tracePt t="63317" x="5257800" y="3568700"/>
          <p14:tracePt t="63334" x="5270500" y="3568700"/>
          <p14:tracePt t="63351" x="5283200" y="3568700"/>
          <p14:tracePt t="63367" x="5308600" y="3568700"/>
          <p14:tracePt t="63384" x="5321300" y="3568700"/>
          <p14:tracePt t="63401" x="5340350" y="3568700"/>
          <p14:tracePt t="63417" x="5353050" y="3568700"/>
          <p14:tracePt t="63434" x="5372100" y="3568700"/>
          <p14:tracePt t="63451" x="5391150" y="3568700"/>
          <p14:tracePt t="63468" x="5403850" y="3568700"/>
          <p14:tracePt t="63484" x="5422900" y="3568700"/>
          <p14:tracePt t="63501" x="5441950" y="3568700"/>
          <p14:tracePt t="63517" x="5473700" y="3562350"/>
          <p14:tracePt t="63534" x="5499100" y="3549650"/>
          <p14:tracePt t="63551" x="5511800" y="3543300"/>
          <p14:tracePt t="63567" x="5530850" y="3524250"/>
          <p14:tracePt t="63584" x="5537200" y="3524250"/>
          <p14:tracePt t="63601" x="5562600" y="3505200"/>
          <p14:tracePt t="63618" x="5575300" y="3492500"/>
          <p14:tracePt t="63634" x="5581650" y="3486150"/>
          <p14:tracePt t="63651" x="5588000" y="3473450"/>
          <p14:tracePt t="63920" x="5588000" y="3467100"/>
          <p14:tracePt t="63951" x="5588000" y="3460750"/>
          <p14:tracePt t="63962" x="5588000" y="3454400"/>
          <p14:tracePt t="63981" x="5588000" y="3448050"/>
          <p14:tracePt t="63992" x="5588000" y="3435350"/>
          <p14:tracePt t="64012" x="5588000" y="3422650"/>
          <p14:tracePt t="64023" x="5588000" y="3416300"/>
          <p14:tracePt t="64034" x="5588000" y="3409950"/>
          <p14:tracePt t="64035" x="5588000" y="3403600"/>
          <p14:tracePt t="64051" x="5581650" y="3390900"/>
          <p14:tracePt t="64067" x="5575300" y="3378200"/>
          <p14:tracePt t="64084" x="5568950" y="3365500"/>
          <p14:tracePt t="64101" x="5556250" y="3346450"/>
          <p14:tracePt t="64118" x="5549900" y="3346450"/>
          <p14:tracePt t="64134" x="5543550" y="3333750"/>
          <p14:tracePt t="64151" x="5537200" y="3327400"/>
          <p14:tracePt t="64167" x="5530850" y="3321050"/>
          <p14:tracePt t="64184" x="5524500" y="3321050"/>
          <p14:tracePt t="64184" x="5524500" y="3314700"/>
          <p14:tracePt t="64201" x="5518150" y="3314700"/>
          <p14:tracePt t="64217" x="5511800" y="3302000"/>
          <p14:tracePt t="64254" x="5505450" y="3295650"/>
          <p14:tracePt t="64255" x="5499100" y="3295650"/>
          <p14:tracePt t="64285" x="5492750" y="3289300"/>
          <p14:tracePt t="64287" x="5486400" y="3282950"/>
          <p14:tracePt t="64301" x="5473700" y="3276600"/>
          <p14:tracePt t="64317" x="5467350" y="3276600"/>
          <p14:tracePt t="64334" x="5448300" y="3263900"/>
          <p14:tracePt t="64351" x="5422900" y="3263900"/>
          <p14:tracePt t="64367" x="5416550" y="3257550"/>
          <p14:tracePt t="64384" x="5384800" y="3257550"/>
          <p14:tracePt t="64401" x="5378450" y="3257550"/>
          <p14:tracePt t="64417" x="5346700" y="3257550"/>
          <p14:tracePt t="64434" x="5334000" y="3257550"/>
          <p14:tracePt t="64451" x="5295900" y="3257550"/>
          <p14:tracePt t="64468" x="5270500" y="3257550"/>
          <p14:tracePt t="64484" x="5257800" y="3257550"/>
          <p14:tracePt t="64501" x="5226050" y="3257550"/>
          <p14:tracePt t="64517" x="5207000" y="3257550"/>
          <p14:tracePt t="64534" x="5168900" y="3257550"/>
          <p14:tracePt t="64551" x="5130800" y="3263900"/>
          <p14:tracePt t="64567" x="5111750" y="3270250"/>
          <p14:tracePt t="64584" x="5067300" y="3282950"/>
          <p14:tracePt t="64601" x="5048250" y="3289300"/>
          <p14:tracePt t="64617" x="5022850" y="3302000"/>
          <p14:tracePt t="64634" x="4997450" y="3308350"/>
          <p14:tracePt t="64651" x="4991100" y="3314700"/>
          <p14:tracePt t="64667" x="4978400" y="3327400"/>
          <p14:tracePt t="64685" x="4972050" y="3340100"/>
          <p14:tracePt t="64702" x="4965700" y="3346450"/>
          <p14:tracePt t="64716" x="4953000" y="3365500"/>
          <p14:tracePt t="64734" x="4953000" y="3371850"/>
          <p14:tracePt t="64751" x="4946650" y="3384550"/>
          <p14:tracePt t="64768" x="4946650" y="3390900"/>
          <p14:tracePt t="64784" x="4940300" y="3403600"/>
          <p14:tracePt t="64800" x="4940300" y="3409950"/>
          <p14:tracePt t="64816" x="4940300" y="3422650"/>
          <p14:tracePt t="64833" x="4940300" y="3435350"/>
          <p14:tracePt t="64849" x="4940300" y="3448050"/>
          <p14:tracePt t="64867" x="4953000" y="3460750"/>
          <p14:tracePt t="64884" x="4965700" y="3479800"/>
          <p14:tracePt t="64902" x="4972050" y="3486150"/>
          <p14:tracePt t="64917" x="4984750" y="3498850"/>
          <p14:tracePt t="64934" x="4997450" y="3511550"/>
          <p14:tracePt t="64951" x="5016500" y="3530600"/>
          <p14:tracePt t="64968" x="5048250" y="3549650"/>
          <p14:tracePt t="64984" x="5060950" y="3562350"/>
          <p14:tracePt t="65001" x="5099050" y="3581400"/>
          <p14:tracePt t="65017" x="5105400" y="3581400"/>
          <p14:tracePt t="65034" x="5137150" y="3587750"/>
          <p14:tracePt t="65051" x="5156200" y="3594100"/>
          <p14:tracePt t="65051" x="5168900" y="3594100"/>
          <p14:tracePt t="65068" x="5194300" y="3594100"/>
          <p14:tracePt t="65084" x="5251450" y="3594100"/>
          <p14:tracePt t="65101" x="5283200" y="3594100"/>
          <p14:tracePt t="65117" x="5353050" y="3594100"/>
          <p14:tracePt t="65134" x="5410200" y="3594100"/>
          <p14:tracePt t="65151" x="5429250" y="3594100"/>
          <p14:tracePt t="65167" x="5461000" y="3594100"/>
          <p14:tracePt t="65184" x="5473700" y="3594100"/>
          <p14:tracePt t="65201" x="5492750" y="3587750"/>
          <p14:tracePt t="65217" x="5518150" y="3575050"/>
          <p14:tracePt t="65234" x="5530850" y="3562350"/>
          <p14:tracePt t="65251" x="5543550" y="3549650"/>
          <p14:tracePt t="65268" x="5549900" y="3549650"/>
          <p14:tracePt t="65283" x="5562600" y="3536950"/>
          <p14:tracePt t="65299" x="5568950" y="3530600"/>
          <p14:tracePt t="65317" x="5575300" y="3530600"/>
          <p14:tracePt t="65334" x="5575300" y="3524250"/>
          <p14:tracePt t="65351" x="5575300" y="3517900"/>
          <p14:tracePt t="65367" x="5581650" y="3517900"/>
          <p14:tracePt t="67852" x="5588000" y="3517900"/>
          <p14:tracePt t="67893" x="5594350" y="3517900"/>
          <p14:tracePt t="70416" x="5594350" y="3524250"/>
          <p14:tracePt t="70437" x="5594350" y="3530600"/>
          <p14:tracePt t="70447" x="5588000" y="3536950"/>
          <p14:tracePt t="70460" x="5581650" y="3543300"/>
          <p14:tracePt t="70468" x="5581650" y="3549650"/>
          <p14:tracePt t="70483" x="5568950" y="3562350"/>
          <p14:tracePt t="70484" x="5543550" y="3581400"/>
          <p14:tracePt t="70502" x="5530850" y="3594100"/>
          <p14:tracePt t="70518" x="5511800" y="3613150"/>
          <p14:tracePt t="70535" x="5467350" y="3644900"/>
          <p14:tracePt t="70553" x="5435600" y="3670300"/>
          <p14:tracePt t="70568" x="5302250" y="3759200"/>
          <p14:tracePt t="70607" x="5276850" y="3784600"/>
          <p14:tracePt t="70617" x="5245100" y="3803650"/>
          <p14:tracePt t="70617" x="5219700" y="3829050"/>
          <p14:tracePt t="70634" x="5187950" y="3848100"/>
          <p14:tracePt t="70650" x="5162550" y="3873500"/>
          <p14:tracePt t="70667" x="5149850" y="3886200"/>
          <p14:tracePt t="70685" x="5130800" y="3898900"/>
          <p14:tracePt t="70717" x="5130800" y="3905250"/>
          <p14:tracePt t="70739" x="5130800" y="3911600"/>
          <p14:tracePt t="70741" x="5124450" y="3911600"/>
          <p14:tracePt t="70752" x="5118100" y="3917950"/>
          <p14:tracePt t="70768" x="5092700" y="3937000"/>
          <p14:tracePt t="70785" x="5029200" y="3962400"/>
          <p14:tracePt t="70803" x="4991100" y="3981450"/>
          <p14:tracePt t="70819" x="4908550" y="4006850"/>
          <p14:tracePt t="70835" x="4870450" y="4013200"/>
          <p14:tracePt t="70852" x="4819650" y="4025900"/>
          <p14:tracePt t="70869" x="4794250" y="4032250"/>
          <p14:tracePt t="70885" x="4781550" y="4038600"/>
          <p14:tracePt t="70902" x="4756150" y="4044950"/>
          <p14:tracePt t="70918" x="4749800" y="4044950"/>
          <p14:tracePt t="70935" x="4711700" y="4051300"/>
          <p14:tracePt t="70952" x="4648200" y="4051300"/>
          <p14:tracePt t="70968" x="4603750" y="4057650"/>
          <p14:tracePt t="70985" x="4489450" y="4057650"/>
          <p14:tracePt t="71002" x="4425950" y="4057650"/>
          <p14:tracePt t="71018" x="4305300" y="4057650"/>
          <p14:tracePt t="71035" x="4210050" y="4057650"/>
          <p14:tracePt t="71052" x="4165600" y="4057650"/>
          <p14:tracePt t="71068" x="4095750" y="4057650"/>
          <p14:tracePt t="71085" x="4070350" y="4057650"/>
          <p14:tracePt t="71102" x="4032250" y="4057650"/>
          <p14:tracePt t="71118" x="4006850" y="4057650"/>
          <p14:tracePt t="71118" x="3981450" y="4057650"/>
          <p14:tracePt t="71135" x="3956050" y="4057650"/>
          <p14:tracePt t="71152" x="3892550" y="4057650"/>
          <p14:tracePt t="71168" x="3860800" y="4057650"/>
          <p14:tracePt t="71185" x="3790950" y="4064000"/>
          <p14:tracePt t="71202" x="3740150" y="4070350"/>
          <p14:tracePt t="71218" x="3721100" y="4083050"/>
          <p14:tracePt t="71235" x="3695700" y="4095750"/>
          <p14:tracePt t="71252" x="3683000" y="4108450"/>
          <p14:tracePt t="71268" x="3663950" y="4114800"/>
          <p14:tracePt t="71285" x="3644900" y="4127500"/>
          <p14:tracePt t="71302" x="3632200" y="4133850"/>
          <p14:tracePt t="71318" x="3606800" y="4140200"/>
          <p14:tracePt t="71335" x="3594100" y="4146550"/>
          <p14:tracePt t="71352" x="3568700" y="4146550"/>
          <p14:tracePt t="71367" x="3549650" y="4152900"/>
          <p14:tracePt t="71383" x="3530600" y="4152900"/>
          <p14:tracePt t="71402" x="3498850" y="4152900"/>
          <p14:tracePt t="71418" x="3479800" y="4152900"/>
          <p14:tracePt t="71435" x="3454400" y="4152900"/>
          <p14:tracePt t="71452" x="3441700" y="4152900"/>
          <p14:tracePt t="71468" x="3416300" y="4159250"/>
          <p14:tracePt t="71484" x="3378200" y="4159250"/>
          <p14:tracePt t="71502" x="3365500" y="4159250"/>
          <p14:tracePt t="71518" x="3333750" y="4165600"/>
          <p14:tracePt t="71534" x="3308350" y="4165600"/>
          <p14:tracePt t="71552" x="3295650" y="4165600"/>
          <p14:tracePt t="71569" x="3282950" y="4165600"/>
          <p14:tracePt t="71585" x="3270250" y="4165600"/>
          <p14:tracePt t="71602" x="3244850" y="4165600"/>
          <p14:tracePt t="71617" x="3232150" y="4165600"/>
          <p14:tracePt t="71634" x="3206750" y="4165600"/>
          <p14:tracePt t="71651" x="3194050" y="4165600"/>
          <p14:tracePt t="71667" x="3181350" y="4165600"/>
          <p14:tracePt t="71683" x="3175000" y="4165600"/>
          <p14:tracePt t="71701" x="3168650" y="4165600"/>
          <p14:tracePt t="71717" x="3155950" y="4165600"/>
          <p14:tracePt t="71735" x="3149600" y="4171950"/>
          <p14:tracePt t="71754" x="3143250" y="4171950"/>
          <p14:tracePt t="71768" x="3143250" y="4178300"/>
          <p14:tracePt t="71802" x="3136900" y="4178300"/>
          <p14:tracePt t="71844" x="3130550" y="4178300"/>
          <p14:tracePt t="71865" x="3124200" y="4178300"/>
          <p14:tracePt t="71886" x="3124200" y="4184650"/>
          <p14:tracePt t="71896" x="3117850" y="4184650"/>
          <p14:tracePt t="71906" x="3117850" y="4191000"/>
          <p14:tracePt t="71917" x="3111500" y="4191000"/>
          <p14:tracePt t="73282" x="3105150" y="4191000"/>
          <p14:tracePt t="73333" x="3098800" y="4191000"/>
          <p14:tracePt t="73346" x="3092450" y="4197350"/>
          <p14:tracePt t="73366" x="3086100" y="4197350"/>
          <p14:tracePt t="73374" x="3079750" y="4197350"/>
          <p14:tracePt t="73385" x="3073400" y="4197350"/>
          <p14:tracePt t="73400" x="3073400" y="4203700"/>
          <p14:tracePt t="73401" x="3041650" y="4216400"/>
          <p14:tracePt t="73417" x="3022600" y="4222750"/>
          <p14:tracePt t="73435" x="2971800" y="4241800"/>
          <p14:tracePt t="73452" x="2946400" y="4254500"/>
          <p14:tracePt t="73452" x="2914650" y="4260850"/>
          <p14:tracePt t="73468" x="2876550" y="4273550"/>
          <p14:tracePt t="73484" x="2813050" y="4298950"/>
          <p14:tracePt t="73502" x="2774950" y="4305300"/>
          <p14:tracePt t="73518" x="2711450" y="4330700"/>
          <p14:tracePt t="73535" x="2698750" y="4343400"/>
          <p14:tracePt t="73551" x="2654300" y="4368800"/>
          <p14:tracePt t="73568" x="2622550" y="4394200"/>
          <p14:tracePt t="73585" x="2616200" y="4400550"/>
          <p14:tracePt t="73602" x="2590800" y="4419600"/>
          <p14:tracePt t="73618" x="2584450" y="4432300"/>
          <p14:tracePt t="73635" x="2565400" y="4451350"/>
          <p14:tracePt t="73652" x="2546350" y="4470400"/>
          <p14:tracePt t="73668" x="2533650" y="4483100"/>
          <p14:tracePt t="73685" x="2514600" y="4508500"/>
          <p14:tracePt t="73702" x="2501900" y="4514850"/>
          <p14:tracePt t="73717" x="2476500" y="4533900"/>
          <p14:tracePt t="73734" x="2457450" y="4552950"/>
          <p14:tracePt t="73750" x="2451100" y="4565650"/>
          <p14:tracePt t="73768" x="2419350" y="4578350"/>
          <p14:tracePt t="73785" x="2413000" y="4584700"/>
          <p14:tracePt t="73802" x="2381250" y="4603750"/>
          <p14:tracePt t="73819" x="2355850" y="4622800"/>
          <p14:tracePt t="73835" x="2349500" y="4629150"/>
          <p14:tracePt t="73852" x="2311400" y="4641850"/>
          <p14:tracePt t="73867" x="2286000" y="4654550"/>
          <p14:tracePt t="73885" x="2216150" y="4679950"/>
          <p14:tracePt t="73902" x="2101850" y="4711700"/>
          <p14:tracePt t="73918" x="2032000" y="4718050"/>
          <p14:tracePt t="73935" x="1911350" y="4756150"/>
          <p14:tracePt t="73952" x="1841500" y="4762500"/>
          <p14:tracePt t="73968" x="1727200" y="4775200"/>
          <p14:tracePt t="73985" x="1631950" y="4775200"/>
          <p14:tracePt t="74002" x="1593850" y="4787900"/>
          <p14:tracePt t="74018" x="1536700" y="4787900"/>
          <p14:tracePt t="74035" x="1524000" y="4787900"/>
          <p14:tracePt t="74052" x="1479550" y="4787900"/>
          <p14:tracePt t="74068" x="1441450" y="4787900"/>
          <p14:tracePt t="74085" x="1409700" y="4787900"/>
          <p14:tracePt t="74102" x="1352550" y="4787900"/>
          <p14:tracePt t="74119" x="1314450" y="4787900"/>
          <p14:tracePt t="74135" x="1244600" y="4787900"/>
          <p14:tracePt t="74152" x="1174750" y="4787900"/>
          <p14:tracePt t="74168" x="1143000" y="4787900"/>
          <p14:tracePt t="74185" x="1092200" y="4787900"/>
          <p14:tracePt t="74202" x="1073150" y="4787900"/>
          <p14:tracePt t="74218" x="1028700" y="4787900"/>
          <p14:tracePt t="74235" x="984250" y="4787900"/>
          <p14:tracePt t="74252" x="952500" y="4787900"/>
          <p14:tracePt t="74268" x="908050" y="4787900"/>
          <p14:tracePt t="74284" x="882650" y="4787900"/>
          <p14:tracePt t="74302" x="831850" y="4787900"/>
          <p14:tracePt t="74318" x="812800" y="4787900"/>
          <p14:tracePt t="74335" x="781050" y="4787900"/>
          <p14:tracePt t="74352" x="755650" y="4787900"/>
          <p14:tracePt t="74368" x="736600" y="4787900"/>
          <p14:tracePt t="74385" x="723900" y="4787900"/>
          <p14:tracePt t="74402" x="711200" y="4787900"/>
          <p14:tracePt t="74418" x="704850" y="4787900"/>
          <p14:tracePt t="74434" x="692150" y="4787900"/>
          <p14:tracePt t="74451" x="685800" y="4787900"/>
          <p14:tracePt t="74468" x="679450" y="4794250"/>
          <p14:tracePt t="74484" x="666750" y="4800600"/>
          <p14:tracePt t="74535" x="660400" y="4800600"/>
          <p14:tracePt t="74554" x="654050" y="4800600"/>
          <p14:tracePt t="74596" x="647700" y="4800600"/>
          <p14:tracePt t="74610" x="641350" y="4800600"/>
          <p14:tracePt t="74613" x="635000" y="4800600"/>
          <p14:tracePt t="74638" x="628650" y="4806950"/>
          <p14:tracePt t="74639" x="622300" y="4806950"/>
          <p14:tracePt t="74652" x="615950" y="4813300"/>
          <p14:tracePt t="74668" x="609600" y="4813300"/>
          <p14:tracePt t="75169" x="609600" y="4806950"/>
          <p14:tracePt t="75200" x="615950" y="4806950"/>
          <p14:tracePt t="75210" x="622300" y="4806950"/>
          <p14:tracePt t="75220" x="628650" y="4806950"/>
          <p14:tracePt t="75234" x="635000" y="4800600"/>
          <p14:tracePt t="75236" x="647700" y="4800600"/>
          <p14:tracePt t="75252" x="654050" y="4794250"/>
          <p14:tracePt t="75268" x="666750" y="4794250"/>
          <p14:tracePt t="75284" x="679450" y="4794250"/>
          <p14:tracePt t="75302" x="704850" y="4787900"/>
          <p14:tracePt t="75318" x="730250" y="4775200"/>
          <p14:tracePt t="75335" x="742950" y="4775200"/>
          <p14:tracePt t="75352" x="762000" y="4768850"/>
          <p14:tracePt t="75368" x="768350" y="4768850"/>
          <p14:tracePt t="75385" x="774700" y="4768850"/>
          <p14:tracePt t="75402" x="787400" y="4768850"/>
          <p14:tracePt t="75417" x="793750" y="4768850"/>
          <p14:tracePt t="75433" x="806450" y="4768850"/>
          <p14:tracePt t="75452" x="812800" y="4768850"/>
          <p14:tracePt t="75468" x="825500" y="4768850"/>
          <p14:tracePt t="75485" x="844550" y="4768850"/>
          <p14:tracePt t="75502" x="850900" y="4768850"/>
          <p14:tracePt t="75518" x="869950" y="4768850"/>
          <p14:tracePt t="75553" x="882650" y="4768850"/>
          <p14:tracePt t="75568" x="895350" y="4768850"/>
          <p14:tracePt t="75584" x="908050" y="4768850"/>
          <p14:tracePt t="75586" x="914400" y="4768850"/>
          <p14:tracePt t="75602" x="946150" y="4768850"/>
          <p14:tracePt t="75618" x="965200" y="4768850"/>
          <p14:tracePt t="75635" x="990600" y="4768850"/>
          <p14:tracePt t="75653" x="1028700" y="4768850"/>
          <p14:tracePt t="75668" x="1035050" y="4768850"/>
          <p14:tracePt t="75685" x="1066800" y="4781550"/>
          <p14:tracePt t="75702" x="1073150" y="4781550"/>
          <p14:tracePt t="75717" x="1098550" y="4787900"/>
          <p14:tracePt t="75733" x="1104900" y="4787900"/>
          <p14:tracePt t="75753" x="1136650" y="4800600"/>
          <p14:tracePt t="75768" x="1162050" y="4806950"/>
          <p14:tracePt t="75785" x="1174750" y="4806950"/>
          <p14:tracePt t="75802" x="1206500" y="4813300"/>
          <p14:tracePt t="75818" x="1212850" y="4813300"/>
          <p14:tracePt t="75834" x="1257300" y="4813300"/>
          <p14:tracePt t="75850" x="1295400" y="4813300"/>
          <p14:tracePt t="75867" x="1314450" y="4813300"/>
          <p14:tracePt t="75883" x="1339850" y="4813300"/>
          <p14:tracePt t="75902" x="1352550" y="4813300"/>
          <p14:tracePt t="76804" x="1352550" y="4819650"/>
          <p14:tracePt t="76835" x="1358900" y="4819650"/>
          <p14:tracePt t="76845" x="1365250" y="4819650"/>
          <p14:tracePt t="76859" x="1371600" y="4819650"/>
          <p14:tracePt t="76867" x="1384300" y="4819650"/>
          <p14:tracePt t="76869" x="1403350" y="4819650"/>
          <p14:tracePt t="76885" x="1441450" y="4819650"/>
          <p14:tracePt t="76902" x="1492250" y="4819650"/>
          <p14:tracePt t="76918" x="1517650" y="4819650"/>
          <p14:tracePt t="76935" x="1562100" y="4819650"/>
          <p14:tracePt t="76952" x="1587500" y="4819650"/>
          <p14:tracePt t="76968" x="1612900" y="4819650"/>
          <p14:tracePt t="76985" x="1638300" y="4819650"/>
          <p14:tracePt t="77021" x="1644650" y="4819650"/>
          <p14:tracePt t="77023" x="1657350" y="4819650"/>
          <p14:tracePt t="77034" x="1670050" y="4819650"/>
          <p14:tracePt t="77050" x="1708150" y="4819650"/>
          <p14:tracePt t="77068" x="1746250" y="4819650"/>
          <p14:tracePt t="77084" x="1765300" y="4819650"/>
          <p14:tracePt t="77102" x="1778000" y="4819650"/>
          <p14:tracePt t="77981" x="1771650" y="4819650"/>
          <p14:tracePt t="78003" x="1765300" y="4826000"/>
          <p14:tracePt t="78013" x="1752600" y="4832350"/>
          <p14:tracePt t="78017" x="1746250" y="4845050"/>
          <p14:tracePt t="78034" x="1727200" y="4857750"/>
          <p14:tracePt t="78035" x="1708150" y="4870450"/>
          <p14:tracePt t="78051" x="1651000" y="4908550"/>
          <p14:tracePt t="78069" x="1568450" y="4965700"/>
          <p14:tracePt t="78085" x="1504950" y="4991100"/>
          <p14:tracePt t="78102" x="1390650" y="5048250"/>
          <p14:tracePt t="78119" x="1320800" y="5073650"/>
          <p14:tracePt t="78136" x="1187450" y="5124450"/>
          <p14:tracePt t="78153" x="1066800" y="5181600"/>
          <p14:tracePt t="78169" x="1022350" y="5213350"/>
          <p14:tracePt t="78186" x="939800" y="5276850"/>
          <p14:tracePt t="78202" x="869950" y="5340350"/>
          <p14:tracePt t="78220" x="850900" y="5365750"/>
          <p14:tracePt t="78235" x="819150" y="5403850"/>
          <p14:tracePt t="78251" x="806450" y="5422900"/>
          <p14:tracePt t="78268" x="793750" y="5435600"/>
          <p14:tracePt t="78285" x="781050" y="5448300"/>
          <p14:tracePt t="78302" x="781050" y="5454650"/>
          <p14:tracePt t="78366" x="781050" y="5467350"/>
          <p14:tracePt t="78378" x="774700" y="5473700"/>
          <p14:tracePt t="78387" x="774700" y="5480050"/>
          <p14:tracePt t="78388" x="768350" y="5492750"/>
          <p14:tracePt t="78402" x="749300" y="5518150"/>
          <p14:tracePt t="78419" x="742950" y="5524500"/>
          <p14:tracePt t="78436" x="730250" y="5543550"/>
          <p14:tracePt t="78454" x="723900" y="5549900"/>
          <p14:tracePt t="78469" x="717550" y="5549900"/>
          <p14:tracePt t="80007" x="723900" y="5549900"/>
          <p14:tracePt t="80019" x="730250" y="5549900"/>
          <p14:tracePt t="80029" x="742950" y="5549900"/>
          <p14:tracePt t="80038" x="755650" y="5549900"/>
          <p14:tracePt t="80049" x="787400" y="5556250"/>
          <p14:tracePt t="80071" x="812800" y="5556250"/>
          <p14:tracePt t="80072" x="831850" y="5556250"/>
          <p14:tracePt t="80086" x="876300" y="5562600"/>
          <p14:tracePt t="80103" x="901700" y="5562600"/>
          <p14:tracePt t="80119" x="971550" y="5568950"/>
          <p14:tracePt t="80136" x="1003300" y="5575300"/>
          <p14:tracePt t="80153" x="1060450" y="5588000"/>
          <p14:tracePt t="80169" x="1098550" y="5588000"/>
          <p14:tracePt t="80185" x="1117600" y="5588000"/>
          <p14:tracePt t="80204" x="1130300" y="5588000"/>
          <p14:tracePt t="80219" x="1136650" y="5588000"/>
          <p14:tracePt t="80235" x="1149350" y="5588000"/>
          <p14:tracePt t="80253" x="1168400" y="5594350"/>
          <p14:tracePt t="80269" x="1181100" y="5594350"/>
          <p14:tracePt t="80286" x="1193800" y="5594350"/>
          <p14:tracePt t="80320" x="1200150" y="5594350"/>
          <p14:tracePt t="80322" x="1206500" y="5594350"/>
          <p14:tracePt t="80336" x="1212850" y="5594350"/>
          <p14:tracePt t="80353" x="1225550" y="5594350"/>
          <p14:tracePt t="80369" x="1238250" y="5594350"/>
          <p14:tracePt t="80386" x="1250950" y="5594350"/>
          <p14:tracePt t="80403" x="1257300" y="5594350"/>
          <p14:tracePt t="80419" x="1270000" y="5594350"/>
          <p14:tracePt t="80457" x="1276350" y="5594350"/>
          <p14:tracePt t="80459" x="1282700" y="5594350"/>
          <p14:tracePt t="80469" x="1289050" y="5594350"/>
          <p14:tracePt t="80484" x="1301750" y="5594350"/>
          <p14:tracePt t="80501" x="1314450" y="5594350"/>
          <p14:tracePt t="80519" x="1320800" y="5594350"/>
          <p14:tracePt t="80535" x="1327150" y="5594350"/>
          <p14:tracePt t="80592" x="1333500" y="5594350"/>
          <p14:tracePt t="80622" x="1339850" y="5594350"/>
          <p14:tracePt t="80745" x="1346200" y="5594350"/>
          <p14:tracePt t="80969" x="1352550" y="5594350"/>
          <p14:tracePt t="80991" x="1358900" y="5594350"/>
          <p14:tracePt t="81022" x="1371600" y="5594350"/>
          <p14:tracePt t="81031" x="1377950" y="5594350"/>
          <p14:tracePt t="81042" x="1384300" y="5594350"/>
          <p14:tracePt t="81053" x="1397000" y="5594350"/>
          <p14:tracePt t="81054" x="1416050" y="5600700"/>
          <p14:tracePt t="81069" x="1441450" y="5600700"/>
          <p14:tracePt t="81085" x="1460500" y="5600700"/>
          <p14:tracePt t="81103" x="1492250" y="5607050"/>
          <p14:tracePt t="81119" x="1517650" y="5607050"/>
          <p14:tracePt t="81166" x="1524000" y="5607050"/>
          <p14:tracePt t="81197" x="1530350" y="5607050"/>
          <p14:tracePt t="81241" x="1536700" y="5607050"/>
          <p14:tracePt t="81271" x="1543050" y="5607050"/>
          <p14:tracePt t="81279" x="1549400" y="5607050"/>
          <p14:tracePt t="81291" x="1555750" y="5607050"/>
          <p14:tracePt t="81293" x="1568450" y="5607050"/>
          <p14:tracePt t="81312" x="1581150" y="5607050"/>
          <p14:tracePt t="81319" x="1606550" y="5607050"/>
          <p14:tracePt t="81335" x="1631950" y="5613400"/>
          <p14:tracePt t="81353" x="1676400" y="5619750"/>
          <p14:tracePt t="81369" x="1714500" y="5632450"/>
          <p14:tracePt t="81385" x="1739900" y="5638800"/>
          <p14:tracePt t="81402" x="1778000" y="5638800"/>
          <p14:tracePt t="81419" x="1797050" y="5645150"/>
          <p14:tracePt t="81436" x="1822450" y="5645150"/>
          <p14:tracePt t="81452" x="1847850" y="5645150"/>
          <p14:tracePt t="81470" x="1873250" y="5645150"/>
          <p14:tracePt t="81486" x="1911350" y="5645150"/>
          <p14:tracePt t="81503" x="1917700" y="5638800"/>
          <p14:tracePt t="81519" x="1955800" y="5638800"/>
          <p14:tracePt t="81535" x="1974850" y="5632450"/>
          <p14:tracePt t="81553" x="1987550" y="5632450"/>
          <p14:tracePt t="81569" x="2019300" y="5619750"/>
          <p14:tracePt t="81586" x="2038350" y="5613400"/>
          <p14:tracePt t="81602" x="2095500" y="5594350"/>
          <p14:tracePt t="81619" x="2120900" y="5588000"/>
          <p14:tracePt t="81635" x="2165350" y="5568950"/>
          <p14:tracePt t="81652" x="2203450" y="5556250"/>
          <p14:tracePt t="81669" x="2222500" y="5543550"/>
          <p14:tracePt t="81685" x="2260600" y="5524500"/>
          <p14:tracePt t="81703" x="2298700" y="5492750"/>
          <p14:tracePt t="81719" x="2311400" y="5480050"/>
          <p14:tracePt t="81736" x="2336800" y="5454650"/>
          <p14:tracePt t="81754" x="2349500" y="5435600"/>
          <p14:tracePt t="81769" x="2362200" y="5397500"/>
          <p14:tracePt t="81786" x="2374900" y="5372100"/>
          <p14:tracePt t="81803" x="2374900" y="5346700"/>
          <p14:tracePt t="81819" x="2381250" y="5308600"/>
          <p14:tracePt t="81835" x="2381250" y="5289550"/>
          <p14:tracePt t="81851" x="2381250" y="5257800"/>
          <p14:tracePt t="81868" x="2381250" y="5245100"/>
          <p14:tracePt t="81884" x="2381250" y="5226050"/>
          <p14:tracePt t="81903" x="2368550" y="5200650"/>
          <p14:tracePt t="81919" x="2355850" y="5194300"/>
          <p14:tracePt t="81936" x="2349500" y="5168900"/>
          <p14:tracePt t="81952" x="2336800" y="5156200"/>
          <p14:tracePt t="81969" x="2317750" y="5130800"/>
          <p14:tracePt t="81986" x="2292350" y="5099050"/>
          <p14:tracePt t="82002" x="2279650" y="5086350"/>
          <p14:tracePt t="82019" x="2247900" y="5054600"/>
          <p14:tracePt t="82035" x="2228850" y="5048250"/>
          <p14:tracePt t="82053" x="2184400" y="5022850"/>
          <p14:tracePt t="82069" x="2146300" y="5010150"/>
          <p14:tracePt t="82086" x="2120900" y="5010150"/>
          <p14:tracePt t="82102" x="2082800" y="5010150"/>
          <p14:tracePt t="82119" x="2063750" y="5003800"/>
          <p14:tracePt t="82135" x="2019300" y="5003800"/>
          <p14:tracePt t="82152" x="1974850" y="5003800"/>
          <p14:tracePt t="82169" x="1949450" y="5003800"/>
          <p14:tracePt t="82185" x="1892300" y="5003800"/>
          <p14:tracePt t="82203" x="1860550" y="5003800"/>
          <p14:tracePt t="82219" x="1809750" y="5003800"/>
          <p14:tracePt t="82236" x="1758950" y="5003800"/>
          <p14:tracePt t="82252" x="1746250" y="5003800"/>
          <p14:tracePt t="82269" x="1701800" y="5010150"/>
          <p14:tracePt t="82286" x="1670050" y="5022850"/>
          <p14:tracePt t="82302" x="1625600" y="5041900"/>
          <p14:tracePt t="82319" x="1574800" y="5060950"/>
          <p14:tracePt t="82335" x="1555750" y="5073650"/>
          <p14:tracePt t="82352" x="1524000" y="5092700"/>
          <p14:tracePt t="82369" x="1511300" y="5111750"/>
          <p14:tracePt t="82386" x="1485900" y="5137150"/>
          <p14:tracePt t="82402" x="1473200" y="5156200"/>
          <p14:tracePt t="82419" x="1466850" y="5168900"/>
          <p14:tracePt t="82436" x="1454150" y="5200650"/>
          <p14:tracePt t="82452" x="1447800" y="5213350"/>
          <p14:tracePt t="82469" x="1441450" y="5245100"/>
          <p14:tracePt t="82485" x="1441450" y="5270500"/>
          <p14:tracePt t="82503" x="1441450" y="5289550"/>
          <p14:tracePt t="82519" x="1441450" y="5314950"/>
          <p14:tracePt t="82535" x="1441450" y="5327650"/>
          <p14:tracePt t="82553" x="1460500" y="5365750"/>
          <p14:tracePt t="82569" x="1485900" y="5397500"/>
          <p14:tracePt t="82586" x="1504950" y="5410200"/>
          <p14:tracePt t="82602" x="1549400" y="5461000"/>
          <p14:tracePt t="82619" x="1587500" y="5486400"/>
          <p14:tracePt t="82635" x="1682750" y="5530850"/>
          <p14:tracePt t="82653" x="1739900" y="5549900"/>
          <p14:tracePt t="82669" x="1847850" y="5575300"/>
          <p14:tracePt t="82686" x="1924050" y="5575300"/>
          <p14:tracePt t="82703" x="1955800" y="5575300"/>
          <p14:tracePt t="82720" x="2006600" y="5568950"/>
          <p14:tracePt t="82735" x="2025650" y="5556250"/>
          <p14:tracePt t="82751" x="2063750" y="5543550"/>
          <p14:tracePt t="82769" x="2089150" y="5530850"/>
          <p14:tracePt t="82785" x="2101850" y="5524500"/>
          <p14:tracePt t="82802" x="2120900" y="5518150"/>
          <p14:tracePt t="82821" x="2133600" y="5511800"/>
          <p14:tracePt t="82834" x="2146300" y="5511800"/>
          <p14:tracePt t="82851" x="2159000" y="5505450"/>
          <p14:tracePt t="82868" x="2165350" y="5505450"/>
          <p14:tracePt t="83214" x="2171700" y="5505450"/>
          <p14:tracePt t="83225" x="2184400" y="5505450"/>
          <p14:tracePt t="83228" x="2190750" y="5499100"/>
          <p14:tracePt t="83236" x="2209800" y="5499100"/>
          <p14:tracePt t="83252" x="2279650" y="5492750"/>
          <p14:tracePt t="83269" x="2324100" y="5486400"/>
          <p14:tracePt t="83286" x="2400300" y="5480050"/>
          <p14:tracePt t="83303" x="2457450" y="5480050"/>
          <p14:tracePt t="83319" x="2482850" y="5480050"/>
          <p14:tracePt t="83335" x="2508250" y="5473700"/>
          <p14:tracePt t="83369" x="2514600" y="5467350"/>
          <p14:tracePt t="83386" x="2527300" y="5467350"/>
          <p14:tracePt t="83387" x="2559050" y="5461000"/>
          <p14:tracePt t="83402" x="2584450" y="5461000"/>
          <p14:tracePt t="83419" x="2635250" y="5454650"/>
          <p14:tracePt t="83435" x="2667000" y="5454650"/>
          <p14:tracePt t="83452" x="2698750" y="5454650"/>
          <p14:tracePt t="83469" x="2730500" y="5454650"/>
          <p14:tracePt t="83485" x="2743200" y="5454650"/>
          <p14:tracePt t="83502" x="2755900" y="5454650"/>
          <p14:tracePt t="83519" x="2762250" y="5454650"/>
          <p14:tracePt t="83536" x="2781300" y="5454650"/>
          <p14:tracePt t="83552" x="2787650" y="5454650"/>
          <p14:tracePt t="84158" x="2794000" y="5454650"/>
          <p14:tracePt t="84200" x="2800350" y="5454650"/>
          <p14:tracePt t="84228" x="2806700" y="5448300"/>
          <p14:tracePt t="84228" x="2813050" y="5441950"/>
          <p14:tracePt t="84242" x="2819400" y="5441950"/>
          <p14:tracePt t="84243" x="2832100" y="5435600"/>
          <p14:tracePt t="84252" x="2844800" y="5429250"/>
          <p14:tracePt t="84270" x="2876550" y="5422900"/>
          <p14:tracePt t="84286" x="2889250" y="5416550"/>
          <p14:tracePt t="84286" x="2901950" y="5403850"/>
          <p14:tracePt t="84303" x="2914650" y="5397500"/>
          <p14:tracePt t="84319" x="2927350" y="5372100"/>
          <p14:tracePt t="84335" x="2940050" y="5365750"/>
          <p14:tracePt t="84352" x="2952750" y="5334000"/>
          <p14:tracePt t="84369" x="2971800" y="5302250"/>
          <p14:tracePt t="84386" x="2978150" y="5295900"/>
          <p14:tracePt t="84402" x="2990850" y="5264150"/>
          <p14:tracePt t="84419" x="2990850" y="5245100"/>
          <p14:tracePt t="84435" x="2997200" y="5219700"/>
          <p14:tracePt t="84452" x="3003550" y="5207000"/>
          <p14:tracePt t="84469" x="3009900" y="5187950"/>
          <p14:tracePt t="84485" x="3009900" y="5168900"/>
          <p14:tracePt t="84521" x="3009900" y="5162550"/>
          <p14:tracePt t="84523" x="3009900" y="5156200"/>
          <p14:tracePt t="84536" x="3009900" y="5149850"/>
          <p14:tracePt t="84575" x="3003550" y="5143500"/>
          <p14:tracePt t="84585" x="2997200" y="5143500"/>
          <p14:tracePt t="84587" x="2984500" y="5137150"/>
          <p14:tracePt t="84602" x="2959100" y="5130800"/>
          <p14:tracePt t="84619" x="2940050" y="5124450"/>
          <p14:tracePt t="84635" x="2914650" y="5118100"/>
          <p14:tracePt t="84652" x="2889250" y="5111750"/>
          <p14:tracePt t="84740" x="2882900" y="5111750"/>
          <p14:tracePt t="84750" x="2876550" y="5111750"/>
          <p14:tracePt t="84762" x="2870200" y="5111750"/>
          <p14:tracePt t="84782" x="2863850" y="5105400"/>
          <p14:tracePt t="84793" x="2857500" y="5105400"/>
          <p14:tracePt t="84814" x="2851150" y="5105400"/>
          <p14:tracePt t="84828" x="2844800" y="5105400"/>
          <p14:tracePt t="84834" x="2838450" y="5105400"/>
          <p14:tracePt t="84851" x="2832100" y="5105400"/>
          <p14:tracePt t="84852" x="2825750" y="5105400"/>
          <p14:tracePt t="84868" x="2819400" y="5105400"/>
          <p14:tracePt t="84909" x="2813050" y="5105400"/>
          <p14:tracePt t="84911" x="2806700" y="5105400"/>
          <p14:tracePt t="84919" x="2800350" y="5105400"/>
          <p14:tracePt t="84935" x="2787650" y="5105400"/>
          <p14:tracePt t="84953" x="2774950" y="5111750"/>
          <p14:tracePt t="84969" x="2755900" y="5111750"/>
          <p14:tracePt t="84985" x="2743200" y="5118100"/>
          <p14:tracePt t="85002" x="2736850" y="5124450"/>
          <p14:tracePt t="85019" x="2730500" y="5130800"/>
          <p14:tracePt t="85036" x="2724150" y="5130800"/>
          <p14:tracePt t="85052" x="2717800" y="5143500"/>
          <p14:tracePt t="85069" x="2711450" y="5149850"/>
          <p14:tracePt t="85107" x="2705100" y="5156200"/>
          <p14:tracePt t="85109" x="2698750" y="5156200"/>
          <p14:tracePt t="85119" x="2698750" y="5162550"/>
          <p14:tracePt t="85135" x="2692400" y="5168900"/>
          <p14:tracePt t="85152" x="2679700" y="5187950"/>
          <p14:tracePt t="85190" x="2679700" y="5200650"/>
          <p14:tracePt t="85192" x="2673350" y="5207000"/>
          <p14:tracePt t="85202" x="2667000" y="5213350"/>
          <p14:tracePt t="85219" x="2660650" y="5226050"/>
          <p14:tracePt t="85235" x="2660650" y="5232400"/>
          <p14:tracePt t="85252" x="2654300" y="5251450"/>
          <p14:tracePt t="85270" x="2654300" y="5257800"/>
          <p14:tracePt t="85285" x="2654300" y="5264150"/>
          <p14:tracePt t="85302" x="2654300" y="5276850"/>
          <p14:tracePt t="85319" x="2654300" y="5283200"/>
          <p14:tracePt t="85335" x="2654300" y="5289550"/>
          <p14:tracePt t="85352" x="2654300" y="5302250"/>
          <p14:tracePt t="85400" x="2654300" y="5308600"/>
          <p14:tracePt t="85409" x="2654300" y="5314950"/>
          <p14:tracePt t="85420" x="2654300" y="5321300"/>
          <p14:tracePt t="85422" x="2660650" y="5327650"/>
          <p14:tracePt t="85435" x="2667000" y="5340350"/>
          <p14:tracePt t="85482" x="2667000" y="5346700"/>
          <p14:tracePt t="85485" x="2673350" y="5353050"/>
          <p14:tracePt t="85503" x="2673350" y="5359400"/>
          <p14:tracePt t="85522" x="2679700" y="5359400"/>
          <p14:tracePt t="85524" x="2679700" y="5372100"/>
          <p14:tracePt t="85536" x="2686050" y="5378450"/>
          <p14:tracePt t="85552" x="2686050" y="5384800"/>
          <p14:tracePt t="85568" x="2686050" y="5391150"/>
          <p14:tracePt t="85585" x="2692400" y="5391150"/>
          <p14:tracePt t="85602" x="2698750" y="5397500"/>
          <p14:tracePt t="85619" x="2698750" y="5403850"/>
          <p14:tracePt t="85635" x="2705100" y="5410200"/>
          <p14:tracePt t="85670" x="2711450" y="5410200"/>
          <p14:tracePt t="85672" x="2711450" y="5416550"/>
          <p14:tracePt t="85685" x="2717800" y="5416550"/>
          <p14:tracePt t="86851" x="2717800" y="5410200"/>
          <p14:tracePt t="86862" x="2717800" y="5403850"/>
          <p14:tracePt t="86872" x="2717800" y="5397500"/>
          <p14:tracePt t="86873" x="2717800" y="5384800"/>
          <p14:tracePt t="86893" x="2724150" y="5372100"/>
          <p14:tracePt t="86903" x="2724150" y="5353050"/>
          <p14:tracePt t="86919" x="2724150" y="5327650"/>
          <p14:tracePt t="86935" x="2724150" y="5308600"/>
          <p14:tracePt t="86952" x="2724150" y="5264150"/>
          <p14:tracePt t="86969" x="2717800" y="5245100"/>
          <p14:tracePt t="86986" x="2711450" y="5219700"/>
          <p14:tracePt t="87002" x="2698750" y="5187950"/>
          <p14:tracePt t="87019" x="2692400" y="5181600"/>
          <p14:tracePt t="87035" x="2667000" y="5156200"/>
          <p14:tracePt t="87052" x="2660650" y="5143500"/>
          <p14:tracePt t="87069" x="2641600" y="5118100"/>
          <p14:tracePt t="87085" x="2622550" y="5105400"/>
          <p14:tracePt t="87102" x="2616200" y="5099050"/>
          <p14:tracePt t="87119" x="2590800" y="5092700"/>
          <p14:tracePt t="87136" x="2571750" y="5092700"/>
          <p14:tracePt t="87152" x="2533650" y="5086350"/>
          <p14:tracePt t="87169" x="2508250" y="5086350"/>
          <p14:tracePt t="87169" x="2463800" y="5086350"/>
          <p14:tracePt t="87186" x="2432050" y="5086350"/>
          <p14:tracePt t="87202" x="2355850" y="5086350"/>
          <p14:tracePt t="87219" x="2311400" y="5086350"/>
          <p14:tracePt t="87235" x="2241550" y="5086350"/>
          <p14:tracePt t="87252" x="2197100" y="5086350"/>
          <p14:tracePt t="87269" x="2171700" y="5086350"/>
          <p14:tracePt t="87286" x="2120900" y="5086350"/>
          <p14:tracePt t="87302" x="2095500" y="5086350"/>
          <p14:tracePt t="87319" x="2051050" y="5086350"/>
          <p14:tracePt t="87336" x="2019300" y="5086350"/>
          <p14:tracePt t="87352" x="1962150" y="5086350"/>
          <p14:tracePt t="87369" x="1911350" y="5086350"/>
          <p14:tracePt t="87385" x="1885950" y="5086350"/>
          <p14:tracePt t="87402" x="1854200" y="5086350"/>
          <p14:tracePt t="87419" x="1841500" y="5086350"/>
          <p14:tracePt t="87435" x="1822450" y="5086350"/>
          <p14:tracePt t="87452" x="1797050" y="5086350"/>
          <p14:tracePt t="87469" x="1784350" y="5086350"/>
          <p14:tracePt t="87485" x="1746250" y="5086350"/>
          <p14:tracePt t="87502" x="1720850" y="5086350"/>
          <p14:tracePt t="87519" x="1682750" y="5086350"/>
          <p14:tracePt t="87535" x="1644650" y="5086350"/>
          <p14:tracePt t="87553" x="1631950" y="5086350"/>
          <p14:tracePt t="87570" x="1606550" y="5086350"/>
          <p14:tracePt t="87585" x="1587500" y="5092700"/>
          <p14:tracePt t="87602" x="1568450" y="5099050"/>
          <p14:tracePt t="87618" x="1524000" y="5111750"/>
          <p14:tracePt t="87636" x="1504950" y="5118100"/>
          <p14:tracePt t="87652" x="1485900" y="5124450"/>
          <p14:tracePt t="87669" x="1473200" y="5130800"/>
          <p14:tracePt t="87685" x="1466850" y="5130800"/>
          <p14:tracePt t="87702" x="1460500" y="5130800"/>
          <p14:tracePt t="87739" x="1454150" y="5130800"/>
          <p14:tracePt t="87760" x="1441450" y="5130800"/>
          <p14:tracePt t="87770" x="1435100" y="5137150"/>
          <p14:tracePt t="87791" x="1428750" y="5143500"/>
          <p14:tracePt t="87810" x="1416050" y="5143500"/>
          <p14:tracePt t="87827" x="1409700" y="5143500"/>
          <p14:tracePt t="87828" x="1403350" y="5143500"/>
          <p14:tracePt t="87894" x="1397000" y="5143500"/>
          <p14:tracePt t="87915" x="1390650" y="5143500"/>
          <p14:tracePt t="87927" x="1384300" y="5149850"/>
          <p14:tracePt t="87956" x="1377950" y="5156200"/>
          <p14:tracePt t="87978" x="1377950" y="5162550"/>
          <p14:tracePt t="88070" x="1377950" y="5168900"/>
          <p14:tracePt t="88093" x="1377950" y="5175250"/>
          <p14:tracePt t="88094" x="1377950" y="5181600"/>
          <p14:tracePt t="88101" x="1371600" y="5181600"/>
          <p14:tracePt t="88119" x="1365250" y="5194300"/>
          <p14:tracePt t="88135" x="1365250" y="5200650"/>
          <p14:tracePt t="88152" x="1365250" y="5213350"/>
          <p14:tracePt t="88169" x="1358900" y="5226050"/>
          <p14:tracePt t="88185" x="1358900" y="5232400"/>
          <p14:tracePt t="88202" x="1358900" y="5238750"/>
          <p14:tracePt t="88219" x="1358900" y="5245100"/>
          <p14:tracePt t="88235" x="1358900" y="5251450"/>
          <p14:tracePt t="88278" x="1358900" y="5257800"/>
          <p14:tracePt t="88309" x="1358900" y="5264150"/>
          <p14:tracePt t="88320" x="1358900" y="5270500"/>
          <p14:tracePt t="88328" x="1365250" y="5276850"/>
          <p14:tracePt t="88335" x="1377950" y="5289550"/>
          <p14:tracePt t="88352" x="1377950" y="5295900"/>
          <p14:tracePt t="88369" x="1397000" y="5314950"/>
          <p14:tracePt t="88385" x="1409700" y="5327650"/>
          <p14:tracePt t="88402" x="1422400" y="5340350"/>
          <p14:tracePt t="88419" x="1447800" y="5365750"/>
          <p14:tracePt t="88435" x="1460500" y="5378450"/>
          <p14:tracePt t="88452" x="1492250" y="5397500"/>
          <p14:tracePt t="88469" x="1511300" y="5410200"/>
          <p14:tracePt t="88485" x="1549400" y="5435600"/>
          <p14:tracePt t="88502" x="1574800" y="5461000"/>
          <p14:tracePt t="88519" x="1593850" y="5467350"/>
          <p14:tracePt t="88535" x="1631950" y="5486400"/>
          <p14:tracePt t="88552" x="1651000" y="5492750"/>
          <p14:tracePt t="88569" x="1708150" y="5518150"/>
          <p14:tracePt t="88586" x="1797050" y="5543550"/>
          <p14:tracePt t="88602" x="1841500" y="5556250"/>
          <p14:tracePt t="88619" x="1936750" y="5581650"/>
          <p14:tracePt t="88636" x="1981200" y="5594350"/>
          <p14:tracePt t="88652" x="2051050" y="5613400"/>
          <p14:tracePt t="88669" x="2120900" y="5638800"/>
          <p14:tracePt t="88685" x="2146300" y="5645150"/>
          <p14:tracePt t="88702" x="2222500" y="5657850"/>
          <p14:tracePt t="88720" x="2254250" y="5664200"/>
          <p14:tracePt t="88734" x="2305050" y="5676900"/>
          <p14:tracePt t="88751" x="2330450" y="5676900"/>
          <p14:tracePt t="88767" x="2362200" y="5676900"/>
          <p14:tracePt t="88784" x="2387600" y="5676900"/>
          <p14:tracePt t="88802" x="2393950" y="5676900"/>
          <p14:tracePt t="88821" x="2413000" y="5676900"/>
          <p14:tracePt t="88836" x="2425700" y="5664200"/>
          <p14:tracePt t="88852" x="2438400" y="5664200"/>
          <p14:tracePt t="88868" x="2438400" y="5657850"/>
          <p14:tracePt t="88884" x="2444750" y="5651500"/>
          <p14:tracePt t="88901" x="2463800" y="5645150"/>
          <p14:tracePt t="88918" x="2482850" y="5638800"/>
          <p14:tracePt t="88934" x="2514600" y="5632450"/>
          <p14:tracePt t="88951" x="2540000" y="5613400"/>
          <p14:tracePt t="88968" x="2559050" y="5607050"/>
          <p14:tracePt t="88984" x="2571750" y="5594350"/>
          <p14:tracePt t="89001" x="2578100" y="5588000"/>
          <p14:tracePt t="89018" x="2590800" y="5568950"/>
          <p14:tracePt t="89034" x="2609850" y="5556250"/>
          <p14:tracePt t="89051" x="2622550" y="5543550"/>
          <p14:tracePt t="89067" x="2641600" y="5518150"/>
          <p14:tracePt t="89084" x="2654300" y="5511800"/>
          <p14:tracePt t="89101" x="2660650" y="5486400"/>
          <p14:tracePt t="89118" x="2673350" y="5467350"/>
          <p14:tracePt t="89134" x="2679700" y="5454650"/>
          <p14:tracePt t="89151" x="2679700" y="5422900"/>
          <p14:tracePt t="89168" x="2686050" y="5410200"/>
          <p14:tracePt t="89184" x="2686050" y="5372100"/>
          <p14:tracePt t="89201" x="2686050" y="5346700"/>
          <p14:tracePt t="89217" x="2679700" y="5327650"/>
          <p14:tracePt t="89234" x="2667000" y="5302250"/>
          <p14:tracePt t="89251" x="2667000" y="5295900"/>
          <p14:tracePt t="89267" x="2647950" y="5276850"/>
          <p14:tracePt t="89286" x="2635250" y="5270500"/>
          <p14:tracePt t="89302" x="2628900" y="5264150"/>
          <p14:tracePt t="89320" x="2603500" y="5251450"/>
          <p14:tracePt t="89335" x="2597150" y="5238750"/>
          <p14:tracePt t="89352" x="2565400" y="5226050"/>
          <p14:tracePt t="89369" x="2540000" y="5219700"/>
          <p14:tracePt t="89385" x="2527300" y="5219700"/>
          <p14:tracePt t="89402" x="2501900" y="5213350"/>
          <p14:tracePt t="89419" x="2495550" y="5213350"/>
          <p14:tracePt t="89435" x="2470150" y="5213350"/>
          <p14:tracePt t="89452" x="2457450" y="5213350"/>
          <p14:tracePt t="89469" x="2451100" y="5213350"/>
          <p14:tracePt t="89560" x="2444750" y="5213350"/>
          <p14:tracePt t="89582" x="2438400" y="5213350"/>
          <p14:tracePt t="90173" x="2432050" y="5213350"/>
          <p14:tracePt t="90202" x="2425700" y="5213350"/>
          <p14:tracePt t="90213" x="2419350" y="5213350"/>
          <p14:tracePt t="90234" x="2406650" y="5213350"/>
          <p14:tracePt t="90245" x="2400300" y="5213350"/>
          <p14:tracePt t="90255" x="2393950" y="5213350"/>
          <p14:tracePt t="90257" x="2387600" y="5213350"/>
          <p14:tracePt t="90269" x="2374900" y="5213350"/>
          <p14:tracePt t="90285" x="2368550" y="5213350"/>
          <p14:tracePt t="90302" x="2362200" y="5213350"/>
          <p14:tracePt t="90370" x="2355850" y="5207000"/>
          <p14:tracePt t="90380" x="2349500" y="5200650"/>
          <p14:tracePt t="90387" x="2343150" y="5194300"/>
          <p14:tracePt t="90402" x="2336800" y="5181600"/>
          <p14:tracePt t="90403" x="2324100" y="5168900"/>
          <p14:tracePt t="90419" x="2305050" y="5137150"/>
          <p14:tracePt t="90435" x="2292350" y="5130800"/>
          <p14:tracePt t="90452" x="2273300" y="5105400"/>
          <p14:tracePt t="90469" x="2254250" y="5080000"/>
          <p14:tracePt t="90485" x="2235200" y="5067300"/>
          <p14:tracePt t="90502" x="2178050" y="5035550"/>
          <p14:tracePt t="90519" x="2146300" y="5022850"/>
          <p14:tracePt t="90535" x="2051050" y="4984750"/>
          <p14:tracePt t="90552" x="1968500" y="4959350"/>
          <p14:tracePt t="90569" x="1924050" y="4959350"/>
          <p14:tracePt t="90585" x="1860550" y="4953000"/>
          <p14:tracePt t="90602" x="1835150" y="4946650"/>
          <p14:tracePt t="90621" x="1784350" y="4946650"/>
          <p14:tracePt t="90634" x="1758950" y="4946650"/>
          <p14:tracePt t="90651" x="1689100" y="4946650"/>
          <p14:tracePt t="90669" x="1600200" y="4946650"/>
          <p14:tracePt t="90685" x="1562100" y="4946650"/>
          <p14:tracePt t="90702" x="1479550" y="4946650"/>
          <p14:tracePt t="90719" x="1422400" y="4946650"/>
          <p14:tracePt t="90737" x="1397000" y="4946650"/>
          <p14:tracePt t="90751" x="1371600" y="4953000"/>
          <p14:tracePt t="90767" x="1352550" y="4959350"/>
          <p14:tracePt t="90785" x="1320800" y="4972050"/>
          <p14:tracePt t="90802" x="1295400" y="4984750"/>
          <p14:tracePt t="90820" x="1282700" y="4991100"/>
          <p14:tracePt t="90835" x="1263650" y="5003800"/>
          <p14:tracePt t="90851" x="1257300" y="5010150"/>
          <p14:tracePt t="90868" x="1244600" y="5016500"/>
          <p14:tracePt t="90884" x="1238250" y="5029200"/>
          <p14:tracePt t="90902" x="1219200" y="5035550"/>
          <p14:tracePt t="90919" x="1206500" y="5060950"/>
          <p14:tracePt t="90936" x="1200150" y="5073650"/>
          <p14:tracePt t="90952" x="1181100" y="5099050"/>
          <p14:tracePt t="90969" x="1174750" y="5118100"/>
          <p14:tracePt t="90985" x="1162050" y="5156200"/>
          <p14:tracePt t="91003" x="1155700" y="5194300"/>
          <p14:tracePt t="91019" x="1149350" y="5213350"/>
          <p14:tracePt t="91035" x="1143000" y="5264150"/>
          <p14:tracePt t="91052" x="1143000" y="5283200"/>
          <p14:tracePt t="91068" x="1143000" y="5314950"/>
          <p14:tracePt t="91086" x="1143000" y="5346700"/>
          <p14:tracePt t="91102" x="1143000" y="5353050"/>
          <p14:tracePt t="91119" x="1143000" y="5365750"/>
          <p14:tracePt t="91135" x="1143000" y="5378450"/>
          <p14:tracePt t="91152" x="1143000" y="5403850"/>
          <p14:tracePt t="91169" x="1155700" y="5429250"/>
          <p14:tracePt t="91185" x="1162050" y="5441950"/>
          <p14:tracePt t="91202" x="1187450" y="5461000"/>
          <p14:tracePt t="91219" x="1193800" y="5473700"/>
          <p14:tracePt t="91235" x="1219200" y="5499100"/>
          <p14:tracePt t="91252" x="1257300" y="5518150"/>
          <p14:tracePt t="91268" x="1270000" y="5524500"/>
          <p14:tracePt t="91285" x="1314450" y="5543550"/>
          <p14:tracePt t="91302" x="1352550" y="5549900"/>
          <p14:tracePt t="91319" x="1409700" y="5562600"/>
          <p14:tracePt t="91335" x="1473200" y="5568950"/>
          <p14:tracePt t="91353" x="1504950" y="5568950"/>
          <p14:tracePt t="91369" x="1549400" y="5575300"/>
          <p14:tracePt t="91386" x="1574800" y="5575300"/>
          <p14:tracePt t="91402" x="1631950" y="5575300"/>
          <p14:tracePt t="91418" x="1720850" y="5575300"/>
          <p14:tracePt t="91435" x="1765300" y="5575300"/>
          <p14:tracePt t="91452" x="1873250" y="5575300"/>
          <p14:tracePt t="91469" x="1917700" y="5575300"/>
          <p14:tracePt t="91485" x="2000250" y="5575300"/>
          <p14:tracePt t="91502" x="2070100" y="5562600"/>
          <p14:tracePt t="91519" x="2095500" y="5556250"/>
          <p14:tracePt t="91536" x="2152650" y="5537200"/>
          <p14:tracePt t="91552" x="2190750" y="5530850"/>
          <p14:tracePt t="91569" x="2241550" y="5518150"/>
          <p14:tracePt t="91585" x="2273300" y="5511800"/>
          <p14:tracePt t="91602" x="2286000" y="5511800"/>
          <p14:tracePt t="91620" x="2292350" y="5511800"/>
          <p14:tracePt t="92762" x="2298700" y="5511800"/>
          <p14:tracePt t="92783" x="2311400" y="5511800"/>
          <p14:tracePt t="92793" x="2317750" y="5511800"/>
          <p14:tracePt t="92800" x="2330450" y="5511800"/>
          <p14:tracePt t="92819" x="2355850" y="5511800"/>
          <p14:tracePt t="92821" x="2400300" y="5511800"/>
          <p14:tracePt t="92836" x="2425700" y="5511800"/>
          <p14:tracePt t="92851" x="2463800" y="5511800"/>
          <p14:tracePt t="92868" x="2476500" y="5511800"/>
          <p14:tracePt t="92884" x="2508250" y="5511800"/>
          <p14:tracePt t="92901" x="2514600" y="5511800"/>
          <p14:tracePt t="92901" x="2527300" y="5505450"/>
          <p14:tracePt t="92920" x="2540000" y="5499100"/>
          <p14:tracePt t="92935" x="2565400" y="5492750"/>
          <p14:tracePt t="92952" x="2578100" y="5486400"/>
          <p14:tracePt t="92969" x="2597150" y="5480050"/>
          <p14:tracePt t="92985" x="2622550" y="5473700"/>
          <p14:tracePt t="93003" x="2628900" y="5473700"/>
          <p14:tracePt t="93019" x="2654300" y="5473700"/>
          <p14:tracePt t="93036" x="2673350" y="5473700"/>
          <p14:tracePt t="93052" x="2705100" y="5473700"/>
          <p14:tracePt t="93069" x="2724150" y="5467350"/>
          <p14:tracePt t="93085" x="2749550" y="5467350"/>
          <p14:tracePt t="93102" x="2774950" y="5467350"/>
          <p14:tracePt t="93119" x="2774950" y="5461000"/>
          <p14:tracePt t="93135" x="2787650" y="5461000"/>
          <p14:tracePt t="93152" x="2787650" y="5454650"/>
          <p14:tracePt t="93168" x="2787650" y="5448300"/>
          <p14:tracePt t="93185" x="2800350" y="5448300"/>
          <p14:tracePt t="93232" x="2806700" y="5448300"/>
          <p14:tracePt t="93630" x="2800350" y="5448300"/>
          <p14:tracePt t="93643" x="2794000" y="5448300"/>
          <p14:tracePt t="93661" x="2781300" y="5448300"/>
          <p14:tracePt t="93671" x="2762250" y="5448300"/>
          <p14:tracePt t="93681" x="2749550" y="5441950"/>
          <p14:tracePt t="93684" x="2724150" y="5435600"/>
          <p14:tracePt t="93701" x="2628900" y="5410200"/>
          <p14:tracePt t="93720" x="2501900" y="5365750"/>
          <p14:tracePt t="93736" x="2438400" y="5353050"/>
          <p14:tracePt t="93751" x="2292350" y="5308600"/>
          <p14:tracePt t="93768" x="2222500" y="5289550"/>
          <p14:tracePt t="93784" x="2095500" y="5251450"/>
          <p14:tracePt t="93801" x="2019300" y="5226050"/>
          <p14:tracePt t="93820" x="1993900" y="5219700"/>
          <p14:tracePt t="93836" x="1930400" y="5200650"/>
          <p14:tracePt t="93852" x="1905000" y="5194300"/>
          <p14:tracePt t="93867" x="1841500" y="5181600"/>
          <p14:tracePt t="93884" x="1771650" y="5156200"/>
          <p14:tracePt t="93902" x="1727200" y="5143500"/>
          <p14:tracePt t="93919" x="1631950" y="5118100"/>
          <p14:tracePt t="93935" x="1587500" y="5105400"/>
          <p14:tracePt t="93952" x="1504950" y="5080000"/>
          <p14:tracePt t="93969" x="1435100" y="5073650"/>
          <p14:tracePt t="93985" x="1409700" y="5067300"/>
          <p14:tracePt t="94002" x="1339850" y="5060950"/>
          <p14:tracePt t="94019" x="1314450" y="5060950"/>
          <p14:tracePt t="94035" x="1270000" y="5060950"/>
          <p14:tracePt t="94052" x="1219200" y="5060950"/>
          <p14:tracePt t="94069" x="1193800" y="5060950"/>
          <p14:tracePt t="94085" x="1149350" y="5060950"/>
          <p14:tracePt t="94102" x="1111250" y="5060950"/>
          <p14:tracePt t="94119" x="1054100" y="5060950"/>
          <p14:tracePt t="94135" x="977900" y="5060950"/>
          <p14:tracePt t="94152" x="946150" y="5060950"/>
          <p14:tracePt t="94169" x="889000" y="5060950"/>
          <p14:tracePt t="94185" x="863600" y="5060950"/>
          <p14:tracePt t="94202" x="831850" y="5060950"/>
          <p14:tracePt t="94219" x="812800" y="5060950"/>
          <p14:tracePt t="94219" x="800100" y="5060950"/>
          <p14:tracePt t="94235" x="793750" y="5067300"/>
          <p14:tracePt t="94252" x="768350" y="5080000"/>
          <p14:tracePt t="94269" x="749300" y="5092700"/>
          <p14:tracePt t="94285" x="723900" y="5118100"/>
          <p14:tracePt t="94302" x="704850" y="5130800"/>
          <p14:tracePt t="94319" x="673100" y="5149850"/>
          <p14:tracePt t="94335" x="647700" y="5162550"/>
          <p14:tracePt t="94352" x="647700" y="5168900"/>
          <p14:tracePt t="94369" x="628650" y="5181600"/>
          <p14:tracePt t="94386" x="628650" y="5187950"/>
          <p14:tracePt t="94402" x="622300" y="5187950"/>
          <p14:tracePt t="94419" x="615950" y="5194300"/>
          <p14:tracePt t="95514" x="622300" y="5194300"/>
          <p14:tracePt t="96604" x="628650" y="5194300"/>
          <p14:tracePt t="96613" x="635000" y="5194300"/>
          <p14:tracePt t="96624" x="641350" y="5194300"/>
          <p14:tracePt t="96646" x="647700" y="5194300"/>
          <p14:tracePt t="96656" x="654050" y="5200650"/>
          <p14:tracePt t="96669" x="660400" y="5200650"/>
          <p14:tracePt t="96672" x="666750" y="5200650"/>
          <p14:tracePt t="96687" x="679450" y="5200650"/>
          <p14:tracePt t="96880" x="679450" y="5207000"/>
          <p14:tracePt t="96902" x="679450" y="5213350"/>
          <p14:tracePt t="96922" x="673100" y="5213350"/>
          <p14:tracePt t="96922" x="673100" y="5219700"/>
          <p14:tracePt t="96935" x="666750" y="5232400"/>
          <p14:tracePt t="96952" x="660400" y="5245100"/>
          <p14:tracePt t="96970" x="647700" y="5270500"/>
          <p14:tracePt t="96987" x="641350" y="5283200"/>
          <p14:tracePt t="97003" x="635000" y="5327650"/>
          <p14:tracePt t="97020" x="628650" y="5372100"/>
          <p14:tracePt t="97036" x="622300" y="5391150"/>
          <p14:tracePt t="97053" x="622300" y="5422900"/>
          <p14:tracePt t="97070" x="622300" y="5435600"/>
          <p14:tracePt t="97086" x="615950" y="5435600"/>
          <p14:tracePt t="97160" x="609600" y="5435600"/>
          <p14:tracePt t="97170" x="609600" y="5429250"/>
          <p14:tracePt t="97186" x="609600" y="5422900"/>
          <p14:tracePt t="97187" x="609600" y="5397500"/>
          <p14:tracePt t="97203" x="609600" y="5384800"/>
          <p14:tracePt t="97220" x="615950" y="5353050"/>
          <p14:tracePt t="97236" x="615950" y="5340350"/>
          <p14:tracePt t="97253" x="622300" y="5308600"/>
          <p14:tracePt t="97270" x="622300" y="5270500"/>
          <p14:tracePt t="97286" x="622300" y="5251450"/>
          <p14:tracePt t="97303" x="603250" y="5213350"/>
          <p14:tracePt t="97320" x="590550" y="5194300"/>
          <p14:tracePt t="97336" x="552450" y="5156200"/>
          <p14:tracePt t="97353" x="508000" y="5137150"/>
          <p14:tracePt t="97370" x="482600" y="5130800"/>
          <p14:tracePt t="97386" x="450850" y="5137150"/>
          <p14:tracePt t="97403" x="431800" y="5156200"/>
          <p14:tracePt t="97420" x="393700" y="5207000"/>
          <p14:tracePt t="97436" x="374650" y="5257800"/>
          <p14:tracePt t="97454" x="368300" y="5283200"/>
          <p14:tracePt t="97470" x="355600" y="5314950"/>
          <p14:tracePt t="97487" x="355600" y="5327650"/>
          <p14:tracePt t="97503" x="368300" y="5327650"/>
          <p14:tracePt t="97520" x="387350" y="5327650"/>
          <p14:tracePt t="97536" x="406400" y="5327650"/>
          <p14:tracePt t="97553" x="438150" y="5327650"/>
          <p14:tracePt t="97570" x="457200" y="5327650"/>
          <p14:tracePt t="97586" x="488950" y="5321300"/>
          <p14:tracePt t="97603" x="520700" y="5321300"/>
          <p14:tracePt t="97620" x="546100" y="5321300"/>
          <p14:tracePt t="97636" x="609600" y="5327650"/>
          <p14:tracePt t="97653" x="641350" y="5327650"/>
          <p14:tracePt t="97670" x="736600" y="5334000"/>
          <p14:tracePt t="97686" x="825500" y="5340350"/>
          <p14:tracePt t="97703" x="850900" y="5340350"/>
          <p14:tracePt t="97720" x="895350" y="5340350"/>
          <p14:tracePt t="97736" x="920750" y="5340350"/>
          <p14:tracePt t="97752" x="977900" y="5340350"/>
          <p14:tracePt t="97768" x="1022350" y="5340350"/>
          <p14:tracePt t="97785" x="1117600" y="5340350"/>
          <p14:tracePt t="97803" x="1193800" y="5340350"/>
          <p14:tracePt t="97819" x="1231900" y="5340350"/>
          <p14:tracePt t="97837" x="1244600" y="5340350"/>
          <p14:tracePt t="97991" x="1244600" y="5346700"/>
          <p14:tracePt t="98390" x="1238250" y="5346700"/>
          <p14:tracePt t="98411" x="1231900" y="5346700"/>
          <p14:tracePt t="98420" x="1219200" y="5353050"/>
          <p14:tracePt t="98431" x="1212850" y="5353050"/>
          <p14:tracePt t="98436" x="1174750" y="5365750"/>
          <p14:tracePt t="98454" x="1155700" y="5378450"/>
          <p14:tracePt t="98470" x="1117600" y="5391150"/>
          <p14:tracePt t="98487" x="1111250" y="5397500"/>
          <p14:tracePt t="98503" x="1092200" y="5403850"/>
          <p14:tracePt t="98595" x="1098550" y="5403850"/>
          <p14:tracePt t="98607" x="1104900" y="5403850"/>
          <p14:tracePt t="98619" x="1123950" y="5403850"/>
          <p14:tracePt t="98628" x="1143000" y="5403850"/>
          <p14:tracePt t="98636" x="1200150" y="5403850"/>
          <p14:tracePt t="98653" x="1308100" y="5403850"/>
          <p14:tracePt t="98670" x="1371600" y="5403850"/>
          <p14:tracePt t="98686" x="1524000" y="5403850"/>
          <p14:tracePt t="98703" x="1612900" y="5403850"/>
          <p14:tracePt t="98720" x="1771650" y="5403850"/>
          <p14:tracePt t="98736" x="1905000" y="5403850"/>
          <p14:tracePt t="98753" x="1955800" y="5403850"/>
          <p14:tracePt t="98768" x="2032000" y="5403850"/>
          <p14:tracePt t="98785" x="2070100" y="5403850"/>
          <p14:tracePt t="98802" x="2146300" y="5403850"/>
          <p14:tracePt t="98820" x="2235200" y="5403850"/>
          <p14:tracePt t="98836" x="2286000" y="5403850"/>
          <p14:tracePt t="98853" x="2419350" y="5403850"/>
          <p14:tracePt t="98870" x="2495550" y="5403850"/>
          <p14:tracePt t="98886" x="2647950" y="5403850"/>
          <p14:tracePt t="98903" x="2800350" y="5403850"/>
          <p14:tracePt t="98920" x="2863850" y="5403850"/>
          <p14:tracePt t="98936" x="3003550" y="5403850"/>
          <p14:tracePt t="98953" x="3111500" y="5403850"/>
          <p14:tracePt t="98971" x="3168650" y="5403850"/>
          <p14:tracePt t="98986" x="3257550" y="5403850"/>
          <p14:tracePt t="99003" x="3302000" y="5403850"/>
          <p14:tracePt t="99020" x="3365500" y="5403850"/>
          <p14:tracePt t="99036" x="3435350" y="5403850"/>
          <p14:tracePt t="99054" x="3479800" y="5403850"/>
          <p14:tracePt t="99069" x="3568700" y="5403850"/>
          <p14:tracePt t="99086" x="3619500" y="5403850"/>
          <p14:tracePt t="99103" x="3733800" y="5403850"/>
          <p14:tracePt t="99120" x="3778250" y="5403850"/>
          <p14:tracePt t="99136" x="3841750" y="5403850"/>
          <p14:tracePt t="99153" x="3879850" y="5403850"/>
          <p14:tracePt t="99170" x="3886200" y="5397500"/>
          <p14:tracePt t="99186" x="3892550" y="5391150"/>
          <p14:tracePt t="99203" x="3905250" y="5378450"/>
          <p14:tracePt t="99220" x="3905250" y="5365750"/>
          <p14:tracePt t="99236" x="3917950" y="5353050"/>
          <p14:tracePt t="99253" x="3924300" y="5340350"/>
          <p14:tracePt t="99270" x="3930650" y="5327650"/>
          <p14:tracePt t="99286" x="3930650" y="5321300"/>
          <p14:tracePt t="99303" x="3930650" y="5308600"/>
          <p14:tracePt t="99320" x="3930650" y="5302250"/>
          <p14:tracePt t="99357" x="3930650" y="5295900"/>
          <p14:tracePt t="99359" x="3930650" y="5289550"/>
          <p14:tracePt t="99370" x="3930650" y="5283200"/>
          <p14:tracePt t="99386" x="3930650" y="5276850"/>
          <p14:tracePt t="99403" x="3930650" y="5270500"/>
          <p14:tracePt t="99441" x="3930650" y="5264150"/>
          <p14:tracePt t="99461" x="3930650" y="5257800"/>
          <p14:tracePt t="99483" x="3930650" y="5251450"/>
          <p14:tracePt t="99502" x="3930650" y="5245100"/>
          <p14:tracePt t="99513" x="3930650" y="5238750"/>
          <p14:tracePt t="99534" x="3930650" y="5232400"/>
          <p14:tracePt t="99646" x="3930650" y="5238750"/>
          <p14:tracePt t="99657" x="3930650" y="5245100"/>
          <p14:tracePt t="99669" x="3930650" y="5264150"/>
          <p14:tracePt t="99671" x="3930650" y="5283200"/>
          <p14:tracePt t="99686" x="3930650" y="5321300"/>
          <p14:tracePt t="99703" x="3930650" y="5365750"/>
          <p14:tracePt t="99720" x="3930650" y="5391150"/>
          <p14:tracePt t="99737" x="3924300" y="5422900"/>
          <p14:tracePt t="99752" x="3917950" y="5441950"/>
          <p14:tracePt t="99769" x="3917950" y="5480050"/>
          <p14:tracePt t="99785" x="3911600" y="5518150"/>
          <p14:tracePt t="99802" x="3911600" y="5537200"/>
          <p14:tracePt t="99820" x="3905250" y="5581650"/>
          <p14:tracePt t="99836" x="3905250" y="5600700"/>
          <p14:tracePt t="99853" x="3905250" y="5626100"/>
          <p14:tracePt t="99871" x="3905250" y="5638800"/>
          <p14:tracePt t="99886" x="3905250" y="5651500"/>
          <p14:tracePt t="99902" x="3905250" y="5657850"/>
          <p14:tracePt t="100618" x="3898900" y="5657850"/>
          <p14:tracePt t="100649" x="3892550" y="5657850"/>
          <p14:tracePt t="100654" x="3886200" y="5657850"/>
          <p14:tracePt t="100670" x="3860800" y="5657850"/>
          <p14:tracePt t="100671" x="3829050" y="5657850"/>
          <p14:tracePt t="100686" x="3695700" y="5657850"/>
          <p14:tracePt t="100703" x="3600450" y="5657850"/>
          <p14:tracePt t="100719" x="3352800" y="5657850"/>
          <p14:tracePt t="100736" x="3098800" y="5657850"/>
          <p14:tracePt t="100753" x="2978150" y="5657850"/>
          <p14:tracePt t="100769" x="2787650" y="5657850"/>
          <p14:tracePt t="100785" x="2711450" y="5657850"/>
          <p14:tracePt t="100802" x="2578100" y="5657850"/>
          <p14:tracePt t="100818" x="2470150" y="5657850"/>
          <p14:tracePt t="100836" x="2406650" y="5657850"/>
          <p14:tracePt t="100853" x="2273300" y="5657850"/>
          <p14:tracePt t="100871" x="2222500" y="5657850"/>
          <p14:tracePt t="100885" x="2089150" y="5657850"/>
          <p14:tracePt t="100902" x="2038350" y="5657850"/>
          <p14:tracePt t="100918" x="1949450" y="5657850"/>
          <p14:tracePt t="100935" x="1879600" y="5657850"/>
          <p14:tracePt t="100953" x="1854200" y="5657850"/>
          <p14:tracePt t="100970" x="1822450" y="5657850"/>
          <p14:tracePt t="100986" x="1803400" y="5657850"/>
          <p14:tracePt t="101003" x="1765300" y="5651500"/>
          <p14:tracePt t="101020" x="1727200" y="5632450"/>
          <p14:tracePt t="101036" x="1689100" y="5613400"/>
          <p14:tracePt t="101053" x="1606550" y="5594350"/>
          <p14:tracePt t="101070" x="1543050" y="5575300"/>
          <p14:tracePt t="101087" x="1517650" y="5568950"/>
          <p14:tracePt t="101103" x="1485900" y="5556250"/>
          <p14:tracePt t="101120" x="1479550" y="5549900"/>
          <p14:tracePt t="101136" x="1479550" y="5543550"/>
          <p14:tracePt t="101202" x="1473200" y="5537200"/>
          <p14:tracePt t="101212" x="1466850" y="5530850"/>
          <p14:tracePt t="101222" x="1466850" y="5524500"/>
          <p14:tracePt t="101228" x="1454150" y="5524500"/>
          <p14:tracePt t="101236" x="1447800" y="5511800"/>
          <p14:tracePt t="101253" x="1428750" y="5492750"/>
          <p14:tracePt t="101269" x="1409700" y="5480050"/>
          <p14:tracePt t="101286" x="1403350" y="5467350"/>
          <p14:tracePt t="101303" x="1397000" y="5454650"/>
          <p14:tracePt t="101320" x="1397000" y="5448300"/>
          <p14:tracePt t="101336" x="1397000" y="5435600"/>
          <p14:tracePt t="101353" x="1397000" y="5416550"/>
          <p14:tracePt t="101391" x="1403350" y="5403850"/>
          <p14:tracePt t="101402" x="1409700" y="5397500"/>
          <p14:tracePt t="101404" x="1409700" y="5391150"/>
          <p14:tracePt t="101420" x="1416050" y="5372100"/>
          <p14:tracePt t="101436" x="1428750" y="5359400"/>
          <p14:tracePt t="101452" x="1435100" y="5346700"/>
          <p14:tracePt t="101470" x="1447800" y="5321300"/>
          <p14:tracePt t="101487" x="1447800" y="5308600"/>
          <p14:tracePt t="101503" x="1460500" y="5283200"/>
          <p14:tracePt t="101520" x="1473200" y="5264150"/>
          <p14:tracePt t="101536" x="1479550" y="5251450"/>
          <p14:tracePt t="101553" x="1485900" y="5232400"/>
          <p14:tracePt t="101570" x="1485900" y="5219700"/>
          <p14:tracePt t="101586" x="1492250" y="5207000"/>
          <p14:tracePt t="101602" x="1492250" y="5194300"/>
          <p14:tracePt t="101620" x="1498600" y="5194300"/>
          <p14:tracePt t="101636" x="1504950" y="5187950"/>
          <p14:tracePt t="101653" x="1504950" y="5181600"/>
          <p14:tracePt t="101670" x="1517650" y="5175250"/>
          <p14:tracePt t="101686" x="1524000" y="5175250"/>
          <p14:tracePt t="101703" x="1524000" y="5168900"/>
          <p14:tracePt t="101720" x="1524000" y="5162550"/>
          <p14:tracePt t="101736" x="1530350" y="5156200"/>
          <p14:tracePt t="101775" x="1536700" y="5149850"/>
          <p14:tracePt t="101785" x="1543050" y="5143500"/>
          <p14:tracePt t="101807" x="1549400" y="5143500"/>
          <p14:tracePt t="101808" x="1549400" y="5137150"/>
          <p14:tracePt t="101828" x="1555750" y="5130800"/>
          <p14:tracePt t="101835" x="1562100" y="5124450"/>
          <p14:tracePt t="102094" x="1555750" y="5124450"/>
          <p14:tracePt t="102104" x="1549400" y="5124450"/>
          <p14:tracePt t="102120" x="1549400" y="5130800"/>
          <p14:tracePt t="102136" x="1536700" y="5137150"/>
          <p14:tracePt t="102152" x="1524000" y="5149850"/>
          <p14:tracePt t="102154" x="1511300" y="5156200"/>
          <p14:tracePt t="102170" x="1504950" y="5168900"/>
          <p14:tracePt t="102186" x="1492250" y="5181600"/>
          <p14:tracePt t="102203" x="1466850" y="5194300"/>
          <p14:tracePt t="102219" x="1460500" y="5207000"/>
          <p14:tracePt t="102236" x="1454150" y="5219700"/>
          <p14:tracePt t="102252" x="1441450" y="5238750"/>
          <p14:tracePt t="102291" x="1435100" y="5245100"/>
          <p14:tracePt t="102303" x="1435100" y="5257800"/>
          <p14:tracePt t="102305" x="1428750" y="5257800"/>
          <p14:tracePt t="102320" x="1428750" y="5270500"/>
          <p14:tracePt t="102336" x="1428750" y="5276850"/>
          <p14:tracePt t="102352" x="1422400" y="5283200"/>
          <p14:tracePt t="102370" x="1409700" y="5295900"/>
          <p14:tracePt t="102406" x="1403350" y="5302250"/>
          <p14:tracePt t="102407" x="1403350" y="5308600"/>
          <p14:tracePt t="102420" x="1397000" y="5308600"/>
          <p14:tracePt t="102436" x="1390650" y="5327650"/>
          <p14:tracePt t="102452" x="1384300" y="5334000"/>
          <p14:tracePt t="102470" x="1377950" y="5340350"/>
          <p14:tracePt t="102486" x="1377950" y="5346700"/>
          <p14:tracePt t="102504" x="1371600" y="5353050"/>
          <p14:tracePt t="102504" x="1365250" y="5359400"/>
          <p14:tracePt t="102520" x="1358900" y="5365750"/>
          <p14:tracePt t="102536" x="1346200" y="5378450"/>
          <p14:tracePt t="102553" x="1339850" y="5391150"/>
          <p14:tracePt t="102570" x="1320800" y="5410200"/>
          <p14:tracePt t="102586" x="1308100" y="5422900"/>
          <p14:tracePt t="102602" x="1295400" y="5441950"/>
          <p14:tracePt t="102620" x="1276350" y="5454650"/>
          <p14:tracePt t="102636" x="1276350" y="5461000"/>
          <p14:tracePt t="102653" x="1270000" y="5467350"/>
          <p14:tracePt t="103602" x="1276350" y="5467350"/>
          <p14:tracePt t="103613" x="1282700" y="5467350"/>
          <p14:tracePt t="103624" x="1289050" y="5467350"/>
          <p14:tracePt t="103645" x="1301750" y="5467350"/>
          <p14:tracePt t="103656" x="1314450" y="5467350"/>
          <p14:tracePt t="103657" x="1320800" y="5467350"/>
          <p14:tracePt t="103670" x="1346200" y="5473700"/>
          <p14:tracePt t="103686" x="1365250" y="5480050"/>
          <p14:tracePt t="103702" x="1397000" y="5492750"/>
          <p14:tracePt t="103720" x="1416050" y="5499100"/>
          <p14:tracePt t="103736" x="1466850" y="5511800"/>
          <p14:tracePt t="103754" x="1530350" y="5530850"/>
          <p14:tracePt t="103769" x="1562100" y="5549900"/>
          <p14:tracePt t="103785" x="1638300" y="5562600"/>
          <p14:tracePt t="103802" x="1670050" y="5575300"/>
          <p14:tracePt t="103818" x="1714500" y="5588000"/>
          <p14:tracePt t="103836" x="1752600" y="5594350"/>
          <p14:tracePt t="103853" x="1765300" y="5600700"/>
          <p14:tracePt t="103871" x="1803400" y="5607050"/>
          <p14:tracePt t="103885" x="1822450" y="5613400"/>
          <p14:tracePt t="103902" x="1892300" y="5626100"/>
          <p14:tracePt t="103918" x="1987550" y="5632450"/>
          <p14:tracePt t="103935" x="2038350" y="5638800"/>
          <p14:tracePt t="103953" x="2133600" y="5638800"/>
          <p14:tracePt t="103970" x="2171700" y="5651500"/>
          <p14:tracePt t="103986" x="2209800" y="5651500"/>
          <p14:tracePt t="104003" x="2241550" y="5651500"/>
          <p14:tracePt t="104020" x="2247900" y="5651500"/>
          <p14:tracePt t="104036" x="2292350" y="5651500"/>
          <p14:tracePt t="104053" x="2305050" y="5651500"/>
          <p14:tracePt t="104053" x="2330450" y="5651500"/>
          <p14:tracePt t="104070" x="2355850" y="5651500"/>
          <p14:tracePt t="104086" x="2406650" y="5645150"/>
          <p14:tracePt t="104102" x="2425700" y="5638800"/>
          <p14:tracePt t="104120" x="2444750" y="5626100"/>
          <p14:tracePt t="104136" x="2451100" y="5613400"/>
          <p14:tracePt t="104153" x="2470150" y="5600700"/>
          <p14:tracePt t="104170" x="2495550" y="5581650"/>
          <p14:tracePt t="104187" x="2508250" y="5575300"/>
          <p14:tracePt t="104203" x="2540000" y="5549900"/>
          <p14:tracePt t="104220" x="2559050" y="5543550"/>
          <p14:tracePt t="104236" x="2578100" y="5524500"/>
          <p14:tracePt t="104252" x="2616200" y="5505450"/>
          <p14:tracePt t="104270" x="2635250" y="5486400"/>
          <p14:tracePt t="104286" x="2667000" y="5454650"/>
          <p14:tracePt t="104303" x="2686050" y="5441950"/>
          <p14:tracePt t="104320" x="2711450" y="5403850"/>
          <p14:tracePt t="104336" x="2730500" y="5384800"/>
          <p14:tracePt t="104353" x="2736850" y="5372100"/>
          <p14:tracePt t="104370" x="2749550" y="5346700"/>
          <p14:tracePt t="104386" x="2755900" y="5346700"/>
          <p14:tracePt t="104402" x="2762250" y="5334000"/>
          <p14:tracePt t="104420" x="2774950" y="5321300"/>
          <p14:tracePt t="104436" x="2781300" y="5314950"/>
          <p14:tracePt t="104453" x="2794000" y="5308600"/>
          <p14:tracePt t="104470" x="2800350" y="5302250"/>
          <p14:tracePt t="104486" x="2813050" y="5289550"/>
          <p14:tracePt t="104503" x="2832100" y="5264150"/>
          <p14:tracePt t="104520" x="2844800" y="5251450"/>
          <p14:tracePt t="104537" x="2863850" y="5232400"/>
          <p14:tracePt t="104552" x="2870200" y="5226050"/>
          <p14:tracePt t="104570" x="2889250" y="5200650"/>
          <p14:tracePt t="104586" x="2895600" y="5200650"/>
          <p14:tracePt t="104586" x="2895600" y="5187950"/>
          <p14:tracePt t="104603" x="2895600" y="5181600"/>
          <p14:tracePt t="104620" x="2908300" y="5175250"/>
          <p14:tracePt t="104636" x="2908300" y="5162550"/>
          <p14:tracePt t="104676" x="2908300" y="5156200"/>
          <p14:tracePt t="104686" x="2908300" y="5149850"/>
          <p14:tracePt t="104687" x="2908300" y="5143500"/>
          <p14:tracePt t="104702" x="2908300" y="5137150"/>
          <p14:tracePt t="104720" x="2914650" y="5137150"/>
          <p14:tracePt t="104736" x="2914650" y="5124450"/>
          <p14:tracePt t="104754" x="2914650" y="5118100"/>
          <p14:tracePt t="104770" x="2921000" y="5111750"/>
          <p14:tracePt t="104786" x="2927350" y="5105400"/>
          <p14:tracePt t="104821" x="2933700" y="5099050"/>
          <p14:tracePt t="104823" x="2933700" y="5092700"/>
          <p14:tracePt t="104875" x="2933700" y="5086350"/>
          <p14:tracePt t="104945" x="2933700" y="5080000"/>
          <p14:tracePt t="104988" x="2933700" y="5073650"/>
          <p14:tracePt t="104998" x="2940050" y="5073650"/>
          <p14:tracePt t="105040" x="2946400" y="5073650"/>
          <p14:tracePt t="105151" x="2946400" y="5067300"/>
          <p14:tracePt t="105294" x="2940050" y="5073650"/>
          <p14:tracePt t="105303" x="2940050" y="5080000"/>
          <p14:tracePt t="105315" x="2940050" y="5086350"/>
          <p14:tracePt t="105328" x="2933700" y="5086350"/>
          <p14:tracePt t="105330" x="2927350" y="5099050"/>
          <p14:tracePt t="105336" x="2927350" y="5111750"/>
          <p14:tracePt t="105352" x="2921000" y="5124450"/>
          <p14:tracePt t="105370" x="2914650" y="5130800"/>
          <p14:tracePt t="105386" x="2901950" y="5143500"/>
          <p14:tracePt t="105403" x="2895600" y="5156200"/>
          <p14:tracePt t="105419" x="2882900" y="5168900"/>
          <p14:tracePt t="105436" x="2876550" y="5181600"/>
          <p14:tracePt t="105453" x="2870200" y="5187950"/>
          <p14:tracePt t="105470" x="2851150" y="5207000"/>
          <p14:tracePt t="105486" x="2832100" y="5226050"/>
          <p14:tracePt t="105502" x="2819400" y="5238750"/>
          <p14:tracePt t="105520" x="2787650" y="5270500"/>
          <p14:tracePt t="105536" x="2774950" y="5283200"/>
          <p14:tracePt t="105553" x="2743200" y="5308600"/>
          <p14:tracePt t="105571" x="2730500" y="5334000"/>
          <p14:tracePt t="105586" x="2724150" y="5346700"/>
          <p14:tracePt t="105603" x="2705100" y="5365750"/>
          <p14:tracePt t="105620" x="2692400" y="5378450"/>
          <p14:tracePt t="105636" x="2679700" y="5391150"/>
          <p14:tracePt t="105652" x="2660650" y="5416550"/>
          <p14:tracePt t="105670" x="2654300" y="5429250"/>
          <p14:tracePt t="105686" x="2647950" y="5448300"/>
          <p14:tracePt t="105702" x="2628900" y="5467350"/>
          <p14:tracePt t="105720" x="2622550" y="5480050"/>
          <p14:tracePt t="105736" x="2603500" y="5499100"/>
          <p14:tracePt t="105753" x="2597150" y="5511800"/>
          <p14:tracePt t="105770" x="2571750" y="5537200"/>
          <p14:tracePt t="105785" x="2559050" y="5537200"/>
          <p14:tracePt t="105801" x="2546350" y="5562600"/>
          <p14:tracePt t="105818" x="2540000" y="5575300"/>
          <p14:tracePt t="105835" x="2533650" y="5588000"/>
          <p14:tracePt t="105851" x="2520950" y="5607050"/>
          <p14:tracePt t="105869" x="2520950" y="5613400"/>
          <p14:tracePt t="105885" x="2508250" y="5619750"/>
          <p14:tracePt t="105902" x="2508250" y="5626100"/>
          <p14:tracePt t="106480" x="2514600" y="5626100"/>
          <p14:tracePt t="106488" x="2514600" y="5613400"/>
          <p14:tracePt t="106510" x="2527300" y="5600700"/>
          <p14:tracePt t="106519" x="2533650" y="5588000"/>
          <p14:tracePt t="106521" x="2546350" y="5575300"/>
          <p14:tracePt t="106536" x="2571750" y="5549900"/>
          <p14:tracePt t="106552" x="2590800" y="5537200"/>
          <p14:tracePt t="106570" x="2641600" y="5492750"/>
          <p14:tracePt t="106586" x="2673350" y="5473700"/>
          <p14:tracePt t="106603" x="2736850" y="5422900"/>
          <p14:tracePt t="106620" x="2800350" y="5372100"/>
          <p14:tracePt t="106636" x="2819400" y="5353050"/>
          <p14:tracePt t="106652" x="2844800" y="5314950"/>
          <p14:tracePt t="106670" x="2857500" y="5302250"/>
          <p14:tracePt t="106686" x="2876550" y="5276850"/>
          <p14:tracePt t="106702" x="2895600" y="5257800"/>
          <p14:tracePt t="106720" x="2895600" y="5251450"/>
          <p14:tracePt t="106736" x="2908300" y="5232400"/>
          <p14:tracePt t="106753" x="2914650" y="5226050"/>
          <p14:tracePt t="106771" x="2927350" y="5207000"/>
          <p14:tracePt t="106787" x="2933700" y="5194300"/>
          <p14:tracePt t="106802" x="2946400" y="5187950"/>
          <p14:tracePt t="106818" x="2952750" y="5175250"/>
          <p14:tracePt t="106835" x="2965450" y="5175250"/>
          <p14:tracePt t="106851" x="2971800" y="5168900"/>
          <p14:tracePt t="106869" x="2978150" y="5168900"/>
          <p14:tracePt t="106979" x="2978150" y="5175250"/>
          <p14:tracePt t="106990" x="2978150" y="5181600"/>
          <p14:tracePt t="107009" x="2978150" y="5187950"/>
          <p14:tracePt t="107019" x="2971800" y="5194300"/>
          <p14:tracePt t="107021" x="2965450" y="5200650"/>
          <p14:tracePt t="107036" x="2946400" y="5226050"/>
          <p14:tracePt t="107053" x="2933700" y="5238750"/>
          <p14:tracePt t="107070" x="2914650" y="5257800"/>
          <p14:tracePt t="107086" x="2889250" y="5283200"/>
          <p14:tracePt t="107103" x="2882900" y="5295900"/>
          <p14:tracePt t="107119" x="2863850" y="5321300"/>
          <p14:tracePt t="107136" x="2851150" y="5334000"/>
          <p14:tracePt t="107152" x="2838450" y="5365750"/>
          <p14:tracePt t="107170" x="2806700" y="5397500"/>
          <p14:tracePt t="107186" x="2787650" y="5410200"/>
          <p14:tracePt t="107203" x="2749550" y="5435600"/>
          <p14:tracePt t="107219" x="2730500" y="5454650"/>
          <p14:tracePt t="107236" x="2711450" y="5480050"/>
          <p14:tracePt t="107253" x="2686050" y="5499100"/>
          <p14:tracePt t="107269" x="2673350" y="5505450"/>
          <p14:tracePt t="107286" x="2660650" y="5524500"/>
          <p14:tracePt t="107302" x="2654300" y="5530850"/>
          <p14:tracePt t="107320" x="2647950" y="5537200"/>
          <p14:tracePt t="107336" x="2641600" y="5543550"/>
          <p14:tracePt t="107353" x="2641600" y="5549900"/>
          <p14:tracePt t="107370" x="2635250" y="5549900"/>
          <p14:tracePt t="107386" x="2628900" y="5556250"/>
          <p14:tracePt t="108239" x="2622550" y="5556250"/>
          <p14:tracePt t="108260" x="2616200" y="5556250"/>
          <p14:tracePt t="108278" x="2609850" y="5556250"/>
          <p14:tracePt t="108278" x="2597150" y="5556250"/>
          <p14:tracePt t="108291" x="2571750" y="5556250"/>
          <p14:tracePt t="108292" x="2546350" y="5556250"/>
          <p14:tracePt t="108302" x="2514600" y="5556250"/>
          <p14:tracePt t="108320" x="2444750" y="5549900"/>
          <p14:tracePt t="108336" x="2400300" y="5543550"/>
          <p14:tracePt t="108353" x="2317750" y="5518150"/>
          <p14:tracePt t="108370" x="2247900" y="5505450"/>
          <p14:tracePt t="108386" x="2209800" y="5499100"/>
          <p14:tracePt t="108402" x="2152650" y="5486400"/>
          <p14:tracePt t="108419" x="2101850" y="5480050"/>
          <p14:tracePt t="108436" x="2082800" y="5480050"/>
          <p14:tracePt t="108452" x="2044700" y="5480050"/>
          <p14:tracePt t="108486" x="2025650" y="5480050"/>
          <p14:tracePt t="108487" x="1987550" y="5480050"/>
          <p14:tracePt t="108502" x="1949450" y="5480050"/>
          <p14:tracePt t="108520" x="1930400" y="5480050"/>
          <p14:tracePt t="108536" x="1892300" y="5480050"/>
          <p14:tracePt t="108553" x="1873250" y="5480050"/>
          <p14:tracePt t="108570" x="1835150" y="5480050"/>
          <p14:tracePt t="108587" x="1828800" y="5473700"/>
          <p14:tracePt t="108602" x="1809750" y="5473700"/>
          <p14:tracePt t="108620" x="1790700" y="5467350"/>
          <p14:tracePt t="108636" x="1784350" y="5467350"/>
          <p14:tracePt t="108652" x="1778000" y="5467350"/>
          <p14:tracePt t="108687" x="1771650" y="5467350"/>
          <p14:tracePt t="108702" x="1765300" y="5467350"/>
          <p14:tracePt t="108729" x="1758950" y="5467350"/>
          <p14:tracePt t="108943" x="1765300" y="5467350"/>
          <p14:tracePt t="108953" x="1778000" y="5467350"/>
          <p14:tracePt t="108964" x="1784350" y="5467350"/>
          <p14:tracePt t="108970" x="1835150" y="5467350"/>
          <p14:tracePt t="108986" x="1866900" y="5467350"/>
          <p14:tracePt t="109003" x="1943100" y="5467350"/>
          <p14:tracePt t="109020" x="1981200" y="5467350"/>
          <p14:tracePt t="109036" x="2025650" y="5467350"/>
          <p14:tracePt t="109053" x="2063750" y="5467350"/>
          <p14:tracePt t="109070" x="2070100" y="5467350"/>
          <p14:tracePt t="109086" x="2082800" y="5467350"/>
          <p14:tracePt t="109103" x="2089150" y="5461000"/>
          <p14:tracePt t="109120" x="2095500" y="5461000"/>
          <p14:tracePt t="109136" x="2108200" y="5461000"/>
          <p14:tracePt t="109152" x="2120900" y="5461000"/>
          <p14:tracePt t="109170" x="2133600" y="5461000"/>
          <p14:tracePt t="109186" x="2139950" y="5461000"/>
          <p14:tracePt t="109233" x="2146300" y="5461000"/>
          <p14:tracePt t="109569" x="2152650" y="5461000"/>
          <p14:tracePt t="109582" x="2165350" y="5461000"/>
          <p14:tracePt t="109584" x="2178050" y="5461000"/>
          <p14:tracePt t="109602" x="2203450" y="5461000"/>
          <p14:tracePt t="109604" x="2241550" y="5467350"/>
          <p14:tracePt t="109621" x="2311400" y="5480050"/>
          <p14:tracePt t="109636" x="2413000" y="5505450"/>
          <p14:tracePt t="109653" x="2457450" y="5511800"/>
          <p14:tracePt t="109669" x="2559050" y="5524500"/>
          <p14:tracePt t="109686" x="2616200" y="5537200"/>
          <p14:tracePt t="109702" x="2762250" y="5549900"/>
          <p14:tracePt t="109720" x="2901950" y="5562600"/>
          <p14:tracePt t="109736" x="2978150" y="5562600"/>
          <p14:tracePt t="109753" x="3117850" y="5562600"/>
          <p14:tracePt t="109770" x="3194050" y="5562600"/>
          <p14:tracePt t="109787" x="3333750" y="5562600"/>
          <p14:tracePt t="109801" x="3517900" y="5562600"/>
          <p14:tracePt t="109818" x="3619500" y="5562600"/>
          <p14:tracePt t="109836" x="3829050" y="5562600"/>
          <p14:tracePt t="109853" x="4038600" y="5562600"/>
          <p14:tracePt t="109870" x="4121150" y="5562600"/>
          <p14:tracePt t="109885" x="4260850" y="5562600"/>
          <p14:tracePt t="109902" x="4305300" y="5562600"/>
          <p14:tracePt t="109918" x="4356100" y="5562600"/>
          <p14:tracePt t="109935" x="4375150" y="5562600"/>
          <p14:tracePt t="109952" x="4387850" y="5562600"/>
          <p14:tracePt t="109970" x="4400550" y="5556250"/>
          <p14:tracePt t="109986" x="4406900" y="5549900"/>
          <p14:tracePt t="110003" x="4438650" y="5549900"/>
          <p14:tracePt t="110020" x="4457700" y="5549900"/>
          <p14:tracePt t="110036" x="4508500" y="5543550"/>
          <p14:tracePt t="110053" x="4552950" y="5543550"/>
          <p14:tracePt t="110070" x="4572000" y="5543550"/>
          <p14:tracePt t="110086" x="4603750" y="5543550"/>
          <p14:tracePt t="110103" x="4610100" y="5543550"/>
          <p14:tracePt t="110120" x="4629150" y="5537200"/>
          <p14:tracePt t="110136" x="4641850" y="5537200"/>
          <p14:tracePt t="110153" x="4648200" y="5530850"/>
          <p14:tracePt t="110170" x="4673600" y="5530850"/>
          <p14:tracePt t="110186" x="4686300" y="5524500"/>
          <p14:tracePt t="110203" x="4737100" y="5524500"/>
          <p14:tracePt t="110219" x="4819650" y="5524500"/>
          <p14:tracePt t="110236" x="4864100" y="5530850"/>
          <p14:tracePt t="110253" x="4946650" y="5549900"/>
          <p14:tracePt t="110270" x="4978400" y="5556250"/>
          <p14:tracePt t="110286" x="5010150" y="5568950"/>
          <p14:tracePt t="110303" x="5029200" y="5575300"/>
          <p14:tracePt t="110320" x="5035550" y="5581650"/>
          <p14:tracePt t="110336" x="5041900" y="5594350"/>
          <p14:tracePt t="110371" x="5048250" y="5594350"/>
          <p14:tracePt t="110707" x="5048250" y="5600700"/>
          <p14:tracePt t="110728" x="5054600" y="5600700"/>
          <p14:tracePt t="110739" x="5073650" y="5600700"/>
          <p14:tracePt t="110741" x="5086350" y="5607050"/>
          <p14:tracePt t="110753" x="5124450" y="5607050"/>
          <p14:tracePt t="110770" x="5143500" y="5607050"/>
          <p14:tracePt t="110785" x="5168900" y="5607050"/>
          <p14:tracePt t="110801" x="5175250" y="5607050"/>
          <p14:tracePt t="111882" x="5175250" y="5600700"/>
          <p14:tracePt t="111901" x="5187950" y="5581650"/>
          <p14:tracePt t="111911" x="5200650" y="5562600"/>
          <p14:tracePt t="111922" x="5219700" y="5543550"/>
          <p14:tracePt t="111922" x="5251450" y="5518150"/>
          <p14:tracePt t="111942" x="5283200" y="5480050"/>
          <p14:tracePt t="111953" x="5353050" y="5397500"/>
          <p14:tracePt t="111970" x="5429250" y="5289550"/>
          <p14:tracePt t="111986" x="5454650" y="5219700"/>
          <p14:tracePt t="112003" x="5505450" y="5054600"/>
          <p14:tracePt t="112020" x="5524500" y="4953000"/>
          <p14:tracePt t="112036" x="5530850" y="4749800"/>
          <p14:tracePt t="112052" x="5543550" y="4552950"/>
          <p14:tracePt t="112070" x="5543550" y="4476750"/>
          <p14:tracePt t="112086" x="5549900" y="4368800"/>
          <p14:tracePt t="112103" x="5556250" y="4324350"/>
          <p14:tracePt t="112136" x="5568950" y="4229100"/>
          <p14:tracePt t="112138" x="5581650" y="4184650"/>
          <p14:tracePt t="112153" x="5588000" y="4146550"/>
          <p14:tracePt t="112170" x="5607050" y="4076700"/>
          <p14:tracePt t="112186" x="5613400" y="4051300"/>
          <p14:tracePt t="112202" x="5626100" y="4006850"/>
          <p14:tracePt t="112219" x="5638800" y="3962400"/>
          <p14:tracePt t="112236" x="5645150" y="3949700"/>
          <p14:tracePt t="112254" x="5664200" y="3911600"/>
          <p14:tracePt t="112271" x="5670550" y="3898900"/>
          <p14:tracePt t="112287" x="5683250" y="3879850"/>
          <p14:tracePt t="112303" x="5689600" y="3860800"/>
          <p14:tracePt t="112342" x="5695950" y="3854450"/>
          <p14:tracePt t="112353" x="5702300" y="3841750"/>
          <p14:tracePt t="112370" x="5708650" y="3829050"/>
          <p14:tracePt t="112372" x="5708650" y="3822700"/>
          <p14:tracePt t="112387" x="5715000" y="3816350"/>
          <p14:tracePt t="112566" x="5721350" y="3816350"/>
          <p14:tracePt t="112588" x="5727700" y="3816350"/>
          <p14:tracePt t="112597" x="5734050" y="3816350"/>
          <p14:tracePt t="112604" x="5753100" y="3816350"/>
          <p14:tracePt t="112620" x="5772150" y="3816350"/>
          <p14:tracePt t="112622" x="5791200" y="3816350"/>
          <p14:tracePt t="112637" x="5861050" y="3816350"/>
          <p14:tracePt t="112654" x="5892800" y="3816350"/>
          <p14:tracePt t="112671" x="5962650" y="3816350"/>
          <p14:tracePt t="112687" x="6019800" y="3822700"/>
          <p14:tracePt t="112703" x="6057900" y="3829050"/>
          <p14:tracePt t="112721" x="6127750" y="3848100"/>
          <p14:tracePt t="112737" x="6172200" y="3867150"/>
          <p14:tracePt t="112754" x="6261100" y="3898900"/>
          <p14:tracePt t="112771" x="6343650" y="3937000"/>
          <p14:tracePt t="112788" x="6381750" y="3956050"/>
          <p14:tracePt t="112802" x="6470650" y="4013200"/>
          <p14:tracePt t="112819" x="6515100" y="4044950"/>
          <p14:tracePt t="112837" x="6616700" y="4121150"/>
          <p14:tracePt t="112853" x="6718300" y="4203700"/>
          <p14:tracePt t="112871" x="6762750" y="4241800"/>
          <p14:tracePt t="112886" x="6858000" y="4356100"/>
          <p14:tracePt t="112903" x="6902450" y="4406900"/>
          <p14:tracePt t="112919" x="6985000" y="4521200"/>
          <p14:tracePt t="112936" x="7080250" y="4654550"/>
          <p14:tracePt t="112954" x="7124700" y="4711700"/>
          <p14:tracePt t="112971" x="7188200" y="4813300"/>
          <p14:tracePt t="112987" x="7219950" y="4851400"/>
          <p14:tracePt t="113003" x="7264400" y="4914900"/>
          <p14:tracePt t="113021" x="7283450" y="4978400"/>
          <p14:tracePt t="113037" x="7289800" y="5003800"/>
          <p14:tracePt t="113053" x="7296150" y="5054600"/>
          <p14:tracePt t="113071" x="7296150" y="5086350"/>
          <p14:tracePt t="113087" x="7296150" y="5143500"/>
          <p14:tracePt t="113104" x="7296150" y="5194300"/>
          <p14:tracePt t="113120" x="7296150" y="5207000"/>
          <p14:tracePt t="113137" x="7283450" y="5251450"/>
          <p14:tracePt t="113154" x="7277100" y="5264150"/>
          <p14:tracePt t="113170" x="7239000" y="5295900"/>
          <p14:tracePt t="113187" x="7213600" y="5308600"/>
          <p14:tracePt t="113203" x="7143750" y="5334000"/>
          <p14:tracePt t="113221" x="7061200" y="5359400"/>
          <p14:tracePt t="113237" x="7004050" y="5378450"/>
          <p14:tracePt t="113253" x="6921500" y="5397500"/>
          <p14:tracePt t="113271" x="6858000" y="5429250"/>
          <p14:tracePt t="113287" x="6838950" y="5429250"/>
          <p14:tracePt t="113303" x="6794500" y="5441950"/>
          <p14:tracePt t="113320" x="6775450" y="5448300"/>
          <p14:tracePt t="113337" x="6750050" y="5454650"/>
          <p14:tracePt t="113353" x="6711950" y="5461000"/>
          <p14:tracePt t="113370" x="6699250" y="5467350"/>
          <p14:tracePt t="113387" x="6667500" y="5467350"/>
          <p14:tracePt t="113403" x="6654800" y="5473700"/>
          <p14:tracePt t="113420" x="6635750" y="5473700"/>
          <p14:tracePt t="113437" x="6629400" y="5473700"/>
          <p14:tracePt t="113577" x="6635750" y="5473700"/>
          <p14:tracePt t="113587" x="6642100" y="5473700"/>
          <p14:tracePt t="113598" x="6648450" y="5473700"/>
          <p14:tracePt t="113603" x="6673850" y="5461000"/>
          <p14:tracePt t="113620" x="6692900" y="5448300"/>
          <p14:tracePt t="113637" x="6737350" y="5416550"/>
          <p14:tracePt t="113654" x="6794500" y="5372100"/>
          <p14:tracePt t="113671" x="6819900" y="5353050"/>
          <p14:tracePt t="113687" x="6864350" y="5308600"/>
          <p14:tracePt t="113703" x="6896100" y="5283200"/>
          <p14:tracePt t="113720" x="6934200" y="5245100"/>
          <p14:tracePt t="113737" x="6965950" y="5187950"/>
          <p14:tracePt t="113755" x="6978650" y="5168900"/>
          <p14:tracePt t="113771" x="6997700" y="5118100"/>
          <p14:tracePt t="113786" x="7016750" y="5092700"/>
          <p14:tracePt t="113802" x="7035800" y="5041900"/>
          <p14:tracePt t="113819" x="7042150" y="5022850"/>
          <p14:tracePt t="113836" x="7054850" y="4972050"/>
          <p14:tracePt t="113854" x="7067550" y="4914900"/>
          <p14:tracePt t="113871" x="7073900" y="4889500"/>
          <p14:tracePt t="113887" x="7073900" y="4819650"/>
          <p14:tracePt t="113903" x="7073900" y="4794250"/>
          <p14:tracePt t="113919" x="7073900" y="4737100"/>
          <p14:tracePt t="113936" x="7073900" y="4692650"/>
          <p14:tracePt t="113952" x="7073900" y="4667250"/>
          <p14:tracePt t="113970" x="7061200" y="4616450"/>
          <p14:tracePt t="113987" x="7054850" y="4591050"/>
          <p14:tracePt t="114004" x="7029450" y="4527550"/>
          <p14:tracePt t="114021" x="7004050" y="4476750"/>
          <p14:tracePt t="114037" x="6985000" y="4445000"/>
          <p14:tracePt t="114053" x="6946900" y="4400550"/>
          <p14:tracePt t="114087" x="6908800" y="4362450"/>
          <p14:tracePt t="114088" x="6889750" y="4343400"/>
          <p14:tracePt t="114104" x="6845300" y="4311650"/>
          <p14:tracePt t="114120" x="6826250" y="4298950"/>
          <p14:tracePt t="114137" x="6775450" y="4267200"/>
          <p14:tracePt t="114153" x="6750050" y="4241800"/>
          <p14:tracePt t="114170" x="6680200" y="4191000"/>
          <p14:tracePt t="114188" x="6597650" y="4146550"/>
          <p14:tracePt t="114204" x="6553200" y="4127500"/>
          <p14:tracePt t="114221" x="6464300" y="4089400"/>
          <p14:tracePt t="114237" x="6419850" y="4076700"/>
          <p14:tracePt t="114254" x="6343650" y="4051300"/>
          <p14:tracePt t="114271" x="6267450" y="4032250"/>
          <p14:tracePt t="114287" x="6229350" y="4025900"/>
          <p14:tracePt t="114303" x="6159500" y="4019550"/>
          <p14:tracePt t="114320" x="6127750" y="4013200"/>
          <p14:tracePt t="114337" x="6064250" y="4000500"/>
          <p14:tracePt t="114353" x="6013450" y="3994150"/>
          <p14:tracePt t="114371" x="5981700" y="3975100"/>
          <p14:tracePt t="114387" x="5899150" y="3956050"/>
          <p14:tracePt t="114404" x="5848350" y="3943350"/>
          <p14:tracePt t="114420" x="5746750" y="3924300"/>
          <p14:tracePt t="114437" x="5657850" y="3898900"/>
          <p14:tracePt t="114454" x="5613400" y="3898900"/>
          <p14:tracePt t="114470" x="5568950" y="3892550"/>
          <p14:tracePt t="114487" x="5549900" y="3886200"/>
          <p14:tracePt t="114503" x="5537200" y="3886200"/>
          <p14:tracePt t="114521" x="5530850" y="3886200"/>
          <p14:tracePt t="114629" x="5537200" y="3886200"/>
          <p14:tracePt t="114649" x="5543550" y="3886200"/>
          <p14:tracePt t="114659" x="5549900" y="3886200"/>
          <p14:tracePt t="114678" x="5556250" y="3886200"/>
          <p14:tracePt t="114679" x="5575300" y="3886200"/>
          <p14:tracePt t="114687" x="5626100" y="3886200"/>
          <p14:tracePt t="114703" x="5664200" y="3892550"/>
          <p14:tracePt t="114721" x="5746750" y="3892550"/>
          <p14:tracePt t="114737" x="5848350" y="3905250"/>
          <p14:tracePt t="114756" x="5899150" y="3917950"/>
          <p14:tracePt t="114770" x="5981700" y="3937000"/>
          <p14:tracePt t="114786" x="6019800" y="3956050"/>
          <p14:tracePt t="114802" x="6102350" y="3975100"/>
          <p14:tracePt t="114819" x="6184900" y="4006850"/>
          <p14:tracePt t="114838" x="6235700" y="4019550"/>
          <p14:tracePt t="114853" x="6324600" y="4051300"/>
          <p14:tracePt t="114871" x="6375400" y="4076700"/>
          <p14:tracePt t="114887" x="6470650" y="4114800"/>
          <p14:tracePt t="114903" x="6553200" y="4152900"/>
          <p14:tracePt t="114919" x="6591300" y="4184650"/>
          <p14:tracePt t="114936" x="6661150" y="4241800"/>
          <p14:tracePt t="114953" x="6686550" y="4260850"/>
          <p14:tracePt t="114969" x="6737350" y="4318000"/>
          <p14:tracePt t="114987" x="6788150" y="4375150"/>
          <p14:tracePt t="115004" x="6813550" y="4406900"/>
          <p14:tracePt t="115021" x="6851650" y="4464050"/>
          <p14:tracePt t="115037" x="6877050" y="4489450"/>
          <p14:tracePt t="115053" x="6908800" y="4546600"/>
          <p14:tracePt t="115071" x="6927850" y="4591050"/>
          <p14:tracePt t="115087" x="6940550" y="4616450"/>
          <p14:tracePt t="115104" x="6940550" y="4654550"/>
          <p14:tracePt t="115120" x="6940550" y="4679950"/>
          <p14:tracePt t="115137" x="6940550" y="4737100"/>
          <p14:tracePt t="115154" x="6940550" y="4806950"/>
          <p14:tracePt t="115169" x="6940550" y="4838700"/>
          <p14:tracePt t="115186" x="6940550" y="4883150"/>
          <p14:tracePt t="115202" x="6940550" y="4902200"/>
          <p14:tracePt t="115219" x="6934200" y="4933950"/>
          <p14:tracePt t="115237" x="6921500" y="4953000"/>
          <p14:tracePt t="115254" x="6908800" y="4972050"/>
          <p14:tracePt t="115270" x="6896100" y="4997450"/>
          <p14:tracePt t="115287" x="6889750" y="5016500"/>
          <p14:tracePt t="115303" x="6883400" y="5048250"/>
          <p14:tracePt t="115320" x="6864350" y="5086350"/>
          <p14:tracePt t="115337" x="6851650" y="5105400"/>
          <p14:tracePt t="115353" x="6832600" y="5137150"/>
          <p14:tracePt t="115371" x="6819900" y="5156200"/>
          <p14:tracePt t="115387" x="6788150" y="5181600"/>
          <p14:tracePt t="115403" x="6769100" y="5213350"/>
          <p14:tracePt t="115420" x="6756400" y="5219700"/>
          <p14:tracePt t="115437" x="6743700" y="5245100"/>
          <p14:tracePt t="115453" x="6737350" y="5257800"/>
          <p14:tracePt t="115470" x="6731000" y="5270500"/>
          <p14:tracePt t="115487" x="6724650" y="5276850"/>
          <p14:tracePt t="115503" x="6724650" y="5283200"/>
          <p14:tracePt t="115557" x="6731000" y="5283200"/>
          <p14:tracePt t="115567" x="6737350" y="5283200"/>
          <p14:tracePt t="115873" x="6743700" y="5283200"/>
          <p14:tracePt t="115913" x="6750050" y="5283200"/>
          <p14:tracePt t="116077" x="6756400" y="5283200"/>
          <p14:tracePt t="116139" x="6750050" y="5283200"/>
          <p14:tracePt t="116151" x="6724650" y="5283200"/>
          <p14:tracePt t="116162" x="6686550" y="5283200"/>
          <p14:tracePt t="116170" x="6629400" y="5283200"/>
          <p14:tracePt t="116172" x="6553200" y="5283200"/>
          <p14:tracePt t="116187" x="6362700" y="5283200"/>
          <p14:tracePt t="116204" x="6242050" y="5283200"/>
          <p14:tracePt t="116220" x="6013450" y="5283200"/>
          <p14:tracePt t="116237" x="5791200" y="5283200"/>
          <p14:tracePt t="116254" x="5670550" y="5283200"/>
          <p14:tracePt t="116270" x="5422900" y="5270500"/>
          <p14:tracePt t="116287" x="5314950" y="5264150"/>
          <p14:tracePt t="116303" x="5099050" y="5264150"/>
          <p14:tracePt t="116320" x="4895850" y="5264150"/>
          <p14:tracePt t="116336" x="4800600" y="5264150"/>
          <p14:tracePt t="116353" x="4648200" y="5264150"/>
          <p14:tracePt t="116371" x="4578350" y="5276850"/>
          <p14:tracePt t="116387" x="4457700" y="5289550"/>
          <p14:tracePt t="116404" x="4337050" y="5295900"/>
          <p14:tracePt t="116420" x="4279900" y="5308600"/>
          <p14:tracePt t="116437" x="4171950" y="5314950"/>
          <p14:tracePt t="116453" x="4114800" y="5314950"/>
          <p14:tracePt t="116470" x="4013200" y="5321300"/>
          <p14:tracePt t="116487" x="3943350" y="5321300"/>
          <p14:tracePt t="116503" x="3930650" y="5321300"/>
          <p14:tracePt t="116520" x="3917950" y="5321300"/>
          <p14:tracePt t="116616" x="3924300" y="5321300"/>
          <p14:tracePt t="116638" x="3930650" y="5321300"/>
          <p14:tracePt t="116649" x="3937000" y="5321300"/>
          <p14:tracePt t="116650" x="3943350" y="5321300"/>
          <p14:tracePt t="116662" x="3956050" y="5321300"/>
          <p14:tracePt t="116670" x="3968750" y="5321300"/>
          <p14:tracePt t="116687" x="3981450" y="5321300"/>
          <p14:tracePt t="116704" x="4013200" y="5302250"/>
          <p14:tracePt t="116720" x="4025900" y="5295900"/>
          <p14:tracePt t="116737" x="4051300" y="5264150"/>
          <p14:tracePt t="116755" x="4070350" y="5251450"/>
          <p14:tracePt t="116770" x="4095750" y="5226050"/>
          <p14:tracePt t="116786" x="4102100" y="5207000"/>
          <p14:tracePt t="116802" x="4114800" y="5175250"/>
          <p14:tracePt t="116819" x="4127500" y="5149850"/>
          <p14:tracePt t="116835" x="4133850" y="5130800"/>
          <p14:tracePt t="116854" x="4146550" y="5086350"/>
          <p14:tracePt t="116872" x="4152900" y="5054600"/>
          <p14:tracePt t="116887" x="4152900" y="5029200"/>
          <p14:tracePt t="116903" x="4152900" y="4991100"/>
          <p14:tracePt t="116919" x="4152900" y="4978400"/>
          <p14:tracePt t="116936" x="4152900" y="4953000"/>
          <p14:tracePt t="116952" x="4146550" y="4933950"/>
          <p14:tracePt t="116970" x="4140200" y="4921250"/>
          <p14:tracePt t="116987" x="4127500" y="4895850"/>
          <p14:tracePt t="117003" x="4114800" y="4889500"/>
          <p14:tracePt t="117020" x="4089400" y="4857750"/>
          <p14:tracePt t="117037" x="4051300" y="4838700"/>
          <p14:tracePt t="117054" x="4038600" y="4826000"/>
          <p14:tracePt t="117070" x="3987800" y="4819650"/>
          <p14:tracePt t="117087" x="3956050" y="4813300"/>
          <p14:tracePt t="117103" x="3898900" y="4813300"/>
          <p14:tracePt t="117120" x="3829050" y="4813300"/>
          <p14:tracePt t="117137" x="3803650" y="4813300"/>
          <p14:tracePt t="117153" x="3733800" y="4845050"/>
          <p14:tracePt t="117171" x="3702050" y="4857750"/>
          <p14:tracePt t="117186" x="3638550" y="4895850"/>
          <p14:tracePt t="117203" x="3587750" y="4940300"/>
          <p14:tracePt t="117220" x="3562350" y="4965700"/>
          <p14:tracePt t="117238" x="3524250" y="4997450"/>
          <p14:tracePt t="117254" x="3505200" y="5016500"/>
          <p14:tracePt t="117270" x="3479800" y="5041900"/>
          <p14:tracePt t="117287" x="3454400" y="5073650"/>
          <p14:tracePt t="117303" x="3448050" y="5086350"/>
          <p14:tracePt t="117320" x="3435350" y="5111750"/>
          <p14:tracePt t="117337" x="3429000" y="5124450"/>
          <p14:tracePt t="117353" x="3416300" y="5162550"/>
          <p14:tracePt t="117370" x="3409950" y="5219700"/>
          <p14:tracePt t="117387" x="3403600" y="5264150"/>
          <p14:tracePt t="117403" x="3397250" y="5353050"/>
          <p14:tracePt t="117420" x="3397250" y="5410200"/>
          <p14:tracePt t="117437" x="3397250" y="5530850"/>
          <p14:tracePt t="117453" x="3397250" y="5581650"/>
          <p14:tracePt t="117453" x="3397250" y="5638800"/>
          <p14:tracePt t="117470" x="3397250" y="5689600"/>
          <p14:tracePt t="117486" x="3397250" y="5791200"/>
          <p14:tracePt t="117503" x="3409950" y="5842000"/>
          <p14:tracePt t="117520" x="3441700" y="5905500"/>
          <p14:tracePt t="117536" x="3473450" y="5949950"/>
          <p14:tracePt t="117554" x="3492500" y="5969000"/>
          <p14:tracePt t="117570" x="3524250" y="6007100"/>
          <p14:tracePt t="117587" x="3536950" y="6026150"/>
          <p14:tracePt t="117603" x="3606800" y="6076950"/>
          <p14:tracePt t="117620" x="3644900" y="6108700"/>
          <p14:tracePt t="117636" x="3721100" y="6153150"/>
          <p14:tracePt t="117653" x="3797300" y="6191250"/>
          <p14:tracePt t="117671" x="3835400" y="6203950"/>
          <p14:tracePt t="117686" x="3873500" y="6210300"/>
          <p14:tracePt t="117703" x="3898900" y="6210300"/>
          <p14:tracePt t="117720" x="3930650" y="6172200"/>
          <p14:tracePt t="117737" x="3975100" y="6115050"/>
          <p14:tracePt t="117754" x="3994150" y="6076950"/>
          <p14:tracePt t="117771" x="4038600" y="5994400"/>
          <p14:tracePt t="117788" x="4057650" y="5956300"/>
          <p14:tracePt t="117803" x="4089400" y="5892800"/>
          <p14:tracePt t="117819" x="4108450" y="5848350"/>
          <p14:tracePt t="117837" x="4108450" y="5829300"/>
          <p14:tracePt t="117853" x="4108450" y="5810250"/>
          <p14:tracePt t="118244" x="4114800" y="5810250"/>
          <p14:tracePt t="118264" x="4121150" y="5810250"/>
          <p14:tracePt t="118279" x="4133850" y="5803900"/>
          <p14:tracePt t="118281" x="4140200" y="5797550"/>
          <p14:tracePt t="118286" x="4152900" y="5791200"/>
          <p14:tracePt t="118303" x="4197350" y="5772150"/>
          <p14:tracePt t="118320" x="4222750" y="5759450"/>
          <p14:tracePt t="118336" x="4267200" y="5740400"/>
          <p14:tracePt t="118353" x="4298950" y="5727700"/>
          <p14:tracePt t="118370" x="4324350" y="5721350"/>
          <p14:tracePt t="118387" x="4387850" y="5708650"/>
          <p14:tracePt t="118403" x="4419600" y="5708650"/>
          <p14:tracePt t="118420" x="4533900" y="5695950"/>
          <p14:tracePt t="118437" x="4667250" y="5676900"/>
          <p14:tracePt t="118453" x="4730750" y="5664200"/>
          <p14:tracePt t="118470" x="4813300" y="5645150"/>
          <p14:tracePt t="118486" x="4851400" y="5632450"/>
          <p14:tracePt t="118504" x="4883150" y="5619750"/>
          <p14:tracePt t="118520" x="4921250" y="5607050"/>
          <p14:tracePt t="118537" x="4933950" y="5600700"/>
          <p14:tracePt t="118554" x="4953000" y="5594350"/>
          <p14:tracePt t="118570" x="4959350" y="5594350"/>
          <p14:tracePt t="118621" x="4965700" y="5594350"/>
          <p14:tracePt t="118631" x="4978400" y="5594350"/>
          <p14:tracePt t="118640" x="4997450" y="5594350"/>
          <p14:tracePt t="118650" x="5016500" y="5600700"/>
          <p14:tracePt t="118653" x="5035550" y="5600700"/>
          <p14:tracePt t="118669" x="5080000" y="5613400"/>
          <p14:tracePt t="118686" x="5099050" y="5613400"/>
          <p14:tracePt t="118784" x="5105400" y="5613400"/>
          <p14:tracePt t="118811" x="5111750" y="5619750"/>
          <p14:tracePt t="118812" x="5118100" y="5619750"/>
          <p14:tracePt t="118819" x="5130800" y="5619750"/>
          <p14:tracePt t="118837" x="5143500" y="5619750"/>
          <p14:tracePt t="118854" x="5168900" y="5619750"/>
          <p14:tracePt t="118870" x="5213350" y="5613400"/>
          <p14:tracePt t="118888" x="5238750" y="5607050"/>
          <p14:tracePt t="118903" x="5283200" y="5581650"/>
          <p14:tracePt t="118919" x="5308600" y="5568950"/>
          <p14:tracePt t="118936" x="5346700" y="5530850"/>
          <p14:tracePt t="118952" x="5359400" y="5511800"/>
          <p14:tracePt t="118969" x="5372100" y="5480050"/>
          <p14:tracePt t="118987" x="5391150" y="5448300"/>
          <p14:tracePt t="119004" x="5391150" y="5435600"/>
          <p14:tracePt t="119020" x="5403850" y="5416550"/>
          <p14:tracePt t="119037" x="5410200" y="5410200"/>
          <p14:tracePt t="119053" x="5422900" y="5391150"/>
          <p14:tracePt t="119070" x="5429250" y="5372100"/>
          <p14:tracePt t="119087" x="5441950" y="5359400"/>
          <p14:tracePt t="119103" x="5454650" y="5327650"/>
          <p14:tracePt t="119120" x="5467350" y="5314950"/>
          <p14:tracePt t="119137" x="5473700" y="5295900"/>
          <p14:tracePt t="119153" x="5492750" y="5270500"/>
          <p14:tracePt t="119170" x="5499100" y="5257800"/>
          <p14:tracePt t="119187" x="5518150" y="5232400"/>
          <p14:tracePt t="119204" x="5524500" y="5207000"/>
          <p14:tracePt t="119220" x="5530850" y="5156200"/>
          <p14:tracePt t="119238" x="5537200" y="5105400"/>
          <p14:tracePt t="119254" x="5543550" y="5080000"/>
          <p14:tracePt t="119271" x="5543550" y="5035550"/>
          <p14:tracePt t="119286" x="5543550" y="5010150"/>
          <p14:tracePt t="119303" x="5537200" y="4978400"/>
          <p14:tracePt t="119320" x="5524500" y="4946650"/>
          <p14:tracePt t="119337" x="5518150" y="4927600"/>
          <p14:tracePt t="119353" x="5499100" y="4895850"/>
          <p14:tracePt t="119370" x="5480050" y="4876800"/>
          <p14:tracePt t="119387" x="5448300" y="4845050"/>
          <p14:tracePt t="119403" x="5416550" y="4813300"/>
          <p14:tracePt t="119420" x="5397500" y="4794250"/>
          <p14:tracePt t="119437" x="5340350" y="4756150"/>
          <p14:tracePt t="119453" x="5314950" y="4743450"/>
          <p14:tracePt t="119470" x="5251450" y="4718050"/>
          <p14:tracePt t="119486" x="5187950" y="4705350"/>
          <p14:tracePt t="119504" x="5143500" y="4692650"/>
          <p14:tracePt t="119520" x="5073650" y="4692650"/>
          <p14:tracePt t="119537" x="5041900" y="4692650"/>
          <p14:tracePt t="119553" x="4984750" y="4699000"/>
          <p14:tracePt t="119570" x="4914900" y="4711700"/>
          <p14:tracePt t="119587" x="4876800" y="4718050"/>
          <p14:tracePt t="119603" x="4813300" y="4743450"/>
          <p14:tracePt t="119620" x="4787900" y="4756150"/>
          <p14:tracePt t="119637" x="4737100" y="4794250"/>
          <p14:tracePt t="119653" x="4699000" y="4826000"/>
          <p14:tracePt t="119670" x="4679950" y="4838700"/>
          <p14:tracePt t="119687" x="4641850" y="4883150"/>
          <p14:tracePt t="119703" x="4622800" y="4902200"/>
          <p14:tracePt t="119720" x="4572000" y="4953000"/>
          <p14:tracePt t="119737" x="4540250" y="5003800"/>
          <p14:tracePt t="119755" x="4514850" y="5035550"/>
          <p14:tracePt t="119770" x="4495800" y="5092700"/>
          <p14:tracePt t="119786" x="4489450" y="5130800"/>
          <p14:tracePt t="119803" x="4489450" y="5200650"/>
          <p14:tracePt t="119819" x="4489450" y="5219700"/>
          <p14:tracePt t="119835" x="4489450" y="5276850"/>
          <p14:tracePt t="119854" x="4489450" y="5321300"/>
          <p14:tracePt t="119870" x="4495800" y="5346700"/>
          <p14:tracePt t="119888" x="4508500" y="5391150"/>
          <p14:tracePt t="119904" x="4540250" y="5454650"/>
          <p14:tracePt t="119936" x="4559300" y="5492750"/>
          <p14:tracePt t="119936" x="4603750" y="5556250"/>
          <p14:tracePt t="119952" x="4616450" y="5594350"/>
          <p14:tracePt t="119970" x="4648200" y="5632450"/>
          <p14:tracePt t="119987" x="4654550" y="5645150"/>
          <p14:tracePt t="119987" x="4660900" y="5657850"/>
          <p14:tracePt t="120004" x="4660900" y="5664200"/>
          <p14:tracePt t="120020" x="4686300" y="5683250"/>
          <p14:tracePt t="120037" x="4699000" y="5689600"/>
          <p14:tracePt t="120053" x="4737100" y="5708650"/>
          <p14:tracePt t="120071" x="4775200" y="5727700"/>
          <p14:tracePt t="120087" x="4845050" y="5746750"/>
          <p14:tracePt t="120103" x="4908550" y="5759450"/>
          <p14:tracePt t="120121" x="4933950" y="5759450"/>
          <p14:tracePt t="120137" x="4991100" y="5765800"/>
          <p14:tracePt t="120154" x="5016500" y="5765800"/>
          <p14:tracePt t="120170" x="5073650" y="5765800"/>
          <p14:tracePt t="120187" x="5137150" y="5759450"/>
          <p14:tracePt t="120203" x="5175250" y="5753100"/>
          <p14:tracePt t="120220" x="5226050" y="5727700"/>
          <p14:tracePt t="120237" x="5251450" y="5721350"/>
          <p14:tracePt t="120237" x="5270500" y="5708650"/>
          <p14:tracePt t="120255" x="5295900" y="5695950"/>
          <p14:tracePt t="120270" x="5334000" y="5670550"/>
          <p14:tracePt t="120287" x="5353050" y="5657850"/>
          <p14:tracePt t="120303" x="5384800" y="5632450"/>
          <p14:tracePt t="120320" x="5403850" y="5626100"/>
          <p14:tracePt t="120337" x="5422900" y="5613400"/>
          <p14:tracePt t="120353" x="5448300" y="5594350"/>
          <p14:tracePt t="120370" x="5454650" y="5581650"/>
          <p14:tracePt t="120387" x="5480050" y="5562600"/>
          <p14:tracePt t="120403" x="5492750" y="5556250"/>
          <p14:tracePt t="120420" x="5518150" y="5524500"/>
          <p14:tracePt t="120436" x="5530850" y="5499100"/>
          <p14:tracePt t="120453" x="5537200" y="5480050"/>
          <p14:tracePt t="120470" x="5556250" y="5454650"/>
          <p14:tracePt t="120486" x="5562600" y="5435600"/>
          <p14:tracePt t="120503" x="5568950" y="5397500"/>
          <p14:tracePt t="120520" x="5575300" y="5353050"/>
          <p14:tracePt t="120537" x="5581650" y="5334000"/>
          <p14:tracePt t="120553" x="5581650" y="5276850"/>
          <p14:tracePt t="120570" x="5581650" y="5251450"/>
          <p14:tracePt t="120586" x="5581650" y="5200650"/>
          <p14:tracePt t="120603" x="5568950" y="5162550"/>
          <p14:tracePt t="120620" x="5556250" y="5137150"/>
          <p14:tracePt t="120637" x="5537200" y="5099050"/>
          <p14:tracePt t="120653" x="5530850" y="5080000"/>
          <p14:tracePt t="120670" x="5511800" y="5041900"/>
          <p14:tracePt t="120687" x="5492750" y="5016500"/>
          <p14:tracePt t="120703" x="5492750" y="5010150"/>
          <p14:tracePt t="120720" x="5473700" y="4991100"/>
          <p14:tracePt t="120736" x="5467350" y="4984750"/>
          <p14:tracePt t="120754" x="5454650" y="4965700"/>
          <p14:tracePt t="120771" x="5435600" y="4959350"/>
          <p14:tracePt t="120787" x="5422900" y="4953000"/>
          <p14:tracePt t="120803" x="5391150" y="4940300"/>
          <p14:tracePt t="120820" x="5378450" y="4933950"/>
          <p14:tracePt t="120837" x="5334000" y="4933950"/>
          <p14:tracePt t="120853" x="5302250" y="4933950"/>
          <p14:tracePt t="120870" x="5232400" y="4927600"/>
          <p14:tracePt t="120887" x="5175250" y="4927600"/>
          <p14:tracePt t="120903" x="5149850" y="4927600"/>
          <p14:tracePt t="120920" x="5105400" y="4927600"/>
          <p14:tracePt t="120937" x="5086350" y="4933950"/>
          <p14:tracePt t="120953" x="5054600" y="4946650"/>
          <p14:tracePt t="120970" x="5029200" y="4978400"/>
          <p14:tracePt t="120987" x="5016500" y="4991100"/>
          <p14:tracePt t="121003" x="4984750" y="5035550"/>
          <p14:tracePt t="121020" x="4946650" y="5080000"/>
          <p14:tracePt t="121038" x="4927600" y="5105400"/>
          <p14:tracePt t="121052" x="4895850" y="5156200"/>
          <p14:tracePt t="121069" x="4889500" y="5168900"/>
          <p14:tracePt t="121087" x="4864100" y="5213350"/>
          <p14:tracePt t="121104" x="4857750" y="5232400"/>
          <p14:tracePt t="121120" x="4851400" y="5276850"/>
          <p14:tracePt t="121137" x="4851400" y="5334000"/>
          <p14:tracePt t="121153" x="4857750" y="5365750"/>
          <p14:tracePt t="121170" x="4895850" y="5429250"/>
          <p14:tracePt t="121187" x="4921250" y="5467350"/>
          <p14:tracePt t="121203" x="4978400" y="5537200"/>
          <p14:tracePt t="121220" x="5060950" y="5600700"/>
          <p14:tracePt t="121236" x="5099050" y="5632450"/>
          <p14:tracePt t="121253" x="5149850" y="5664200"/>
          <p14:tracePt t="121271" x="5168900" y="5670550"/>
          <p14:tracePt t="121287" x="5207000" y="5683250"/>
          <p14:tracePt t="121304" x="5226050" y="5689600"/>
          <p14:tracePt t="121320" x="5245100" y="5689600"/>
          <p14:tracePt t="121337" x="5295900" y="5689600"/>
          <p14:tracePt t="121353" x="5327650" y="5689600"/>
          <p14:tracePt t="121370" x="5403850" y="5683250"/>
          <p14:tracePt t="121387" x="5473700" y="5676900"/>
          <p14:tracePt t="121403" x="5499100" y="5670550"/>
          <p14:tracePt t="121420" x="5549900" y="5657850"/>
          <p14:tracePt t="121436" x="5568950" y="5651500"/>
          <p14:tracePt t="121453" x="5632450" y="5645150"/>
          <p14:tracePt t="121470" x="5721350" y="5638800"/>
          <p14:tracePt t="121486" x="5765800" y="5638800"/>
          <p14:tracePt t="121503" x="5829300" y="5626100"/>
          <p14:tracePt t="121520" x="5854700" y="5626100"/>
          <p14:tracePt t="122363" x="5848350" y="5626100"/>
          <p14:tracePt t="122368" x="5842000" y="5626100"/>
          <p14:tracePt t="122379" x="5822950" y="5632450"/>
          <p14:tracePt t="122387" x="5797550" y="5638800"/>
          <p14:tracePt t="122403" x="5702300" y="5670550"/>
          <p14:tracePt t="122420" x="5568950" y="5715000"/>
          <p14:tracePt t="122436" x="5480050" y="5734050"/>
          <p14:tracePt t="122453" x="5302250" y="5784850"/>
          <p14:tracePt t="122470" x="5213350" y="5810250"/>
          <p14:tracePt t="122487" x="5022850" y="5867400"/>
          <p14:tracePt t="122503" x="4826000" y="5930900"/>
          <p14:tracePt t="122520" x="4724400" y="5962650"/>
          <p14:tracePt t="122537" x="4565650" y="6026150"/>
          <p14:tracePt t="122553" x="4489450" y="6064250"/>
          <p14:tracePt t="122553" x="4432300" y="6083300"/>
          <p14:tracePt t="122570" x="4362450" y="6115050"/>
          <p14:tracePt t="122587" x="4267200" y="6153150"/>
          <p14:tracePt t="122603" x="4222750" y="6165850"/>
          <p14:tracePt t="122620" x="4133850" y="6197600"/>
          <p14:tracePt t="122637" x="4102100" y="6203950"/>
          <p14:tracePt t="122653" x="4032250" y="6229350"/>
          <p14:tracePt t="122670" x="3968750" y="6242050"/>
          <p14:tracePt t="122687" x="3943350" y="6242050"/>
          <p14:tracePt t="122703" x="3879850" y="6248400"/>
          <p14:tracePt t="122720" x="3854450" y="6248400"/>
          <p14:tracePt t="122737" x="3784600" y="6254750"/>
          <p14:tracePt t="122755" x="3721100" y="6254750"/>
          <p14:tracePt t="122770" x="3683000" y="6254750"/>
          <p14:tracePt t="122786" x="3644900" y="6254750"/>
          <p14:tracePt t="122802" x="3625850" y="6261100"/>
          <p14:tracePt t="122819" x="3606800" y="6261100"/>
          <p14:tracePt t="122835" x="3600450" y="6261100"/>
          <p14:tracePt t="122994" x="3606800" y="6261100"/>
          <p14:tracePt t="123005" x="3625850" y="6261100"/>
          <p14:tracePt t="123015" x="3651250" y="6261100"/>
          <p14:tracePt t="123019" x="3683000" y="6254750"/>
          <p14:tracePt t="123035" x="3771900" y="6242050"/>
          <p14:tracePt t="123052" x="3892550" y="6235700"/>
          <p14:tracePt t="123070" x="3962400" y="6235700"/>
          <p14:tracePt t="123087" x="4070350" y="6235700"/>
          <p14:tracePt t="123104" x="4165600" y="6235700"/>
          <p14:tracePt t="123120" x="4222750" y="6235700"/>
          <p14:tracePt t="123137" x="4330700" y="6235700"/>
          <p14:tracePt t="123153" x="4387850" y="6235700"/>
          <p14:tracePt t="123170" x="4514850" y="6235700"/>
          <p14:tracePt t="123187" x="4629150" y="6235700"/>
          <p14:tracePt t="123203" x="4679950" y="6235700"/>
          <p14:tracePt t="123220" x="4768850" y="6235700"/>
          <p14:tracePt t="123236" x="4800600" y="6235700"/>
          <p14:tracePt t="123254" x="4883150" y="6235700"/>
          <p14:tracePt t="123270" x="4946650" y="6235700"/>
          <p14:tracePt t="123287" x="4978400" y="6235700"/>
          <p14:tracePt t="123304" x="5022850" y="6235700"/>
          <p14:tracePt t="123320" x="5041900" y="6235700"/>
          <p14:tracePt t="123337" x="5060950" y="6235700"/>
          <p14:tracePt t="123353" x="5073650" y="6235700"/>
          <p14:tracePt t="123370" x="5086350" y="6235700"/>
          <p14:tracePt t="123387" x="5105400" y="6235700"/>
          <p14:tracePt t="123403" x="5118100" y="6235700"/>
          <p14:tracePt t="123420" x="5124450" y="6235700"/>
          <p14:tracePt t="123678" x="5130800" y="6235700"/>
          <p14:tracePt t="123698" x="5137150" y="6235700"/>
          <p14:tracePt t="123709" x="5143500" y="6235700"/>
          <p14:tracePt t="123720" x="5149850" y="6235700"/>
          <p14:tracePt t="123721" x="5162550" y="6235700"/>
          <p14:tracePt t="123736" x="5187950" y="6235700"/>
          <p14:tracePt t="123756" x="5200650" y="6235700"/>
          <p14:tracePt t="123770" x="5226050" y="6235700"/>
          <p14:tracePt t="123788" x="5245100" y="6235700"/>
          <p14:tracePt t="123803" x="5251450" y="6235700"/>
          <p14:tracePt t="123819" x="5264150" y="6235700"/>
          <p14:tracePt t="123837" x="5270500" y="6235700"/>
          <p14:tracePt t="123853" x="5283200" y="6235700"/>
          <p14:tracePt t="123871" x="5295900" y="6235700"/>
          <p14:tracePt t="123906" x="5302250" y="6235700"/>
          <p14:tracePt t="123907" x="5308600" y="6235700"/>
          <p14:tracePt t="123927" x="5314950" y="6235700"/>
          <p14:tracePt t="123937" x="5321300" y="6235700"/>
          <p14:tracePt t="123952" x="5327650" y="6235700"/>
          <p14:tracePt t="123990" x="5334000" y="6235700"/>
          <p14:tracePt t="124011" x="5340350" y="6235700"/>
          <p14:tracePt t="124021" x="5346700" y="6235700"/>
          <p14:tracePt t="124022" x="5353050" y="6235700"/>
          <p14:tracePt t="124053" x="5359400" y="6235700"/>
          <p14:tracePt t="124054" x="5365750" y="6235700"/>
          <p14:tracePt t="124069" x="5372100" y="6235700"/>
          <p14:tracePt t="124085" x="5378450" y="6235700"/>
          <p14:tracePt t="124103" x="5384800" y="6235700"/>
          <p14:tracePt t="124120" x="5397500" y="6235700"/>
          <p14:tracePt t="124319" x="5403850" y="6235700"/>
          <p14:tracePt t="124350" x="5410200" y="6235700"/>
          <p14:tracePt t="124361" x="5416550" y="6235700"/>
          <p14:tracePt t="124372" x="5422900" y="6235700"/>
          <p14:tracePt t="124374" x="5441950" y="6235700"/>
          <p14:tracePt t="124387" x="5480050" y="6235700"/>
          <p14:tracePt t="124403" x="5499100" y="6235700"/>
          <p14:tracePt t="124420" x="5549900" y="6235700"/>
          <p14:tracePt t="124436" x="5575300" y="6235700"/>
          <p14:tracePt t="124453" x="5632450" y="6235700"/>
          <p14:tracePt t="124470" x="5689600" y="6235700"/>
          <p14:tracePt t="124487" x="5727700" y="6235700"/>
          <p14:tracePt t="124503" x="5810250" y="6229350"/>
          <p14:tracePt t="124520" x="5854700" y="6223000"/>
          <p14:tracePt t="124536" x="5937250" y="6216650"/>
          <p14:tracePt t="124570" x="6000750" y="6216650"/>
          <p14:tracePt t="124571" x="6026150" y="6210300"/>
          <p14:tracePt t="124586" x="6070600" y="6210300"/>
          <p14:tracePt t="124603" x="6096000" y="6210300"/>
          <p14:tracePt t="124620" x="6146800" y="6210300"/>
          <p14:tracePt t="124637" x="6216650" y="6210300"/>
          <p14:tracePt t="124653" x="6261100" y="6210300"/>
          <p14:tracePt t="124670" x="6350000" y="6210300"/>
          <p14:tracePt t="124687" x="6413500" y="6210300"/>
          <p14:tracePt t="124703" x="6451600" y="6210300"/>
          <p14:tracePt t="124720" x="6508750" y="6210300"/>
          <p14:tracePt t="124736" x="6527800" y="6210300"/>
          <p14:tracePt t="124754" x="6597650" y="6210300"/>
          <p14:tracePt t="124770" x="6661150" y="6210300"/>
          <p14:tracePt t="124802" x="6699250" y="6210300"/>
          <p14:tracePt t="124803" x="6762750" y="6210300"/>
          <p14:tracePt t="124819" x="6800850" y="6210300"/>
          <p14:tracePt t="124836" x="6845300" y="6210300"/>
          <p14:tracePt t="124853" x="6870700" y="6210300"/>
          <p14:tracePt t="124870" x="6927850" y="6210300"/>
          <p14:tracePt t="124887" x="6985000" y="6210300"/>
          <p14:tracePt t="124904" x="7010400" y="6210300"/>
          <p14:tracePt t="124919" x="7054850" y="6210300"/>
          <p14:tracePt t="124936" x="7080250" y="6210300"/>
          <p14:tracePt t="124952" x="7124700" y="6210300"/>
          <p14:tracePt t="124969" x="7156450" y="6210300"/>
          <p14:tracePt t="124987" x="7169150" y="6210300"/>
          <p14:tracePt t="125003" x="7194550" y="6210300"/>
          <p14:tracePt t="125020" x="7207250" y="6210300"/>
          <p14:tracePt t="125037" x="7213600" y="6210300"/>
          <p14:tracePt t="125160" x="7219950" y="6210300"/>
          <p14:tracePt t="125466" x="7219950" y="6203950"/>
          <p14:tracePt t="125506" x="7219950" y="6197600"/>
          <p14:tracePt t="125650" x="7207250" y="6197600"/>
          <p14:tracePt t="125660" x="7188200" y="6197600"/>
          <p14:tracePt t="125671" x="7175500" y="6197600"/>
          <p14:tracePt t="125673" x="7150100" y="6197600"/>
          <p14:tracePt t="125686" x="7073900" y="6197600"/>
          <p14:tracePt t="125703" x="7016750" y="6210300"/>
          <p14:tracePt t="125720" x="6889750" y="6235700"/>
          <p14:tracePt t="125736" x="6724650" y="6280150"/>
          <p14:tracePt t="125769" x="6623050" y="6305550"/>
          <p14:tracePt t="125771" x="6413500" y="6369050"/>
          <p14:tracePt t="125788" x="6286500" y="6400800"/>
          <p14:tracePt t="125804" x="6051550" y="6445250"/>
          <p14:tracePt t="125819" x="5956300" y="6451600"/>
          <p14:tracePt t="125835" x="5791200" y="6477000"/>
          <p14:tracePt t="125853" x="5657850" y="6489700"/>
          <p14:tracePt t="125870" x="5607050" y="6496050"/>
          <p14:tracePt t="125888" x="5524500" y="6502400"/>
          <p14:tracePt t="125903" x="5486400" y="6515100"/>
          <p14:tracePt t="125919" x="5416550" y="6534150"/>
          <p14:tracePt t="125936" x="5384800" y="6540500"/>
          <p14:tracePt t="125952" x="5327650" y="6553200"/>
          <p14:tracePt t="125970" x="5302250" y="6565900"/>
          <p14:tracePt t="125987" x="5289550" y="6565900"/>
          <p14:tracePt t="126525" x="5295900" y="6565900"/>
          <p14:tracePt t="126537" x="5308600" y="6565900"/>
          <p14:tracePt t="126546" x="5314950" y="6553200"/>
          <p14:tracePt t="126558" x="5334000" y="6534150"/>
          <p14:tracePt t="126559" x="5346700" y="6508750"/>
          <p14:tracePt t="126569" x="5378450" y="6470650"/>
          <p14:tracePt t="126585" x="5448300" y="6381750"/>
          <p14:tracePt t="126603" x="5524500" y="6273800"/>
          <p14:tracePt t="126620" x="5556250" y="6216650"/>
          <p14:tracePt t="126637" x="5645150" y="6083300"/>
          <p14:tracePt t="126653" x="5683250" y="6026150"/>
          <p14:tracePt t="126670" x="5778500" y="5905500"/>
          <p14:tracePt t="126686" x="5886450" y="5753100"/>
          <p14:tracePt t="126703" x="5943600" y="5664200"/>
          <p14:tracePt t="126720" x="6051550" y="5480050"/>
          <p14:tracePt t="126737" x="6121400" y="5283200"/>
          <p14:tracePt t="126755" x="6159500" y="5181600"/>
          <p14:tracePt t="126770" x="6223000" y="4991100"/>
          <p14:tracePt t="126787" x="6261100" y="4902200"/>
          <p14:tracePt t="126803" x="6330950" y="4711700"/>
          <p14:tracePt t="126819" x="6375400" y="4622800"/>
          <p14:tracePt t="126837" x="6451600" y="4413250"/>
          <p14:tracePt t="126854" x="6502400" y="4191000"/>
          <p14:tracePt t="126870" x="6521450" y="4083050"/>
          <p14:tracePt t="126888" x="6534150" y="3879850"/>
          <p14:tracePt t="126902" x="6534150" y="3771900"/>
          <p14:tracePt t="126919" x="6540500" y="3575050"/>
          <p14:tracePt t="126936" x="6559550" y="3397250"/>
          <p14:tracePt t="126953" x="6572250" y="3321050"/>
          <p14:tracePt t="126970" x="6610350" y="3175000"/>
          <p14:tracePt t="126987" x="6642100" y="3098800"/>
          <p14:tracePt t="127004" x="6705600" y="2952750"/>
          <p14:tracePt t="127020" x="6769100" y="2781300"/>
          <p14:tracePt t="127037" x="6800850" y="2705100"/>
          <p14:tracePt t="127053" x="6858000" y="2546350"/>
          <p14:tracePt t="127070" x="6883400" y="2476500"/>
          <p14:tracePt t="127087" x="6921500" y="2362200"/>
          <p14:tracePt t="127103" x="6953250" y="2279650"/>
          <p14:tracePt t="127121" x="6965950" y="2254250"/>
          <p14:tracePt t="127135" x="6991350" y="2197100"/>
          <p14:tracePt t="127152" x="6997700" y="2178050"/>
          <p14:tracePt t="127170" x="7023100" y="2146300"/>
          <p14:tracePt t="127187" x="7048500" y="2108200"/>
          <p14:tracePt t="127203" x="7061200" y="2089150"/>
          <p14:tracePt t="127220" x="7099300" y="2044700"/>
          <p14:tracePt t="127237" x="7124700" y="2019300"/>
          <p14:tracePt t="127253" x="7175500" y="1974850"/>
          <p14:tracePt t="127270" x="7226300" y="1924050"/>
          <p14:tracePt t="127287" x="7264400" y="1892300"/>
          <p14:tracePt t="127303" x="7321550" y="1854200"/>
          <p14:tracePt t="127320" x="7346950" y="1828800"/>
          <p14:tracePt t="127337" x="7416800" y="1778000"/>
          <p14:tracePt t="127354" x="7454900" y="1752600"/>
          <p14:tracePt t="127370" x="7518400" y="1708150"/>
          <p14:tracePt t="127387" x="7575550" y="1670050"/>
          <p14:tracePt t="127403" x="7600950" y="1644650"/>
          <p14:tracePt t="127420" x="7639050" y="1619250"/>
          <p14:tracePt t="127437" x="7658100" y="1600200"/>
          <p14:tracePt t="127453" x="7689850" y="1568450"/>
          <p14:tracePt t="127470" x="7721600" y="1530350"/>
          <p14:tracePt t="127486" x="7740650" y="1511300"/>
          <p14:tracePt t="127503" x="7772400" y="1479550"/>
          <p14:tracePt t="127520" x="7804150" y="1441450"/>
          <p14:tracePt t="127537" x="7823200" y="1428750"/>
          <p14:tracePt t="127553" x="7854950" y="1403350"/>
          <p14:tracePt t="127570" x="7874000" y="1384300"/>
          <p14:tracePt t="127586" x="7918450" y="1352550"/>
          <p14:tracePt t="127603" x="7937500" y="1333500"/>
          <p14:tracePt t="127620" x="7975600" y="1295400"/>
          <p14:tracePt t="127637" x="8007350" y="1250950"/>
          <p14:tracePt t="127653" x="8032750" y="1212850"/>
          <p14:tracePt t="127670" x="8051800" y="1149350"/>
          <p14:tracePt t="127686" x="8064500" y="1098550"/>
          <p14:tracePt t="127703" x="8083550" y="1009650"/>
          <p14:tracePt t="127720" x="8083550" y="914400"/>
          <p14:tracePt t="127738" x="8083550" y="857250"/>
          <p14:tracePt t="127754" x="8070850" y="768350"/>
          <p14:tracePt t="127770" x="8051800" y="692150"/>
          <p14:tracePt t="127787" x="8039100" y="673100"/>
          <p14:tracePt t="127802" x="8020050" y="647700"/>
          <p14:tracePt t="127819" x="7981950" y="615950"/>
          <p14:tracePt t="127835" x="7937500" y="584200"/>
          <p14:tracePt t="127853" x="7905750" y="571500"/>
          <p14:tracePt t="127870" x="7854950" y="527050"/>
          <p14:tracePt t="127887" x="7785100" y="495300"/>
          <p14:tracePt t="127903" x="7753350" y="476250"/>
          <p14:tracePt t="127919" x="7696200" y="450850"/>
          <p14:tracePt t="127935" x="7677150" y="444500"/>
          <p14:tracePt t="127952" x="7639050" y="431800"/>
          <p14:tracePt t="127969" x="7600950" y="431800"/>
          <p14:tracePt t="127987" x="7575550" y="425450"/>
          <p14:tracePt t="128003" x="7518400" y="425450"/>
          <p14:tracePt t="128020" x="7493000" y="425450"/>
          <p14:tracePt t="128037" x="7448550" y="425450"/>
          <p14:tracePt t="128053" x="7397750" y="431800"/>
          <p14:tracePt t="128070" x="7378700" y="438150"/>
          <p14:tracePt t="128087" x="7353300" y="457200"/>
          <p14:tracePt t="128103" x="7334250" y="469900"/>
          <p14:tracePt t="128120" x="7315200" y="488950"/>
          <p14:tracePt t="128137" x="7302500" y="520700"/>
          <p14:tracePt t="128153" x="7296150" y="533400"/>
          <p14:tracePt t="128170" x="7289800" y="552450"/>
          <p14:tracePt t="128186" x="7289800" y="565150"/>
          <p14:tracePt t="128203" x="7289800" y="590550"/>
          <p14:tracePt t="128220" x="7289800" y="622300"/>
          <p14:tracePt t="128237" x="7289800" y="635000"/>
          <p14:tracePt t="128253" x="7289800" y="673100"/>
          <p14:tracePt t="128270" x="7289800" y="692150"/>
          <p14:tracePt t="128286" x="7289800" y="723900"/>
          <p14:tracePt t="128303" x="7296150" y="742950"/>
          <p14:tracePt t="128320" x="7302500" y="768350"/>
          <p14:tracePt t="128337" x="7308850" y="806450"/>
          <p14:tracePt t="128353" x="7315200" y="819150"/>
          <p14:tracePt t="128370" x="7334250" y="850900"/>
          <p14:tracePt t="128387" x="7340600" y="869950"/>
          <p14:tracePt t="128403" x="7366000" y="908050"/>
          <p14:tracePt t="128420" x="7378700" y="946150"/>
          <p14:tracePt t="128436" x="7391400" y="958850"/>
          <p14:tracePt t="128453" x="7416800" y="984250"/>
          <p14:tracePt t="128470" x="7429500" y="1003300"/>
          <p14:tracePt t="128487" x="7435850" y="1009650"/>
          <p14:tracePt t="128503" x="7448550" y="1016000"/>
          <p14:tracePt t="128520" x="7454900" y="1022350"/>
          <p14:tracePt t="128537" x="7480300" y="1028700"/>
          <p14:tracePt t="128553" x="7486650" y="1028700"/>
          <p14:tracePt t="128570" x="7505700" y="1035050"/>
          <p14:tracePt t="128587" x="7531100" y="1041400"/>
          <p14:tracePt t="128603" x="7550150" y="1041400"/>
          <p14:tracePt t="128620" x="7594600" y="1041400"/>
          <p14:tracePt t="128636" x="7626350" y="1041400"/>
          <p14:tracePt t="128653" x="7689850" y="1041400"/>
          <p14:tracePt t="128670" x="7766050" y="1041400"/>
          <p14:tracePt t="128687" x="7823200" y="1041400"/>
          <p14:tracePt t="128703" x="7931150" y="1041400"/>
          <p14:tracePt t="128720" x="7988300" y="1041400"/>
          <p14:tracePt t="128737" x="8140700" y="1041400"/>
          <p14:tracePt t="128753" x="8293100" y="1041400"/>
          <p14:tracePt t="128770" x="8356600" y="1041400"/>
          <p14:tracePt t="128787" x="8451850" y="1041400"/>
          <p14:tracePt t="128804" x="8477250" y="1041400"/>
          <p14:tracePt t="128819" x="8515350" y="1041400"/>
          <p14:tracePt t="130811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057400" y="661988"/>
            <a:ext cx="5665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/>
              <a:t>Ustaljeno ili stacionarno stanje</a:t>
            </a:r>
            <a:endParaRPr lang="en-US" alt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362200" y="2133600"/>
          <a:ext cx="3810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473200" imgH="393700" progId="Equation.3">
                  <p:embed/>
                </p:oleObj>
              </mc:Choice>
              <mc:Fallback>
                <p:oleObj name="Equation" r:id="rId5" imgW="14732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3810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38160"/>
              </p:ext>
            </p:extLst>
          </p:nvPr>
        </p:nvGraphicFramePr>
        <p:xfrm>
          <a:off x="1828800" y="4724400"/>
          <a:ext cx="53340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1574117" imgH="406224" progId="Equation.3">
                  <p:embed/>
                </p:oleObj>
              </mc:Choice>
              <mc:Fallback>
                <p:oleObj name="Equation" r:id="rId7" imgW="1574117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53340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33400" y="3352800"/>
            <a:ext cx="808907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dirty="0"/>
              <a:t>U sistemu u kome postoji više </a:t>
            </a:r>
            <a:r>
              <a:rPr lang="sr-Latn-CS" altLang="en-US" dirty="0" smtClean="0"/>
              <a:t>kratkoživećih</a:t>
            </a:r>
          </a:p>
          <a:p>
            <a:r>
              <a:rPr lang="sr-Latn-CS" altLang="en-US" dirty="0" smtClean="0"/>
              <a:t>intermedijera</a:t>
            </a:r>
            <a:r>
              <a:rPr lang="sr-Latn-CS" altLang="en-US" dirty="0"/>
              <a:t>:</a:t>
            </a:r>
            <a:endParaRPr lang="en-US" altLang="en-US" dirty="0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4495800" y="14478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Suma brzina razgradnje I </a:t>
            </a:r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2743200" y="14478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Suma brzina stvaranja I </a:t>
            </a:r>
          </a:p>
        </p:txBody>
      </p:sp>
      <p:sp>
        <p:nvSpPr>
          <p:cNvPr id="6152" name="Line 9"/>
          <p:cNvSpPr>
            <a:spLocks noChangeShapeType="1"/>
          </p:cNvSpPr>
          <p:nvPr/>
        </p:nvSpPr>
        <p:spPr bwMode="auto">
          <a:xfrm flipH="1" flipV="1">
            <a:off x="3505200" y="2133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10"/>
          <p:cNvSpPr>
            <a:spLocks noChangeShapeType="1"/>
          </p:cNvSpPr>
          <p:nvPr/>
        </p:nvSpPr>
        <p:spPr bwMode="auto">
          <a:xfrm flipV="1">
            <a:off x="5105400" y="2209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93" x="7854950" y="1435100"/>
          <p14:tracePt t="2561" x="7861300" y="1435100"/>
          <p14:tracePt t="2582" x="7867650" y="1435100"/>
          <p14:tracePt t="2918" x="7874000" y="1435100"/>
          <p14:tracePt t="2960" x="7880350" y="1435100"/>
          <p14:tracePt t="16267" x="7886700" y="1441450"/>
          <p14:tracePt t="17835" x="7893050" y="1447800"/>
          <p14:tracePt t="17876" x="7899400" y="1454150"/>
          <p14:tracePt t="30421" x="7899400" y="1460500"/>
          <p14:tracePt t="30463" x="7899400" y="1466850"/>
          <p14:tracePt t="30473" x="7899400" y="1473200"/>
          <p14:tracePt t="30504" x="7899400" y="1479550"/>
          <p14:tracePt t="30510" x="7893050" y="1479550"/>
          <p14:tracePt t="30536" x="7886700" y="1479550"/>
          <p14:tracePt t="30546" x="7880350" y="1485900"/>
          <p14:tracePt t="30549" x="7874000" y="1485900"/>
          <p14:tracePt t="30588" x="7867650" y="1492250"/>
          <p14:tracePt t="30599" x="7861300" y="1492250"/>
          <p14:tracePt t="30612" x="7854950" y="1492250"/>
          <p14:tracePt t="30613" x="7842250" y="1492250"/>
          <p14:tracePt t="30629" x="7823200" y="1498600"/>
          <p14:tracePt t="30645" x="7778750" y="1511300"/>
          <p14:tracePt t="30663" x="7759700" y="1517650"/>
          <p14:tracePt t="30679" x="7708900" y="1530350"/>
          <p14:tracePt t="30695" x="7683500" y="1536700"/>
          <p14:tracePt t="30713" x="7632700" y="1549400"/>
          <p14:tracePt t="30729" x="7581900" y="1562100"/>
          <p14:tracePt t="30746" x="7562850" y="1568450"/>
          <p14:tracePt t="30763" x="7518400" y="1581150"/>
          <p14:tracePt t="30779" x="7493000" y="1587500"/>
          <p14:tracePt t="30795" x="7448550" y="1600200"/>
          <p14:tracePt t="30812" x="7404100" y="1612900"/>
          <p14:tracePt t="30829" x="7385050" y="1619250"/>
          <p14:tracePt t="30845" x="7353300" y="1631950"/>
          <p14:tracePt t="30863" x="7340600" y="1631950"/>
          <p14:tracePt t="30879" x="7315200" y="1638300"/>
          <p14:tracePt t="30896" x="7270750" y="1651000"/>
          <p14:tracePt t="30912" x="7245350" y="1657350"/>
          <p14:tracePt t="30929" x="7181850" y="1682750"/>
          <p14:tracePt t="30946" x="7150100" y="1689100"/>
          <p14:tracePt t="30963" x="7092950" y="1708150"/>
          <p14:tracePt t="30979" x="7042150" y="1720850"/>
          <p14:tracePt t="30996" x="7029450" y="1727200"/>
          <p14:tracePt t="31013" x="6991350" y="1733550"/>
          <p14:tracePt t="31029" x="6972300" y="1739900"/>
          <p14:tracePt t="31045" x="6946900" y="1746250"/>
          <p14:tracePt t="31063" x="6908800" y="1752600"/>
          <p14:tracePt t="31079" x="6902450" y="1752600"/>
          <p14:tracePt t="31095" x="6877050" y="1758950"/>
          <p14:tracePt t="31113" x="6870700" y="1765300"/>
          <p14:tracePt t="31129" x="6864350" y="1765300"/>
          <p14:tracePt t="31145" x="6851650" y="1771650"/>
          <p14:tracePt t="31162" x="6838950" y="1771650"/>
          <p14:tracePt t="31179" x="6826250" y="1778000"/>
          <p14:tracePt t="31195" x="6819900" y="1784350"/>
          <p14:tracePt t="31211" x="6807200" y="1790700"/>
          <p14:tracePt t="31968" x="6800850" y="1790700"/>
          <p14:tracePt t="32010" x="6794500" y="1790700"/>
          <p14:tracePt t="32571" x="6794500" y="1797050"/>
          <p14:tracePt t="32591" x="6794500" y="1803400"/>
          <p14:tracePt t="32602" x="6788150" y="1803400"/>
          <p14:tracePt t="32612" x="6788150" y="1809750"/>
          <p14:tracePt t="32622" x="6781800" y="1809750"/>
          <p14:tracePt t="32630" x="6769100" y="1828800"/>
          <p14:tracePt t="32646" x="6756400" y="1835150"/>
          <p14:tracePt t="32664" x="6724650" y="1841500"/>
          <p14:tracePt t="32680" x="6705600" y="1847850"/>
          <p14:tracePt t="32697" x="6692900" y="1854200"/>
          <p14:tracePt t="32713" x="6667500" y="1873250"/>
          <p14:tracePt t="32730" x="6654800" y="1879600"/>
          <p14:tracePt t="32746" x="6616700" y="1911350"/>
          <p14:tracePt t="32763" x="6559550" y="1936750"/>
          <p14:tracePt t="32780" x="6521450" y="1962150"/>
          <p14:tracePt t="32797" x="6419850" y="2000250"/>
          <p14:tracePt t="32814" x="6350000" y="2019300"/>
          <p14:tracePt t="32830" x="6216650" y="2057400"/>
          <p14:tracePt t="32847" x="6140450" y="2076450"/>
          <p14:tracePt t="32863" x="5969000" y="2120900"/>
          <p14:tracePt t="32880" x="5784850" y="2171700"/>
          <p14:tracePt t="32897" x="5683250" y="2203450"/>
          <p14:tracePt t="32913" x="5473700" y="2247900"/>
          <p14:tracePt t="32930" x="5257800" y="2273300"/>
          <p14:tracePt t="32947" x="5162550" y="2279650"/>
          <p14:tracePt t="32963" x="4965700" y="2311400"/>
          <p14:tracePt t="32980" x="4876800" y="2317750"/>
          <p14:tracePt t="32997" x="4711700" y="2355850"/>
          <p14:tracePt t="33014" x="4641850" y="2368550"/>
          <p14:tracePt t="33030" x="4521200" y="2400300"/>
          <p14:tracePt t="33047" x="4394200" y="2438400"/>
          <p14:tracePt t="33063" x="4330700" y="2451100"/>
          <p14:tracePt t="33080" x="4171950" y="2489200"/>
          <p14:tracePt t="33097" x="4006850" y="2514600"/>
          <p14:tracePt t="33115" x="3917950" y="2533650"/>
          <p14:tracePt t="33130" x="3784600" y="2565400"/>
          <p14:tracePt t="33146" x="3740150" y="2571750"/>
          <p14:tracePt t="33163" x="3670300" y="2597150"/>
          <p14:tracePt t="33181" x="3638550" y="2609850"/>
          <p14:tracePt t="33196" x="3587750" y="2628900"/>
          <p14:tracePt t="33212" x="3524250" y="2647950"/>
          <p14:tracePt t="33230" x="3492500" y="2654300"/>
          <p14:tracePt t="33247" x="3441700" y="2673350"/>
          <p14:tracePt t="33264" x="3409950" y="2686050"/>
          <p14:tracePt t="33264" x="3397250" y="2698750"/>
          <p14:tracePt t="33281" x="3378200" y="2711450"/>
          <p14:tracePt t="33298" x="3333750" y="2730500"/>
          <p14:tracePt t="33313" x="3314700" y="2743200"/>
          <p14:tracePt t="33329" x="3263900" y="2762250"/>
          <p14:tracePt t="33347" x="3238500" y="2768600"/>
          <p14:tracePt t="33364" x="3200400" y="2781300"/>
          <p14:tracePt t="33380" x="3187700" y="2794000"/>
          <p14:tracePt t="33397" x="3181350" y="2794000"/>
          <p14:tracePt t="33414" x="3175000" y="2800350"/>
          <p14:tracePt t="33430" x="3162300" y="2806700"/>
          <p14:tracePt t="33447" x="3136900" y="2819400"/>
          <p14:tracePt t="33464" x="3105150" y="2825750"/>
          <p14:tracePt t="33480" x="3086100" y="2825750"/>
          <p14:tracePt t="33497" x="3067050" y="2832100"/>
          <p14:tracePt t="33514" x="3060700" y="2832100"/>
          <p14:tracePt t="33530" x="3054350" y="2832100"/>
          <p14:tracePt t="33547" x="3041650" y="2838450"/>
          <p14:tracePt t="33564" x="3035300" y="2844800"/>
          <p14:tracePt t="33580" x="3028950" y="2844800"/>
          <p14:tracePt t="33597" x="3022600" y="2851150"/>
          <p14:tracePt t="33614" x="3022600" y="2857500"/>
          <p14:tracePt t="33666" x="3016250" y="2857500"/>
          <p14:tracePt t="33707" x="3009900" y="2857500"/>
          <p14:tracePt t="33964" x="3016250" y="2857500"/>
          <p14:tracePt t="33975" x="3016250" y="2851150"/>
          <p14:tracePt t="33995" x="3016250" y="2838450"/>
          <p14:tracePt t="34006" x="3016250" y="2832100"/>
          <p14:tracePt t="34016" x="3016250" y="2825750"/>
          <p14:tracePt t="34030" x="3016250" y="2813050"/>
          <p14:tracePt t="34047" x="3016250" y="2794000"/>
          <p14:tracePt t="34047" x="3016250" y="2781300"/>
          <p14:tracePt t="34063" x="3009900" y="2736850"/>
          <p14:tracePt t="34080" x="3003550" y="2711450"/>
          <p14:tracePt t="34096" x="2984500" y="2641600"/>
          <p14:tracePt t="34115" x="2978150" y="2590800"/>
          <p14:tracePt t="34130" x="2971800" y="2527300"/>
          <p14:tracePt t="34146" x="2959100" y="2451100"/>
          <p14:tracePt t="34164" x="2952750" y="2425700"/>
          <p14:tracePt t="34180" x="2940050" y="2381250"/>
          <p14:tracePt t="34198" x="2927350" y="2349500"/>
          <p14:tracePt t="34212" x="2921000" y="2305050"/>
          <p14:tracePt t="34229" x="2914650" y="2260600"/>
          <p14:tracePt t="34245" x="2908300" y="2235200"/>
          <p14:tracePt t="34262" x="2895600" y="2184400"/>
          <p14:tracePt t="34280" x="2882900" y="2139950"/>
          <p14:tracePt t="34297" x="2876550" y="2120900"/>
          <p14:tracePt t="34313" x="2857500" y="2095500"/>
          <p14:tracePt t="34329" x="2851150" y="2082800"/>
          <p14:tracePt t="34346" x="2844800" y="2070100"/>
          <p14:tracePt t="34364" x="2838450" y="2063750"/>
          <p14:tracePt t="34380" x="2832100" y="2057400"/>
          <p14:tracePt t="34397" x="2813050" y="2057400"/>
          <p14:tracePt t="34414" x="2806700" y="2057400"/>
          <p14:tracePt t="34430" x="2787650" y="2057400"/>
          <p14:tracePt t="34447" x="2781300" y="2057400"/>
          <p14:tracePt t="34464" x="2755900" y="2057400"/>
          <p14:tracePt t="34480" x="2743200" y="2070100"/>
          <p14:tracePt t="34497" x="2736850" y="2076450"/>
          <p14:tracePt t="34514" x="2724150" y="2089150"/>
          <p14:tracePt t="34530" x="2717800" y="2101850"/>
          <p14:tracePt t="34546" x="2698750" y="2120900"/>
          <p14:tracePt t="34564" x="2686050" y="2152650"/>
          <p14:tracePt t="34580" x="2686050" y="2165350"/>
          <p14:tracePt t="34596" x="2673350" y="2197100"/>
          <p14:tracePt t="34614" x="2667000" y="2209800"/>
          <p14:tracePt t="34630" x="2654300" y="2241550"/>
          <p14:tracePt t="34646" x="2641600" y="2260600"/>
          <p14:tracePt t="34664" x="2635250" y="2266950"/>
          <p14:tracePt t="34680" x="2622550" y="2292350"/>
          <p14:tracePt t="34697" x="2616200" y="2311400"/>
          <p14:tracePt t="34713" x="2590800" y="2343150"/>
          <p14:tracePt t="34730" x="2565400" y="2368550"/>
          <p14:tracePt t="34746" x="2559050" y="2381250"/>
          <p14:tracePt t="34764" x="2533650" y="2400300"/>
          <p14:tracePt t="34780" x="2527300" y="2413000"/>
          <p14:tracePt t="34796" x="2520950" y="2419350"/>
          <p14:tracePt t="34814" x="2514600" y="2432050"/>
          <p14:tracePt t="34830" x="2501900" y="2444750"/>
          <p14:tracePt t="34847" x="2495550" y="2457450"/>
          <p14:tracePt t="34863" x="2489200" y="2463800"/>
          <p14:tracePt t="34880" x="2476500" y="2476500"/>
          <p14:tracePt t="34896" x="2463800" y="2495550"/>
          <p14:tracePt t="34914" x="2457450" y="2495550"/>
          <p14:tracePt t="34930" x="2451100" y="2514600"/>
          <p14:tracePt t="34946" x="2444750" y="2520950"/>
          <p14:tracePt t="34964" x="2438400" y="2540000"/>
          <p14:tracePt t="34997" x="2432050" y="2552700"/>
          <p14:tracePt t="34998" x="2432050" y="2559050"/>
          <p14:tracePt t="35013" x="2425700" y="2571750"/>
          <p14:tracePt t="35030" x="2419350" y="2584450"/>
          <p14:tracePt t="35047" x="2413000" y="2597150"/>
          <p14:tracePt t="35062" x="2413000" y="2609850"/>
          <p14:tracePt t="35079" x="2406650" y="2628900"/>
          <p14:tracePt t="35097" x="2400300" y="2660650"/>
          <p14:tracePt t="35115" x="2400300" y="2673350"/>
          <p14:tracePt t="35130" x="2400300" y="2705100"/>
          <p14:tracePt t="35147" x="2400300" y="2711450"/>
          <p14:tracePt t="35163" x="2400300" y="2743200"/>
          <p14:tracePt t="35180" x="2400300" y="2762250"/>
          <p14:tracePt t="35197" x="2400300" y="2774950"/>
          <p14:tracePt t="35213" x="2400300" y="2794000"/>
          <p14:tracePt t="35230" x="2400300" y="2800350"/>
          <p14:tracePt t="35246" x="2400300" y="2825750"/>
          <p14:tracePt t="35263" x="2400300" y="2844800"/>
          <p14:tracePt t="35280" x="2400300" y="2857500"/>
          <p14:tracePt t="35297" x="2413000" y="2876550"/>
          <p14:tracePt t="35314" x="2419350" y="2895600"/>
          <p14:tracePt t="35314" x="2425700" y="2914650"/>
          <p14:tracePt t="35331" x="2438400" y="2933700"/>
          <p14:tracePt t="35347" x="2463800" y="2971800"/>
          <p14:tracePt t="35363" x="2476500" y="2984500"/>
          <p14:tracePt t="35380" x="2495550" y="3009900"/>
          <p14:tracePt t="35396" x="2508250" y="3022600"/>
          <p14:tracePt t="35413" x="2520950" y="3035300"/>
          <p14:tracePt t="35430" x="2520950" y="3041650"/>
          <p14:tracePt t="35446" x="2527300" y="3041650"/>
          <p14:tracePt t="35464" x="2533650" y="3041650"/>
          <p14:tracePt t="35498" x="2540000" y="3041650"/>
          <p14:tracePt t="35519" x="2546350" y="3041650"/>
          <p14:tracePt t="35529" x="2552700" y="3041650"/>
          <p14:tracePt t="35539" x="2559050" y="3041650"/>
          <p14:tracePt t="35572" x="2565400" y="3041650"/>
          <p14:tracePt t="35592" x="2571750" y="3041650"/>
          <p14:tracePt t="35602" x="2571750" y="3035300"/>
          <p14:tracePt t="35605" x="2584450" y="3028950"/>
          <p14:tracePt t="35613" x="2597150" y="3022600"/>
          <p14:tracePt t="35630" x="2622550" y="3009900"/>
          <p14:tracePt t="35647" x="2641600" y="2997200"/>
          <p14:tracePt t="35663" x="2673350" y="2997200"/>
          <p14:tracePt t="35680" x="2686050" y="2990850"/>
          <p14:tracePt t="35697" x="2692400" y="2990850"/>
          <p14:tracePt t="35713" x="2698750" y="2984500"/>
          <p14:tracePt t="35730" x="2698750" y="2978150"/>
          <p14:tracePt t="35747" x="2698750" y="2971800"/>
          <p14:tracePt t="35763" x="2705100" y="2965450"/>
          <p14:tracePt t="35780" x="2711450" y="2965450"/>
          <p14:tracePt t="35822" x="2711450" y="2959100"/>
          <p14:tracePt t="35832" x="2717800" y="2959100"/>
          <p14:tracePt t="35854" x="2724150" y="2952750"/>
          <p14:tracePt t="35872" x="2724150" y="2946400"/>
          <p14:tracePt t="35874" x="2730500" y="2946400"/>
          <p14:tracePt t="35905" x="2730500" y="2940050"/>
          <p14:tracePt t="35947" x="2736850" y="2940050"/>
          <p14:tracePt t="35988" x="2743200" y="2940050"/>
          <p14:tracePt t="36008" x="2743200" y="2933700"/>
          <p14:tracePt t="36090" x="2743200" y="2927350"/>
          <p14:tracePt t="36121" x="2749550" y="2927350"/>
          <p14:tracePt t="36130" x="2749550" y="2921000"/>
          <p14:tracePt t="36142" x="2749550" y="2914650"/>
          <p14:tracePt t="36146" x="2755900" y="2901950"/>
          <p14:tracePt t="36163" x="2762250" y="2895600"/>
          <p14:tracePt t="36181" x="2768600" y="2876550"/>
          <p14:tracePt t="36197" x="2768600" y="2863850"/>
          <p14:tracePt t="36214" x="2774950" y="2838450"/>
          <p14:tracePt t="36230" x="2781300" y="2781300"/>
          <p14:tracePt t="36247" x="2781300" y="2743200"/>
          <p14:tracePt t="36264" x="2781300" y="2647950"/>
          <p14:tracePt t="36280" x="2781300" y="2603500"/>
          <p14:tracePt t="36297" x="2794000" y="2514600"/>
          <p14:tracePt t="36312" x="2794000" y="2470150"/>
          <p14:tracePt t="36329" x="2794000" y="2413000"/>
          <p14:tracePt t="36347" x="2800350" y="2362200"/>
          <p14:tracePt t="36364" x="2800350" y="2343150"/>
          <p14:tracePt t="36380" x="2800350" y="2311400"/>
          <p14:tracePt t="36397" x="2800350" y="2286000"/>
          <p14:tracePt t="36435" x="2800350" y="2279650"/>
          <p14:tracePt t="36446" x="2800350" y="2266950"/>
          <p14:tracePt t="36465" x="2794000" y="2254250"/>
          <p14:tracePt t="36480" x="2787650" y="2247900"/>
          <p14:tracePt t="36481" x="2781300" y="2241550"/>
          <p14:tracePt t="36497" x="2774950" y="2235200"/>
          <p14:tracePt t="36513" x="2768600" y="2228850"/>
          <p14:tracePt t="36530" x="2755900" y="2222500"/>
          <p14:tracePt t="36546" x="2743200" y="2216150"/>
          <p14:tracePt t="36564" x="2730500" y="2216150"/>
          <p14:tracePt t="36580" x="2717800" y="2209800"/>
          <p14:tracePt t="36596" x="2686050" y="2209800"/>
          <p14:tracePt t="36614" x="2679700" y="2209800"/>
          <p14:tracePt t="36630" x="2654300" y="2222500"/>
          <p14:tracePt t="36647" x="2647950" y="2228850"/>
          <p14:tracePt t="36663" x="2635250" y="2235200"/>
          <p14:tracePt t="36680" x="2622550" y="2247900"/>
          <p14:tracePt t="36696" x="2609850" y="2254250"/>
          <p14:tracePt t="36713" x="2597150" y="2266950"/>
          <p14:tracePt t="36730" x="2584450" y="2279650"/>
          <p14:tracePt t="36746" x="2565400" y="2305050"/>
          <p14:tracePt t="36764" x="2546350" y="2330450"/>
          <p14:tracePt t="36780" x="2546350" y="2349500"/>
          <p14:tracePt t="36797" x="2533650" y="2368550"/>
          <p14:tracePt t="36813" x="2527300" y="2381250"/>
          <p14:tracePt t="36830" x="2514600" y="2406650"/>
          <p14:tracePt t="36848" x="2508250" y="2419350"/>
          <p14:tracePt t="36863" x="2508250" y="2425700"/>
          <p14:tracePt t="36880" x="2508250" y="2438400"/>
          <p14:tracePt t="36896" x="2508250" y="2444750"/>
          <p14:tracePt t="36914" x="2501900" y="2470150"/>
          <p14:tracePt t="36930" x="2501900" y="2508250"/>
          <p14:tracePt t="36946" x="2501900" y="2527300"/>
          <p14:tracePt t="36963" x="2501900" y="2578100"/>
          <p14:tracePt t="36980" x="2501900" y="2597150"/>
          <p14:tracePt t="36996" x="2501900" y="2641600"/>
          <p14:tracePt t="37013" x="2501900" y="2679700"/>
          <p14:tracePt t="37030" x="2501900" y="2692400"/>
          <p14:tracePt t="37046" x="2501900" y="2736850"/>
          <p14:tracePt t="37064" x="2501900" y="2755900"/>
          <p14:tracePt t="37080" x="2501900" y="2794000"/>
          <p14:tracePt t="37096" x="2501900" y="2838450"/>
          <p14:tracePt t="37114" x="2501900" y="2863850"/>
          <p14:tracePt t="37130" x="2501900" y="2895600"/>
          <p14:tracePt t="37147" x="2501900" y="2914650"/>
          <p14:tracePt t="37163" x="2501900" y="2940050"/>
          <p14:tracePt t="37180" x="2501900" y="2965450"/>
          <p14:tracePt t="37197" x="2508250" y="2978150"/>
          <p14:tracePt t="37213" x="2508250" y="3003550"/>
          <p14:tracePt t="37229" x="2508250" y="3009900"/>
          <p14:tracePt t="37247" x="2514600" y="3028950"/>
          <p14:tracePt t="37264" x="2520950" y="3048000"/>
          <p14:tracePt t="37280" x="2527300" y="3054350"/>
          <p14:tracePt t="37297" x="2533650" y="3067050"/>
          <p14:tracePt t="37312" x="2546350" y="3073400"/>
          <p14:tracePt t="37329" x="2559050" y="3086100"/>
          <p14:tracePt t="37346" x="2584450" y="3092450"/>
          <p14:tracePt t="37363" x="2590800" y="3092450"/>
          <p14:tracePt t="37380" x="2609850" y="3092450"/>
          <p14:tracePt t="37396" x="2616200" y="3092450"/>
          <p14:tracePt t="37414" x="2622550" y="3092450"/>
          <p14:tracePt t="37430" x="2628900" y="3092450"/>
          <p14:tracePt t="37447" x="2647950" y="3086100"/>
          <p14:tracePt t="37463" x="2667000" y="3067050"/>
          <p14:tracePt t="37480" x="2679700" y="3054350"/>
          <p14:tracePt t="37497" x="2692400" y="3048000"/>
          <p14:tracePt t="37513" x="2705100" y="3035300"/>
          <p14:tracePt t="37530" x="2705100" y="3028950"/>
          <p14:tracePt t="37546" x="2711450" y="3009900"/>
          <p14:tracePt t="37564" x="2717800" y="2997200"/>
          <p14:tracePt t="37580" x="2730500" y="2952750"/>
          <p14:tracePt t="37597" x="2736850" y="2933700"/>
          <p14:tracePt t="37613" x="2749550" y="2901950"/>
          <p14:tracePt t="37630" x="2755900" y="2863850"/>
          <p14:tracePt t="37647" x="2755900" y="2838450"/>
          <p14:tracePt t="37663" x="2762250" y="2806700"/>
          <p14:tracePt t="37680" x="2762250" y="2781300"/>
          <p14:tracePt t="37696" x="2762250" y="2730500"/>
          <p14:tracePt t="37713" x="2762250" y="2686050"/>
          <p14:tracePt t="37730" x="2762250" y="2660650"/>
          <p14:tracePt t="37746" x="2762250" y="2622550"/>
          <p14:tracePt t="37764" x="2762250" y="2609850"/>
          <p14:tracePt t="37780" x="2762250" y="2571750"/>
          <p14:tracePt t="37797" x="2762250" y="2540000"/>
          <p14:tracePt t="37813" x="2755900" y="2520950"/>
          <p14:tracePt t="37830" x="2755900" y="2476500"/>
          <p14:tracePt t="37846" x="2749550" y="2451100"/>
          <p14:tracePt t="37863" x="2743200" y="2413000"/>
          <p14:tracePt t="37881" x="2736850" y="2368550"/>
          <p14:tracePt t="37897" x="2736850" y="2355850"/>
          <p14:tracePt t="37914" x="2730500" y="2336800"/>
          <p14:tracePt t="37930" x="2724150" y="2324100"/>
          <p14:tracePt t="37946" x="2724150" y="2317750"/>
          <p14:tracePt t="37963" x="2717800" y="2311400"/>
          <p14:tracePt t="38081" x="2711450" y="2311400"/>
          <p14:tracePt t="38103" x="2705100" y="2311400"/>
          <p14:tracePt t="38123" x="2698750" y="2311400"/>
          <p14:tracePt t="38144" x="2698750" y="2317750"/>
          <p14:tracePt t="38145" x="2698750" y="2324100"/>
          <p14:tracePt t="38165" x="2692400" y="2330450"/>
          <p14:tracePt t="38186" x="2692400" y="2336800"/>
          <p14:tracePt t="38197" x="2692400" y="2343150"/>
          <p14:tracePt t="38206" x="2692400" y="2349500"/>
          <p14:tracePt t="38441" x="2705100" y="2349500"/>
          <p14:tracePt t="38444" x="2717800" y="2349500"/>
          <p14:tracePt t="38456" x="2724150" y="2349500"/>
          <p14:tracePt t="38464" x="2749550" y="2355850"/>
          <p14:tracePt t="38480" x="2806700" y="2362200"/>
          <p14:tracePt t="38496" x="2901950" y="2381250"/>
          <p14:tracePt t="38513" x="2952750" y="2381250"/>
          <p14:tracePt t="38530" x="3098800" y="2387600"/>
          <p14:tracePt t="38546" x="3175000" y="2393950"/>
          <p14:tracePt t="38563" x="3333750" y="2393950"/>
          <p14:tracePt t="38580" x="3498850" y="2393950"/>
          <p14:tracePt t="38597" x="3575050" y="2393950"/>
          <p14:tracePt t="38613" x="3695700" y="2393950"/>
          <p14:tracePt t="38630" x="3740150" y="2393950"/>
          <p14:tracePt t="38647" x="3816350" y="2393950"/>
          <p14:tracePt t="38663" x="3905250" y="2393950"/>
          <p14:tracePt t="38680" x="3956050" y="2393950"/>
          <p14:tracePt t="38696" x="4089400" y="2393950"/>
          <p14:tracePt t="38714" x="4178300" y="2393950"/>
          <p14:tracePt t="38730" x="4324350" y="2393950"/>
          <p14:tracePt t="38747" x="4476750" y="2393950"/>
          <p14:tracePt t="38763" x="4546600" y="2393950"/>
          <p14:tracePt t="38780" x="4673600" y="2393950"/>
          <p14:tracePt t="38797" x="4737100" y="2393950"/>
          <p14:tracePt t="38813" x="4883150" y="2393950"/>
          <p14:tracePt t="38830" x="5041900" y="2393950"/>
          <p14:tracePt t="38846" x="5118100" y="2393950"/>
          <p14:tracePt t="38863" x="5270500" y="2393950"/>
          <p14:tracePt t="38880" x="5334000" y="2393950"/>
          <p14:tracePt t="38897" x="5441950" y="2393950"/>
          <p14:tracePt t="38914" x="5530850" y="2393950"/>
          <p14:tracePt t="38930" x="5588000" y="2406650"/>
          <p14:tracePt t="38946" x="5676900" y="2406650"/>
          <p14:tracePt t="38963" x="5708650" y="2406650"/>
          <p14:tracePt t="38980" x="5778500" y="2413000"/>
          <p14:tracePt t="38996" x="5829300" y="2413000"/>
          <p14:tracePt t="39013" x="5854700" y="2413000"/>
          <p14:tracePt t="39030" x="5905500" y="2425700"/>
          <p14:tracePt t="39046" x="5937250" y="2438400"/>
          <p14:tracePt t="39063" x="6045200" y="2463800"/>
          <p14:tracePt t="39081" x="6159500" y="2501900"/>
          <p14:tracePt t="39097" x="6191250" y="2508250"/>
          <p14:tracePt t="39115" x="6254750" y="2533650"/>
          <p14:tracePt t="39280" x="6261100" y="2533650"/>
          <p14:tracePt t="39291" x="6261100" y="2540000"/>
          <p14:tracePt t="39301" x="6267450" y="2552700"/>
          <p14:tracePt t="39311" x="6273800" y="2578100"/>
          <p14:tracePt t="39329" x="6280150" y="2603500"/>
          <p14:tracePt t="39329" x="6299200" y="2660650"/>
          <p14:tracePt t="39347" x="6305550" y="2698750"/>
          <p14:tracePt t="39347" x="6311900" y="2724150"/>
          <p14:tracePt t="39364" x="6318250" y="2749550"/>
          <p14:tracePt t="39380" x="6324600" y="2762250"/>
          <p14:tracePt t="39508" x="6318250" y="2762250"/>
          <p14:tracePt t="39522" x="6311900" y="2762250"/>
          <p14:tracePt t="39523" x="6299200" y="2768600"/>
          <p14:tracePt t="39530" x="6286500" y="2768600"/>
          <p14:tracePt t="39547" x="6254750" y="2781300"/>
          <p14:tracePt t="39564" x="6242050" y="2787650"/>
          <p14:tracePt t="39580" x="6210300" y="2800350"/>
          <p14:tracePt t="39597" x="6197600" y="2806700"/>
          <p14:tracePt t="39613" x="6191250" y="2806700"/>
          <p14:tracePt t="39630" x="6165850" y="2813050"/>
          <p14:tracePt t="39646" x="6127750" y="2819400"/>
          <p14:tracePt t="39663" x="6108700" y="2819400"/>
          <p14:tracePt t="39680" x="6076950" y="2825750"/>
          <p14:tracePt t="39696" x="6057900" y="2825750"/>
          <p14:tracePt t="39818" x="6051550" y="2825750"/>
          <p14:tracePt t="39829" x="6038850" y="2825750"/>
          <p14:tracePt t="39839" x="6032500" y="2813050"/>
          <p14:tracePt t="39849" x="6026150" y="2800350"/>
          <p14:tracePt t="39863" x="6013450" y="2787650"/>
          <p14:tracePt t="39864" x="6000750" y="2774950"/>
          <p14:tracePt t="39880" x="5975350" y="2749550"/>
          <p14:tracePt t="39897" x="5962650" y="2724150"/>
          <p14:tracePt t="39913" x="5962650" y="2717800"/>
          <p14:tracePt t="39930" x="5956300" y="2705100"/>
          <p14:tracePt t="39947" x="5949950" y="2698750"/>
          <p14:tracePt t="39963" x="5949950" y="2686050"/>
          <p14:tracePt t="39980" x="5943600" y="2660650"/>
          <p14:tracePt t="39996" x="5943600" y="2641600"/>
          <p14:tracePt t="40014" x="5943600" y="2616200"/>
          <p14:tracePt t="40030" x="5943600" y="2584450"/>
          <p14:tracePt t="40046" x="5943600" y="2578100"/>
          <p14:tracePt t="40063" x="5943600" y="2552700"/>
          <p14:tracePt t="40080" x="5943600" y="2546350"/>
          <p14:tracePt t="40097" x="5943600" y="2520950"/>
          <p14:tracePt t="40114" x="5949950" y="2508250"/>
          <p14:tracePt t="40129" x="5969000" y="2495550"/>
          <p14:tracePt t="40145" x="5975350" y="2482850"/>
          <p14:tracePt t="40163" x="5975350" y="2476500"/>
          <p14:tracePt t="40180" x="5994400" y="2470150"/>
          <p14:tracePt t="40197" x="5994400" y="2463800"/>
          <p14:tracePt t="40212" x="6019800" y="2457450"/>
          <p14:tracePt t="40228" x="6045200" y="2457450"/>
          <p14:tracePt t="40247" x="6064250" y="2451100"/>
          <p14:tracePt t="40263" x="6089650" y="2444750"/>
          <p14:tracePt t="40281" x="6115050" y="2438400"/>
          <p14:tracePt t="40297" x="6127750" y="2438400"/>
          <p14:tracePt t="40312" x="6146800" y="2432050"/>
          <p14:tracePt t="40329" x="6153150" y="2432050"/>
          <p14:tracePt t="40345" x="6165850" y="2432050"/>
          <p14:tracePt t="40364" x="6172200" y="2432050"/>
          <p14:tracePt t="40364" x="6178550" y="2432050"/>
          <p14:tracePt t="40380" x="6184900" y="2432050"/>
          <p14:tracePt t="40397" x="6191250" y="2432050"/>
          <p14:tracePt t="40413" x="6197600" y="2438400"/>
          <p14:tracePt t="40430" x="6203950" y="2444750"/>
          <p14:tracePt t="40446" x="6203950" y="2457450"/>
          <p14:tracePt t="40463" x="6216650" y="2470150"/>
          <p14:tracePt t="40480" x="6223000" y="2489200"/>
          <p14:tracePt t="40496" x="6229350" y="2501900"/>
          <p14:tracePt t="40513" x="6235700" y="2514600"/>
          <p14:tracePt t="40530" x="6235700" y="2520950"/>
          <p14:tracePt t="40546" x="6235700" y="2533650"/>
          <p14:tracePt t="40563" x="6235700" y="2546350"/>
          <p14:tracePt t="40580" x="6235700" y="2552700"/>
          <p14:tracePt t="40596" x="6235700" y="2559050"/>
          <p14:tracePt t="40613" x="6229350" y="2565400"/>
          <p14:tracePt t="40630" x="6223000" y="2565400"/>
          <p14:tracePt t="40646" x="6223000" y="2571750"/>
          <p14:tracePt t="40663" x="6223000" y="2578100"/>
          <p14:tracePt t="40680" x="6216650" y="2584450"/>
          <p14:tracePt t="40715" x="6210300" y="2584450"/>
          <p14:tracePt t="40716" x="6210300" y="2590800"/>
          <p14:tracePt t="40730" x="6203950" y="2603500"/>
          <p14:tracePt t="40766" x="6203950" y="2609850"/>
          <p14:tracePt t="40767" x="6197600" y="2616200"/>
          <p14:tracePt t="40780" x="6184900" y="2622550"/>
          <p14:tracePt t="40796" x="6178550" y="2628900"/>
          <p14:tracePt t="40813" x="6165850" y="2635250"/>
          <p14:tracePt t="40830" x="6165850" y="2641600"/>
          <p14:tracePt t="40846" x="6153150" y="2654300"/>
          <p14:tracePt t="40880" x="6146800" y="2660650"/>
          <p14:tracePt t="40902" x="6140450" y="2667000"/>
          <p14:tracePt t="40923" x="6134100" y="2673350"/>
          <p14:tracePt t="40954" x="6127750" y="2673350"/>
          <p14:tracePt t="40964" x="6115050" y="2679700"/>
          <p14:tracePt t="40974" x="6115050" y="2686050"/>
          <p14:tracePt t="40985" x="6108700" y="2686050"/>
          <p14:tracePt t="40996" x="6102350" y="2692400"/>
          <p14:tracePt t="41002" x="6096000" y="2692400"/>
          <p14:tracePt t="41013" x="6076950" y="2692400"/>
          <p14:tracePt t="41030" x="6070600" y="2692400"/>
          <p14:tracePt t="41046" x="6032500" y="2692400"/>
          <p14:tracePt t="41063" x="6000750" y="2692400"/>
          <p14:tracePt t="41080" x="5981700" y="2692400"/>
          <p14:tracePt t="41096" x="5949950" y="2686050"/>
          <p14:tracePt t="41115" x="5943600" y="2686050"/>
          <p14:tracePt t="41130" x="5930900" y="2673350"/>
          <p14:tracePt t="41145" x="5924550" y="2667000"/>
          <p14:tracePt t="41162" x="5905500" y="2654300"/>
          <p14:tracePt t="41180" x="5892800" y="2635250"/>
          <p14:tracePt t="41197" x="5892800" y="2628900"/>
          <p14:tracePt t="41212" x="5880100" y="2603500"/>
          <p14:tracePt t="41229" x="5867400" y="2590800"/>
          <p14:tracePt t="41247" x="5867400" y="2578100"/>
          <p14:tracePt t="41263" x="5861050" y="2565400"/>
          <p14:tracePt t="41280" x="5861050" y="2552700"/>
          <p14:tracePt t="41297" x="5861050" y="2546350"/>
          <p14:tracePt t="41314" x="5861050" y="2540000"/>
          <p14:tracePt t="41329" x="5861050" y="2527300"/>
          <p14:tracePt t="41345" x="5861050" y="2501900"/>
          <p14:tracePt t="41363" x="5861050" y="2495550"/>
          <p14:tracePt t="41380" x="5861050" y="2476500"/>
          <p14:tracePt t="41397" x="5861050" y="2457450"/>
          <p14:tracePt t="41414" x="5861050" y="2451100"/>
          <p14:tracePt t="41455" x="5861050" y="2444750"/>
          <p14:tracePt t="41467" x="5867400" y="2444750"/>
          <p14:tracePt t="41487" x="5873750" y="2444750"/>
          <p14:tracePt t="41528" x="5880100" y="2444750"/>
          <p14:tracePt t="41538" x="5886450" y="2444750"/>
          <p14:tracePt t="41549" x="5892800" y="2444750"/>
          <p14:tracePt t="41550" x="5899150" y="2444750"/>
          <p14:tracePt t="41563" x="5905500" y="2444750"/>
          <p14:tracePt t="41580" x="5918200" y="2438400"/>
          <p14:tracePt t="41596" x="5930900" y="2438400"/>
          <p14:tracePt t="41613" x="5937250" y="2438400"/>
          <p14:tracePt t="41630" x="5943600" y="2432050"/>
          <p14:tracePt t="41646" x="5949950" y="2432050"/>
          <p14:tracePt t="41663" x="5956300" y="2432050"/>
          <p14:tracePt t="41679" x="5969000" y="2432050"/>
          <p14:tracePt t="41717" x="5981700" y="2432050"/>
          <p14:tracePt t="41718" x="5988050" y="2432050"/>
          <p14:tracePt t="41748" x="5994400" y="2432050"/>
          <p14:tracePt t="41749" x="6000750" y="2432050"/>
          <p14:tracePt t="41789" x="6007100" y="2432050"/>
          <p14:tracePt t="41799" x="6013450" y="2438400"/>
          <p14:tracePt t="41821" x="6019800" y="2438400"/>
          <p14:tracePt t="41831" x="6019800" y="2444750"/>
          <p14:tracePt t="41841" x="6026150" y="2444750"/>
          <p14:tracePt t="41846" x="6038850" y="2444750"/>
          <p14:tracePt t="41883" x="6045200" y="2451100"/>
          <p14:tracePt t="41884" x="6051550" y="2457450"/>
          <p14:tracePt t="41896" x="6057900" y="2470150"/>
          <p14:tracePt t="41914" x="6070600" y="2482850"/>
          <p14:tracePt t="41930" x="6089650" y="2501900"/>
          <p14:tracePt t="41946" x="6089650" y="2514600"/>
          <p14:tracePt t="41965" x="6096000" y="2540000"/>
          <p14:tracePt t="41998" x="6096000" y="2552700"/>
          <p14:tracePt t="41999" x="6096000" y="2559050"/>
          <p14:tracePt t="42012" x="6096000" y="2571750"/>
          <p14:tracePt t="42029" x="6096000" y="2578100"/>
          <p14:tracePt t="42045" x="6096000" y="2603500"/>
          <p14:tracePt t="42062" x="6096000" y="2609850"/>
          <p14:tracePt t="42078" x="6096000" y="2635250"/>
          <p14:tracePt t="42095" x="6096000" y="2660650"/>
          <p14:tracePt t="42118" x="6096000" y="2673350"/>
          <p14:tracePt t="42130" x="6089650" y="2686050"/>
          <p14:tracePt t="42147" x="6083300" y="2692400"/>
          <p14:tracePt t="42163" x="6076950" y="2705100"/>
          <p14:tracePt t="42180" x="6064250" y="2717800"/>
          <p14:tracePt t="42218" x="6057900" y="2724150"/>
          <p14:tracePt t="42219" x="6051550" y="2730500"/>
          <p14:tracePt t="42228" x="6045200" y="2730500"/>
          <p14:tracePt t="42245" x="6038850" y="2743200"/>
          <p14:tracePt t="42263" x="6032500" y="2749550"/>
          <p14:tracePt t="42280" x="6019800" y="2749550"/>
          <p14:tracePt t="42297" x="6007100" y="2749550"/>
          <p14:tracePt t="42332" x="6000750" y="2749550"/>
          <p14:tracePt t="42345" x="5994400" y="2749550"/>
          <p14:tracePt t="42362" x="5988050" y="2749550"/>
          <p14:tracePt t="42385" x="5981700" y="2749550"/>
          <p14:tracePt t="42386" x="5975350" y="2749550"/>
          <p14:tracePt t="42416" x="5969000" y="2749550"/>
          <p14:tracePt t="42418" x="5962650" y="2749550"/>
          <p14:tracePt t="42430" x="5956300" y="2749550"/>
          <p14:tracePt t="42446" x="5943600" y="2743200"/>
          <p14:tracePt t="42463" x="5937250" y="2730500"/>
          <p14:tracePt t="42480" x="5937250" y="2724150"/>
          <p14:tracePt t="42496" x="5924550" y="2717800"/>
          <p14:tracePt t="42513" x="5924550" y="2711450"/>
          <p14:tracePt t="42530" x="5924550" y="2705100"/>
          <p14:tracePt t="43050" x="5930900" y="2705100"/>
          <p14:tracePt t="43173" x="5937250" y="2705100"/>
          <p14:tracePt t="43214" x="5943600" y="2705100"/>
          <p14:tracePt t="43316" x="5949950" y="2705100"/>
          <p14:tracePt t="43663" x="5956300" y="2705100"/>
          <p14:tracePt t="43704" x="5962650" y="2711450"/>
          <p14:tracePt t="43766" x="5956300" y="2711450"/>
          <p14:tracePt t="43787" x="5949950" y="2711450"/>
          <p14:tracePt t="43797" x="5943600" y="2711450"/>
          <p14:tracePt t="43813" x="5930900" y="2717800"/>
          <p14:tracePt t="43814" x="5880100" y="2730500"/>
          <p14:tracePt t="43829" x="5848350" y="2736850"/>
          <p14:tracePt t="43846" x="5715000" y="2755900"/>
          <p14:tracePt t="43863" x="5530850" y="2762250"/>
          <p14:tracePt t="43880" x="5435600" y="2762250"/>
          <p14:tracePt t="43896" x="5219700" y="2762250"/>
          <p14:tracePt t="43913" x="5111750" y="2762250"/>
          <p14:tracePt t="43930" x="4914900" y="2762250"/>
          <p14:tracePt t="43946" x="4762500" y="2774950"/>
          <p14:tracePt t="43964" x="4699000" y="2781300"/>
          <p14:tracePt t="43980" x="4565650" y="2787650"/>
          <p14:tracePt t="43997" x="4514850" y="2787650"/>
          <p14:tracePt t="44013" x="4400550" y="2800350"/>
          <p14:tracePt t="44030" x="4273550" y="2800350"/>
          <p14:tracePt t="44046" x="4216400" y="2800350"/>
          <p14:tracePt t="44063" x="4083050" y="2800350"/>
          <p14:tracePt t="44080" x="4013200" y="2800350"/>
          <p14:tracePt t="44096" x="3879850" y="2800350"/>
          <p14:tracePt t="44114" x="3771900" y="2800350"/>
          <p14:tracePt t="44130" x="3727450" y="2800350"/>
          <p14:tracePt t="44146" x="3657600" y="2806700"/>
          <p14:tracePt t="44163" x="3638550" y="2813050"/>
          <p14:tracePt t="44179" x="3619500" y="2819400"/>
          <p14:tracePt t="44196" x="3606800" y="2825750"/>
          <p14:tracePt t="44212" x="3587750" y="2844800"/>
          <p14:tracePt t="44229" x="3575050" y="2851150"/>
          <p14:tracePt t="44246" x="3568700" y="2851150"/>
          <p14:tracePt t="44286" x="3568700" y="2857500"/>
          <p14:tracePt t="44326" x="3568700" y="2863850"/>
          <p14:tracePt t="44522" x="3575050" y="2863850"/>
          <p14:tracePt t="44553" x="3581400" y="2863850"/>
          <p14:tracePt t="44563" x="3587750" y="2863850"/>
          <p14:tracePt t="44584" x="3600450" y="2863850"/>
          <p14:tracePt t="44585" x="3606800" y="2863850"/>
          <p14:tracePt t="44596" x="3613150" y="2863850"/>
          <p14:tracePt t="44613" x="3619500" y="2863850"/>
          <p14:tracePt t="44657" x="3625850" y="2870200"/>
          <p14:tracePt t="44678" x="3632200" y="2870200"/>
          <p14:tracePt t="44681" x="3638550" y="2876550"/>
          <p14:tracePt t="44698" x="3644900" y="2882900"/>
          <p14:tracePt t="44699" x="3651250" y="2895600"/>
          <p14:tracePt t="44713" x="3676650" y="2901950"/>
          <p14:tracePt t="44730" x="3689350" y="2908300"/>
          <p14:tracePt t="44746" x="3702050" y="2914650"/>
          <p14:tracePt t="44763" x="3708400" y="2914650"/>
          <p14:tracePt t="44779" x="3721100" y="2914650"/>
          <p14:tracePt t="44797" x="3733800" y="2914650"/>
          <p14:tracePt t="44813" x="3746500" y="2914650"/>
          <p14:tracePt t="44830" x="3759200" y="2914650"/>
          <p14:tracePt t="44846" x="3771900" y="2914650"/>
          <p14:tracePt t="44863" x="3790950" y="2914650"/>
          <p14:tracePt t="44880" x="3816350" y="2914650"/>
          <p14:tracePt t="44896" x="3822700" y="2908300"/>
          <p14:tracePt t="44913" x="3848100" y="2901950"/>
          <p14:tracePt t="44930" x="3854450" y="2901950"/>
          <p14:tracePt t="44946" x="3879850" y="2895600"/>
          <p14:tracePt t="44964" x="3892550" y="2882900"/>
          <p14:tracePt t="44980" x="3905250" y="2876550"/>
          <p14:tracePt t="44996" x="3943350" y="2863850"/>
          <p14:tracePt t="45013" x="3956050" y="2857500"/>
          <p14:tracePt t="45030" x="3987800" y="2838450"/>
          <p14:tracePt t="45046" x="4013200" y="2819400"/>
          <p14:tracePt t="45063" x="4013200" y="2800350"/>
          <p14:tracePt t="45080" x="4019550" y="2774950"/>
          <p14:tracePt t="45096" x="4019550" y="2730500"/>
          <p14:tracePt t="45114" x="4019550" y="2717800"/>
          <p14:tracePt t="45129" x="4019550" y="2673350"/>
          <p14:tracePt t="45147" x="4019550" y="2647950"/>
          <p14:tracePt t="45163" x="4019550" y="2597150"/>
          <p14:tracePt t="45180" x="4019550" y="2578100"/>
          <p14:tracePt t="45196" x="4013200" y="2527300"/>
          <p14:tracePt t="45212" x="4006850" y="2508250"/>
          <p14:tracePt t="45228" x="3994150" y="2457450"/>
          <p14:tracePt t="45245" x="3981450" y="2413000"/>
          <p14:tracePt t="45263" x="3975100" y="2387600"/>
          <p14:tracePt t="45280" x="3956050" y="2349500"/>
          <p14:tracePt t="45297" x="3937000" y="2305050"/>
          <p14:tracePt t="45313" x="3930650" y="2286000"/>
          <p14:tracePt t="45331" x="3911600" y="2254250"/>
          <p14:tracePt t="45345" x="3898900" y="2241550"/>
          <p14:tracePt t="45362" x="3892550" y="2235200"/>
          <p14:tracePt t="45380" x="3879850" y="2228850"/>
          <p14:tracePt t="45396" x="3867150" y="2222500"/>
          <p14:tracePt t="45413" x="3848100" y="2216150"/>
          <p14:tracePt t="45430" x="3829050" y="2209800"/>
          <p14:tracePt t="45446" x="3803650" y="2203450"/>
          <p14:tracePt t="45463" x="3778250" y="2203450"/>
          <p14:tracePt t="45480" x="3765550" y="2203450"/>
          <p14:tracePt t="45496" x="3746500" y="2203450"/>
          <p14:tracePt t="45513" x="3740150" y="2203450"/>
          <p14:tracePt t="45530" x="3721100" y="2203450"/>
          <p14:tracePt t="45546" x="3708400" y="2203450"/>
          <p14:tracePt t="45564" x="3695700" y="2203450"/>
          <p14:tracePt t="45580" x="3676650" y="2203450"/>
          <p14:tracePt t="45596" x="3663950" y="2209800"/>
          <p14:tracePt t="45613" x="3651250" y="2209800"/>
          <p14:tracePt t="45629" x="3625850" y="2216150"/>
          <p14:tracePt t="45647" x="3613150" y="2222500"/>
          <p14:tracePt t="45663" x="3600450" y="2228850"/>
          <p14:tracePt t="45680" x="3587750" y="2228850"/>
          <p14:tracePt t="45696" x="3581400" y="2235200"/>
          <p14:tracePt t="45731" x="3575050" y="2235200"/>
          <p14:tracePt t="45746" x="3575050" y="2241550"/>
          <p14:tracePt t="45747" x="3575050" y="2247900"/>
          <p14:tracePt t="45782" x="3575050" y="2254250"/>
          <p14:tracePt t="45814" x="3575050" y="2260600"/>
          <p14:tracePt t="45824" x="3568700" y="2266950"/>
          <p14:tracePt t="45838" x="3562350" y="2266950"/>
          <p14:tracePt t="45840" x="3562350" y="2273300"/>
          <p14:tracePt t="45846" x="3556000" y="2273300"/>
          <p14:tracePt t="45863" x="3543300" y="2279650"/>
          <p14:tracePt t="45880" x="3536950" y="2286000"/>
          <p14:tracePt t="45896" x="3511550" y="2292350"/>
          <p14:tracePt t="45913" x="3498850" y="2311400"/>
          <p14:tracePt t="45930" x="3486150" y="2324100"/>
          <p14:tracePt t="45946" x="3473450" y="2343150"/>
          <p14:tracePt t="45963" x="3473450" y="2355850"/>
          <p14:tracePt t="45979" x="3467100" y="2381250"/>
          <p14:tracePt t="45997" x="3460750" y="2406650"/>
          <p14:tracePt t="46013" x="3454400" y="2425700"/>
          <p14:tracePt t="46030" x="3454400" y="2438400"/>
          <p14:tracePt t="46046" x="3454400" y="2444750"/>
          <p14:tracePt t="46063" x="3448050" y="2463800"/>
          <p14:tracePt t="46080" x="3448050" y="2482850"/>
          <p14:tracePt t="46096" x="3448050" y="2501900"/>
          <p14:tracePt t="46114" x="3448050" y="2533650"/>
          <p14:tracePt t="46129" x="3448050" y="2552700"/>
          <p14:tracePt t="46145" x="3441700" y="2590800"/>
          <p14:tracePt t="46162" x="3441700" y="2603500"/>
          <p14:tracePt t="46179" x="3441700" y="2635250"/>
          <p14:tracePt t="46195" x="3435350" y="2660650"/>
          <p14:tracePt t="46212" x="3435350" y="2673350"/>
          <p14:tracePt t="46228" x="3435350" y="2698750"/>
          <p14:tracePt t="46245" x="3435350" y="2711450"/>
          <p14:tracePt t="46262" x="3435350" y="2724150"/>
          <p14:tracePt t="46280" x="3435350" y="2743200"/>
          <p14:tracePt t="46297" x="3435350" y="2749550"/>
          <p14:tracePt t="46313" x="3435350" y="2768600"/>
          <p14:tracePt t="46330" x="3435350" y="2774950"/>
          <p14:tracePt t="46345" x="3435350" y="2794000"/>
          <p14:tracePt t="46363" x="3435350" y="2806700"/>
          <p14:tracePt t="46380" x="3435350" y="2813050"/>
          <p14:tracePt t="46396" x="3435350" y="2832100"/>
          <p14:tracePt t="46413" x="3448050" y="2851150"/>
          <p14:tracePt t="46430" x="3454400" y="2863850"/>
          <p14:tracePt t="46447" x="3454400" y="2876550"/>
          <p14:tracePt t="46463" x="3460750" y="2882900"/>
          <p14:tracePt t="46480" x="3467100" y="2895600"/>
          <p14:tracePt t="46496" x="3479800" y="2901950"/>
          <p14:tracePt t="46513" x="3486150" y="2908300"/>
          <p14:tracePt t="46530" x="3492500" y="2921000"/>
          <p14:tracePt t="46546" x="3498850" y="2921000"/>
          <p14:tracePt t="46586" x="3505200" y="2921000"/>
          <p14:tracePt t="46628" x="3511550" y="2927350"/>
          <p14:tracePt t="46631" x="3517900" y="2927350"/>
          <p14:tracePt t="46649" x="3524250" y="2927350"/>
          <p14:tracePt t="46669" x="3530600" y="2933700"/>
          <p14:tracePt t="46681" x="3536950" y="2933700"/>
          <p14:tracePt t="46701" x="3543300" y="2933700"/>
          <p14:tracePt t="46722" x="3549650" y="2933700"/>
          <p14:tracePt t="46732" x="3556000" y="2933700"/>
          <p14:tracePt t="46743" x="3562350" y="2933700"/>
          <p14:tracePt t="46746" x="3575050" y="2933700"/>
          <p14:tracePt t="46764" x="3581400" y="2933700"/>
          <p14:tracePt t="46780" x="3600450" y="2927350"/>
          <p14:tracePt t="46816" x="3606800" y="2927350"/>
          <p14:tracePt t="46817" x="3613150" y="2927350"/>
          <p14:tracePt t="46830" x="3619500" y="2927350"/>
          <p14:tracePt t="46846" x="3644900" y="2927350"/>
          <p14:tracePt t="46863" x="3657600" y="2927350"/>
          <p14:tracePt t="46879" x="3663950" y="2927350"/>
          <p14:tracePt t="46896" x="3683000" y="2927350"/>
          <p14:tracePt t="46913" x="3689350" y="2927350"/>
          <p14:tracePt t="46929" x="3695700" y="2921000"/>
          <p14:tracePt t="46947" x="3714750" y="2921000"/>
          <p14:tracePt t="46963" x="3721100" y="2921000"/>
          <p14:tracePt t="46981" x="3740150" y="2921000"/>
          <p14:tracePt t="46996" x="3746500" y="2921000"/>
          <p14:tracePt t="47013" x="3752850" y="2921000"/>
          <p14:tracePt t="47030" x="3759200" y="2914650"/>
          <p14:tracePt t="47046" x="3771900" y="2914650"/>
          <p14:tracePt t="47063" x="3784600" y="2908300"/>
          <p14:tracePt t="47080" x="3797300" y="2901950"/>
          <p14:tracePt t="47096" x="3810000" y="2901950"/>
          <p14:tracePt t="47114" x="3816350" y="2895600"/>
          <p14:tracePt t="47129" x="3822700" y="2895600"/>
          <p14:tracePt t="47146" x="3829050" y="2889250"/>
          <p14:tracePt t="47163" x="3835400" y="2889250"/>
          <p14:tracePt t="47180" x="3848100" y="2882900"/>
          <p14:tracePt t="47197" x="3860800" y="2876550"/>
          <p14:tracePt t="47212" x="3867150" y="2870200"/>
          <p14:tracePt t="47228" x="3879850" y="2857500"/>
          <p14:tracePt t="47245" x="3879850" y="2844800"/>
          <p14:tracePt t="47263" x="3886200" y="2838450"/>
          <p14:tracePt t="47280" x="3886200" y="2819400"/>
          <p14:tracePt t="47297" x="3886200" y="2800350"/>
          <p14:tracePt t="47313" x="3886200" y="2755900"/>
          <p14:tracePt t="47329" x="3886200" y="2736850"/>
          <p14:tracePt t="47345" x="3886200" y="2679700"/>
          <p14:tracePt t="47362" x="3886200" y="2641600"/>
          <p14:tracePt t="47378" x="3886200" y="2584450"/>
          <p14:tracePt t="47396" x="3886200" y="2546350"/>
          <p14:tracePt t="47413" x="3886200" y="2527300"/>
          <p14:tracePt t="47430" x="3886200" y="2489200"/>
          <p14:tracePt t="47447" x="3886200" y="2457450"/>
          <p14:tracePt t="47463" x="3886200" y="2438400"/>
          <p14:tracePt t="47480" x="3886200" y="2413000"/>
          <p14:tracePt t="47497" x="3886200" y="2393950"/>
          <p14:tracePt t="47514" x="3886200" y="2374900"/>
          <p14:tracePt t="47530" x="3879850" y="2362200"/>
          <p14:tracePt t="47546" x="3860800" y="2336800"/>
          <p14:tracePt t="47563" x="3854450" y="2330450"/>
          <p14:tracePt t="47579" x="3841750" y="2324100"/>
          <p14:tracePt t="47596" x="3829050" y="2317750"/>
          <p14:tracePt t="47613" x="3822700" y="2317750"/>
          <p14:tracePt t="47630" x="3810000" y="2317750"/>
          <p14:tracePt t="47646" x="3790950" y="2317750"/>
          <p14:tracePt t="47663" x="3784600" y="2317750"/>
          <p14:tracePt t="47680" x="3765550" y="2317750"/>
          <p14:tracePt t="47696" x="3752850" y="2317750"/>
          <p14:tracePt t="47696" x="3740150" y="2324100"/>
          <p14:tracePt t="47713" x="3727450" y="2330450"/>
          <p14:tracePt t="47729" x="3695700" y="2336800"/>
          <p14:tracePt t="47747" x="3683000" y="2343150"/>
          <p14:tracePt t="47763" x="3657600" y="2355850"/>
          <p14:tracePt t="47780" x="3644900" y="2362200"/>
          <p14:tracePt t="47796" x="3632200" y="2362200"/>
          <p14:tracePt t="47813" x="3613150" y="2374900"/>
          <p14:tracePt t="47830" x="3613150" y="2381250"/>
          <p14:tracePt t="47846" x="3600450" y="2393950"/>
          <p14:tracePt t="47863" x="3594100" y="2400300"/>
          <p14:tracePt t="47879" x="3587750" y="2413000"/>
          <p14:tracePt t="47896" x="3568700" y="2425700"/>
          <p14:tracePt t="47933" x="3568700" y="2432050"/>
          <p14:tracePt t="47934" x="3562350" y="2432050"/>
          <p14:tracePt t="47946" x="3562350" y="2438400"/>
          <p14:tracePt t="47997" x="3562350" y="2444750"/>
          <p14:tracePt t="48006" x="3562350" y="2451100"/>
          <p14:tracePt t="48016" x="3562350" y="2457450"/>
          <p14:tracePt t="48017" x="3562350" y="2463800"/>
          <p14:tracePt t="48030" x="3562350" y="2470150"/>
          <p14:tracePt t="48046" x="3556000" y="2482850"/>
          <p14:tracePt t="48063" x="3556000" y="2495550"/>
          <p14:tracePt t="48080" x="3556000" y="2501900"/>
          <p14:tracePt t="48096" x="3549650" y="2514600"/>
          <p14:tracePt t="48132" x="3549650" y="2520950"/>
          <p14:tracePt t="48133" x="3549650" y="2527300"/>
          <p14:tracePt t="48146" x="3549650" y="2533650"/>
          <p14:tracePt t="48163" x="3549650" y="2540000"/>
          <p14:tracePt t="48180" x="3549650" y="2552700"/>
          <p14:tracePt t="48215" x="3549650" y="2565400"/>
          <p14:tracePt t="48216" x="3549650" y="2571750"/>
          <p14:tracePt t="48246" x="3556000" y="2578100"/>
          <p14:tracePt t="48246" x="3556000" y="2584450"/>
          <p14:tracePt t="48262" x="3556000" y="2597150"/>
          <p14:tracePt t="48278" x="3556000" y="2603500"/>
          <p14:tracePt t="48298" x="3556000" y="2609850"/>
          <p14:tracePt t="48313" x="3556000" y="2622550"/>
          <p14:tracePt t="48350" x="3556000" y="2628900"/>
          <p14:tracePt t="48362" x="3556000" y="2635250"/>
          <p14:tracePt t="48362" x="3556000" y="2641600"/>
          <p14:tracePt t="48402" x="3556000" y="2647950"/>
          <p14:tracePt t="48413" x="3556000" y="2654300"/>
          <p14:tracePt t="48444" x="3556000" y="2660650"/>
          <p14:tracePt t="48455" x="3556000" y="2673350"/>
          <p14:tracePt t="48476" x="3556000" y="2679700"/>
          <p14:tracePt t="48486" x="3556000" y="2686050"/>
          <p14:tracePt t="48496" x="3556000" y="2692400"/>
          <p14:tracePt t="48517" x="3556000" y="2698750"/>
          <p14:tracePt t="48538" x="3556000" y="2705100"/>
          <p14:tracePt t="48549" x="3556000" y="2711450"/>
          <p14:tracePt t="48570" x="3556000" y="2717800"/>
          <p14:tracePt t="48580" x="3556000" y="2730500"/>
          <p14:tracePt t="48596" x="3562350" y="2730500"/>
          <p14:tracePt t="48597" x="3562350" y="2749550"/>
          <p14:tracePt t="48632" x="3568700" y="2755900"/>
          <p14:tracePt t="48633" x="3568700" y="2762250"/>
          <p14:tracePt t="48646" x="3568700" y="2768600"/>
          <p14:tracePt t="48663" x="3581400" y="2781300"/>
          <p14:tracePt t="48679" x="3581400" y="2787650"/>
          <p14:tracePt t="48696" x="3581400" y="2794000"/>
          <p14:tracePt t="48713" x="3594100" y="2806700"/>
          <p14:tracePt t="48729" x="3600450" y="2806700"/>
          <p14:tracePt t="48729" x="3600450" y="2813050"/>
          <p14:tracePt t="48747" x="3606800" y="2825750"/>
          <p14:tracePt t="48763" x="3619500" y="2832100"/>
          <p14:tracePt t="48780" x="3625850" y="2844800"/>
          <p14:tracePt t="48796" x="3644900" y="2857500"/>
          <p14:tracePt t="48813" x="3644900" y="2863850"/>
          <p14:tracePt t="48829" x="3657600" y="2876550"/>
          <p14:tracePt t="48846" x="3663950" y="2889250"/>
          <p14:tracePt t="48882" x="3670300" y="2895600"/>
          <p14:tracePt t="48895" x="3683000" y="2901950"/>
          <p14:tracePt t="48895" x="3683000" y="2908300"/>
          <p14:tracePt t="48913" x="3708400" y="2914650"/>
          <p14:tracePt t="48930" x="3721100" y="2921000"/>
          <p14:tracePt t="48947" x="3727450" y="2921000"/>
          <p14:tracePt t="48963" x="3733800" y="2921000"/>
          <p14:tracePt t="48980" x="3746500" y="2927350"/>
          <p14:tracePt t="48996" x="3759200" y="2927350"/>
          <p14:tracePt t="49014" x="3797300" y="2933700"/>
          <p14:tracePt t="49030" x="3803650" y="2933700"/>
          <p14:tracePt t="49047" x="3835400" y="2933700"/>
          <p14:tracePt t="49063" x="3841750" y="2933700"/>
          <p14:tracePt t="49080" x="3860800" y="2933700"/>
          <p14:tracePt t="49095" x="3873500" y="2921000"/>
          <p14:tracePt t="49112" x="3886200" y="2908300"/>
          <p14:tracePt t="49129" x="3905250" y="2882900"/>
          <p14:tracePt t="49145" x="3917950" y="2870200"/>
          <p14:tracePt t="49162" x="3930650" y="2857500"/>
          <p14:tracePt t="49178" x="3949700" y="2844800"/>
          <p14:tracePt t="49197" x="3949700" y="2832100"/>
          <p14:tracePt t="49212" x="3962400" y="2819400"/>
          <p14:tracePt t="49229" x="3968750" y="2806700"/>
          <p14:tracePt t="49245" x="3981450" y="2787650"/>
          <p14:tracePt t="49262" x="3987800" y="2762250"/>
          <p14:tracePt t="49281" x="3994150" y="2755900"/>
          <p14:tracePt t="49297" x="4000500" y="2736850"/>
          <p14:tracePt t="49314" x="4006850" y="2730500"/>
          <p14:tracePt t="49330" x="4006850" y="2705100"/>
          <p14:tracePt t="49345" x="4006850" y="2686050"/>
          <p14:tracePt t="49363" x="4006850" y="2673350"/>
          <p14:tracePt t="49379" x="4006850" y="2667000"/>
          <p14:tracePt t="49396" x="4006850" y="2654300"/>
          <p14:tracePt t="49413" x="4000500" y="2641600"/>
          <p14:tracePt t="49430" x="4000500" y="2635250"/>
          <p14:tracePt t="49446" x="3994150" y="2622550"/>
          <p14:tracePt t="49463" x="3968750" y="2590800"/>
          <p14:tracePt t="49480" x="3956050" y="2584450"/>
          <p14:tracePt t="49496" x="3930650" y="2552700"/>
          <p14:tracePt t="49514" x="3905250" y="2520950"/>
          <p14:tracePt t="49530" x="3892550" y="2508250"/>
          <p14:tracePt t="49547" x="3867150" y="2495550"/>
          <p14:tracePt t="49564" x="3860800" y="2489200"/>
          <p14:tracePt t="49581" x="3841750" y="2482850"/>
          <p14:tracePt t="49597" x="3841750" y="2476500"/>
          <p14:tracePt t="49614" x="3829050" y="2476500"/>
          <p14:tracePt t="49631" x="3816350" y="2476500"/>
          <p14:tracePt t="49647" x="3803650" y="2476500"/>
          <p14:tracePt t="49664" x="3790950" y="2470150"/>
          <p14:tracePt t="49680" x="3778250" y="2470150"/>
          <p14:tracePt t="49697" x="3765550" y="2470150"/>
          <p14:tracePt t="49714" x="3752850" y="2470150"/>
          <p14:tracePt t="49730" x="3746500" y="2470150"/>
          <p14:tracePt t="49747" x="3733800" y="2470150"/>
          <p14:tracePt t="49764" x="3727450" y="2470150"/>
          <p14:tracePt t="49781" x="3708400" y="2470150"/>
          <p14:tracePt t="49797" x="3695700" y="2470150"/>
          <p14:tracePt t="49814" x="3683000" y="2470150"/>
          <p14:tracePt t="49830" x="3670300" y="2470150"/>
          <p14:tracePt t="49847" x="3657600" y="2470150"/>
          <p14:tracePt t="49864" x="3644900" y="2470150"/>
          <p14:tracePt t="49880" x="3619500" y="2470150"/>
          <p14:tracePt t="49917" x="3606800" y="2470150"/>
          <p14:tracePt t="49918" x="3594100" y="2470150"/>
          <p14:tracePt t="49949" x="3587750" y="2476500"/>
          <p14:tracePt t="49950" x="3581400" y="2476500"/>
          <p14:tracePt t="49964" x="3575050" y="2482850"/>
          <p14:tracePt t="49980" x="3575050" y="2495550"/>
          <p14:tracePt t="49997" x="3568700" y="2501900"/>
          <p14:tracePt t="50014" x="3562350" y="2508250"/>
          <p14:tracePt t="50031" x="3562350" y="2527300"/>
          <p14:tracePt t="50048" x="3556000" y="2540000"/>
          <p14:tracePt t="50064" x="3549650" y="2546350"/>
          <p14:tracePt t="50081" x="3549650" y="2565400"/>
          <p14:tracePt t="50097" x="3543300" y="2571750"/>
          <p14:tracePt t="50114" x="3543300" y="2603500"/>
          <p14:tracePt t="50131" x="3549650" y="2647950"/>
          <p14:tracePt t="50148" x="3562350" y="2673350"/>
          <p14:tracePt t="50164" x="3594100" y="2724150"/>
          <p14:tracePt t="50180" x="3606800" y="2749550"/>
          <p14:tracePt t="50198" x="3625850" y="2787650"/>
          <p14:tracePt t="50216" x="3651250" y="2813050"/>
          <p14:tracePt t="50231" x="3657600" y="2825750"/>
          <p14:tracePt t="50246" x="3683000" y="2838450"/>
          <p14:tracePt t="50263" x="3689350" y="2844800"/>
          <p14:tracePt t="50279" x="3721100" y="2857500"/>
          <p14:tracePt t="50298" x="3740150" y="2863850"/>
          <p14:tracePt t="50315" x="3759200" y="2870200"/>
          <p14:tracePt t="50330" x="3771900" y="2870200"/>
          <p14:tracePt t="50346" x="3784600" y="2870200"/>
          <p14:tracePt t="50363" x="3797300" y="2863850"/>
          <p14:tracePt t="50379" x="3803650" y="2844800"/>
          <p14:tracePt t="50397" x="3803650" y="2838450"/>
          <p14:tracePt t="50414" x="3810000" y="2838450"/>
          <p14:tracePt t="50988" x="3816350" y="2838450"/>
          <p14:tracePt t="50996" x="3835400" y="2838450"/>
          <p14:tracePt t="51014" x="3860800" y="2838450"/>
          <p14:tracePt t="51015" x="3949700" y="2838450"/>
          <p14:tracePt t="51030" x="4013200" y="2838450"/>
          <p14:tracePt t="51048" x="4140200" y="2838450"/>
          <p14:tracePt t="51064" x="4197350" y="2838450"/>
          <p14:tracePt t="51064" x="4241800" y="2838450"/>
          <p14:tracePt t="51082" x="4267200" y="2838450"/>
          <p14:tracePt t="51097" x="4286250" y="2838450"/>
          <p14:tracePt t="51134" x="4292600" y="2838450"/>
          <p14:tracePt t="51135" x="4298950" y="2838450"/>
          <p14:tracePt t="51165" x="4311650" y="2838450"/>
          <p14:tracePt t="51166" x="4324350" y="2838450"/>
          <p14:tracePt t="51180" x="4349750" y="2838450"/>
          <p14:tracePt t="51198" x="4362450" y="2838450"/>
          <p14:tracePt t="51214" x="4381500" y="2838450"/>
          <p14:tracePt t="51230" x="4400550" y="2832100"/>
          <p14:tracePt t="51248" x="4413250" y="2832100"/>
          <p14:tracePt t="51265" x="4425950" y="2832100"/>
          <p14:tracePt t="51280" x="4432300" y="2832100"/>
          <p14:tracePt t="51296" x="4451350" y="2832100"/>
          <p14:tracePt t="51314" x="4464050" y="2844800"/>
          <p14:tracePt t="51330" x="4464050" y="2851150"/>
          <p14:tracePt t="51347" x="4489450" y="2870200"/>
          <p14:tracePt t="51364" x="4502150" y="2889250"/>
          <p14:tracePt t="51380" x="4527550" y="2921000"/>
          <p14:tracePt t="51397" x="4533900" y="2940050"/>
          <p14:tracePt t="51414" x="4559300" y="2959100"/>
          <p14:tracePt t="51431" x="4565650" y="2959100"/>
          <p14:tracePt t="51466" x="4572000" y="2959100"/>
          <p14:tracePt t="51498" x="4572000" y="2965450"/>
          <p14:tracePt t="51519" x="4584700" y="2965450"/>
          <p14:tracePt t="51530" x="4591050" y="2971800"/>
          <p14:tracePt t="51550" x="4597400" y="2971800"/>
          <p14:tracePt t="51551" x="4610100" y="2978150"/>
          <p14:tracePt t="51564" x="4616450" y="2984500"/>
          <p14:tracePt t="51564" x="4635500" y="2984500"/>
          <p14:tracePt t="51581" x="4654550" y="2990850"/>
          <p14:tracePt t="51597" x="4692650" y="3003550"/>
          <p14:tracePt t="51614" x="4705350" y="3009900"/>
          <p14:tracePt t="51631" x="4743450" y="3022600"/>
          <p14:tracePt t="51647" x="4762500" y="3028950"/>
          <p14:tracePt t="51664" x="4787900" y="3035300"/>
          <p14:tracePt t="51680" x="4806950" y="3035300"/>
          <p14:tracePt t="51697" x="4806950" y="3041650"/>
          <p14:tracePt t="51714" x="4826000" y="3048000"/>
          <p14:tracePt t="51731" x="4832350" y="3054350"/>
          <p14:tracePt t="51747" x="4876800" y="3067050"/>
          <p14:tracePt t="51764" x="4940300" y="3079750"/>
          <p14:tracePt t="51781" x="4984750" y="3079750"/>
          <p14:tracePt t="51797" x="5073650" y="3086100"/>
          <p14:tracePt t="51814" x="5105400" y="3086100"/>
          <p14:tracePt t="51830" x="5162550" y="3086100"/>
          <p14:tracePt t="51847" x="5207000" y="3086100"/>
          <p14:tracePt t="51864" x="5213350" y="3086100"/>
          <p14:tracePt t="51881" x="5232400" y="3079750"/>
          <p14:tracePt t="51897" x="5238750" y="3073400"/>
          <p14:tracePt t="51914" x="5276850" y="3054350"/>
          <p14:tracePt t="51931" x="5314950" y="3035300"/>
          <p14:tracePt t="51947" x="5334000" y="3022600"/>
          <p14:tracePt t="51964" x="5372100" y="3003550"/>
          <p14:tracePt t="51980" x="5384800" y="2990850"/>
          <p14:tracePt t="51997" x="5410200" y="2971800"/>
          <p14:tracePt t="52014" x="5429250" y="2959100"/>
          <p14:tracePt t="52030" x="5435600" y="2946400"/>
          <p14:tracePt t="52047" x="5454650" y="2921000"/>
          <p14:tracePt t="52064" x="5461000" y="2921000"/>
          <p14:tracePt t="52080" x="5473700" y="2895600"/>
          <p14:tracePt t="52097" x="5486400" y="2882900"/>
          <p14:tracePt t="52117" x="5486400" y="2863850"/>
          <p14:tracePt t="52130" x="5486400" y="2844800"/>
          <p14:tracePt t="52148" x="5486400" y="2825750"/>
          <p14:tracePt t="52164" x="5486400" y="2787650"/>
          <p14:tracePt t="52181" x="5480050" y="2736850"/>
          <p14:tracePt t="52199" x="5473700" y="2711450"/>
          <p14:tracePt t="52214" x="5454650" y="2660650"/>
          <p14:tracePt t="52231" x="5441950" y="2641600"/>
          <p14:tracePt t="52247" x="5416550" y="2597150"/>
          <p14:tracePt t="52264" x="5391150" y="2565400"/>
          <p14:tracePt t="52281" x="5378450" y="2546350"/>
          <p14:tracePt t="52298" x="5353050" y="2514600"/>
          <p14:tracePt t="52313" x="5340350" y="2495550"/>
          <p14:tracePt t="52330" x="5308600" y="2457450"/>
          <p14:tracePt t="52346" x="5276850" y="2419350"/>
          <p14:tracePt t="52364" x="5257800" y="2400300"/>
          <p14:tracePt t="52381" x="5226050" y="2374900"/>
          <p14:tracePt t="52397" x="5213350" y="2368550"/>
          <p14:tracePt t="52414" x="5194300" y="2349500"/>
          <p14:tracePt t="52431" x="5181600" y="2343150"/>
          <p14:tracePt t="52447" x="5149850" y="2336800"/>
          <p14:tracePt t="52465" x="5124450" y="2330450"/>
          <p14:tracePt t="52481" x="5111750" y="2330450"/>
          <p14:tracePt t="52497" x="5080000" y="2324100"/>
          <p14:tracePt t="52514" x="5067300" y="2324100"/>
          <p14:tracePt t="52514" x="5048250" y="2324100"/>
          <p14:tracePt t="52532" x="5041900" y="2324100"/>
          <p14:tracePt t="52547" x="5010150" y="2324100"/>
          <p14:tracePt t="52564" x="5003800" y="2324100"/>
          <p14:tracePt t="52581" x="4965700" y="2324100"/>
          <p14:tracePt t="52597" x="4946650" y="2324100"/>
          <p14:tracePt t="52614" x="4921250" y="2324100"/>
          <p14:tracePt t="52630" x="4889500" y="2324100"/>
          <p14:tracePt t="52647" x="4876800" y="2324100"/>
          <p14:tracePt t="52664" x="4845050" y="2330450"/>
          <p14:tracePt t="52698" x="4832350" y="2330450"/>
          <p14:tracePt t="52699" x="4826000" y="2330450"/>
          <p14:tracePt t="52714" x="4819650" y="2343150"/>
          <p14:tracePt t="52731" x="4813300" y="2343150"/>
          <p14:tracePt t="52747" x="4800600" y="2355850"/>
          <p14:tracePt t="52764" x="4787900" y="2368550"/>
          <p14:tracePt t="52780" x="4775200" y="2374900"/>
          <p14:tracePt t="52797" x="4756150" y="2393950"/>
          <p14:tracePt t="52814" x="4749800" y="2400300"/>
          <p14:tracePt t="52831" x="4737100" y="2400300"/>
          <p14:tracePt t="52847" x="4730750" y="2406650"/>
          <p14:tracePt t="52864" x="4724400" y="2419350"/>
          <p14:tracePt t="52881" x="4711700" y="2432050"/>
          <p14:tracePt t="52897" x="4711700" y="2438400"/>
          <p14:tracePt t="52914" x="4711700" y="2451100"/>
          <p14:tracePt t="52930" x="4705350" y="2457450"/>
          <p14:tracePt t="52947" x="4692650" y="2476500"/>
          <p14:tracePt t="52964" x="4679950" y="2495550"/>
          <p14:tracePt t="52980" x="4673600" y="2501900"/>
          <p14:tracePt t="52997" x="4660900" y="2514600"/>
          <p14:tracePt t="53014" x="4654550" y="2520950"/>
          <p14:tracePt t="53031" x="4641850" y="2533650"/>
          <p14:tracePt t="53047" x="4635500" y="2540000"/>
          <p14:tracePt t="53064" x="4635500" y="2546350"/>
          <p14:tracePt t="53081" x="4629150" y="2552700"/>
          <p14:tracePt t="53097" x="4622800" y="2559050"/>
          <p14:tracePt t="53114" x="4622800" y="2571750"/>
          <p14:tracePt t="53130" x="4616450" y="2597150"/>
          <p14:tracePt t="53147" x="4610100" y="2603500"/>
          <p14:tracePt t="53164" x="4597400" y="2635250"/>
          <p14:tracePt t="53181" x="4597400" y="2641600"/>
          <p14:tracePt t="53197" x="4584700" y="2660650"/>
          <p14:tracePt t="53214" x="4584700" y="2667000"/>
          <p14:tracePt t="53231" x="4584700" y="2673350"/>
          <p14:tracePt t="53247" x="4578350" y="2686050"/>
          <p14:tracePt t="53283" x="4572000" y="2698750"/>
          <p14:tracePt t="53297" x="4572000" y="2705100"/>
          <p14:tracePt t="53314" x="4565650" y="2717800"/>
          <p14:tracePt t="53315" x="4565650" y="2724150"/>
          <p14:tracePt t="53330" x="4559300" y="2736850"/>
          <p14:tracePt t="53346" x="4559300" y="2743200"/>
          <p14:tracePt t="53363" x="4559300" y="2749550"/>
          <p14:tracePt t="53379" x="4559300" y="2762250"/>
          <p14:tracePt t="53418" x="4559300" y="2768600"/>
          <p14:tracePt t="53419" x="4559300" y="2781300"/>
          <p14:tracePt t="53450" x="4559300" y="2787650"/>
          <p14:tracePt t="53451" x="4559300" y="2794000"/>
          <p14:tracePt t="53464" x="4559300" y="2800350"/>
          <p14:tracePt t="53501" x="4559300" y="2806700"/>
          <p14:tracePt t="53522" x="4559300" y="2813050"/>
          <p14:tracePt t="53565" x="4559300" y="2819400"/>
          <p14:tracePt t="53575" x="4559300" y="2825750"/>
          <p14:tracePt t="53589" x="4559300" y="2838450"/>
          <p14:tracePt t="53607" x="4565650" y="2851150"/>
          <p14:tracePt t="53617" x="4572000" y="2863850"/>
          <p14:tracePt t="53618" x="4578350" y="2870200"/>
          <p14:tracePt t="53630" x="4584700" y="2882900"/>
          <p14:tracePt t="53630" x="4591050" y="2895600"/>
          <p14:tracePt t="53648" x="4591050" y="2901950"/>
          <p14:tracePt t="53792" x="4597400" y="2901950"/>
          <p14:tracePt t="53796" x="4603750" y="2908300"/>
          <p14:tracePt t="53806" x="4610100" y="2914650"/>
          <p14:tracePt t="53814" x="4616450" y="2921000"/>
          <p14:tracePt t="53831" x="4635500" y="2933700"/>
          <p14:tracePt t="53847" x="4648200" y="2946400"/>
          <p14:tracePt t="53864" x="4673600" y="2971800"/>
          <p14:tracePt t="53881" x="4705350" y="2990850"/>
          <p14:tracePt t="53897" x="4724400" y="3003550"/>
          <p14:tracePt t="53914" x="4749800" y="3035300"/>
          <p14:tracePt t="53930" x="4762500" y="3041650"/>
          <p14:tracePt t="53947" x="4787900" y="3060700"/>
          <p14:tracePt t="53964" x="4800600" y="3067050"/>
          <p14:tracePt t="53980" x="4806950" y="3067050"/>
          <p14:tracePt t="53997" x="4819650" y="3073400"/>
          <p14:tracePt t="54014" x="4832350" y="3073400"/>
          <p14:tracePt t="54031" x="4845050" y="3073400"/>
          <p14:tracePt t="54047" x="4857750" y="3073400"/>
          <p14:tracePt t="54064" x="4870450" y="3073400"/>
          <p14:tracePt t="54082" x="4883150" y="3073400"/>
          <p14:tracePt t="54097" x="4902200" y="3073400"/>
          <p14:tracePt t="54115" x="4908550" y="3073400"/>
          <p14:tracePt t="54130" x="4933950" y="3073400"/>
          <p14:tracePt t="54148" x="4940300" y="3073400"/>
          <p14:tracePt t="54164" x="4972050" y="3073400"/>
          <p14:tracePt t="54181" x="4984750" y="3073400"/>
          <p14:tracePt t="54197" x="5010150" y="3073400"/>
          <p14:tracePt t="54214" x="5035550" y="3073400"/>
          <p14:tracePt t="54229" x="5054600" y="3073400"/>
          <p14:tracePt t="54246" x="5086350" y="3073400"/>
          <p14:tracePt t="54264" x="5118100" y="3073400"/>
          <p14:tracePt t="54281" x="5124450" y="3073400"/>
          <p14:tracePt t="54297" x="5137150" y="3073400"/>
          <p14:tracePt t="54333" x="5143500" y="3073400"/>
          <p14:tracePt t="54344" x="5156200" y="3073400"/>
          <p14:tracePt t="54354" x="5162550" y="3073400"/>
          <p14:tracePt t="54364" x="5187950" y="3073400"/>
          <p14:tracePt t="54379" x="5200650" y="3067050"/>
          <p14:tracePt t="54396" x="5213350" y="3060700"/>
          <p14:tracePt t="54414" x="5219700" y="3060700"/>
          <p14:tracePt t="54431" x="5226050" y="3060700"/>
          <p14:tracePt t="54447" x="5232400" y="3048000"/>
          <p14:tracePt t="54464" x="5251450" y="3035300"/>
          <p14:tracePt t="54481" x="5264150" y="3035300"/>
          <p14:tracePt t="54497" x="5276850" y="3016250"/>
          <p14:tracePt t="54514" x="5283200" y="3009900"/>
          <p14:tracePt t="54531" x="5295900" y="2997200"/>
          <p14:tracePt t="54547" x="5295900" y="2978150"/>
          <p14:tracePt t="54564" x="5295900" y="2959100"/>
          <p14:tracePt t="54580" x="5295900" y="2933700"/>
          <p14:tracePt t="54597" x="5295900" y="2914650"/>
          <p14:tracePt t="54613" x="5295900" y="2870200"/>
          <p14:tracePt t="54630" x="5295900" y="2832100"/>
          <p14:tracePt t="54647" x="5295900" y="2806700"/>
          <p14:tracePt t="54663" x="5289550" y="2762250"/>
          <p14:tracePt t="54681" x="5283200" y="2749550"/>
          <p14:tracePt t="54697" x="5276850" y="2724150"/>
          <p14:tracePt t="54714" x="5270500" y="2705100"/>
          <p14:tracePt t="54752" x="5270500" y="2692400"/>
          <p14:tracePt t="54763" x="5264150" y="2686050"/>
          <p14:tracePt t="54782" x="5264150" y="2679700"/>
          <p14:tracePt t="54785" x="5264150" y="2673350"/>
          <p14:tracePt t="54797" x="5264150" y="2654300"/>
          <p14:tracePt t="54814" x="5257800" y="2647950"/>
          <p14:tracePt t="54831" x="5251450" y="2628900"/>
          <p14:tracePt t="54847" x="5251450" y="2616200"/>
          <p14:tracePt t="54864" x="5245100" y="2597150"/>
          <p14:tracePt t="54880" x="5238750" y="2590800"/>
          <p14:tracePt t="54897" x="5238750" y="2571750"/>
          <p14:tracePt t="54914" x="5226050" y="2559050"/>
          <p14:tracePt t="54930" x="5219700" y="2546350"/>
          <p14:tracePt t="54947" x="5207000" y="2527300"/>
          <p14:tracePt t="54963" x="5200650" y="2527300"/>
          <p14:tracePt t="54981" x="5187950" y="2514600"/>
          <p14:tracePt t="54997" x="5175250" y="2501900"/>
          <p14:tracePt t="55014" x="5162550" y="2489200"/>
          <p14:tracePt t="55031" x="5156200" y="2482850"/>
          <p14:tracePt t="55047" x="5143500" y="2470150"/>
          <p14:tracePt t="55047" x="5137150" y="2463800"/>
          <p14:tracePt t="55064" x="5124450" y="2457450"/>
          <p14:tracePt t="55081" x="5099050" y="2451100"/>
          <p14:tracePt t="55098" x="5092700" y="2444750"/>
          <p14:tracePt t="55115" x="5067300" y="2438400"/>
          <p14:tracePt t="55131" x="5048250" y="2432050"/>
          <p14:tracePt t="55147" x="5029200" y="2432050"/>
          <p14:tracePt t="55164" x="5010150" y="2425700"/>
          <p14:tracePt t="55181" x="4997450" y="2425700"/>
          <p14:tracePt t="55198" x="4978400" y="2425700"/>
          <p14:tracePt t="55213" x="4965700" y="2425700"/>
          <p14:tracePt t="55229" x="4946650" y="2425700"/>
          <p14:tracePt t="55246" x="4914900" y="2425700"/>
          <p14:tracePt t="55263" x="4902200" y="2425700"/>
          <p14:tracePt t="55281" x="4876800" y="2438400"/>
          <p14:tracePt t="55299" x="4864100" y="2438400"/>
          <p14:tracePt t="55315" x="4857750" y="2438400"/>
          <p14:tracePt t="55331" x="4851400" y="2444750"/>
          <p14:tracePt t="55346" x="4845050" y="2451100"/>
          <p14:tracePt t="55363" x="4838700" y="2457450"/>
          <p14:tracePt t="55379" x="4826000" y="2463800"/>
          <p14:tracePt t="55397" x="4813300" y="2476500"/>
          <p14:tracePt t="55414" x="4806950" y="2476500"/>
          <p14:tracePt t="55431" x="4800600" y="2476500"/>
          <p14:tracePt t="55447" x="4794250" y="2482850"/>
          <p14:tracePt t="55464" x="4794250" y="2489200"/>
          <p14:tracePt t="55481" x="4787900" y="2495550"/>
          <p14:tracePt t="55497" x="4775200" y="2508250"/>
          <p14:tracePt t="55534" x="4768850" y="2508250"/>
          <p14:tracePt t="55535" x="4768850" y="2514600"/>
          <p14:tracePt t="55547" x="4762500" y="2520950"/>
          <p14:tracePt t="55564" x="4756150" y="2527300"/>
          <p14:tracePt t="55580" x="4756150" y="2540000"/>
          <p14:tracePt t="55618" x="4749800" y="2546350"/>
          <p14:tracePt t="55618" x="4749800" y="2559050"/>
          <p14:tracePt t="55631" x="4743450" y="2559050"/>
          <p14:tracePt t="55647" x="4743450" y="2571750"/>
          <p14:tracePt t="55664" x="4737100" y="2578100"/>
          <p14:tracePt t="55680" x="4737100" y="2584450"/>
          <p14:tracePt t="55697" x="4730750" y="2597150"/>
          <p14:tracePt t="55733" x="4730750" y="2603500"/>
          <p14:tracePt t="55747" x="4730750" y="2609850"/>
          <p14:tracePt t="55748" x="4730750" y="2616200"/>
          <p14:tracePt t="55764" x="4724400" y="2622550"/>
          <p14:tracePt t="55781" x="4724400" y="2628900"/>
          <p14:tracePt t="55797" x="4724400" y="2641600"/>
          <p14:tracePt t="55814" x="4718050" y="2647950"/>
          <p14:tracePt t="55831" x="4718050" y="2654300"/>
          <p14:tracePt t="55847" x="4711700" y="2667000"/>
          <p14:tracePt t="55864" x="4705350" y="2667000"/>
          <p14:tracePt t="55881" x="4705350" y="2673350"/>
          <p14:tracePt t="55920" x="4705350" y="2679700"/>
          <p14:tracePt t="55941" x="4705350" y="2686050"/>
          <p14:tracePt t="55983" x="4705350" y="2692400"/>
          <p14:tracePt t="55993" x="4705350" y="2698750"/>
          <p14:tracePt t="56025" x="4705350" y="2705100"/>
          <p14:tracePt t="56039" x="4705350" y="2711450"/>
          <p14:tracePt t="56057" x="4705350" y="2717800"/>
          <p14:tracePt t="56087" x="4705350" y="2724150"/>
          <p14:tracePt t="56109" x="4705350" y="2730500"/>
          <p14:tracePt t="56139" x="4699000" y="2730500"/>
          <p14:tracePt t="56180" x="4692650" y="2730500"/>
          <p14:tracePt t="56648" x="4699000" y="2730500"/>
          <p14:tracePt t="56812" x="4699000" y="2736850"/>
          <p14:tracePt t="56853" x="4705350" y="2736850"/>
          <p14:tracePt t="57382" x="4711700" y="2743200"/>
          <p14:tracePt t="57423" x="4718050" y="2749550"/>
          <p14:tracePt t="59662" x="4730750" y="2749550"/>
          <p14:tracePt t="59673" x="4743450" y="2749550"/>
          <p14:tracePt t="59689" x="4762500" y="2743200"/>
          <p14:tracePt t="59693" x="4787900" y="2736850"/>
          <p14:tracePt t="59697" x="4883150" y="2711450"/>
          <p14:tracePt t="59714" x="4927600" y="2698750"/>
          <p14:tracePt t="59731" x="5010150" y="2673350"/>
          <p14:tracePt t="59747" x="5048250" y="2660650"/>
          <p14:tracePt t="59763" x="5086350" y="2635250"/>
          <p14:tracePt t="59781" x="5111750" y="2609850"/>
          <p14:tracePt t="59797" x="5111750" y="2597150"/>
          <p14:tracePt t="59814" x="5118100" y="2559050"/>
          <p14:tracePt t="59830" x="5118100" y="2540000"/>
          <p14:tracePt t="59847" x="5118100" y="2514600"/>
          <p14:tracePt t="59864" x="5118100" y="2489200"/>
          <p14:tracePt t="59881" x="5118100" y="2476500"/>
          <p14:tracePt t="59897" x="5118100" y="2451100"/>
          <p14:tracePt t="59913" x="5118100" y="2432050"/>
          <p14:tracePt t="59913" x="5118100" y="2413000"/>
          <p14:tracePt t="59931" x="5118100" y="2393950"/>
          <p14:tracePt t="59947" x="5099050" y="2374900"/>
          <p14:tracePt t="59964" x="5086350" y="2362200"/>
          <p14:tracePt t="59980" x="5054600" y="2343150"/>
          <p14:tracePt t="59997" x="5048250" y="2336800"/>
          <p14:tracePt t="60013" x="5016500" y="2336800"/>
          <p14:tracePt t="60031" x="4984750" y="2330450"/>
          <p14:tracePt t="60048" x="4965700" y="2330450"/>
          <p14:tracePt t="60063" x="4940300" y="2330450"/>
          <p14:tracePt t="60081" x="4921250" y="2330450"/>
          <p14:tracePt t="60097" x="4889500" y="2336800"/>
          <p14:tracePt t="60114" x="4864100" y="2349500"/>
          <p14:tracePt t="60131" x="4851400" y="2355850"/>
          <p14:tracePt t="60147" x="4826000" y="2374900"/>
          <p14:tracePt t="60164" x="4819650" y="2387600"/>
          <p14:tracePt t="60181" x="4806950" y="2413000"/>
          <p14:tracePt t="60197" x="4794250" y="2425700"/>
          <p14:tracePt t="60215" x="4787900" y="2438400"/>
          <p14:tracePt t="60229" x="4781550" y="2451100"/>
          <p14:tracePt t="60246" x="4781550" y="2463800"/>
          <p14:tracePt t="60264" x="4768850" y="2476500"/>
          <p14:tracePt t="60281" x="4762500" y="2489200"/>
          <p14:tracePt t="60297" x="4762500" y="2495550"/>
          <p14:tracePt t="60314" x="4749800" y="2508250"/>
          <p14:tracePt t="60331" x="4743450" y="2514600"/>
          <p14:tracePt t="60347" x="4737100" y="2533650"/>
          <p14:tracePt t="60364" x="4724400" y="2546350"/>
          <p14:tracePt t="60381" x="4718050" y="2559050"/>
          <p14:tracePt t="60397" x="4705350" y="2565400"/>
          <p14:tracePt t="60414" x="4699000" y="2578100"/>
          <p14:tracePt t="60431" x="4699000" y="2584450"/>
          <p14:tracePt t="60447" x="4692650" y="2597150"/>
          <p14:tracePt t="60464" x="4686300" y="2603500"/>
          <p14:tracePt t="60480" x="4686300" y="2616200"/>
          <p14:tracePt t="60497" x="4686300" y="2622550"/>
          <p14:tracePt t="60514" x="4679950" y="2635250"/>
          <p14:tracePt t="60557" x="4673600" y="2641600"/>
          <p14:tracePt t="60579" x="4673600" y="2647950"/>
          <p14:tracePt t="60589" x="4667250" y="2647950"/>
          <p14:tracePt t="60606" x="4667250" y="2660650"/>
          <p14:tracePt t="60613" x="4667250" y="2667000"/>
          <p14:tracePt t="60631" x="4660900" y="2679700"/>
          <p14:tracePt t="60631" x="4654550" y="2692400"/>
          <p14:tracePt t="60647" x="4648200" y="2705100"/>
          <p14:tracePt t="60663" x="4648200" y="2711450"/>
          <p14:tracePt t="60681" x="4641850" y="2717800"/>
          <p14:tracePt t="60697" x="4635500" y="2724150"/>
          <p14:tracePt t="60714" x="4629150" y="2730500"/>
          <p14:tracePt t="60731" x="4629150" y="2736850"/>
          <p14:tracePt t="60767" x="4629150" y="2743200"/>
          <p14:tracePt t="60787" x="4629150" y="2749550"/>
          <p14:tracePt t="60798" x="4629150" y="2755900"/>
          <p14:tracePt t="60813" x="4629150" y="2762250"/>
          <p14:tracePt t="60814" x="4629150" y="2768600"/>
          <p14:tracePt t="60830" x="4629150" y="2774950"/>
          <p14:tracePt t="60847" x="4629150" y="2781300"/>
          <p14:tracePt t="60864" x="4629150" y="2787650"/>
          <p14:tracePt t="60881" x="4629150" y="2800350"/>
          <p14:tracePt t="60897" x="4629150" y="2806700"/>
          <p14:tracePt t="60913" x="4629150" y="2813050"/>
          <p14:tracePt t="60931" x="4629150" y="2819400"/>
          <p14:tracePt t="60964" x="4629150" y="2825750"/>
          <p14:tracePt t="60965" x="4629150" y="2832100"/>
          <p14:tracePt t="60980" x="4641850" y="2832100"/>
          <p14:tracePt t="61018" x="4648200" y="2838450"/>
          <p14:tracePt t="61018" x="4660900" y="2844800"/>
          <p14:tracePt t="61031" x="4667250" y="2851150"/>
          <p14:tracePt t="61047" x="4692650" y="2857500"/>
          <p14:tracePt t="61063" x="4718050" y="2863850"/>
          <p14:tracePt t="61081" x="4737100" y="2870200"/>
          <p14:tracePt t="61097" x="4787900" y="2882900"/>
          <p14:tracePt t="61115" x="4806950" y="2889250"/>
          <p14:tracePt t="61131" x="4857750" y="2901950"/>
          <p14:tracePt t="61147" x="4889500" y="2914650"/>
          <p14:tracePt t="61164" x="4902200" y="2921000"/>
          <p14:tracePt t="61180" x="4921250" y="2927350"/>
          <p14:tracePt t="61215" x="4933950" y="2933700"/>
          <p14:tracePt t="61216" x="4940300" y="2933700"/>
          <p14:tracePt t="61231" x="4959350" y="2933700"/>
          <p14:tracePt t="61247" x="4978400" y="2933700"/>
          <p14:tracePt t="61264" x="5010150" y="2927350"/>
          <p14:tracePt t="61280" x="5035550" y="2921000"/>
          <p14:tracePt t="61297" x="5086350" y="2901950"/>
          <p14:tracePt t="61315" x="5137150" y="2876550"/>
          <p14:tracePt t="61331" x="5143500" y="2857500"/>
          <p14:tracePt t="61347" x="5162550" y="2813050"/>
          <p14:tracePt t="61363" x="5162550" y="2787650"/>
          <p14:tracePt t="61379" x="5156200" y="2711450"/>
          <p14:tracePt t="61397" x="5118100" y="2635250"/>
          <p14:tracePt t="61414" x="5092700" y="2597150"/>
          <p14:tracePt t="61431" x="5048250" y="2520950"/>
          <p14:tracePt t="61447" x="5029200" y="2495550"/>
          <p14:tracePt t="61464" x="5003800" y="2451100"/>
          <p14:tracePt t="61481" x="4972050" y="2400300"/>
          <p14:tracePt t="61497" x="4959350" y="2387600"/>
          <p14:tracePt t="61514" x="4927600" y="2349500"/>
          <p14:tracePt t="61531" x="4908550" y="2336800"/>
          <p14:tracePt t="61547" x="4870450" y="2311400"/>
          <p14:tracePt t="61564" x="4857750" y="2305050"/>
          <p14:tracePt t="61564" x="4838700" y="2298700"/>
          <p14:tracePt t="61581" x="4819650" y="2298700"/>
          <p14:tracePt t="61597" x="4787900" y="2292350"/>
          <p14:tracePt t="61614" x="4768850" y="2292350"/>
          <p14:tracePt t="61630" x="4737100" y="2292350"/>
          <p14:tracePt t="61647" x="4711700" y="2292350"/>
          <p14:tracePt t="61664" x="4699000" y="2292350"/>
          <p14:tracePt t="61681" x="4686300" y="2305050"/>
          <p14:tracePt t="61697" x="4679950" y="2311400"/>
          <p14:tracePt t="61714" x="4660900" y="2336800"/>
          <p14:tracePt t="61731" x="4648200" y="2355850"/>
          <p14:tracePt t="61747" x="4635500" y="2387600"/>
          <p14:tracePt t="61764" x="4622800" y="2425700"/>
          <p14:tracePt t="61780" x="4616450" y="2444750"/>
          <p14:tracePt t="61797" x="4603750" y="2470150"/>
          <p14:tracePt t="61813" x="4597400" y="2482850"/>
          <p14:tracePt t="61830" x="4591050" y="2501900"/>
          <p14:tracePt t="61847" x="4584700" y="2514600"/>
          <p14:tracePt t="61864" x="4584700" y="2527300"/>
          <p14:tracePt t="61881" x="4584700" y="2552700"/>
          <p14:tracePt t="61897" x="4584700" y="2565400"/>
          <p14:tracePt t="61914" x="4584700" y="2597150"/>
          <p14:tracePt t="61931" x="4584700" y="2622550"/>
          <p14:tracePt t="61947" x="4584700" y="2635250"/>
          <p14:tracePt t="61964" x="4584700" y="2667000"/>
          <p14:tracePt t="61980" x="4584700" y="2673350"/>
          <p14:tracePt t="61997" x="4578350" y="2686050"/>
          <p14:tracePt t="62013" x="4572000" y="2711450"/>
          <p14:tracePt t="62031" x="4572000" y="2717800"/>
          <p14:tracePt t="62047" x="4572000" y="2730500"/>
          <p14:tracePt t="62064" x="4572000" y="2736850"/>
          <p14:tracePt t="62081" x="4572000" y="2749550"/>
          <p14:tracePt t="62097" x="4572000" y="2755900"/>
          <p14:tracePt t="62164" x="4584700" y="2755900"/>
          <p14:tracePt t="62174" x="4597400" y="2762250"/>
          <p14:tracePt t="62189" x="4622800" y="2768600"/>
          <p14:tracePt t="62197" x="4648200" y="2774950"/>
          <p14:tracePt t="62198" x="4673600" y="2781300"/>
          <p14:tracePt t="62214" x="4743450" y="2806700"/>
          <p14:tracePt t="62232" x="4794250" y="2819400"/>
          <p14:tracePt t="62247" x="4819650" y="2825750"/>
          <p14:tracePt t="62264" x="4838700" y="2825750"/>
          <p14:tracePt t="62280" x="4857750" y="2825750"/>
          <p14:tracePt t="62297" x="4870450" y="2825750"/>
          <p14:tracePt t="62314" x="4895850" y="2825750"/>
          <p14:tracePt t="62351" x="4908550" y="2825750"/>
          <p14:tracePt t="62940" x="4914900" y="2825750"/>
          <p14:tracePt t="63195" x="4921250" y="2825750"/>
          <p14:tracePt t="63236" x="4927600" y="2825750"/>
          <p14:tracePt t="63532" x="4927600" y="2832100"/>
          <p14:tracePt t="64051" x="4927600" y="2838450"/>
          <p14:tracePt t="64092" x="4927600" y="2844800"/>
          <p14:tracePt t="64490" x="4927600" y="2851150"/>
          <p14:tracePt t="65672" x="4927600" y="2857500"/>
          <p14:tracePt t="65712" x="4927600" y="2863850"/>
          <p14:tracePt t="65733" x="4927600" y="2870200"/>
          <p14:tracePt t="65743" x="4927600" y="2882900"/>
          <p14:tracePt t="65746" x="4921250" y="2882900"/>
          <p14:tracePt t="65764" x="4921250" y="2908300"/>
          <p14:tracePt t="65784" x="4914900" y="2946400"/>
          <p14:tracePt t="65797" x="4908550" y="2971800"/>
          <p14:tracePt t="65814" x="4889500" y="3016250"/>
          <p14:tracePt t="65831" x="4876800" y="3041650"/>
          <p14:tracePt t="65847" x="4857750" y="3086100"/>
          <p14:tracePt t="65864" x="4832350" y="3136900"/>
          <p14:tracePt t="65880" x="4826000" y="3162300"/>
          <p14:tracePt t="65897" x="4806950" y="3206750"/>
          <p14:tracePt t="65913" x="4800600" y="3225800"/>
          <p14:tracePt t="65930" x="4781550" y="3270250"/>
          <p14:tracePt t="65947" x="4749800" y="3302000"/>
          <p14:tracePt t="65964" x="4730750" y="3321050"/>
          <p14:tracePt t="65980" x="4699000" y="3352800"/>
          <p14:tracePt t="65997" x="4667250" y="3384550"/>
          <p14:tracePt t="66014" x="4622800" y="3422650"/>
          <p14:tracePt t="66030" x="4572000" y="3473450"/>
          <p14:tracePt t="66047" x="4552950" y="3492500"/>
          <p14:tracePt t="66064" x="4508500" y="3530600"/>
          <p14:tracePt t="66080" x="4489450" y="3549650"/>
          <p14:tracePt t="66097" x="4432300" y="3587750"/>
          <p14:tracePt t="66113" x="4406900" y="3600450"/>
          <p14:tracePt t="66130" x="4349750" y="3632200"/>
          <p14:tracePt t="66147" x="4305300" y="3657600"/>
          <p14:tracePt t="66164" x="4286250" y="3670300"/>
          <p14:tracePt t="66180" x="4248150" y="3702050"/>
          <p14:tracePt t="66197" x="4229100" y="3727450"/>
          <p14:tracePt t="66214" x="4216400" y="3733800"/>
          <p14:tracePt t="66231" x="4184650" y="3759200"/>
          <p14:tracePt t="66247" x="4165600" y="3771900"/>
          <p14:tracePt t="66265" x="4121150" y="3790950"/>
          <p14:tracePt t="66281" x="4108450" y="3797300"/>
          <p14:tracePt t="66297" x="4064000" y="3810000"/>
          <p14:tracePt t="66314" x="4019550" y="3822700"/>
          <p14:tracePt t="66331" x="4000500" y="3829050"/>
          <p14:tracePt t="66346" x="3968750" y="3841750"/>
          <p14:tracePt t="66363" x="3949700" y="3841750"/>
          <p14:tracePt t="66379" x="3911600" y="3860800"/>
          <p14:tracePt t="66396" x="3886200" y="3873500"/>
          <p14:tracePt t="66414" x="3867150" y="3879850"/>
          <p14:tracePt t="66430" x="3841750" y="3886200"/>
          <p14:tracePt t="66447" x="3835400" y="3886200"/>
          <p14:tracePt t="66464" x="3829050" y="3886200"/>
          <p14:tracePt t="66618" x="3835400" y="3886200"/>
          <p14:tracePt t="66630" x="3848100" y="3886200"/>
          <p14:tracePt t="66640" x="3867150" y="3886200"/>
          <p14:tracePt t="66650" x="3898900" y="3886200"/>
          <p14:tracePt t="66664" x="3930650" y="3886200"/>
          <p14:tracePt t="66665" x="3987800" y="3886200"/>
          <p14:tracePt t="66680" x="4095750" y="3886200"/>
          <p14:tracePt t="66697" x="4216400" y="3886200"/>
          <p14:tracePt t="66714" x="4279900" y="3886200"/>
          <p14:tracePt t="66730" x="4381500" y="3886200"/>
          <p14:tracePt t="66747" x="4425950" y="3886200"/>
          <p14:tracePt t="66764" x="4508500" y="3886200"/>
          <p14:tracePt t="66780" x="4591050" y="3886200"/>
          <p14:tracePt t="66797" x="4641850" y="3886200"/>
          <p14:tracePt t="66813" x="4756150" y="3886200"/>
          <p14:tracePt t="66831" x="4806950" y="3886200"/>
          <p14:tracePt t="66847" x="4940300" y="3886200"/>
          <p14:tracePt t="66864" x="5080000" y="3886200"/>
          <p14:tracePt t="66880" x="5156200" y="3886200"/>
          <p14:tracePt t="66897" x="5308600" y="3886200"/>
          <p14:tracePt t="66913" x="5372100" y="3886200"/>
          <p14:tracePt t="66930" x="5511800" y="3886200"/>
          <p14:tracePt t="66947" x="5619750" y="3886200"/>
          <p14:tracePt t="66963" x="5676900" y="3886200"/>
          <p14:tracePt t="66980" x="5784850" y="3886200"/>
          <p14:tracePt t="66997" x="5829300" y="3886200"/>
          <p14:tracePt t="67014" x="5918200" y="3886200"/>
          <p14:tracePt t="67031" x="6007100" y="3886200"/>
          <p14:tracePt t="67048" x="6051550" y="3886200"/>
          <p14:tracePt t="67064" x="6140450" y="3886200"/>
          <p14:tracePt t="67081" x="6184900" y="3886200"/>
          <p14:tracePt t="67098" x="6280150" y="3886200"/>
          <p14:tracePt t="67115" x="6388100" y="3886200"/>
          <p14:tracePt t="67132" x="6432550" y="3886200"/>
          <p14:tracePt t="67148" x="6515100" y="3886200"/>
          <p14:tracePt t="67165" x="6559550" y="3886200"/>
          <p14:tracePt t="67181" x="6604000" y="3886200"/>
          <p14:tracePt t="67198" x="6642100" y="3886200"/>
          <p14:tracePt t="67215" x="6654800" y="3886200"/>
          <p14:tracePt t="67232" x="6673850" y="3886200"/>
          <p14:tracePt t="67247" x="6680200" y="3886200"/>
          <p14:tracePt t="67264" x="6686550" y="3886200"/>
          <p14:tracePt t="67282" x="6699250" y="3886200"/>
          <p14:tracePt t="67867" x="6699250" y="3892550"/>
          <p14:tracePt t="67908" x="6705600" y="3892550"/>
          <p14:tracePt t="67949" x="6705600" y="3898900"/>
          <p14:tracePt t="67990" x="6705600" y="3905250"/>
          <p14:tracePt t="68062" x="6711950" y="3911600"/>
          <p14:tracePt t="68113" x="6711950" y="3917950"/>
          <p14:tracePt t="68134" x="6711950" y="3924300"/>
          <p14:tracePt t="68144" x="6711950" y="3930650"/>
          <p14:tracePt t="68206" x="6711950" y="3937000"/>
          <p14:tracePt t="68238" x="6711950" y="3943350"/>
          <p14:tracePt t="69094" x="6705600" y="3943350"/>
          <p14:tracePt t="69107" x="6699250" y="3943350"/>
          <p14:tracePt t="69114" x="6686550" y="3949700"/>
          <p14:tracePt t="69131" x="6673850" y="3949700"/>
          <p14:tracePt t="69132" x="6654800" y="3949700"/>
          <p14:tracePt t="69410" x="6648450" y="3949700"/>
          <p14:tracePt t="69423" x="6642100" y="3949700"/>
          <p14:tracePt t="69425" x="6616700" y="3956050"/>
          <p14:tracePt t="69432" x="6565900" y="3962400"/>
          <p14:tracePt t="69448" x="6445250" y="3981450"/>
          <p14:tracePt t="69465" x="6356350" y="3987800"/>
          <p14:tracePt t="69481" x="6134100" y="4019550"/>
          <p14:tracePt t="69498" x="5861050" y="4025900"/>
          <p14:tracePt t="69515" x="5727700" y="4025900"/>
          <p14:tracePt t="69530" x="5346700" y="4038600"/>
          <p14:tracePt t="69547" x="5162550" y="4051300"/>
          <p14:tracePt t="69564" x="4768850" y="4089400"/>
          <p14:tracePt t="69581" x="4432300" y="4140200"/>
          <p14:tracePt t="69598" x="4279900" y="4171950"/>
          <p14:tracePt t="69615" x="4044950" y="4260850"/>
          <p14:tracePt t="69631" x="3930650" y="4298950"/>
          <p14:tracePt t="69648" x="3733800" y="4381500"/>
          <p14:tracePt t="69665" x="3587750" y="4451350"/>
          <p14:tracePt t="69681" x="3517900" y="4495800"/>
          <p14:tracePt t="69698" x="3435350" y="4559300"/>
          <p14:tracePt t="69714" x="3422650" y="4584700"/>
          <p14:tracePt t="69731" x="3378200" y="4654550"/>
          <p14:tracePt t="69748" x="3340100" y="4730750"/>
          <p14:tracePt t="69764" x="3327400" y="4775200"/>
          <p14:tracePt t="69781" x="3282950" y="4857750"/>
          <p14:tracePt t="69798" x="3257550" y="4908550"/>
          <p14:tracePt t="69815" x="3225800" y="5003800"/>
          <p14:tracePt t="69831" x="3187700" y="5099050"/>
          <p14:tracePt t="69848" x="3168650" y="5143500"/>
          <p14:tracePt t="69864" x="3149600" y="5226050"/>
          <p14:tracePt t="69882" x="3130550" y="5270500"/>
          <p14:tracePt t="69897" x="3111500" y="5346700"/>
          <p14:tracePt t="69914" x="3079750" y="5416550"/>
          <p14:tracePt t="69932" x="3073400" y="5441950"/>
          <p14:tracePt t="69947" x="3048000" y="5499100"/>
          <p14:tracePt t="69965" x="3028950" y="5524500"/>
          <p14:tracePt t="69981" x="2997200" y="5562600"/>
          <p14:tracePt t="69998" x="2965450" y="5600700"/>
          <p14:tracePt t="70014" x="2946400" y="5613400"/>
          <p14:tracePt t="70031" x="2895600" y="5645150"/>
          <p14:tracePt t="70048" x="2863850" y="5657850"/>
          <p14:tracePt t="70064" x="2813050" y="5683250"/>
          <p14:tracePt t="70082" x="2787650" y="5689600"/>
          <p14:tracePt t="70098" x="2736850" y="5702300"/>
          <p14:tracePt t="70115" x="2711450" y="5708650"/>
          <p14:tracePt t="70150" x="2705100" y="5708650"/>
          <p14:tracePt t="70151" x="2692400" y="5708650"/>
          <p14:tracePt t="70165" x="2673350" y="5695950"/>
          <p14:tracePt t="70181" x="2647950" y="5683250"/>
          <p14:tracePt t="70198" x="2590800" y="5651500"/>
          <p14:tracePt t="70214" x="2552700" y="5626100"/>
          <p14:tracePt t="70232" x="2495550" y="5575300"/>
          <p14:tracePt t="70247" x="2476500" y="5556250"/>
          <p14:tracePt t="70263" x="2451100" y="5537200"/>
          <p14:tracePt t="70282" x="2444750" y="5518150"/>
          <p14:tracePt t="70298" x="2444750" y="5511800"/>
          <p14:tracePt t="70316" x="2438400" y="5486400"/>
          <p14:tracePt t="70332" x="2432050" y="5473700"/>
          <p14:tracePt t="70332" x="2419350" y="5454650"/>
          <p14:tracePt t="70349" x="2413000" y="5429250"/>
          <p14:tracePt t="70363" x="2393950" y="5378450"/>
          <p14:tracePt t="70380" x="2381250" y="5346700"/>
          <p14:tracePt t="70398" x="2368550" y="5289550"/>
          <p14:tracePt t="70414" x="2368550" y="5270500"/>
          <p14:tracePt t="70431" x="2368550" y="5251450"/>
          <p14:tracePt t="70448" x="2368550" y="5238750"/>
          <p14:tracePt t="70484" x="2368550" y="5232400"/>
          <p14:tracePt t="70515" x="2368550" y="5226050"/>
          <p14:tracePt t="70536" x="2374900" y="5226050"/>
          <p14:tracePt t="70557" x="2381250" y="5226050"/>
          <p14:tracePt t="70578" x="2387600" y="5226050"/>
          <p14:tracePt t="70599" x="2393950" y="5226050"/>
          <p14:tracePt t="70620" x="2400300" y="5226050"/>
          <p14:tracePt t="70640" x="2406650" y="5226050"/>
          <p14:tracePt t="70663" x="2413000" y="5226050"/>
          <p14:tracePt t="70744" x="2419350" y="5226050"/>
          <p14:tracePt t="70754" x="2432050" y="5226050"/>
          <p14:tracePt t="70775" x="2444750" y="5226050"/>
          <p14:tracePt t="70785" x="2457450" y="5226050"/>
          <p14:tracePt t="70796" x="2463800" y="5226050"/>
          <p14:tracePt t="70800" x="2476500" y="5226050"/>
          <p14:tracePt t="70813" x="2489200" y="5226050"/>
          <p14:tracePt t="71031" x="2482850" y="5226050"/>
          <p14:tracePt t="71052" x="2476500" y="5226050"/>
          <p14:tracePt t="71124" x="2476500" y="5232400"/>
          <p14:tracePt t="71176" x="2470150" y="5238750"/>
          <p14:tracePt t="71196" x="2470150" y="5245100"/>
          <p14:tracePt t="71217" x="2463800" y="5245100"/>
          <p14:tracePt t="71228" x="2463800" y="5251450"/>
          <p14:tracePt t="71238" x="2463800" y="5257800"/>
          <p14:tracePt t="71248" x="2463800" y="5264150"/>
          <p14:tracePt t="71269" x="2463800" y="5276850"/>
          <p14:tracePt t="71280" x="2463800" y="5283200"/>
          <p14:tracePt t="71296" x="2463800" y="5289550"/>
          <p14:tracePt t="71300" x="2463800" y="5308600"/>
          <p14:tracePt t="71313" x="2463800" y="5314950"/>
          <p14:tracePt t="71313" x="2463800" y="5327650"/>
          <p14:tracePt t="71332" x="2463800" y="5334000"/>
          <p14:tracePt t="71348" x="2463800" y="5353050"/>
          <p14:tracePt t="71364" x="2470150" y="5353050"/>
          <p14:tracePt t="71381" x="2470150" y="5365750"/>
          <p14:tracePt t="71397" x="2470150" y="5372100"/>
          <p14:tracePt t="71413" x="2470150" y="5378450"/>
          <p14:tracePt t="71430" x="2470150" y="5391150"/>
          <p14:tracePt t="71446" x="2476500" y="5391150"/>
          <p14:tracePt t="71463" x="2482850" y="5391150"/>
          <p14:tracePt t="71481" x="2489200" y="5391150"/>
          <p14:tracePt t="71570" x="2489200" y="5384800"/>
          <p14:tracePt t="71581" x="2489200" y="5378450"/>
          <p14:tracePt t="71606" x="2489200" y="5372100"/>
          <p14:tracePt t="71606" x="2489200" y="5365750"/>
          <p14:tracePt t="71632" x="2482850" y="5359400"/>
          <p14:tracePt t="71643" x="2482850" y="5353050"/>
          <p14:tracePt t="71646" x="2476500" y="5340350"/>
          <p14:tracePt t="71664" x="2470150" y="5334000"/>
          <p14:tracePt t="71682" x="2457450" y="5321300"/>
          <p14:tracePt t="71697" x="2457450" y="5308600"/>
          <p14:tracePt t="71715" x="2451100" y="5295900"/>
          <p14:tracePt t="71732" x="2451100" y="5289550"/>
          <p14:tracePt t="71746" x="2451100" y="5283200"/>
          <p14:tracePt t="71902" x="2457450" y="5283200"/>
          <p14:tracePt t="71923" x="2463800" y="5283200"/>
          <p14:tracePt t="72656" x="2476500" y="5283200"/>
          <p14:tracePt t="72666" x="2489200" y="5283200"/>
          <p14:tracePt t="72676" x="2495550" y="5283200"/>
          <p14:tracePt t="72690" x="2508250" y="5276850"/>
          <p14:tracePt t="72698" x="2533650" y="5276850"/>
          <p14:tracePt t="72698" x="2559050" y="5270500"/>
          <p14:tracePt t="72714" x="2628900" y="5264150"/>
          <p14:tracePt t="72732" x="2673350" y="5264150"/>
          <p14:tracePt t="72747" x="2800350" y="5257800"/>
          <p14:tracePt t="72765" x="2978150" y="5257800"/>
          <p14:tracePt t="72781" x="3060700" y="5257800"/>
          <p14:tracePt t="72798" x="3232150" y="5257800"/>
          <p14:tracePt t="72814" x="3308350" y="5251450"/>
          <p14:tracePt t="72831" x="3435350" y="5232400"/>
          <p14:tracePt t="72849" x="3505200" y="5219700"/>
          <p14:tracePt t="72864" x="3530600" y="5213350"/>
          <p14:tracePt t="72881" x="3575050" y="5200650"/>
          <p14:tracePt t="72897" x="3594100" y="5194300"/>
          <p14:tracePt t="72915" x="3657600" y="5175250"/>
          <p14:tracePt t="72931" x="3733800" y="5149850"/>
          <p14:tracePt t="72947" x="3778250" y="5137150"/>
          <p14:tracePt t="72964" x="3892550" y="5099050"/>
          <p14:tracePt t="72981" x="3968750" y="5086350"/>
          <p14:tracePt t="72998" x="4133850" y="5060950"/>
          <p14:tracePt t="73014" x="4343400" y="5054600"/>
          <p14:tracePt t="73031" x="4457700" y="5041900"/>
          <p14:tracePt t="73048" x="4692650" y="5041900"/>
          <p14:tracePt t="73064" x="4921250" y="5041900"/>
          <p14:tracePt t="73081" x="5041900" y="5041900"/>
          <p14:tracePt t="73098" x="5264150" y="5041900"/>
          <p14:tracePt t="73116" x="5384800" y="5041900"/>
          <p14:tracePt t="73131" x="5619750" y="5041900"/>
          <p14:tracePt t="73148" x="5734050" y="5041900"/>
          <p14:tracePt t="73164" x="5962650" y="5041900"/>
          <p14:tracePt t="73181" x="6178550" y="5048250"/>
          <p14:tracePt t="73197" x="6299200" y="5067300"/>
          <p14:tracePt t="73214" x="6508750" y="5099050"/>
          <p14:tracePt t="73232" x="6616700" y="5130800"/>
          <p14:tracePt t="73247" x="6813550" y="5194300"/>
          <p14:tracePt t="73263" x="6965950" y="5264150"/>
          <p14:tracePt t="73280" x="7023100" y="5295900"/>
          <p14:tracePt t="73297" x="7112000" y="5359400"/>
          <p14:tracePt t="73314" x="7169150" y="5429250"/>
          <p14:tracePt t="73334" x="7200900" y="5467350"/>
          <p14:tracePt t="73348" x="7245350" y="5530850"/>
          <p14:tracePt t="73363" x="7270750" y="5568950"/>
          <p14:tracePt t="73380" x="7302500" y="5626100"/>
          <p14:tracePt t="73398" x="7315200" y="5645150"/>
          <p14:tracePt t="73398" x="7315200" y="5664200"/>
          <p14:tracePt t="73415" x="7321550" y="5676900"/>
          <p14:tracePt t="73431" x="7321550" y="5734050"/>
          <p14:tracePt t="73448" x="7321550" y="5772150"/>
          <p14:tracePt t="73464" x="7321550" y="5848350"/>
          <p14:tracePt t="73482" x="7308850" y="5886450"/>
          <p14:tracePt t="73498" x="7270750" y="5969000"/>
          <p14:tracePt t="73514" x="7213600" y="6019800"/>
          <p14:tracePt t="73548" x="7181850" y="6032500"/>
          <p14:tracePt t="73550" x="7099300" y="6064250"/>
          <p14:tracePt t="73565" x="7042150" y="6083300"/>
          <p14:tracePt t="73581" x="6927850" y="6102350"/>
          <p14:tracePt t="73598" x="6775450" y="6121400"/>
          <p14:tracePt t="73614" x="6667500" y="6121400"/>
          <p14:tracePt t="73631" x="6445250" y="6127750"/>
          <p14:tracePt t="73648" x="6324600" y="6127750"/>
          <p14:tracePt t="73664" x="6076950" y="6127750"/>
          <p14:tracePt t="73682" x="5842000" y="6127750"/>
          <p14:tracePt t="73697" x="5727700" y="6127750"/>
          <p14:tracePt t="73714" x="5575300" y="6108700"/>
          <p14:tracePt t="73731" x="5518150" y="6102350"/>
          <p14:tracePt t="73748" x="5461000" y="6083300"/>
          <p14:tracePt t="73765" x="5435600" y="6070600"/>
          <p14:tracePt t="73781" x="5435600" y="6064250"/>
          <p14:tracePt t="73798" x="5435600" y="6045200"/>
          <p14:tracePt t="73833" x="5435600" y="6032500"/>
          <p14:tracePt t="73834" x="5441950" y="6026150"/>
          <p14:tracePt t="73848" x="5461000" y="6007100"/>
          <p14:tracePt t="73864" x="5473700" y="6000750"/>
          <p14:tracePt t="73882" x="5518150" y="5981700"/>
          <p14:tracePt t="73898" x="5549900" y="5975350"/>
          <p14:tracePt t="73914" x="5651500" y="5962650"/>
          <p14:tracePt t="73931" x="5772150" y="5943600"/>
          <p14:tracePt t="73948" x="5861050" y="5937250"/>
          <p14:tracePt t="73964" x="6038850" y="5924550"/>
          <p14:tracePt t="73982" x="6121400" y="5924550"/>
          <p14:tracePt t="73997" x="6299200" y="5918200"/>
          <p14:tracePt t="74014" x="6489700" y="5918200"/>
          <p14:tracePt t="74031" x="6597650" y="5937250"/>
          <p14:tracePt t="74047" x="6851650" y="5988050"/>
          <p14:tracePt t="74065" x="6997700" y="6019800"/>
          <p14:tracePt t="74081" x="7340600" y="6089650"/>
          <p14:tracePt t="74098" x="7639050" y="6140450"/>
          <p14:tracePt t="74115" x="7740650" y="6159500"/>
          <p14:tracePt t="74131" x="7880350" y="6178550"/>
          <p14:tracePt t="74147" x="7924800" y="6178550"/>
          <p14:tracePt t="74164" x="7956550" y="6178550"/>
          <p14:tracePt t="74218" x="7956550" y="6184900"/>
          <p14:tracePt t="74516" x="7962900" y="6191250"/>
          <p14:tracePt t="74558" x="7969250" y="6197600"/>
          <p14:tracePt t="74588" x="7969250" y="6203950"/>
          <p14:tracePt t="74655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495800" y="990600"/>
            <a:ext cx="43354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en-US" sz="2800"/>
              <a:t>A </a:t>
            </a:r>
            <a:r>
              <a:rPr lang="en-IE" altLang="en-US" sz="2800">
                <a:sym typeface="Symbol" pitchFamily="18" charset="2"/>
              </a:rPr>
              <a:t> </a:t>
            </a:r>
            <a:r>
              <a:rPr lang="sr-Latn-CS" altLang="en-US" sz="2800">
                <a:sym typeface="Symbol" pitchFamily="18" charset="2"/>
              </a:rPr>
              <a:t>I</a:t>
            </a:r>
            <a:r>
              <a:rPr lang="en-IE" altLang="en-US" sz="2800">
                <a:sym typeface="Symbol" pitchFamily="18" charset="2"/>
              </a:rPr>
              <a:t>		v</a:t>
            </a:r>
            <a:r>
              <a:rPr lang="en-IE" altLang="en-US" sz="2800" baseline="-25000">
                <a:sym typeface="Symbol" pitchFamily="18" charset="2"/>
              </a:rPr>
              <a:t>1</a:t>
            </a:r>
            <a:r>
              <a:rPr lang="en-IE" altLang="en-US" sz="2800">
                <a:sym typeface="Symbol" pitchFamily="18" charset="2"/>
              </a:rPr>
              <a:t> = k</a:t>
            </a:r>
            <a:r>
              <a:rPr lang="en-IE" altLang="en-US" sz="2800" baseline="-25000">
                <a:sym typeface="Symbol" pitchFamily="18" charset="2"/>
              </a:rPr>
              <a:t>1</a:t>
            </a:r>
            <a:r>
              <a:rPr lang="en-IE" altLang="en-US" sz="2800">
                <a:sym typeface="Symbol" pitchFamily="18" charset="2"/>
              </a:rPr>
              <a:t>[A]</a:t>
            </a:r>
          </a:p>
          <a:p>
            <a:pPr algn="ctr"/>
            <a:r>
              <a:rPr lang="sr-Latn-CS" altLang="en-US" sz="2800"/>
              <a:t>I</a:t>
            </a:r>
            <a:r>
              <a:rPr lang="en-IE" altLang="en-US" sz="2800"/>
              <a:t> </a:t>
            </a:r>
            <a:r>
              <a:rPr lang="en-IE" altLang="en-US" sz="2800">
                <a:sym typeface="Symbol" pitchFamily="18" charset="2"/>
              </a:rPr>
              <a:t> A		v</a:t>
            </a:r>
            <a:r>
              <a:rPr lang="en-IE" altLang="en-US" sz="2800" baseline="-25000">
                <a:sym typeface="Symbol" pitchFamily="18" charset="2"/>
              </a:rPr>
              <a:t>-1</a:t>
            </a:r>
            <a:r>
              <a:rPr lang="en-IE" altLang="en-US" sz="2800">
                <a:sym typeface="Symbol" pitchFamily="18" charset="2"/>
              </a:rPr>
              <a:t> = k</a:t>
            </a:r>
            <a:r>
              <a:rPr lang="en-IE" altLang="en-US" sz="2800" baseline="-25000">
                <a:sym typeface="Symbol" pitchFamily="18" charset="2"/>
              </a:rPr>
              <a:t>-1</a:t>
            </a:r>
            <a:r>
              <a:rPr lang="en-IE" altLang="en-US" sz="2800">
                <a:sym typeface="Symbol" pitchFamily="18" charset="2"/>
              </a:rPr>
              <a:t>[</a:t>
            </a:r>
            <a:r>
              <a:rPr lang="sr-Latn-CS" altLang="en-US" sz="2800">
                <a:sym typeface="Symbol" pitchFamily="18" charset="2"/>
              </a:rPr>
              <a:t>I</a:t>
            </a:r>
            <a:r>
              <a:rPr lang="en-IE" altLang="en-US" sz="2800">
                <a:sym typeface="Symbol" pitchFamily="18" charset="2"/>
              </a:rPr>
              <a:t>]</a:t>
            </a:r>
            <a:endParaRPr lang="en-GB" altLang="en-US" sz="2800">
              <a:sym typeface="Symbol" pitchFamily="18" charset="2"/>
            </a:endParaRPr>
          </a:p>
          <a:p>
            <a:pPr algn="ctr"/>
            <a:r>
              <a:rPr lang="sr-Latn-CS" altLang="en-US" sz="2800"/>
              <a:t>I</a:t>
            </a:r>
            <a:r>
              <a:rPr lang="en-IE" altLang="en-US" sz="2800"/>
              <a:t> </a:t>
            </a:r>
            <a:r>
              <a:rPr lang="en-IE" altLang="en-US" sz="2800">
                <a:sym typeface="Symbol" pitchFamily="18" charset="2"/>
              </a:rPr>
              <a:t> </a:t>
            </a:r>
            <a:r>
              <a:rPr lang="sr-Latn-CS" altLang="en-US" sz="2800">
                <a:sym typeface="Symbol" pitchFamily="18" charset="2"/>
              </a:rPr>
              <a:t>C</a:t>
            </a:r>
            <a:r>
              <a:rPr lang="en-IE" altLang="en-US" sz="2800">
                <a:sym typeface="Symbol" pitchFamily="18" charset="2"/>
              </a:rPr>
              <a:t>		v</a:t>
            </a:r>
            <a:r>
              <a:rPr lang="en-IE" altLang="en-US" sz="2800" baseline="-25000">
                <a:sym typeface="Symbol" pitchFamily="18" charset="2"/>
              </a:rPr>
              <a:t>2</a:t>
            </a:r>
            <a:r>
              <a:rPr lang="en-IE" altLang="en-US" sz="2800">
                <a:sym typeface="Symbol" pitchFamily="18" charset="2"/>
              </a:rPr>
              <a:t> = k</a:t>
            </a:r>
            <a:r>
              <a:rPr lang="en-IE" altLang="en-US" sz="2800" baseline="-25000">
                <a:sym typeface="Symbol" pitchFamily="18" charset="2"/>
              </a:rPr>
              <a:t>2</a:t>
            </a:r>
            <a:r>
              <a:rPr lang="en-IE" altLang="en-US" sz="2800">
                <a:sym typeface="Symbol" pitchFamily="18" charset="2"/>
              </a:rPr>
              <a:t>[</a:t>
            </a:r>
            <a:r>
              <a:rPr lang="sr-Latn-CS" altLang="en-US" sz="2800">
                <a:sym typeface="Symbol" pitchFamily="18" charset="2"/>
              </a:rPr>
              <a:t>I</a:t>
            </a:r>
            <a:r>
              <a:rPr lang="en-IE" altLang="en-US" sz="2800">
                <a:sym typeface="Symbol" pitchFamily="18" charset="2"/>
              </a:rPr>
              <a:t>]</a:t>
            </a:r>
            <a:endParaRPr lang="en-GB" altLang="en-US" sz="2800">
              <a:sym typeface="Symbol" pitchFamily="18" charset="2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5029200" y="28194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E" altLang="en-US" sz="2400" b="1">
                <a:solidFill>
                  <a:schemeClr val="accent2"/>
                </a:solidFill>
              </a:rPr>
              <a:t>Ako je </a:t>
            </a:r>
            <a:r>
              <a:rPr lang="sr-Latn-CS" altLang="en-US" sz="2400" b="1">
                <a:solidFill>
                  <a:schemeClr val="accent2"/>
                </a:solidFill>
              </a:rPr>
              <a:t>I</a:t>
            </a:r>
            <a:r>
              <a:rPr lang="en-IE" altLang="en-US" sz="2400" b="1">
                <a:solidFill>
                  <a:schemeClr val="accent2"/>
                </a:solidFill>
              </a:rPr>
              <a:t> reaktivno, </a:t>
            </a:r>
            <a:r>
              <a:rPr lang="sr-Latn-CS" altLang="en-US" sz="2400" b="1">
                <a:solidFill>
                  <a:schemeClr val="accent2"/>
                </a:solidFill>
              </a:rPr>
              <a:t>i </a:t>
            </a:r>
            <a:r>
              <a:rPr lang="en-IE" altLang="en-US" sz="2400" b="1">
                <a:solidFill>
                  <a:schemeClr val="accent2"/>
                </a:solidFill>
              </a:rPr>
              <a:t>va</a:t>
            </a:r>
            <a:r>
              <a:rPr lang="sr-Latn-CS" altLang="en-US" sz="2400" b="1">
                <a:solidFill>
                  <a:schemeClr val="accent2"/>
                </a:solidFill>
              </a:rPr>
              <a:t>ži</a:t>
            </a:r>
            <a:endParaRPr lang="en-IE" alt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7172" name="Text Box 12"/>
          <p:cNvSpPr txBox="1">
            <a:spLocks noChangeArrowheads="1"/>
          </p:cNvSpPr>
          <p:nvPr/>
        </p:nvSpPr>
        <p:spPr bwMode="auto">
          <a:xfrm>
            <a:off x="228600" y="0"/>
            <a:ext cx="533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Reakcije </a:t>
            </a:r>
            <a:r>
              <a:rPr lang="en-US" altLang="en-US" sz="2400" b="1"/>
              <a:t>u </a:t>
            </a:r>
            <a:r>
              <a:rPr lang="sr-Latn-CS" altLang="en-US" sz="2400" b="1"/>
              <a:t>koje uključuju povratne stupnjeve </a:t>
            </a:r>
            <a:r>
              <a:rPr lang="en-US" altLang="en-US" sz="2400" b="1"/>
              <a:t>(u stacionarnom stanju) </a:t>
            </a:r>
          </a:p>
        </p:txBody>
      </p:sp>
      <p:grpSp>
        <p:nvGrpSpPr>
          <p:cNvPr id="7173" name="Group 13"/>
          <p:cNvGrpSpPr>
            <a:grpSpLocks/>
          </p:cNvGrpSpPr>
          <p:nvPr/>
        </p:nvGrpSpPr>
        <p:grpSpPr bwMode="auto">
          <a:xfrm>
            <a:off x="609600" y="762000"/>
            <a:ext cx="2971800" cy="747713"/>
            <a:chOff x="2016" y="624"/>
            <a:chExt cx="1872" cy="471"/>
          </a:xfrm>
        </p:grpSpPr>
        <p:sp>
          <p:nvSpPr>
            <p:cNvPr id="7186" name="Text Box 14"/>
            <p:cNvSpPr txBox="1">
              <a:spLocks noChangeArrowheads="1"/>
            </p:cNvSpPr>
            <p:nvPr/>
          </p:nvSpPr>
          <p:spPr bwMode="auto">
            <a:xfrm>
              <a:off x="2016" y="7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sr-Latn-CS" altLang="en-US" sz="2800"/>
                <a:t>A</a:t>
              </a:r>
              <a:r>
                <a:rPr lang="en-US" altLang="en-US" sz="2800"/>
                <a:t>         </a:t>
              </a:r>
              <a:r>
                <a:rPr lang="sr-Latn-CS" altLang="en-US" sz="2800"/>
                <a:t> I</a:t>
              </a:r>
              <a:r>
                <a:rPr lang="en-US" altLang="en-US" sz="2800"/>
                <a:t>         </a:t>
              </a:r>
              <a:r>
                <a:rPr lang="sr-Latn-CS" altLang="en-US" sz="2800"/>
                <a:t> C</a:t>
              </a:r>
              <a:r>
                <a:rPr lang="en-US" altLang="en-US" sz="2800"/>
                <a:t> </a:t>
              </a:r>
            </a:p>
          </p:txBody>
        </p:sp>
        <p:sp>
          <p:nvSpPr>
            <p:cNvPr id="7187" name="Line 15"/>
            <p:cNvSpPr>
              <a:spLocks noChangeShapeType="1"/>
            </p:cNvSpPr>
            <p:nvPr/>
          </p:nvSpPr>
          <p:spPr bwMode="auto">
            <a:xfrm>
              <a:off x="2304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16"/>
            <p:cNvSpPr>
              <a:spLocks noChangeShapeType="1"/>
            </p:cNvSpPr>
            <p:nvPr/>
          </p:nvSpPr>
          <p:spPr bwMode="auto">
            <a:xfrm>
              <a:off x="3072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Text Box 17"/>
            <p:cNvSpPr txBox="1">
              <a:spLocks noChangeArrowheads="1"/>
            </p:cNvSpPr>
            <p:nvPr/>
          </p:nvSpPr>
          <p:spPr bwMode="auto">
            <a:xfrm>
              <a:off x="2352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1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7190" name="Text Box 18"/>
            <p:cNvSpPr txBox="1">
              <a:spLocks noChangeArrowheads="1"/>
            </p:cNvSpPr>
            <p:nvPr/>
          </p:nvSpPr>
          <p:spPr bwMode="auto">
            <a:xfrm>
              <a:off x="3120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7174" name="Line 19"/>
          <p:cNvSpPr>
            <a:spLocks noChangeShapeType="1"/>
          </p:cNvSpPr>
          <p:nvPr/>
        </p:nvSpPr>
        <p:spPr bwMode="auto">
          <a:xfrm flipH="1">
            <a:off x="1066800" y="13716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AutoShape 20"/>
          <p:cNvSpPr>
            <a:spLocks noChangeArrowheads="1"/>
          </p:cNvSpPr>
          <p:nvPr/>
        </p:nvSpPr>
        <p:spPr bwMode="auto">
          <a:xfrm>
            <a:off x="3810000" y="11430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7176" name="AutoShape 21"/>
          <p:cNvSpPr>
            <a:spLocks noChangeArrowheads="1"/>
          </p:cNvSpPr>
          <p:nvPr/>
        </p:nvSpPr>
        <p:spPr bwMode="auto">
          <a:xfrm rot="10800000">
            <a:off x="3962400" y="38100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7177" name="Object 22"/>
          <p:cNvGraphicFramePr>
            <a:graphicFrameLocks noChangeAspect="1"/>
          </p:cNvGraphicFramePr>
          <p:nvPr/>
        </p:nvGraphicFramePr>
        <p:xfrm>
          <a:off x="1828800" y="1676400"/>
          <a:ext cx="2133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5" imgW="812447" imgH="393529" progId="Equation.3">
                  <p:embed/>
                </p:oleObj>
              </mc:Choice>
              <mc:Fallback>
                <p:oleObj name="Equation" r:id="rId5" imgW="812447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2133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3"/>
          <p:cNvGraphicFramePr>
            <a:graphicFrameLocks noChangeAspect="1"/>
          </p:cNvGraphicFramePr>
          <p:nvPr/>
        </p:nvGraphicFramePr>
        <p:xfrm>
          <a:off x="304800" y="2590800"/>
          <a:ext cx="44958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7" imgW="1701800" imgH="393700" progId="Equation.3">
                  <p:embed/>
                </p:oleObj>
              </mc:Choice>
              <mc:Fallback>
                <p:oleObj name="Equation" r:id="rId7" imgW="17018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44958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4"/>
          <p:cNvGraphicFramePr>
            <a:graphicFrameLocks noChangeAspect="1"/>
          </p:cNvGraphicFramePr>
          <p:nvPr/>
        </p:nvGraphicFramePr>
        <p:xfrm>
          <a:off x="1371600" y="3505200"/>
          <a:ext cx="1447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9" imgW="558558" imgH="393529" progId="Equation.3">
                  <p:embed/>
                </p:oleObj>
              </mc:Choice>
              <mc:Fallback>
                <p:oleObj name="Equation" r:id="rId9" imgW="558558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14478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25"/>
          <p:cNvGraphicFramePr>
            <a:graphicFrameLocks noChangeAspect="1"/>
          </p:cNvGraphicFramePr>
          <p:nvPr/>
        </p:nvGraphicFramePr>
        <p:xfrm>
          <a:off x="381000" y="4572000"/>
          <a:ext cx="487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1" imgW="1663700" imgH="215900" progId="Equation.3">
                  <p:embed/>
                </p:oleObj>
              </mc:Choice>
              <mc:Fallback>
                <p:oleObj name="Equation" r:id="rId11" imgW="1663700" imgH="215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4876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26"/>
          <p:cNvGraphicFramePr>
            <a:graphicFrameLocks noChangeAspect="1"/>
          </p:cNvGraphicFramePr>
          <p:nvPr/>
        </p:nvGraphicFramePr>
        <p:xfrm>
          <a:off x="381000" y="5410200"/>
          <a:ext cx="32766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3" imgW="1218671" imgH="431613" progId="Equation.3">
                  <p:embed/>
                </p:oleObj>
              </mc:Choice>
              <mc:Fallback>
                <p:oleObj name="Equation" r:id="rId13" imgW="1218671" imgH="4316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32766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27"/>
          <p:cNvSpPr txBox="1">
            <a:spLocks noChangeArrowheads="1"/>
          </p:cNvSpPr>
          <p:nvPr/>
        </p:nvSpPr>
        <p:spPr bwMode="auto">
          <a:xfrm>
            <a:off x="1066800" y="1295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k</a:t>
            </a:r>
            <a:r>
              <a:rPr lang="en-US" altLang="en-US" sz="2400" baseline="-25000">
                <a:latin typeface="Times New Roman" pitchFamily="18" charset="0"/>
              </a:rPr>
              <a:t>-1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7183" name="Text Box 29"/>
          <p:cNvSpPr txBox="1">
            <a:spLocks noChangeArrowheads="1"/>
          </p:cNvSpPr>
          <p:nvPr/>
        </p:nvSpPr>
        <p:spPr bwMode="auto">
          <a:xfrm>
            <a:off x="5562600" y="3276600"/>
            <a:ext cx="2438400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</a:rPr>
              <a:t>k</a:t>
            </a:r>
            <a:r>
              <a:rPr lang="en-US" altLang="en-US" sz="2800" baseline="-25000">
                <a:latin typeface="Times New Roman" pitchFamily="18" charset="0"/>
              </a:rPr>
              <a:t>1</a:t>
            </a:r>
            <a:r>
              <a:rPr lang="en-US" altLang="en-US" sz="2800">
                <a:latin typeface="Times New Roman" pitchFamily="18" charset="0"/>
              </a:rPr>
              <a:t> &lt;&lt;k</a:t>
            </a:r>
            <a:r>
              <a:rPr lang="en-US" altLang="en-US" sz="2800" baseline="-25000">
                <a:latin typeface="Times New Roman" pitchFamily="18" charset="0"/>
              </a:rPr>
              <a:t>-1   , </a:t>
            </a:r>
            <a:r>
              <a:rPr lang="en-US" altLang="en-US" sz="2800">
                <a:latin typeface="Times New Roman" pitchFamily="18" charset="0"/>
              </a:rPr>
              <a:t>k</a:t>
            </a:r>
            <a:r>
              <a:rPr lang="en-US" altLang="en-US" sz="2800" baseline="-25000">
                <a:latin typeface="Times New Roman" pitchFamily="18" charset="0"/>
              </a:rPr>
              <a:t>2</a:t>
            </a:r>
            <a:endParaRPr lang="en-US" altLang="en-US" sz="2800">
              <a:latin typeface="Times New Roman" pitchFamily="18" charset="0"/>
            </a:endParaRPr>
          </a:p>
        </p:txBody>
      </p:sp>
      <p:graphicFrame>
        <p:nvGraphicFramePr>
          <p:cNvPr id="7184" name="Object 31"/>
          <p:cNvGraphicFramePr>
            <a:graphicFrameLocks noChangeAspect="1"/>
          </p:cNvGraphicFramePr>
          <p:nvPr/>
        </p:nvGraphicFramePr>
        <p:xfrm>
          <a:off x="5638800" y="4419600"/>
          <a:ext cx="31242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5" imgW="1193800" imgH="838200" progId="Equation.3">
                  <p:embed/>
                </p:oleObj>
              </mc:Choice>
              <mc:Fallback>
                <p:oleObj name="Equation" r:id="rId15" imgW="1193800" imgH="838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3124200" cy="2192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AutoShape 32"/>
          <p:cNvSpPr>
            <a:spLocks noChangeArrowheads="1"/>
          </p:cNvSpPr>
          <p:nvPr/>
        </p:nvSpPr>
        <p:spPr bwMode="auto">
          <a:xfrm>
            <a:off x="4191000" y="58674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23" x="5911850" y="1028700"/>
          <p14:tracePt t="2737" x="5911850" y="1035050"/>
          <p14:tracePt t="2768" x="5905500" y="1035050"/>
          <p14:tracePt t="2787" x="5905500" y="1041400"/>
          <p14:tracePt t="2788" x="5899150" y="1047750"/>
          <p14:tracePt t="2799" x="5886450" y="1047750"/>
          <p14:tracePt t="2820" x="5880100" y="1054100"/>
          <p14:tracePt t="2830" x="5867400" y="1054100"/>
          <p14:tracePt t="2872" x="5861050" y="1054100"/>
          <p14:tracePt t="2893" x="5848350" y="1054100"/>
          <p14:tracePt t="2913" x="5829300" y="1054100"/>
          <p14:tracePt t="2924" x="5816600" y="1054100"/>
          <p14:tracePt t="2932" x="5797550" y="1054100"/>
          <p14:tracePt t="2946" x="5772150" y="1054100"/>
          <p14:tracePt t="2954" x="5746750" y="1054100"/>
          <p14:tracePt t="2961" x="5689600" y="1054100"/>
          <p14:tracePt t="2977" x="5664200" y="1054100"/>
          <p14:tracePt t="2995" x="5607050" y="1054100"/>
          <p14:tracePt t="3013" x="5537200" y="1054100"/>
          <p14:tracePt t="3029" x="5492750" y="1047750"/>
          <p14:tracePt t="3044" x="5384800" y="1041400"/>
          <p14:tracePt t="3061" x="5321300" y="1041400"/>
          <p14:tracePt t="3079" x="5207000" y="1028700"/>
          <p14:tracePt t="3095" x="5099050" y="1028700"/>
          <p14:tracePt t="3113" x="5067300" y="1028700"/>
          <p14:tracePt t="3129" x="4997450" y="1028700"/>
          <p14:tracePt t="3145" x="4965700" y="1028700"/>
          <p14:tracePt t="3162" x="4889500" y="1028700"/>
          <p14:tracePt t="3178" x="4800600" y="1028700"/>
          <p14:tracePt t="3195" x="4743450" y="1028700"/>
          <p14:tracePt t="3212" x="4654550" y="1028700"/>
          <p14:tracePt t="3229" x="4622800" y="1028700"/>
          <p14:tracePt t="3245" x="4578350" y="1028700"/>
          <p14:tracePt t="3262" x="4552950" y="1028700"/>
          <p14:tracePt t="3278" x="4533900" y="1028700"/>
          <p14:tracePt t="3295" x="4508500" y="1028700"/>
          <p14:tracePt t="3312" x="4483100" y="1028700"/>
          <p14:tracePt t="3329" x="4438650" y="1022350"/>
          <p14:tracePt t="3346" x="4406900" y="1022350"/>
          <p14:tracePt t="3362" x="4387850" y="1022350"/>
          <p14:tracePt t="3379" x="4375150" y="1022350"/>
          <p14:tracePt t="8726" x="4368800" y="1016000"/>
          <p14:tracePt t="8728" x="4356100" y="1009650"/>
          <p14:tracePt t="8746" x="4349750" y="1003300"/>
          <p14:tracePt t="8763" x="4330700" y="990600"/>
          <p14:tracePt t="8763" x="4273550" y="952500"/>
          <p14:tracePt t="8779" x="4235450" y="920750"/>
          <p14:tracePt t="8796" x="4165600" y="869950"/>
          <p14:tracePt t="8814" x="4114800" y="812800"/>
          <p14:tracePt t="8831" x="4089400" y="781050"/>
          <p14:tracePt t="8847" x="4044950" y="723900"/>
          <p14:tracePt t="8864" x="4025900" y="698500"/>
          <p14:tracePt t="8880" x="3987800" y="641350"/>
          <p14:tracePt t="8898" x="3949700" y="584200"/>
          <p14:tracePt t="8915" x="3937000" y="558800"/>
          <p14:tracePt t="8931" x="3911600" y="520700"/>
          <p14:tracePt t="8947" x="3898900" y="482600"/>
          <p14:tracePt t="8965" x="3892550" y="469900"/>
          <p14:tracePt t="8981" x="3892550" y="450850"/>
          <p14:tracePt t="8997" x="3892550" y="444500"/>
          <p14:tracePt t="9014" x="3892550" y="431800"/>
          <p14:tracePt t="9088" x="3886200" y="431800"/>
          <p14:tracePt t="9118" x="3879850" y="431800"/>
          <p14:tracePt t="9139" x="3873500" y="425450"/>
          <p14:tracePt t="9150" x="3867150" y="425450"/>
          <p14:tracePt t="9160" x="3860800" y="425450"/>
          <p14:tracePt t="9191" x="3848100" y="425450"/>
          <p14:tracePt t="9201" x="3841750" y="425450"/>
          <p14:tracePt t="9206" x="3829050" y="425450"/>
          <p14:tracePt t="9212" x="3810000" y="425450"/>
          <p14:tracePt t="9230" x="3765550" y="425450"/>
          <p14:tracePt t="9247" x="3708400" y="425450"/>
          <p14:tracePt t="9264" x="3683000" y="425450"/>
          <p14:tracePt t="9281" x="3638550" y="425450"/>
          <p14:tracePt t="9297" x="3613150" y="425450"/>
          <p14:tracePt t="9314" x="3581400" y="425450"/>
          <p14:tracePt t="9331" x="3556000" y="425450"/>
          <p14:tracePt t="9347" x="3536950" y="425450"/>
          <p14:tracePt t="9364" x="3505200" y="425450"/>
          <p14:tracePt t="9380" x="3498850" y="425450"/>
          <p14:tracePt t="9397" x="3486150" y="425450"/>
          <p14:tracePt t="9415" x="3473450" y="425450"/>
          <p14:tracePt t="9430" x="3467100" y="425450"/>
          <p14:tracePt t="9447" x="3460750" y="425450"/>
          <p14:tracePt t="9464" x="3454400" y="425450"/>
          <p14:tracePt t="9480" x="3448050" y="425450"/>
          <p14:tracePt t="9615" x="3454400" y="425450"/>
          <p14:tracePt t="9625" x="3460750" y="425450"/>
          <p14:tracePt t="9630" x="3498850" y="425450"/>
          <p14:tracePt t="9646" x="3530600" y="425450"/>
          <p14:tracePt t="9663" x="3606800" y="425450"/>
          <p14:tracePt t="9681" x="3663950" y="425450"/>
          <p14:tracePt t="9697" x="3752850" y="425450"/>
          <p14:tracePt t="9715" x="3829050" y="425450"/>
          <p14:tracePt t="9731" x="3860800" y="425450"/>
          <p14:tracePt t="9748" x="3905250" y="425450"/>
          <p14:tracePt t="9763" x="3924300" y="425450"/>
          <p14:tracePt t="9779" x="3962400" y="425450"/>
          <p14:tracePt t="9796" x="4006850" y="425450"/>
          <p14:tracePt t="9813" x="4038600" y="425450"/>
          <p14:tracePt t="9830" x="4095750" y="425450"/>
          <p14:tracePt t="9847" x="4121150" y="425450"/>
          <p14:tracePt t="9864" x="4165600" y="425450"/>
          <p14:tracePt t="9880" x="4216400" y="425450"/>
          <p14:tracePt t="9897" x="4235450" y="425450"/>
          <p14:tracePt t="9915" x="4273550" y="425450"/>
          <p14:tracePt t="9931" x="4292600" y="425450"/>
          <p14:tracePt t="9947" x="4330700" y="425450"/>
          <p14:tracePt t="9965" x="4387850" y="425450"/>
          <p14:tracePt t="9981" x="4425950" y="425450"/>
          <p14:tracePt t="9997" x="4502150" y="425450"/>
          <p14:tracePt t="10014" x="4546600" y="425450"/>
          <p14:tracePt t="10030" x="4635500" y="425450"/>
          <p14:tracePt t="10047" x="4679950" y="425450"/>
          <p14:tracePt t="10064" x="4699000" y="425450"/>
          <p14:tracePt t="10080" x="4711700" y="425450"/>
          <p14:tracePt t="10430" x="4705350" y="425450"/>
          <p14:tracePt t="10461" x="4699000" y="425450"/>
          <p14:tracePt t="10472" x="4692650" y="425450"/>
          <p14:tracePt t="11031" x="4686300" y="425450"/>
          <p14:tracePt t="11063" x="4667250" y="425450"/>
          <p14:tracePt t="11073" x="4648200" y="425450"/>
          <p14:tracePt t="11088" x="4616450" y="425450"/>
          <p14:tracePt t="11089" x="4572000" y="425450"/>
          <p14:tracePt t="11096" x="4508500" y="425450"/>
          <p14:tracePt t="11113" x="4311650" y="431800"/>
          <p14:tracePt t="11130" x="4095750" y="450850"/>
          <p14:tracePt t="11146" x="3981450" y="457200"/>
          <p14:tracePt t="11163" x="3702050" y="520700"/>
          <p14:tracePt t="11179" x="3575050" y="552450"/>
          <p14:tracePt t="11196" x="3359150" y="622300"/>
          <p14:tracePt t="11213" x="3155950" y="698500"/>
          <p14:tracePt t="11229" x="3067050" y="723900"/>
          <p14:tracePt t="11246" x="2940050" y="781050"/>
          <p14:tracePt t="11263" x="2882900" y="806450"/>
          <p14:tracePt t="11279" x="2787650" y="850900"/>
          <p14:tracePt t="11296" x="2692400" y="889000"/>
          <p14:tracePt t="11313" x="2647950" y="914400"/>
          <p14:tracePt t="11329" x="2552700" y="946150"/>
          <p14:tracePt t="11346" x="2514600" y="965200"/>
          <p14:tracePt t="11363" x="2463800" y="984250"/>
          <p14:tracePt t="11379" x="2419350" y="1003300"/>
          <p14:tracePt t="11396" x="2400300" y="1009650"/>
          <p14:tracePt t="11413" x="2368550" y="1022350"/>
          <p14:tracePt t="11430" x="2355850" y="1022350"/>
          <p14:tracePt t="11446" x="2317750" y="1035050"/>
          <p14:tracePt t="11463" x="2292350" y="1035050"/>
          <p14:tracePt t="11463" x="2266950" y="1041400"/>
          <p14:tracePt t="11480" x="2247900" y="1041400"/>
          <p14:tracePt t="11496" x="2197100" y="1047750"/>
          <p14:tracePt t="11513" x="2171700" y="1047750"/>
          <p14:tracePt t="11529" x="2114550" y="1047750"/>
          <p14:tracePt t="11546" x="2044700" y="1047750"/>
          <p14:tracePt t="11563" x="2012950" y="1047750"/>
          <p14:tracePt t="11579" x="1943100" y="1022350"/>
          <p14:tracePt t="11596" x="1917700" y="1016000"/>
          <p14:tracePt t="11613" x="1866900" y="996950"/>
          <p14:tracePt t="11630" x="1835150" y="984250"/>
          <p14:tracePt t="11646" x="1816100" y="984250"/>
          <p14:tracePt t="11662" x="1784350" y="971550"/>
          <p14:tracePt t="11678" x="1765300" y="965200"/>
          <p14:tracePt t="11697" x="1720850" y="952500"/>
          <p14:tracePt t="11713" x="1676400" y="939800"/>
          <p14:tracePt t="11730" x="1651000" y="933450"/>
          <p14:tracePt t="11745" x="1612900" y="927100"/>
          <p14:tracePt t="11762" x="1593850" y="920750"/>
          <p14:tracePt t="11778" x="1555750" y="914400"/>
          <p14:tracePt t="11795" x="1524000" y="901700"/>
          <p14:tracePt t="11814" x="1504950" y="895350"/>
          <p14:tracePt t="11829" x="1466850" y="889000"/>
          <p14:tracePt t="11846" x="1454150" y="882650"/>
          <p14:tracePt t="11863" x="1416050" y="876300"/>
          <p14:tracePt t="11879" x="1403350" y="876300"/>
          <p14:tracePt t="11896" x="1384300" y="876300"/>
          <p14:tracePt t="11913" x="1365250" y="869950"/>
          <p14:tracePt t="11930" x="1358900" y="869950"/>
          <p14:tracePt t="11947" x="1346200" y="869950"/>
          <p14:tracePt t="11964" x="1339850" y="869950"/>
          <p14:tracePt t="11979" x="1333500" y="869950"/>
          <p14:tracePt t="11996" x="1327150" y="869950"/>
          <p14:tracePt t="12013" x="1327150" y="863600"/>
          <p14:tracePt t="12053" x="1320800" y="863600"/>
          <p14:tracePt t="12055" x="1320800" y="857250"/>
          <p14:tracePt t="13051" x="1327150" y="857250"/>
          <p14:tracePt t="13092" x="1333500" y="863600"/>
          <p14:tracePt t="13275" x="1339850" y="863600"/>
          <p14:tracePt t="13349" x="1346200" y="869950"/>
          <p14:tracePt t="13368" x="1346200" y="876300"/>
          <p14:tracePt t="13379" x="1352550" y="876300"/>
          <p14:tracePt t="13389" x="1352550" y="882650"/>
          <p14:tracePt t="13462" x="1352550" y="889000"/>
          <p14:tracePt t="13503" x="1352550" y="895350"/>
          <p14:tracePt t="13534" x="1352550" y="901700"/>
          <p14:tracePt t="13554" x="1352550" y="908050"/>
          <p14:tracePt t="13606" x="1352550" y="914400"/>
          <p14:tracePt t="13635" x="1352550" y="920750"/>
          <p14:tracePt t="13648" x="1352550" y="927100"/>
          <p14:tracePt t="13662" x="1352550" y="933450"/>
          <p14:tracePt t="13663" x="1352550" y="946150"/>
          <p14:tracePt t="13678" x="1352550" y="952500"/>
          <p14:tracePt t="13697" x="1352550" y="965200"/>
          <p14:tracePt t="13713" x="1352550" y="971550"/>
          <p14:tracePt t="13730" x="1352550" y="977900"/>
          <p14:tracePt t="13747" x="1352550" y="990600"/>
          <p14:tracePt t="13762" x="1352550" y="996950"/>
          <p14:tracePt t="13778" x="1352550" y="1022350"/>
          <p14:tracePt t="13795" x="1352550" y="1035050"/>
          <p14:tracePt t="13812" x="1352550" y="1060450"/>
          <p14:tracePt t="13829" x="1352550" y="1079500"/>
          <p14:tracePt t="13846" x="1352550" y="1092200"/>
          <p14:tracePt t="13863" x="1352550" y="1104900"/>
          <p14:tracePt t="13879" x="1352550" y="1111250"/>
          <p14:tracePt t="13916" x="1352550" y="1117600"/>
          <p14:tracePt t="13938" x="1352550" y="1123950"/>
          <p14:tracePt t="13947" x="1352550" y="1130300"/>
          <p14:tracePt t="13963" x="1352550" y="1136650"/>
          <p14:tracePt t="13979" x="1358900" y="1143000"/>
          <p14:tracePt t="13981" x="1358900" y="1149350"/>
          <p14:tracePt t="13997" x="1358900" y="1155700"/>
          <p14:tracePt t="14013" x="1358900" y="1162050"/>
          <p14:tracePt t="14029" x="1358900" y="1168400"/>
          <p14:tracePt t="14046" x="1358900" y="1181100"/>
          <p14:tracePt t="14063" x="1358900" y="1187450"/>
          <p14:tracePt t="14103" x="1358900" y="1193800"/>
          <p14:tracePt t="14116" x="1358900" y="1200150"/>
          <p14:tracePt t="14117" x="1358900" y="1206500"/>
          <p14:tracePt t="14129" x="1358900" y="1212850"/>
          <p14:tracePt t="14146" x="1358900" y="1225550"/>
          <p14:tracePt t="14163" x="1358900" y="1244600"/>
          <p14:tracePt t="14179" x="1358900" y="1250950"/>
          <p14:tracePt t="14196" x="1358900" y="1276350"/>
          <p14:tracePt t="14211" x="1358900" y="1282700"/>
          <p14:tracePt t="14228" x="1358900" y="1320800"/>
          <p14:tracePt t="14246" x="1358900" y="1352550"/>
          <p14:tracePt t="14263" x="1358900" y="1371600"/>
          <p14:tracePt t="14279" x="1371600" y="1416050"/>
          <p14:tracePt t="14296" x="1377950" y="1428750"/>
          <p14:tracePt t="14313" x="1403350" y="1466850"/>
          <p14:tracePt t="14329" x="1435100" y="1498600"/>
          <p14:tracePt t="14346" x="1447800" y="1511300"/>
          <p14:tracePt t="14363" x="1466850" y="1524000"/>
          <p14:tracePt t="14379" x="1479550" y="1530350"/>
          <p14:tracePt t="14396" x="1492250" y="1536700"/>
          <p14:tracePt t="14413" x="1504950" y="1543050"/>
          <p14:tracePt t="14429" x="1511300" y="1543050"/>
          <p14:tracePt t="14446" x="1530350" y="1543050"/>
          <p14:tracePt t="14463" x="1536700" y="1530350"/>
          <p14:tracePt t="14479" x="1562100" y="1504950"/>
          <p14:tracePt t="14496" x="1574800" y="1460500"/>
          <p14:tracePt t="14513" x="1574800" y="1441450"/>
          <p14:tracePt t="14530" x="1574800" y="1403350"/>
          <p14:tracePt t="14546" x="1574800" y="1384300"/>
          <p14:tracePt t="14563" x="1574800" y="1346200"/>
          <p14:tracePt t="14579" x="1574800" y="1314450"/>
          <p14:tracePt t="14596" x="1568450" y="1295400"/>
          <p14:tracePt t="14613" x="1568450" y="1270000"/>
          <p14:tracePt t="14630" x="1568450" y="1257300"/>
          <p14:tracePt t="14647" x="1562100" y="1238250"/>
          <p14:tracePt t="14661" x="1555750" y="1219200"/>
          <p14:tracePt t="14678" x="1543050" y="1193800"/>
          <p14:tracePt t="14696" x="1530350" y="1174750"/>
          <p14:tracePt t="14713" x="1524000" y="1162050"/>
          <p14:tracePt t="14730" x="1517650" y="1155700"/>
          <p14:tracePt t="14745" x="1511300" y="1149350"/>
          <p14:tracePt t="14762" x="1504950" y="1136650"/>
          <p14:tracePt t="14778" x="1498600" y="1136650"/>
          <p14:tracePt t="14795" x="1492250" y="1136650"/>
          <p14:tracePt t="14813" x="1473200" y="1130300"/>
          <p14:tracePt t="14829" x="1441450" y="1130300"/>
          <p14:tracePt t="14846" x="1416050" y="1123950"/>
          <p14:tracePt t="14863" x="1346200" y="1123950"/>
          <p14:tracePt t="14879" x="1314450" y="1123950"/>
          <p14:tracePt t="14896" x="1263650" y="1123950"/>
          <p14:tracePt t="14913" x="1238250" y="1130300"/>
          <p14:tracePt t="14913" x="1225550" y="1136650"/>
          <p14:tracePt t="14929" x="1219200" y="1149350"/>
          <p14:tracePt t="14946" x="1200150" y="1162050"/>
          <p14:tracePt t="14963" x="1187450" y="1174750"/>
          <p14:tracePt t="14979" x="1168400" y="1200150"/>
          <p14:tracePt t="14997" x="1162050" y="1212850"/>
          <p14:tracePt t="15013" x="1155700" y="1225550"/>
          <p14:tracePt t="15030" x="1149350" y="1238250"/>
          <p14:tracePt t="15046" x="1143000" y="1250950"/>
          <p14:tracePt t="15062" x="1143000" y="1276350"/>
          <p14:tracePt t="15080" x="1143000" y="1295400"/>
          <p14:tracePt t="15096" x="1143000" y="1327150"/>
          <p14:tracePt t="15113" x="1143000" y="1371600"/>
          <p14:tracePt t="15129" x="1143000" y="1397000"/>
          <p14:tracePt t="15146" x="1143000" y="1428750"/>
          <p14:tracePt t="15163" x="1143000" y="1447800"/>
          <p14:tracePt t="15179" x="1143000" y="1473200"/>
          <p14:tracePt t="15197" x="1143000" y="1504950"/>
          <p14:tracePt t="15213" x="1143000" y="1511300"/>
          <p14:tracePt t="15228" x="1155700" y="1543050"/>
          <p14:tracePt t="15245" x="1162050" y="1555750"/>
          <p14:tracePt t="15245" x="1168400" y="1562100"/>
          <p14:tracePt t="15263" x="1181100" y="1574800"/>
          <p14:tracePt t="15279" x="1193800" y="1593850"/>
          <p14:tracePt t="15296" x="1200150" y="1593850"/>
          <p14:tracePt t="15313" x="1206500" y="1606550"/>
          <p14:tracePt t="15329" x="1219200" y="1612900"/>
          <p14:tracePt t="15346" x="1231900" y="1612900"/>
          <p14:tracePt t="15362" x="1250950" y="1625600"/>
          <p14:tracePt t="15379" x="1257300" y="1625600"/>
          <p14:tracePt t="15396" x="1295400" y="1631950"/>
          <p14:tracePt t="15414" x="1320800" y="1638300"/>
          <p14:tracePt t="15429" x="1377950" y="1638300"/>
          <p14:tracePt t="15446" x="1441450" y="1638300"/>
          <p14:tracePt t="15463" x="1466850" y="1638300"/>
          <p14:tracePt t="15479" x="1511300" y="1638300"/>
          <p14:tracePt t="15497" x="1524000" y="1638300"/>
          <p14:tracePt t="15513" x="1568450" y="1638300"/>
          <p14:tracePt t="15529" x="1612900" y="1619250"/>
          <p14:tracePt t="15546" x="1638300" y="1612900"/>
          <p14:tracePt t="15563" x="1689100" y="1593850"/>
          <p14:tracePt t="15579" x="1708150" y="1587500"/>
          <p14:tracePt t="15596" x="1739900" y="1574800"/>
          <p14:tracePt t="15614" x="1758950" y="1555750"/>
          <p14:tracePt t="15629" x="1765300" y="1549400"/>
          <p14:tracePt t="15646" x="1778000" y="1517650"/>
          <p14:tracePt t="15663" x="1784350" y="1504950"/>
          <p14:tracePt t="15679" x="1784350" y="1473200"/>
          <p14:tracePt t="15696" x="1797050" y="1441450"/>
          <p14:tracePt t="15713" x="1797050" y="1428750"/>
          <p14:tracePt t="15729" x="1797050" y="1409700"/>
          <p14:tracePt t="15746" x="1797050" y="1403350"/>
          <p14:tracePt t="15763" x="1797050" y="1384300"/>
          <p14:tracePt t="15779" x="1797050" y="1377950"/>
          <p14:tracePt t="15779" x="1797050" y="1371600"/>
          <p14:tracePt t="15796" x="1790700" y="1365250"/>
          <p14:tracePt t="15813" x="1778000" y="1358900"/>
          <p14:tracePt t="15829" x="1758950" y="1352550"/>
          <p14:tracePt t="15846" x="1714500" y="1339850"/>
          <p14:tracePt t="15863" x="1644650" y="1320800"/>
          <p14:tracePt t="15879" x="1619250" y="1314450"/>
          <p14:tracePt t="15896" x="1568450" y="1301750"/>
          <p14:tracePt t="15913" x="1549400" y="1295400"/>
          <p14:tracePt t="15929" x="1517650" y="1289050"/>
          <p14:tracePt t="15946" x="1492250" y="1289050"/>
          <p14:tracePt t="15963" x="1473200" y="1289050"/>
          <p14:tracePt t="15979" x="1435100" y="1289050"/>
          <p14:tracePt t="15996" x="1409700" y="1289050"/>
          <p14:tracePt t="16014" x="1358900" y="1289050"/>
          <p14:tracePt t="16030" x="1333500" y="1295400"/>
          <p14:tracePt t="16046" x="1301750" y="1308100"/>
          <p14:tracePt t="16063" x="1270000" y="1333500"/>
          <p14:tracePt t="16079" x="1257300" y="1346200"/>
          <p14:tracePt t="16096" x="1238250" y="1365250"/>
          <p14:tracePt t="16113" x="1231900" y="1384300"/>
          <p14:tracePt t="16113" x="1231900" y="1397000"/>
          <p14:tracePt t="16129" x="1225550" y="1409700"/>
          <p14:tracePt t="16146" x="1225550" y="1422400"/>
          <p14:tracePt t="16163" x="1219200" y="1428750"/>
          <p14:tracePt t="16179" x="1219200" y="1435100"/>
          <p14:tracePt t="16196" x="1219200" y="1447800"/>
          <p14:tracePt t="16234" x="1225550" y="1454150"/>
          <p14:tracePt t="16235" x="1238250" y="1460500"/>
          <p14:tracePt t="16245" x="1238250" y="1466850"/>
          <p14:tracePt t="16261" x="1250950" y="1473200"/>
          <p14:tracePt t="16279" x="1257300" y="1479550"/>
          <p14:tracePt t="16623" x="1263650" y="1479550"/>
          <p14:tracePt t="16646" x="1276350" y="1485900"/>
          <p14:tracePt t="16664" x="1282700" y="1492250"/>
          <p14:tracePt t="16665" x="1289050" y="1498600"/>
          <p14:tracePt t="16696" x="1295400" y="1504950"/>
          <p14:tracePt t="16696" x="1301750" y="1511300"/>
          <p14:tracePt t="16712" x="1320800" y="1517650"/>
          <p14:tracePt t="16728" x="1339850" y="1524000"/>
          <p14:tracePt t="16745" x="1377950" y="1536700"/>
          <p14:tracePt t="16762" x="1397000" y="1543050"/>
          <p14:tracePt t="16778" x="1422400" y="1549400"/>
          <p14:tracePt t="16795" x="1441450" y="1555750"/>
          <p14:tracePt t="16811" x="1454150" y="1555750"/>
          <p14:tracePt t="16830" x="1466850" y="1562100"/>
          <p14:tracePt t="16846" x="1498600" y="1562100"/>
          <p14:tracePt t="16863" x="1511300" y="1562100"/>
          <p14:tracePt t="16879" x="1555750" y="1562100"/>
          <p14:tracePt t="16896" x="1612900" y="1562100"/>
          <p14:tracePt t="16914" x="1644650" y="1562100"/>
          <p14:tracePt t="16929" x="1714500" y="1562100"/>
          <p14:tracePt t="16947" x="1758950" y="1562100"/>
          <p14:tracePt t="16963" x="1816100" y="1562100"/>
          <p14:tracePt t="16980" x="1841500" y="1562100"/>
          <p14:tracePt t="16996" x="1885950" y="1562100"/>
          <p14:tracePt t="17013" x="1930400" y="1562100"/>
          <p14:tracePt t="17030" x="1962150" y="1562100"/>
          <p14:tracePt t="17046" x="2038350" y="1562100"/>
          <p14:tracePt t="17063" x="2082800" y="1562100"/>
          <p14:tracePt t="17079" x="2184400" y="1562100"/>
          <p14:tracePt t="17096" x="2260600" y="1562100"/>
          <p14:tracePt t="17113" x="2286000" y="1562100"/>
          <p14:tracePt t="17129" x="2317750" y="1562100"/>
          <p14:tracePt t="17146" x="2349500" y="1562100"/>
          <p14:tracePt t="17163" x="2355850" y="1562100"/>
          <p14:tracePt t="17178" x="2406650" y="1562100"/>
          <p14:tracePt t="17195" x="2438400" y="1562100"/>
          <p14:tracePt t="17211" x="2508250" y="1562100"/>
          <p14:tracePt t="17228" x="2527300" y="1562100"/>
          <p14:tracePt t="17245" x="2578100" y="1562100"/>
          <p14:tracePt t="17261" x="2616200" y="1555750"/>
          <p14:tracePt t="17279" x="2628900" y="1549400"/>
          <p14:tracePt t="17296" x="2647950" y="1530350"/>
          <p14:tracePt t="17313" x="2660650" y="1524000"/>
          <p14:tracePt t="17329" x="2673350" y="1504950"/>
          <p14:tracePt t="17346" x="2686050" y="1498600"/>
          <p14:tracePt t="17363" x="2686050" y="1492250"/>
          <p14:tracePt t="17379" x="2705100" y="1473200"/>
          <p14:tracePt t="17396" x="2711450" y="1473200"/>
          <p14:tracePt t="17413" x="2717800" y="1460500"/>
          <p14:tracePt t="17429" x="2736850" y="1447800"/>
          <p14:tracePt t="17446" x="2743200" y="1441450"/>
          <p14:tracePt t="17463" x="2762250" y="1428750"/>
          <p14:tracePt t="17479" x="2781300" y="1422400"/>
          <p14:tracePt t="17496" x="2800350" y="1409700"/>
          <p14:tracePt t="17513" x="2825750" y="1397000"/>
          <p14:tracePt t="17530" x="2838450" y="1384300"/>
          <p14:tracePt t="17546" x="2857500" y="1371600"/>
          <p14:tracePt t="17563" x="2870200" y="1371600"/>
          <p14:tracePt t="17579" x="2882900" y="1358900"/>
          <p14:tracePt t="17596" x="2901950" y="1346200"/>
          <p14:tracePt t="17634" x="2908300" y="1333500"/>
          <p14:tracePt t="17636" x="2914650" y="1327150"/>
          <p14:tracePt t="17646" x="2921000" y="1327150"/>
          <p14:tracePt t="17661" x="2933700" y="1308100"/>
          <p14:tracePt t="17678" x="2946400" y="1295400"/>
          <p14:tracePt t="17696" x="2952750" y="1282700"/>
          <p14:tracePt t="17713" x="2965450" y="1263650"/>
          <p14:tracePt t="17729" x="2978150" y="1244600"/>
          <p14:tracePt t="17746" x="2990850" y="1219200"/>
          <p14:tracePt t="17763" x="2990850" y="1212850"/>
          <p14:tracePt t="17779" x="3003550" y="1187450"/>
          <p14:tracePt t="17796" x="3003550" y="1174750"/>
          <p14:tracePt t="17813" x="3003550" y="1162050"/>
          <p14:tracePt t="17829" x="3003550" y="1149350"/>
          <p14:tracePt t="17846" x="3003550" y="1136650"/>
          <p14:tracePt t="17884" x="3003550" y="1130300"/>
          <p14:tracePt t="17885" x="3003550" y="1123950"/>
          <p14:tracePt t="17896" x="3003550" y="1117600"/>
          <p14:tracePt t="18455" x="2997200" y="1111250"/>
          <p14:tracePt t="18477" x="2990850" y="1104900"/>
          <p14:tracePt t="18498" x="2978150" y="1098550"/>
          <p14:tracePt t="18507" x="2965450" y="1085850"/>
          <p14:tracePt t="18510" x="2940050" y="1073150"/>
          <p14:tracePt t="18529" x="2914650" y="1060450"/>
          <p14:tracePt t="18530" x="2876550" y="1035050"/>
          <p14:tracePt t="18546" x="2781300" y="996950"/>
          <p14:tracePt t="18564" x="2743200" y="984250"/>
          <p14:tracePt t="18579" x="2647950" y="952500"/>
          <p14:tracePt t="18596" x="2578100" y="927100"/>
          <p14:tracePt t="18613" x="2552700" y="920750"/>
          <p14:tracePt t="18629" x="2495550" y="920750"/>
          <p14:tracePt t="18646" x="2438400" y="920750"/>
          <p14:tracePt t="18664" x="2406650" y="920750"/>
          <p14:tracePt t="18679" x="2336800" y="920750"/>
          <p14:tracePt t="18695" x="2317750" y="920750"/>
          <p14:tracePt t="18711" x="2247900" y="920750"/>
          <p14:tracePt t="18728" x="2222500" y="920750"/>
          <p14:tracePt t="18746" x="2178050" y="920750"/>
          <p14:tracePt t="18763" x="2120900" y="920750"/>
          <p14:tracePt t="18780" x="2089150" y="920750"/>
          <p14:tracePt t="18795" x="2025650" y="920750"/>
          <p14:tracePt t="18812" x="1993900" y="920750"/>
          <p14:tracePt t="18829" x="1949450" y="920750"/>
          <p14:tracePt t="18846" x="1898650" y="920750"/>
          <p14:tracePt t="18863" x="1873250" y="920750"/>
          <p14:tracePt t="18879" x="1816100" y="920750"/>
          <p14:tracePt t="18896" x="1784350" y="920750"/>
          <p14:tracePt t="18913" x="1714500" y="920750"/>
          <p14:tracePt t="18929" x="1638300" y="920750"/>
          <p14:tracePt t="18946" x="1606550" y="920750"/>
          <p14:tracePt t="18963" x="1549400" y="920750"/>
          <p14:tracePt t="18980" x="1517650" y="920750"/>
          <p14:tracePt t="18996" x="1447800" y="920750"/>
          <p14:tracePt t="19013" x="1397000" y="933450"/>
          <p14:tracePt t="19029" x="1365250" y="933450"/>
          <p14:tracePt t="19046" x="1320800" y="952500"/>
          <p14:tracePt t="19063" x="1301750" y="958850"/>
          <p14:tracePt t="19079" x="1257300" y="977900"/>
          <p14:tracePt t="19096" x="1206500" y="990600"/>
          <p14:tracePt t="19113" x="1181100" y="1003300"/>
          <p14:tracePt t="19129" x="1130300" y="1022350"/>
          <p14:tracePt t="19146" x="1104900" y="1028700"/>
          <p14:tracePt t="19163" x="1060450" y="1047750"/>
          <p14:tracePt t="19179" x="1035050" y="1054100"/>
          <p14:tracePt t="19196" x="990600" y="1073150"/>
          <p14:tracePt t="19213" x="958850" y="1092200"/>
          <p14:tracePt t="19229" x="939800" y="1104900"/>
          <p14:tracePt t="19246" x="914400" y="1123950"/>
          <p14:tracePt t="19263" x="901700" y="1136650"/>
          <p14:tracePt t="19278" x="889000" y="1162050"/>
          <p14:tracePt t="19295" x="876300" y="1181100"/>
          <p14:tracePt t="19313" x="869950" y="1193800"/>
          <p14:tracePt t="19329" x="857250" y="1219200"/>
          <p14:tracePt t="19346" x="857250" y="1250950"/>
          <p14:tracePt t="19363" x="857250" y="1276350"/>
          <p14:tracePt t="19379" x="857250" y="1320800"/>
          <p14:tracePt t="19396" x="863600" y="1346200"/>
          <p14:tracePt t="19413" x="882650" y="1377950"/>
          <p14:tracePt t="19430" x="889000" y="1397000"/>
          <p14:tracePt t="19446" x="908050" y="1422400"/>
          <p14:tracePt t="19463" x="920750" y="1435100"/>
          <p14:tracePt t="19479" x="933450" y="1447800"/>
          <p14:tracePt t="19496" x="958850" y="1460500"/>
          <p14:tracePt t="19513" x="971550" y="1473200"/>
          <p14:tracePt t="19529" x="1028700" y="1511300"/>
          <p14:tracePt t="19546" x="1104900" y="1536700"/>
          <p14:tracePt t="19579" x="1149350" y="1555750"/>
          <p14:tracePt t="19581" x="1263650" y="1587500"/>
          <p14:tracePt t="19596" x="1320800" y="1593850"/>
          <p14:tracePt t="19613" x="1428750" y="1612900"/>
          <p14:tracePt t="19630" x="1511300" y="1625600"/>
          <p14:tracePt t="19646" x="1549400" y="1625600"/>
          <p14:tracePt t="19663" x="1593850" y="1631950"/>
          <p14:tracePt t="19679" x="1619250" y="1638300"/>
          <p14:tracePt t="19696" x="1670050" y="1644650"/>
          <p14:tracePt t="19713" x="1739900" y="1651000"/>
          <p14:tracePt t="19729" x="1778000" y="1651000"/>
          <p14:tracePt t="19746" x="1879600" y="1657350"/>
          <p14:tracePt t="19762" x="1924050" y="1657350"/>
          <p14:tracePt t="19779" x="2012950" y="1657350"/>
          <p14:tracePt t="19796" x="2082800" y="1657350"/>
          <p14:tracePt t="19813" x="2114550" y="1657350"/>
          <p14:tracePt t="19829" x="2165350" y="1657350"/>
          <p14:tracePt t="19846" x="2184400" y="1657350"/>
          <p14:tracePt t="19863" x="2228850" y="1657350"/>
          <p14:tracePt t="19879" x="2260600" y="1657350"/>
          <p14:tracePt t="19896" x="2279650" y="1657350"/>
          <p14:tracePt t="19913" x="2298700" y="1657350"/>
          <p14:tracePt t="19929" x="2305050" y="1657350"/>
          <p14:tracePt t="19946" x="2317750" y="1657350"/>
          <p14:tracePt t="19981" x="2330450" y="1657350"/>
          <p14:tracePt t="19982" x="2343150" y="1657350"/>
          <p14:tracePt t="19996" x="2362200" y="1657350"/>
          <p14:tracePt t="20013" x="2381250" y="1651000"/>
          <p14:tracePt t="20029" x="2419350" y="1644650"/>
          <p14:tracePt t="20046" x="2470150" y="1644650"/>
          <p14:tracePt t="20063" x="2501900" y="1644650"/>
          <p14:tracePt t="20079" x="2571750" y="1644650"/>
          <p14:tracePt t="20096" x="2597150" y="1644650"/>
          <p14:tracePt t="20113" x="2635250" y="1644650"/>
          <p14:tracePt t="20129" x="2647950" y="1644650"/>
          <p14:tracePt t="20146" x="2673350" y="1644650"/>
          <p14:tracePt t="20163" x="2686050" y="1644650"/>
          <p14:tracePt t="20179" x="2698750" y="1644650"/>
          <p14:tracePt t="20196" x="2711450" y="1644650"/>
          <p14:tracePt t="20213" x="2724150" y="1644650"/>
          <p14:tracePt t="20229" x="2736850" y="1638300"/>
          <p14:tracePt t="20246" x="2743200" y="1631950"/>
          <p14:tracePt t="20263" x="2743200" y="1625600"/>
          <p14:tracePt t="20343" x="2749550" y="1625600"/>
          <p14:tracePt t="20364" x="2755900" y="1625600"/>
          <p14:tracePt t="20395" x="2762250" y="1619250"/>
          <p14:tracePt t="20406" x="2774950" y="1619250"/>
          <p14:tracePt t="20426" x="2787650" y="1619250"/>
          <p14:tracePt t="20430" x="2794000" y="1619250"/>
          <p14:tracePt t="20447" x="2800350" y="1619250"/>
          <p14:tracePt t="20449" x="2813050" y="1619250"/>
          <p14:tracePt t="20463" x="2825750" y="1619250"/>
          <p14:tracePt t="20479" x="2838450" y="1619250"/>
          <p14:tracePt t="20496" x="2851150" y="1619250"/>
          <p14:tracePt t="20513" x="2863850" y="1619250"/>
          <p14:tracePt t="20529" x="2876550" y="1619250"/>
          <p14:tracePt t="20546" x="2901950" y="1619250"/>
          <p14:tracePt t="20563" x="2914650" y="1619250"/>
          <p14:tracePt t="20579" x="2946400" y="1619250"/>
          <p14:tracePt t="20596" x="2978150" y="1619250"/>
          <p14:tracePt t="20613" x="2984500" y="1619250"/>
          <p14:tracePt t="20629" x="3016250" y="1619250"/>
          <p14:tracePt t="20646" x="3022600" y="1619250"/>
          <p14:tracePt t="20664" x="3041650" y="1619250"/>
          <p14:tracePt t="20680" x="3048000" y="1619250"/>
          <p14:tracePt t="20695" x="3067050" y="1612900"/>
          <p14:tracePt t="20713" x="3086100" y="1606550"/>
          <p14:tracePt t="20729" x="3098800" y="1600200"/>
          <p14:tracePt t="20746" x="3117850" y="1587500"/>
          <p14:tracePt t="20763" x="3143250" y="1587500"/>
          <p14:tracePt t="20801" x="3155950" y="1587500"/>
          <p14:tracePt t="20821" x="3162300" y="1581150"/>
          <p14:tracePt t="20925" x="3162300" y="1574800"/>
          <p14:tracePt t="20985" x="3162300" y="1568450"/>
          <p14:tracePt t="20995" x="3168650" y="1562100"/>
          <p14:tracePt t="21012" x="3175000" y="1562100"/>
          <p14:tracePt t="21014" x="3181350" y="1555750"/>
          <p14:tracePt t="21029" x="3187700" y="1555750"/>
          <p14:tracePt t="21046" x="3194050" y="1549400"/>
          <p14:tracePt t="21063" x="3194050" y="1543050"/>
          <p14:tracePt t="22137" x="3194050" y="1536700"/>
          <p14:tracePt t="22168" x="3200400" y="1530350"/>
          <p14:tracePt t="22189" x="3206750" y="1524000"/>
          <p14:tracePt t="22210" x="3213100" y="1517650"/>
          <p14:tracePt t="43830" x="3213100" y="1511300"/>
          <p14:tracePt t="43841" x="3219450" y="1504950"/>
          <p14:tracePt t="43851" x="3225800" y="1504950"/>
          <p14:tracePt t="43863" x="3232150" y="1498600"/>
          <p14:tracePt t="43863" x="3232150" y="1492250"/>
          <p14:tracePt t="43881" x="3244850" y="1479550"/>
          <p14:tracePt t="43899" x="3257550" y="1466850"/>
          <p14:tracePt t="43915" x="3263900" y="1460500"/>
          <p14:tracePt t="43931" x="3270250" y="1441450"/>
          <p14:tracePt t="43947" x="3276600" y="1428750"/>
          <p14:tracePt t="43964" x="3276600" y="1409700"/>
          <p14:tracePt t="43982" x="3282950" y="1397000"/>
          <p14:tracePt t="43997" x="3282950" y="1371600"/>
          <p14:tracePt t="44014" x="3282950" y="1346200"/>
          <p14:tracePt t="44031" x="3282950" y="1333500"/>
          <p14:tracePt t="44048" x="3282950" y="1301750"/>
          <p14:tracePt t="44064" x="3282950" y="1282700"/>
          <p14:tracePt t="44081" x="3282950" y="1238250"/>
          <p14:tracePt t="44097" x="3270250" y="1193800"/>
          <p14:tracePt t="44114" x="3263900" y="1181100"/>
          <p14:tracePt t="44131" x="3251200" y="1149350"/>
          <p14:tracePt t="44147" x="3244850" y="1130300"/>
          <p14:tracePt t="44164" x="3238500" y="1117600"/>
          <p14:tracePt t="44181" x="3238500" y="1104900"/>
          <p14:tracePt t="44197" x="3232150" y="1098550"/>
          <p14:tracePt t="44214" x="3232150" y="1085850"/>
          <p14:tracePt t="44231" x="3232150" y="1079500"/>
          <p14:tracePt t="44247" x="3232150" y="1066800"/>
          <p14:tracePt t="44264" x="3225800" y="1066800"/>
          <p14:tracePt t="44281" x="3219450" y="1060450"/>
          <p14:tracePt t="44297" x="3213100" y="1054100"/>
          <p14:tracePt t="44314" x="3206750" y="1054100"/>
          <p14:tracePt t="44331" x="3200400" y="1047750"/>
          <p14:tracePt t="44347" x="3194050" y="1041400"/>
          <p14:tracePt t="44364" x="3187700" y="1035050"/>
          <p14:tracePt t="45066" x="3181350" y="1035050"/>
          <p14:tracePt t="45108" x="3175000" y="1035050"/>
          <p14:tracePt t="45118" x="3168650" y="1035050"/>
          <p14:tracePt t="45131" x="3162300" y="1035050"/>
          <p14:tracePt t="45147" x="3149600" y="1035050"/>
          <p14:tracePt t="45149" x="3136900" y="1035050"/>
          <p14:tracePt t="45164" x="3111500" y="1035050"/>
          <p14:tracePt t="45181" x="3098800" y="1028700"/>
          <p14:tracePt t="45197" x="3067050" y="1016000"/>
          <p14:tracePt t="45214" x="3041650" y="1016000"/>
          <p14:tracePt t="45231" x="2997200" y="1003300"/>
          <p14:tracePt t="45248" x="2959100" y="990600"/>
          <p14:tracePt t="45264" x="2940050" y="984250"/>
          <p14:tracePt t="45281" x="2914650" y="984250"/>
          <p14:tracePt t="45297" x="2901950" y="977900"/>
          <p14:tracePt t="45314" x="2882900" y="977900"/>
          <p14:tracePt t="45331" x="2876550" y="977900"/>
          <p14:tracePt t="45347" x="2863850" y="977900"/>
          <p14:tracePt t="45364" x="2838450" y="977900"/>
          <p14:tracePt t="45381" x="2819400" y="977900"/>
          <p14:tracePt t="45397" x="2774950" y="977900"/>
          <p14:tracePt t="45414" x="2724150" y="977900"/>
          <p14:tracePt t="45431" x="2698750" y="977900"/>
          <p14:tracePt t="45447" x="2667000" y="977900"/>
          <p14:tracePt t="45464" x="2635250" y="977900"/>
          <p14:tracePt t="45481" x="2628900" y="977900"/>
          <p14:tracePt t="45497" x="2603500" y="977900"/>
          <p14:tracePt t="45514" x="2597150" y="977900"/>
          <p14:tracePt t="45531" x="2565400" y="977900"/>
          <p14:tracePt t="45547" x="2552700" y="977900"/>
          <p14:tracePt t="45564" x="2520950" y="977900"/>
          <p14:tracePt t="45581" x="2489200" y="977900"/>
          <p14:tracePt t="45597" x="2476500" y="977900"/>
          <p14:tracePt t="45614" x="2463800" y="977900"/>
          <p14:tracePt t="45631" x="2451100" y="977900"/>
          <p14:tracePt t="45646" x="2432050" y="977900"/>
          <p14:tracePt t="45663" x="2413000" y="977900"/>
          <p14:tracePt t="45681" x="2393950" y="977900"/>
          <p14:tracePt t="45697" x="2362200" y="977900"/>
          <p14:tracePt t="45714" x="2336800" y="977900"/>
          <p14:tracePt t="45731" x="2292350" y="977900"/>
          <p14:tracePt t="45747" x="2254250" y="977900"/>
          <p14:tracePt t="45764" x="2235200" y="977900"/>
          <p14:tracePt t="45781" x="2197100" y="977900"/>
          <p14:tracePt t="45797" x="2190750" y="977900"/>
          <p14:tracePt t="45814" x="2165350" y="977900"/>
          <p14:tracePt t="45831" x="2146300" y="977900"/>
          <p14:tracePt t="45847" x="2127250" y="977900"/>
          <p14:tracePt t="45864" x="2089150" y="977900"/>
          <p14:tracePt t="45881" x="2063750" y="977900"/>
          <p14:tracePt t="45897" x="1987550" y="977900"/>
          <p14:tracePt t="45914" x="1917700" y="977900"/>
          <p14:tracePt t="45933" x="1885950" y="977900"/>
          <p14:tracePt t="45947" x="1828800" y="977900"/>
          <p14:tracePt t="45964" x="1803400" y="977900"/>
          <p14:tracePt t="45981" x="1758950" y="977900"/>
          <p14:tracePt t="45997" x="1708150" y="984250"/>
          <p14:tracePt t="46014" x="1670050" y="984250"/>
          <p14:tracePt t="46031" x="1612900" y="996950"/>
          <p14:tracePt t="46048" x="1587500" y="1003300"/>
          <p14:tracePt t="46064" x="1536700" y="1016000"/>
          <p14:tracePt t="46082" x="1511300" y="1022350"/>
          <p14:tracePt t="46097" x="1473200" y="1035050"/>
          <p14:tracePt t="46114" x="1435100" y="1041400"/>
          <p14:tracePt t="46131" x="1409700" y="1047750"/>
          <p14:tracePt t="46147" x="1358900" y="1060450"/>
          <p14:tracePt t="46164" x="1314450" y="1079500"/>
          <p14:tracePt t="46181" x="1289050" y="1085850"/>
          <p14:tracePt t="46197" x="1244600" y="1098550"/>
          <p14:tracePt t="46214" x="1225550" y="1104900"/>
          <p14:tracePt t="46231" x="1193800" y="1117600"/>
          <p14:tracePt t="46247" x="1149350" y="1130300"/>
          <p14:tracePt t="46264" x="1130300" y="1136650"/>
          <p14:tracePt t="46281" x="1098550" y="1143000"/>
          <p14:tracePt t="46297" x="1079500" y="1149350"/>
          <p14:tracePt t="46314" x="1041400" y="1162050"/>
          <p14:tracePt t="46331" x="1028700" y="1162050"/>
          <p14:tracePt t="46347" x="990600" y="1174750"/>
          <p14:tracePt t="46364" x="958850" y="1181100"/>
          <p14:tracePt t="46381" x="952500" y="1187450"/>
          <p14:tracePt t="46397" x="933450" y="1193800"/>
          <p14:tracePt t="46414" x="933450" y="1200150"/>
          <p14:tracePt t="46414" x="920750" y="1200150"/>
          <p14:tracePt t="46432" x="914400" y="1206500"/>
          <p14:tracePt t="46447" x="914400" y="1219200"/>
          <p14:tracePt t="46464" x="908050" y="1225550"/>
          <p14:tracePt t="46480" x="901700" y="1238250"/>
          <p14:tracePt t="46497" x="901700" y="1250950"/>
          <p14:tracePt t="46514" x="895350" y="1263650"/>
          <p14:tracePt t="46531" x="895350" y="1282700"/>
          <p14:tracePt t="46547" x="895350" y="1295400"/>
          <p14:tracePt t="46564" x="895350" y="1314450"/>
          <p14:tracePt t="46581" x="901700" y="1333500"/>
          <p14:tracePt t="46597" x="914400" y="1358900"/>
          <p14:tracePt t="46614" x="927100" y="1384300"/>
          <p14:tracePt t="46631" x="933450" y="1397000"/>
          <p14:tracePt t="46648" x="946150" y="1409700"/>
          <p14:tracePt t="46664" x="952500" y="1422400"/>
          <p14:tracePt t="46681" x="971550" y="1447800"/>
          <p14:tracePt t="46698" x="1003300" y="1466850"/>
          <p14:tracePt t="46714" x="1035050" y="1479550"/>
          <p14:tracePt t="46729" x="1111250" y="1504950"/>
          <p14:tracePt t="46746" x="1168400" y="1524000"/>
          <p14:tracePt t="46764" x="1270000" y="1536700"/>
          <p14:tracePt t="46781" x="1352550" y="1549400"/>
          <p14:tracePt t="46798" x="1377950" y="1555750"/>
          <p14:tracePt t="46814" x="1428750" y="1568450"/>
          <p14:tracePt t="46831" x="1454150" y="1568450"/>
          <p14:tracePt t="46846" x="1504950" y="1574800"/>
          <p14:tracePt t="46863" x="1581150" y="1581150"/>
          <p14:tracePt t="46882" x="1631950" y="1581150"/>
          <p14:tracePt t="46897" x="1733550" y="1581150"/>
          <p14:tracePt t="46914" x="1778000" y="1581150"/>
          <p14:tracePt t="46931" x="1866900" y="1581150"/>
          <p14:tracePt t="46947" x="1930400" y="1581150"/>
          <p14:tracePt t="46965" x="1955800" y="1581150"/>
          <p14:tracePt t="46982" x="2032000" y="1581150"/>
          <p14:tracePt t="46998" x="2089150" y="1581150"/>
          <p14:tracePt t="47014" x="2197100" y="1581150"/>
          <p14:tracePt t="47031" x="2317750" y="1581150"/>
          <p14:tracePt t="47047" x="2368550" y="1581150"/>
          <p14:tracePt t="47064" x="2470150" y="1581150"/>
          <p14:tracePt t="47081" x="2514600" y="1581150"/>
          <p14:tracePt t="47097" x="2603500" y="1581150"/>
          <p14:tracePt t="47114" x="2679700" y="1581150"/>
          <p14:tracePt t="47131" x="2724150" y="1581150"/>
          <p14:tracePt t="47147" x="2787650" y="1581150"/>
          <p14:tracePt t="47164" x="2825750" y="1581150"/>
          <p14:tracePt t="47181" x="2882900" y="1581150"/>
          <p14:tracePt t="47197" x="2927350" y="1581150"/>
          <p14:tracePt t="47214" x="2946400" y="1581150"/>
          <p14:tracePt t="47231" x="2997200" y="1581150"/>
          <p14:tracePt t="47247" x="3022600" y="1581150"/>
          <p14:tracePt t="47264" x="3079750" y="1581150"/>
          <p14:tracePt t="47281" x="3124200" y="1581150"/>
          <p14:tracePt t="47297" x="3149600" y="1581150"/>
          <p14:tracePt t="47314" x="3187700" y="1581150"/>
          <p14:tracePt t="47331" x="3200400" y="1581150"/>
          <p14:tracePt t="47347" x="3219450" y="1581150"/>
          <p14:tracePt t="47364" x="3232150" y="1581150"/>
          <p14:tracePt t="47381" x="3238500" y="1581150"/>
          <p14:tracePt t="47423" x="3244850" y="1581150"/>
          <p14:tracePt t="47434" x="3251200" y="1581150"/>
          <p14:tracePt t="55338" x="3251200" y="1574800"/>
          <p14:tracePt t="55371" x="3251200" y="1568450"/>
          <p14:tracePt t="55380" x="3251200" y="1562100"/>
          <p14:tracePt t="55397" x="3251200" y="1555750"/>
          <p14:tracePt t="55398" x="3251200" y="1549400"/>
          <p14:tracePt t="55414" x="3257550" y="1543050"/>
          <p14:tracePt t="55431" x="3257550" y="1524000"/>
          <p14:tracePt t="55447" x="3263900" y="1485900"/>
          <p14:tracePt t="55464" x="3263900" y="1473200"/>
          <p14:tracePt t="55481" x="3270250" y="1435100"/>
          <p14:tracePt t="55497" x="3270250" y="1409700"/>
          <p14:tracePt t="55514" x="3270250" y="1371600"/>
          <p14:tracePt t="55530" x="3270250" y="1352550"/>
          <p14:tracePt t="55547" x="3270250" y="1308100"/>
          <p14:tracePt t="55564" x="3270250" y="1263650"/>
          <p14:tracePt t="55581" x="3270250" y="1244600"/>
          <p14:tracePt t="55598" x="3270250" y="1212850"/>
          <p14:tracePt t="55614" x="3270250" y="1193800"/>
          <p14:tracePt t="55631" x="3270250" y="1162050"/>
          <p14:tracePt t="55647" x="3257550" y="1136650"/>
          <p14:tracePt t="55664" x="3244850" y="1117600"/>
          <p14:tracePt t="55681" x="3219450" y="1085850"/>
          <p14:tracePt t="55697" x="3187700" y="1054100"/>
          <p14:tracePt t="55714" x="3175000" y="1035050"/>
          <p14:tracePt t="55729" x="3143250" y="1009650"/>
          <p14:tracePt t="55746" x="3124200" y="996950"/>
          <p14:tracePt t="55764" x="3092450" y="971550"/>
          <p14:tracePt t="55781" x="3073400" y="965200"/>
          <p14:tracePt t="55797" x="3048000" y="952500"/>
          <p14:tracePt t="55813" x="3003550" y="952500"/>
          <p14:tracePt t="55830" x="2971800" y="952500"/>
          <p14:tracePt t="55846" x="2895600" y="952500"/>
          <p14:tracePt t="55862" x="2857500" y="952500"/>
          <p14:tracePt t="55881" x="2762250" y="952500"/>
          <p14:tracePt t="55897" x="2692400" y="952500"/>
          <p14:tracePt t="55914" x="2660650" y="952500"/>
          <p14:tracePt t="55931" x="2603500" y="952500"/>
          <p14:tracePt t="55947" x="2578100" y="952500"/>
          <p14:tracePt t="55964" x="2501900" y="952500"/>
          <p14:tracePt t="55980" x="2413000" y="952500"/>
          <p14:tracePt t="55997" x="2368550" y="952500"/>
          <p14:tracePt t="56014" x="2292350" y="952500"/>
          <p14:tracePt t="56031" x="2260600" y="952500"/>
          <p14:tracePt t="56047" x="2203450" y="952500"/>
          <p14:tracePt t="56063" x="2133600" y="952500"/>
          <p14:tracePt t="56081" x="2101850" y="952500"/>
          <p14:tracePt t="56097" x="2012950" y="952500"/>
          <p14:tracePt t="56114" x="1968500" y="952500"/>
          <p14:tracePt t="56130" x="1873250" y="952500"/>
          <p14:tracePt t="56147" x="1803400" y="952500"/>
          <p14:tracePt t="56164" x="1778000" y="952500"/>
          <p14:tracePt t="56180" x="1739900" y="952500"/>
          <p14:tracePt t="56197" x="1714500" y="952500"/>
          <p14:tracePt t="56214" x="1663700" y="952500"/>
          <p14:tracePt t="56230" x="1593850" y="952500"/>
          <p14:tracePt t="56247" x="1549400" y="952500"/>
          <p14:tracePt t="56263" x="1447800" y="952500"/>
          <p14:tracePt t="56281" x="1416050" y="952500"/>
          <p14:tracePt t="56297" x="1346200" y="952500"/>
          <p14:tracePt t="56314" x="1308100" y="952500"/>
          <p14:tracePt t="56331" x="1289050" y="952500"/>
          <p14:tracePt t="56347" x="1257300" y="952500"/>
          <p14:tracePt t="56363" x="1238250" y="952500"/>
          <p14:tracePt t="56380" x="1212850" y="952500"/>
          <p14:tracePt t="56397" x="1187450" y="958850"/>
          <p14:tracePt t="56413" x="1168400" y="965200"/>
          <p14:tracePt t="56430" x="1136650" y="984250"/>
          <p14:tracePt t="56447" x="1123950" y="990600"/>
          <p14:tracePt t="56464" x="1079500" y="1003300"/>
          <p14:tracePt t="56481" x="1035050" y="1009650"/>
          <p14:tracePt t="56497" x="1009650" y="1016000"/>
          <p14:tracePt t="56513" x="977900" y="1028700"/>
          <p14:tracePt t="56530" x="958850" y="1035050"/>
          <p14:tracePt t="56547" x="927100" y="1047750"/>
          <p14:tracePt t="56563" x="914400" y="1054100"/>
          <p14:tracePt t="56582" x="908050" y="1060450"/>
          <p14:tracePt t="56597" x="901700" y="1060450"/>
          <p14:tracePt t="56614" x="895350" y="1066800"/>
          <p14:tracePt t="56630" x="882650" y="1073150"/>
          <p14:tracePt t="56647" x="882650" y="1079500"/>
          <p14:tracePt t="56663" x="869950" y="1092200"/>
          <p14:tracePt t="56680" x="863600" y="1098550"/>
          <p14:tracePt t="56697" x="857250" y="1104900"/>
          <p14:tracePt t="56714" x="850900" y="1117600"/>
          <p14:tracePt t="56731" x="844550" y="1123950"/>
          <p14:tracePt t="56747" x="831850" y="1130300"/>
          <p14:tracePt t="56764" x="831850" y="1143000"/>
          <p14:tracePt t="56781" x="825500" y="1143000"/>
          <p14:tracePt t="56797" x="819150" y="1155700"/>
          <p14:tracePt t="56813" x="812800" y="1162050"/>
          <p14:tracePt t="56829" x="812800" y="1168400"/>
          <p14:tracePt t="56846" x="806450" y="1181100"/>
          <p14:tracePt t="56885" x="800100" y="1181100"/>
          <p14:tracePt t="56886" x="800100" y="1187450"/>
          <p14:tracePt t="56897" x="800100" y="1193800"/>
          <p14:tracePt t="56936" x="800100" y="1200150"/>
          <p14:tracePt t="56938" x="800100" y="1206500"/>
          <p14:tracePt t="56947" x="800100" y="1212850"/>
          <p14:tracePt t="56964" x="800100" y="1231900"/>
          <p14:tracePt t="56980" x="800100" y="1250950"/>
          <p14:tracePt t="56997" x="800100" y="1270000"/>
          <p14:tracePt t="57014" x="800100" y="1289050"/>
          <p14:tracePt t="57031" x="806450" y="1301750"/>
          <p14:tracePt t="57047" x="812800" y="1314450"/>
          <p14:tracePt t="57064" x="812800" y="1327150"/>
          <p14:tracePt t="57081" x="819150" y="1339850"/>
          <p14:tracePt t="57097" x="819150" y="1358900"/>
          <p14:tracePt t="57114" x="819150" y="1365250"/>
          <p14:tracePt t="57130" x="819150" y="1377950"/>
          <p14:tracePt t="57147" x="819150" y="1390650"/>
          <p14:tracePt t="57164" x="819150" y="1403350"/>
          <p14:tracePt t="57181" x="819150" y="1416050"/>
          <p14:tracePt t="57197" x="819150" y="1422400"/>
          <p14:tracePt t="57213" x="819150" y="1435100"/>
          <p14:tracePt t="57231" x="819150" y="1441450"/>
          <p14:tracePt t="57247" x="825500" y="1454150"/>
          <p14:tracePt t="57264" x="825500" y="1466850"/>
          <p14:tracePt t="57281" x="825500" y="1473200"/>
          <p14:tracePt t="57297" x="825500" y="1479550"/>
          <p14:tracePt t="57314" x="825500" y="1485900"/>
          <p14:tracePt t="57330" x="831850" y="1492250"/>
          <p14:tracePt t="57347" x="838200" y="1504950"/>
          <p14:tracePt t="57364" x="838200" y="1511300"/>
          <p14:tracePt t="57380" x="857250" y="1517650"/>
          <p14:tracePt t="57397" x="863600" y="1517650"/>
          <p14:tracePt t="57413" x="889000" y="1524000"/>
          <p14:tracePt t="57431" x="927100" y="1524000"/>
          <p14:tracePt t="57447" x="946150" y="1524000"/>
          <p14:tracePt t="57464" x="990600" y="1524000"/>
          <p14:tracePt t="57480" x="1009650" y="1524000"/>
          <p14:tracePt t="57497" x="1047750" y="1524000"/>
          <p14:tracePt t="57514" x="1098550" y="1524000"/>
          <p14:tracePt t="57530" x="1117600" y="1524000"/>
          <p14:tracePt t="57547" x="1206500" y="1524000"/>
          <p14:tracePt t="57564" x="1250950" y="1524000"/>
          <p14:tracePt t="57580" x="1358900" y="1524000"/>
          <p14:tracePt t="57598" x="1416050" y="1524000"/>
          <p14:tracePt t="57598" x="1466850" y="1524000"/>
          <p14:tracePt t="57614" x="1511300" y="1524000"/>
          <p14:tracePt t="57631" x="1600200" y="1524000"/>
          <p14:tracePt t="57647" x="1631950" y="1524000"/>
          <p14:tracePt t="57664" x="1701800" y="1524000"/>
          <p14:tracePt t="57680" x="1733550" y="1524000"/>
          <p14:tracePt t="57697" x="1803400" y="1524000"/>
          <p14:tracePt t="57714" x="1866900" y="1524000"/>
          <p14:tracePt t="57731" x="1911350" y="1524000"/>
          <p14:tracePt t="57746" x="2000250" y="1524000"/>
          <p14:tracePt t="57764" x="2070100" y="1524000"/>
          <p14:tracePt t="57781" x="2101850" y="1524000"/>
          <p14:tracePt t="57814" x="2159000" y="1524000"/>
          <p14:tracePt t="57829" x="2178050" y="1524000"/>
          <p14:tracePt t="57830" x="2209800" y="1524000"/>
          <p14:tracePt t="57846" x="2228850" y="1524000"/>
          <p14:tracePt t="57862" x="2254250" y="1524000"/>
          <p14:tracePt t="57879" x="2286000" y="1524000"/>
          <p14:tracePt t="57897" x="2305050" y="1524000"/>
          <p14:tracePt t="57914" x="2336800" y="1524000"/>
          <p14:tracePt t="57930" x="2362200" y="1524000"/>
          <p14:tracePt t="57947" x="2413000" y="1530350"/>
          <p14:tracePt t="57964" x="2470150" y="1536700"/>
          <p14:tracePt t="57980" x="2495550" y="1543050"/>
          <p14:tracePt t="57997" x="2552700" y="1549400"/>
          <p14:tracePt t="58014" x="2578100" y="1555750"/>
          <p14:tracePt t="58031" x="2628900" y="1568450"/>
          <p14:tracePt t="58047" x="2692400" y="1581150"/>
          <p14:tracePt t="58064" x="2724150" y="1600200"/>
          <p14:tracePt t="58080" x="2819400" y="1619250"/>
          <p14:tracePt t="58097" x="2863850" y="1631950"/>
          <p14:tracePt t="58114" x="2933700" y="1644650"/>
          <p14:tracePt t="58130" x="2984500" y="1651000"/>
          <p14:tracePt t="58147" x="3003550" y="1651000"/>
          <p14:tracePt t="58164" x="3028950" y="1651000"/>
          <p14:tracePt t="58180" x="3041650" y="1651000"/>
          <p14:tracePt t="58197" x="3060700" y="1651000"/>
          <p14:tracePt t="58213" x="3105150" y="1651000"/>
          <p14:tracePt t="58231" x="3130550" y="1651000"/>
          <p14:tracePt t="58247" x="3175000" y="1651000"/>
          <p14:tracePt t="58264" x="3194050" y="1651000"/>
          <p14:tracePt t="58280" x="3219450" y="1651000"/>
          <p14:tracePt t="58297" x="3225800" y="1651000"/>
          <p14:tracePt t="58313" x="3232150" y="1651000"/>
          <p14:tracePt t="58330" x="3238500" y="1644650"/>
          <p14:tracePt t="58366" x="3238500" y="1638300"/>
          <p14:tracePt t="58368" x="3251200" y="1631950"/>
          <p14:tracePt t="58380" x="3257550" y="1625600"/>
          <p14:tracePt t="58397" x="3263900" y="1612900"/>
          <p14:tracePt t="58414" x="3276600" y="1600200"/>
          <p14:tracePt t="58430" x="3282950" y="1587500"/>
          <p14:tracePt t="58447" x="3282950" y="1581150"/>
          <p14:tracePt t="58464" x="3295650" y="1555750"/>
          <p14:tracePt t="58500" x="3302000" y="1543050"/>
          <p14:tracePt t="58512" x="3308350" y="1530350"/>
          <p14:tracePt t="58513" x="3314700" y="1517650"/>
          <p14:tracePt t="58529" x="3321050" y="1498600"/>
          <p14:tracePt t="58546" x="3321050" y="1492250"/>
          <p14:tracePt t="58562" x="3333750" y="1479550"/>
          <p14:tracePt t="58581" x="3340100" y="1466850"/>
          <p14:tracePt t="58598" x="3340100" y="1460500"/>
          <p14:tracePt t="58614" x="3346450" y="1447800"/>
          <p14:tracePt t="58631" x="3346450" y="1441450"/>
          <p14:tracePt t="58647" x="3352800" y="1428750"/>
          <p14:tracePt t="58664" x="3352800" y="1416050"/>
          <p14:tracePt t="58680" x="3352800" y="1409700"/>
          <p14:tracePt t="58697" x="3352800" y="1384300"/>
          <p14:tracePt t="58731" x="3352800" y="1377950"/>
          <p14:tracePt t="58732" x="3352800" y="1365250"/>
          <p14:tracePt t="58746" x="3352800" y="1339850"/>
          <p14:tracePt t="58763" x="3352800" y="1327150"/>
          <p14:tracePt t="58779" x="3352800" y="1301750"/>
          <p14:tracePt t="58797" x="3352800" y="1282700"/>
          <p14:tracePt t="58813" x="3346450" y="1250950"/>
          <p14:tracePt t="58829" x="3333750" y="1212850"/>
          <p14:tracePt t="58846" x="3327400" y="1200150"/>
          <p14:tracePt t="58862" x="3314700" y="1174750"/>
          <p14:tracePt t="58881" x="3308350" y="1162050"/>
          <p14:tracePt t="58897" x="3302000" y="1130300"/>
          <p14:tracePt t="58914" x="3282950" y="1104900"/>
          <p14:tracePt t="58930" x="3270250" y="1092200"/>
          <p14:tracePt t="58947" x="3244850" y="1060450"/>
          <p14:tracePt t="58964" x="3232150" y="1041400"/>
          <p14:tracePt t="58980" x="3200400" y="1016000"/>
          <p14:tracePt t="58997" x="3162300" y="990600"/>
          <p14:tracePt t="59014" x="3136900" y="971550"/>
          <p14:tracePt t="59031" x="3079750" y="939800"/>
          <p14:tracePt t="59047" x="3041650" y="927100"/>
          <p14:tracePt t="59064" x="2971800" y="895350"/>
          <p14:tracePt t="59080" x="2895600" y="876300"/>
          <p14:tracePt t="59097" x="2863850" y="869950"/>
          <p14:tracePt t="59114" x="2794000" y="857250"/>
          <p14:tracePt t="59131" x="2768600" y="850900"/>
          <p14:tracePt t="59147" x="2705100" y="838200"/>
          <p14:tracePt t="59163" x="2647950" y="819150"/>
          <p14:tracePt t="59181" x="2609850" y="812800"/>
          <p14:tracePt t="59197" x="2540000" y="806450"/>
          <p14:tracePt t="59214" x="2508250" y="800100"/>
          <p14:tracePt t="59231" x="2432050" y="800100"/>
          <p14:tracePt t="59247" x="2362200" y="800100"/>
          <p14:tracePt t="59264" x="2330450" y="800100"/>
          <p14:tracePt t="59281" x="2273300" y="800100"/>
          <p14:tracePt t="59297" x="2241550" y="800100"/>
          <p14:tracePt t="59313" x="2178050" y="800100"/>
          <p14:tracePt t="59331" x="2101850" y="800100"/>
          <p14:tracePt t="59347" x="2070100" y="800100"/>
          <p14:tracePt t="59363" x="1974850" y="800100"/>
          <p14:tracePt t="59381" x="1930400" y="800100"/>
          <p14:tracePt t="59397" x="1809750" y="800100"/>
          <p14:tracePt t="59414" x="1752600" y="800100"/>
          <p14:tracePt t="59430" x="1644650" y="800100"/>
          <p14:tracePt t="59447" x="1568450" y="800100"/>
          <p14:tracePt t="59464" x="1530350" y="800100"/>
          <p14:tracePt t="59480" x="1479550" y="812800"/>
          <p14:tracePt t="59497" x="1428750" y="831850"/>
          <p14:tracePt t="59513" x="1390650" y="850900"/>
          <p14:tracePt t="59530" x="1327150" y="876300"/>
          <p14:tracePt t="59547" x="1295400" y="889000"/>
          <p14:tracePt t="59564" x="1219200" y="914400"/>
          <p14:tracePt t="59580" x="1149350" y="939800"/>
          <p14:tracePt t="59597" x="1111250" y="958850"/>
          <p14:tracePt t="59614" x="1060450" y="971550"/>
          <p14:tracePt t="59631" x="1041400" y="977900"/>
          <p14:tracePt t="59647" x="1003300" y="996950"/>
          <p14:tracePt t="59663" x="984250" y="1003300"/>
          <p14:tracePt t="59681" x="965200" y="1016000"/>
          <p14:tracePt t="59697" x="946150" y="1035050"/>
          <p14:tracePt t="59714" x="939800" y="1047750"/>
          <p14:tracePt t="59730" x="914400" y="1066800"/>
          <p14:tracePt t="59747" x="908050" y="1079500"/>
          <p14:tracePt t="59764" x="895350" y="1117600"/>
          <p14:tracePt t="59780" x="882650" y="1143000"/>
          <p14:tracePt t="59797" x="882650" y="1162050"/>
          <p14:tracePt t="59814" x="876300" y="1206500"/>
          <p14:tracePt t="59831" x="876300" y="1225550"/>
          <p14:tracePt t="59846" x="876300" y="1270000"/>
          <p14:tracePt t="59864" x="876300" y="1320800"/>
          <p14:tracePt t="59880" x="876300" y="1339850"/>
          <p14:tracePt t="59897" x="876300" y="1384300"/>
          <p14:tracePt t="59914" x="876300" y="1403350"/>
          <p14:tracePt t="59930" x="882650" y="1435100"/>
          <p14:tracePt t="59947" x="895350" y="1460500"/>
          <p14:tracePt t="59963" x="908050" y="1473200"/>
          <p14:tracePt t="59981" x="939800" y="1492250"/>
          <p14:tracePt t="59997" x="952500" y="1504950"/>
          <p14:tracePt t="60013" x="1016000" y="1530350"/>
          <p14:tracePt t="60031" x="1098550" y="1543050"/>
          <p14:tracePt t="60047" x="1143000" y="1549400"/>
          <p14:tracePt t="60064" x="1250950" y="1555750"/>
          <p14:tracePt t="60081" x="1314450" y="1555750"/>
          <p14:tracePt t="60097" x="1466850" y="1555750"/>
          <p14:tracePt t="60113" x="1631950" y="1555750"/>
          <p14:tracePt t="60130" x="1727200" y="1555750"/>
          <p14:tracePt t="60147" x="1898650" y="1555750"/>
          <p14:tracePt t="60163" x="2000250" y="1555750"/>
          <p14:tracePt t="60180" x="2171700" y="1555750"/>
          <p14:tracePt t="60197" x="2330450" y="1555750"/>
          <p14:tracePt t="60214" x="2406650" y="1555750"/>
          <p14:tracePt t="60230" x="2571750" y="1555750"/>
          <p14:tracePt t="60247" x="2647950" y="1555750"/>
          <p14:tracePt t="60264" x="2787650" y="1555750"/>
          <p14:tracePt t="60280" x="2914650" y="1555750"/>
          <p14:tracePt t="60297" x="2971800" y="1555750"/>
          <p14:tracePt t="60313" x="3079750" y="1555750"/>
          <p14:tracePt t="60331" x="3124200" y="1555750"/>
          <p14:tracePt t="60348" x="3213100" y="1555750"/>
          <p14:tracePt t="60365" x="3270250" y="1555750"/>
          <p14:tracePt t="60381" x="3289300" y="1555750"/>
          <p14:tracePt t="60398" x="3321050" y="1555750"/>
          <p14:tracePt t="60415" x="3333750" y="1555750"/>
          <p14:tracePt t="60431" x="3346450" y="1555750"/>
          <p14:tracePt t="60448" x="3352800" y="1555750"/>
          <p14:tracePt t="104632" x="3346450" y="1562100"/>
          <p14:tracePt t="104642" x="3333750" y="1568450"/>
          <p14:tracePt t="104652" x="3321050" y="1574800"/>
          <p14:tracePt t="104659" x="3302000" y="1581150"/>
          <p14:tracePt t="104666" x="3289300" y="1587500"/>
          <p14:tracePt t="104683" x="3244850" y="1600200"/>
          <p14:tracePt t="104700" x="3194050" y="1612900"/>
          <p14:tracePt t="104716" x="3155950" y="1619250"/>
          <p14:tracePt t="104733" x="3060700" y="1625600"/>
          <p14:tracePt t="104750" x="2940050" y="1631950"/>
          <p14:tracePt t="104767" x="2870200" y="1631950"/>
          <p14:tracePt t="104783" x="2762250" y="1631950"/>
          <p14:tracePt t="104799" x="2705100" y="1631950"/>
          <p14:tracePt t="104815" x="2609850" y="1631950"/>
          <p14:tracePt t="104832" x="2501900" y="1631950"/>
          <p14:tracePt t="104850" x="2444750" y="1631950"/>
          <p14:tracePt t="104868" x="2324100" y="1625600"/>
          <p14:tracePt t="104884" x="2266950" y="1612900"/>
          <p14:tracePt t="104899" x="2178050" y="1600200"/>
          <p14:tracePt t="104915" x="2139950" y="1593850"/>
          <p14:tracePt t="104932" x="2095500" y="1581150"/>
          <p14:tracePt t="104949" x="2076450" y="1574800"/>
          <p14:tracePt t="104967" x="2063750" y="1574800"/>
          <p14:tracePt t="104983" x="2057400" y="1568450"/>
          <p14:tracePt t="105000" x="2032000" y="1549400"/>
          <p14:tracePt t="105017" x="2032000" y="1543050"/>
          <p14:tracePt t="105034" x="2006600" y="1524000"/>
          <p14:tracePt t="105050" x="2000250" y="1511300"/>
          <p14:tracePt t="105067" x="1987550" y="1498600"/>
          <p14:tracePt t="105084" x="1974850" y="1479550"/>
          <p14:tracePt t="105121" x="1974850" y="1466850"/>
          <p14:tracePt t="105123" x="1968500" y="1454150"/>
          <p14:tracePt t="105133" x="1968500" y="1447800"/>
          <p14:tracePt t="105150" x="1968500" y="1422400"/>
          <p14:tracePt t="105166" x="1968500" y="1416050"/>
          <p14:tracePt t="105183" x="1974850" y="1390650"/>
          <p14:tracePt t="105200" x="1981200" y="1377950"/>
          <p14:tracePt t="105217" x="1987550" y="1371600"/>
          <p14:tracePt t="105233" x="2000250" y="1358900"/>
          <p14:tracePt t="105250" x="2006600" y="1352550"/>
          <p14:tracePt t="105267" x="2019300" y="1339850"/>
          <p14:tracePt t="105283" x="2038350" y="1327150"/>
          <p14:tracePt t="105300" x="2038350" y="1314450"/>
          <p14:tracePt t="105316" x="2057400" y="1308100"/>
          <p14:tracePt t="105333" x="2063750" y="1295400"/>
          <p14:tracePt t="105350" x="2070100" y="1289050"/>
          <p14:tracePt t="105367" x="2082800" y="1282700"/>
          <p14:tracePt t="105383" x="2082800" y="1276350"/>
          <p14:tracePt t="105400" x="2095500" y="1270000"/>
          <p14:tracePt t="105417" x="2101850" y="1257300"/>
          <p14:tracePt t="105433" x="2101850" y="1244600"/>
          <p14:tracePt t="105450" x="2101850" y="1231900"/>
          <p14:tracePt t="105467" x="2108200" y="1225550"/>
          <p14:tracePt t="105483" x="2108200" y="1206500"/>
          <p14:tracePt t="105500" x="2108200" y="1200150"/>
          <p14:tracePt t="105516" x="2108200" y="1187450"/>
          <p14:tracePt t="105533" x="2101850" y="1168400"/>
          <p14:tracePt t="105550" x="2095500" y="1162050"/>
          <p14:tracePt t="105566" x="2063750" y="1143000"/>
          <p14:tracePt t="105583" x="2044700" y="1130300"/>
          <p14:tracePt t="105600" x="2019300" y="1104900"/>
          <p14:tracePt t="105617" x="1993900" y="1085850"/>
          <p14:tracePt t="105633" x="1981200" y="1085850"/>
          <p14:tracePt t="105650" x="1968500" y="1073150"/>
          <p14:tracePt t="105667" x="1962150" y="1066800"/>
          <p14:tracePt t="105683" x="1949450" y="1060450"/>
          <p14:tracePt t="105700" x="1936750" y="1060450"/>
          <p14:tracePt t="105716" x="1924050" y="1060450"/>
          <p14:tracePt t="105733" x="1911350" y="1060450"/>
          <p14:tracePt t="105750" x="1898650" y="1060450"/>
          <p14:tracePt t="105750" x="1892300" y="1066800"/>
          <p14:tracePt t="105789" x="1885950" y="1066800"/>
          <p14:tracePt t="105800" x="1879600" y="1073150"/>
          <p14:tracePt t="105802" x="1873250" y="1079500"/>
          <p14:tracePt t="105817" x="1873250" y="1098550"/>
          <p14:tracePt t="105833" x="1866900" y="1117600"/>
          <p14:tracePt t="105850" x="1854200" y="1155700"/>
          <p14:tracePt t="105866" x="1847850" y="1187450"/>
          <p14:tracePt t="105883" x="1841500" y="1206500"/>
          <p14:tracePt t="105900" x="1835150" y="1244600"/>
          <p14:tracePt t="105917" x="1835150" y="1250950"/>
          <p14:tracePt t="105933" x="1835150" y="1282700"/>
          <p14:tracePt t="105950" x="1847850" y="1314450"/>
          <p14:tracePt t="105967" x="1854200" y="1327150"/>
          <p14:tracePt t="105983" x="1879600" y="1365250"/>
          <p14:tracePt t="106000" x="1892300" y="1377950"/>
          <p14:tracePt t="106016" x="1911350" y="1397000"/>
          <p14:tracePt t="106033" x="1924050" y="1422400"/>
          <p14:tracePt t="106071" x="1930400" y="1435100"/>
          <p14:tracePt t="106073" x="1930400" y="1441450"/>
          <p14:tracePt t="106083" x="1936750" y="1447800"/>
          <p14:tracePt t="106100" x="1943100" y="1460500"/>
          <p14:tracePt t="106117" x="1962150" y="1466850"/>
          <p14:tracePt t="106133" x="1968500" y="1479550"/>
          <p14:tracePt t="106150" x="1987550" y="1492250"/>
          <p14:tracePt t="106166" x="2000250" y="1492250"/>
          <p14:tracePt t="106183" x="2019300" y="1498600"/>
          <p14:tracePt t="106200" x="2025650" y="1498600"/>
          <p14:tracePt t="106217" x="2044700" y="1498600"/>
          <p14:tracePt t="106233" x="2057400" y="1498600"/>
          <p14:tracePt t="106270" x="2063750" y="1492250"/>
          <p14:tracePt t="106283" x="2063750" y="1485900"/>
          <p14:tracePt t="106285" x="2063750" y="1479550"/>
          <p14:tracePt t="106300" x="2070100" y="1466850"/>
          <p14:tracePt t="106342" x="2070100" y="1460500"/>
          <p14:tracePt t="106363" x="2070100" y="1454150"/>
          <p14:tracePt t="106383" x="2070100" y="1441450"/>
          <p14:tracePt t="106395" x="2070100" y="1435100"/>
          <p14:tracePt t="106404" x="2070100" y="1428750"/>
          <p14:tracePt t="106416" x="2070100" y="1422400"/>
          <p14:tracePt t="106418" x="2070100" y="1409700"/>
          <p14:tracePt t="106433" x="2076450" y="1403350"/>
          <p14:tracePt t="106450" x="2076450" y="1397000"/>
          <p14:tracePt t="106569" x="2076450" y="1390650"/>
          <p14:tracePt t="106579" x="2076450" y="1384300"/>
          <p14:tracePt t="106591" x="2076450" y="1377950"/>
          <p14:tracePt t="106612" x="2082800" y="1365250"/>
          <p14:tracePt t="106622" x="2089150" y="1346200"/>
          <p14:tracePt t="106624" x="2095500" y="1333500"/>
          <p14:tracePt t="106642" x="2101850" y="1327150"/>
          <p14:tracePt t="106650" x="2108200" y="1295400"/>
          <p14:tracePt t="106667" x="2114550" y="1276350"/>
          <p14:tracePt t="106667" x="2114550" y="1270000"/>
          <p14:tracePt t="106683" x="2114550" y="1250950"/>
          <p14:tracePt t="106700" x="2120900" y="1225550"/>
          <p14:tracePt t="106717" x="2120900" y="1212850"/>
          <p14:tracePt t="106733" x="2120900" y="1181100"/>
          <p14:tracePt t="106750" x="2120900" y="1155700"/>
          <p14:tracePt t="106768" x="2120900" y="1149350"/>
          <p14:tracePt t="106783" x="2120900" y="1136650"/>
          <p14:tracePt t="106799" x="2120900" y="1130300"/>
          <p14:tracePt t="106817" x="2114550" y="1123950"/>
          <p14:tracePt t="106833" x="2108200" y="1111250"/>
          <p14:tracePt t="106871" x="2095500" y="1111250"/>
          <p14:tracePt t="106873" x="2089150" y="1104900"/>
          <p14:tracePt t="106882" x="2082800" y="1104900"/>
          <p14:tracePt t="106899" x="2070100" y="1098550"/>
          <p14:tracePt t="106934" x="2063750" y="1092200"/>
          <p14:tracePt t="106935" x="2057400" y="1092200"/>
          <p14:tracePt t="106950" x="2051050" y="1092200"/>
          <p14:tracePt t="106997" x="2044700" y="1092200"/>
          <p14:tracePt t="106998" x="2038350" y="1092200"/>
          <p14:tracePt t="107017" x="2032000" y="1092200"/>
          <p14:tracePt t="107019" x="2025650" y="1092200"/>
          <p14:tracePt t="107033" x="2012950" y="1092200"/>
          <p14:tracePt t="107050" x="2006600" y="1092200"/>
          <p14:tracePt t="107067" x="2000250" y="1098550"/>
          <p14:tracePt t="107120" x="1993900" y="1098550"/>
          <p14:tracePt t="107152" x="1993900" y="1104900"/>
          <p14:tracePt t="107162" x="1987550" y="1104900"/>
          <p14:tracePt t="107184" x="1981200" y="1111250"/>
          <p14:tracePt t="107193" x="1981200" y="1117600"/>
          <p14:tracePt t="107203" x="1974850" y="1123950"/>
          <p14:tracePt t="107225" x="1968500" y="1130300"/>
          <p14:tracePt t="107234" x="1962150" y="1130300"/>
          <p14:tracePt t="107236" x="1962150" y="1136650"/>
          <p14:tracePt t="107255" x="1955800" y="1143000"/>
          <p14:tracePt t="107284" x="1949450" y="1149350"/>
          <p14:tracePt t="107307" x="1943100" y="1155700"/>
          <p14:tracePt t="107327" x="1943100" y="1162050"/>
          <p14:tracePt t="107338" x="1943100" y="1174750"/>
          <p14:tracePt t="107348" x="1943100" y="1181100"/>
          <p14:tracePt t="107358" x="1943100" y="1193800"/>
          <p14:tracePt t="107369" x="1943100" y="1219200"/>
          <p14:tracePt t="107383" x="1943100" y="1244600"/>
          <p14:tracePt t="107400" x="1943100" y="1250950"/>
          <p14:tracePt t="107416" x="1943100" y="1263650"/>
          <p14:tracePt t="107453" x="1943100" y="1270000"/>
          <p14:tracePt t="107454" x="1943100" y="1282700"/>
          <p14:tracePt t="107467" x="1943100" y="1295400"/>
          <p14:tracePt t="107483" x="1943100" y="1308100"/>
          <p14:tracePt t="107500" x="1943100" y="1327150"/>
          <p14:tracePt t="107515" x="1943100" y="1339850"/>
          <p14:tracePt t="107533" x="1955800" y="1358900"/>
          <p14:tracePt t="107550" x="1968500" y="1384300"/>
          <p14:tracePt t="107567" x="1974850" y="1384300"/>
          <p14:tracePt t="107583" x="1981200" y="1403350"/>
          <p14:tracePt t="107618" x="1987550" y="1409700"/>
          <p14:tracePt t="107620" x="1993900" y="1416050"/>
          <p14:tracePt t="107633" x="1993900" y="1422400"/>
          <p14:tracePt t="107650" x="2000250" y="1428750"/>
          <p14:tracePt t="107666" x="2006600" y="1441450"/>
          <p14:tracePt t="110947" x="2012950" y="1447800"/>
          <p14:tracePt t="110978" x="2012950" y="1454150"/>
          <p14:tracePt t="110991" x="2019300" y="1454150"/>
          <p14:tracePt t="111020" x="2019300" y="1460500"/>
          <p14:tracePt t="119944" x="2025650" y="1460500"/>
          <p14:tracePt t="122627" x="2025650" y="1466850"/>
          <p14:tracePt t="122668" x="2025650" y="1473200"/>
          <p14:tracePt t="122761" x="2025650" y="1479550"/>
          <p14:tracePt t="122975" x="2032000" y="1479550"/>
          <p14:tracePt t="122995" x="2038350" y="1479550"/>
          <p14:tracePt t="123006" x="2044700" y="1479550"/>
          <p14:tracePt t="123010" x="2051050" y="1485900"/>
          <p14:tracePt t="123019" x="2063750" y="1485900"/>
          <p14:tracePt t="123034" x="2089150" y="1492250"/>
          <p14:tracePt t="123051" x="2101850" y="1498600"/>
          <p14:tracePt t="123068" x="2120900" y="1504950"/>
          <p14:tracePt t="123084" x="2146300" y="1504950"/>
          <p14:tracePt t="123101" x="2152650" y="1504950"/>
          <p14:tracePt t="123116" x="2159000" y="1511300"/>
          <p14:tracePt t="123133" x="2171700" y="1511300"/>
          <p14:tracePt t="123150" x="2190750" y="1511300"/>
          <p14:tracePt t="123167" x="2216150" y="1511300"/>
          <p14:tracePt t="123184" x="2235200" y="1511300"/>
          <p14:tracePt t="123200" x="2260600" y="1511300"/>
          <p14:tracePt t="123218" x="2298700" y="1511300"/>
          <p14:tracePt t="123234" x="2305050" y="1511300"/>
          <p14:tracePt t="123250" x="2343150" y="1511300"/>
          <p14:tracePt t="123267" x="2362200" y="1511300"/>
          <p14:tracePt t="123284" x="2400300" y="1511300"/>
          <p14:tracePt t="123301" x="2425700" y="1511300"/>
          <p14:tracePt t="123317" x="2489200" y="1511300"/>
          <p14:tracePt t="123334" x="2571750" y="1511300"/>
          <p14:tracePt t="123350" x="2616200" y="1511300"/>
          <p14:tracePt t="123367" x="2673350" y="1511300"/>
          <p14:tracePt t="123384" x="2698750" y="1511300"/>
          <p14:tracePt t="123400" x="2736850" y="1511300"/>
          <p14:tracePt t="123418" x="2768600" y="1511300"/>
          <p14:tracePt t="123434" x="2781300" y="1504950"/>
          <p14:tracePt t="123450" x="2806700" y="1498600"/>
          <p14:tracePt t="123467" x="2819400" y="1492250"/>
          <p14:tracePt t="123484" x="2844800" y="1479550"/>
          <p14:tracePt t="123500" x="2870200" y="1460500"/>
          <p14:tracePt t="123518" x="2889250" y="1454150"/>
          <p14:tracePt t="123534" x="2921000" y="1428750"/>
          <p14:tracePt t="123551" x="2940050" y="1416050"/>
          <p14:tracePt t="123567" x="2971800" y="1390650"/>
          <p14:tracePt t="123584" x="2997200" y="1365250"/>
          <p14:tracePt t="123600" x="3003550" y="1352550"/>
          <p14:tracePt t="123617" x="3016250" y="1339850"/>
          <p14:tracePt t="123634" x="3016250" y="1320800"/>
          <p14:tracePt t="123650" x="3022600" y="1301750"/>
          <p14:tracePt t="123668" x="3028950" y="1276350"/>
          <p14:tracePt t="123683" x="3035300" y="1270000"/>
          <p14:tracePt t="123701" x="3035300" y="1250950"/>
          <p14:tracePt t="123717" x="3041650" y="1244600"/>
          <p14:tracePt t="123734" x="3048000" y="1231900"/>
          <p14:tracePt t="123751" x="3054350" y="1225550"/>
          <p14:tracePt t="123767" x="3054350" y="1219200"/>
          <p14:tracePt t="123784" x="3054350" y="1212850"/>
          <p14:tracePt t="123800" x="3054350" y="1206500"/>
          <p14:tracePt t="123817" x="3054350" y="1193800"/>
          <p14:tracePt t="123834" x="3054350" y="1181100"/>
          <p14:tracePt t="123850" x="3054350" y="1174750"/>
          <p14:tracePt t="124269" x="3054350" y="1181100"/>
          <p14:tracePt t="124280" x="3054350" y="1187450"/>
          <p14:tracePt t="124300" x="3054350" y="1193800"/>
          <p14:tracePt t="124310" x="3054350" y="1200150"/>
          <p14:tracePt t="124341" x="3054350" y="1206500"/>
          <p14:tracePt t="124352" x="3054350" y="1212850"/>
          <p14:tracePt t="124359" x="3054350" y="1219200"/>
          <p14:tracePt t="124367" x="3048000" y="1225550"/>
          <p14:tracePt t="124384" x="3041650" y="1238250"/>
          <p14:tracePt t="124400" x="3041650" y="1250950"/>
          <p14:tracePt t="124417" x="3041650" y="1263650"/>
          <p14:tracePt t="124434" x="3035300" y="1289050"/>
          <p14:tracePt t="124450" x="3035300" y="1314450"/>
          <p14:tracePt t="124467" x="3028950" y="1333500"/>
          <p14:tracePt t="124484" x="3028950" y="1365250"/>
          <p14:tracePt t="124520" x="3028950" y="1371600"/>
          <p14:tracePt t="124592" x="3028950" y="1377950"/>
          <p14:tracePt t="124630" x="3028950" y="1384300"/>
          <p14:tracePt t="129587" x="3028950" y="1390650"/>
          <p14:tracePt t="130443" x="3028950" y="1397000"/>
          <p14:tracePt t="130485" x="3028950" y="1403350"/>
          <p14:tracePt t="132204" x="3035300" y="1403350"/>
          <p14:tracePt t="132245" x="3041650" y="1403350"/>
          <p14:tracePt t="132268" x="3041650" y="1397000"/>
          <p14:tracePt t="132286" x="3041650" y="1390650"/>
          <p14:tracePt t="132317" x="3048000" y="1390650"/>
          <p14:tracePt t="132338" x="3054350" y="1384300"/>
          <p14:tracePt t="132348" x="3060700" y="1384300"/>
          <p14:tracePt t="132367" x="3060700" y="1377950"/>
          <p14:tracePt t="132368" x="3067050" y="1371600"/>
          <p14:tracePt t="132383" x="3073400" y="1371600"/>
          <p14:tracePt t="132400" x="3079750" y="1358900"/>
          <p14:tracePt t="132419" x="3079750" y="1352550"/>
          <p14:tracePt t="132453" x="3086100" y="1346200"/>
          <p14:tracePt t="132454" x="3086100" y="1339850"/>
          <p14:tracePt t="132468" x="3092450" y="1320800"/>
          <p14:tracePt t="132485" x="3098800" y="1308100"/>
          <p14:tracePt t="132501" x="3098800" y="1295400"/>
          <p14:tracePt t="132518" x="3098800" y="1289050"/>
          <p14:tracePt t="132534" x="3105150" y="1276350"/>
          <p14:tracePt t="132588" x="3105150" y="1270000"/>
          <p14:tracePt t="132611" x="3105150" y="1263650"/>
          <p14:tracePt t="132630" x="3105150" y="1257300"/>
          <p14:tracePt t="132633" x="3105150" y="1250950"/>
          <p14:tracePt t="132662" x="3105150" y="1238250"/>
          <p14:tracePt t="132677" x="3105150" y="1231900"/>
          <p14:tracePt t="132679" x="3105150" y="1225550"/>
          <p14:tracePt t="132685" x="3105150" y="1219200"/>
          <p14:tracePt t="132701" x="3105150" y="1206500"/>
          <p14:tracePt t="132718" x="3105150" y="1193800"/>
          <p14:tracePt t="132735" x="3105150" y="1181100"/>
          <p14:tracePt t="132751" x="3105150" y="1168400"/>
          <p14:tracePt t="132788" x="3105150" y="1162050"/>
          <p14:tracePt t="132790" x="3105150" y="1155700"/>
          <p14:tracePt t="132820" x="3105150" y="1143000"/>
          <p14:tracePt t="132821" x="3105150" y="1136650"/>
          <p14:tracePt t="132834" x="3092450" y="1123950"/>
          <p14:tracePt t="132850" x="3086100" y="1111250"/>
          <p14:tracePt t="132867" x="3067050" y="1085850"/>
          <p14:tracePt t="132885" x="3048000" y="1073150"/>
          <p14:tracePt t="132902" x="3035300" y="1066800"/>
          <p14:tracePt t="132917" x="3022600" y="1047750"/>
          <p14:tracePt t="132934" x="3009900" y="1041400"/>
          <p14:tracePt t="132950" x="2984500" y="1016000"/>
          <p14:tracePt t="132967" x="2965450" y="1003300"/>
          <p14:tracePt t="132967" x="2959100" y="996950"/>
          <p14:tracePt t="132985" x="2940050" y="984250"/>
          <p14:tracePt t="133001" x="2908300" y="971550"/>
          <p14:tracePt t="133019" x="2889250" y="965200"/>
          <p14:tracePt t="133035" x="2870200" y="952500"/>
          <p14:tracePt t="133051" x="2851150" y="939800"/>
          <p14:tracePt t="133068" x="2806700" y="927100"/>
          <p14:tracePt t="133085" x="2749550" y="901700"/>
          <p14:tracePt t="133102" x="2711450" y="895350"/>
          <p14:tracePt t="133118" x="2641600" y="869950"/>
          <p14:tracePt t="133135" x="2616200" y="863600"/>
          <p14:tracePt t="133151" x="2571750" y="850900"/>
          <p14:tracePt t="133168" x="2527300" y="838200"/>
          <p14:tracePt t="133185" x="2520950" y="838200"/>
          <p14:tracePt t="133201" x="2476500" y="838200"/>
          <p14:tracePt t="133218" x="2451100" y="838200"/>
          <p14:tracePt t="133234" x="2387600" y="831850"/>
          <p14:tracePt t="133251" x="2317750" y="819150"/>
          <p14:tracePt t="133268" x="2292350" y="812800"/>
          <p14:tracePt t="133285" x="2235200" y="806450"/>
          <p14:tracePt t="133301" x="2209800" y="806450"/>
          <p14:tracePt t="133318" x="2152650" y="806450"/>
          <p14:tracePt t="133335" x="2095500" y="806450"/>
          <p14:tracePt t="133351" x="2051050" y="806450"/>
          <p14:tracePt t="133368" x="1974850" y="806450"/>
          <p14:tracePt t="133385" x="1936750" y="806450"/>
          <p14:tracePt t="133401" x="1892300" y="806450"/>
          <p14:tracePt t="133418" x="1847850" y="812800"/>
          <p14:tracePt t="133435" x="1822450" y="819150"/>
          <p14:tracePt t="133451" x="1784350" y="838200"/>
          <p14:tracePt t="133468" x="1771650" y="844550"/>
          <p14:tracePt t="133485" x="1733550" y="863600"/>
          <p14:tracePt t="133501" x="1708150" y="882650"/>
          <p14:tracePt t="133519" x="1708150" y="889000"/>
          <p14:tracePt t="133534" x="1695450" y="908050"/>
          <p14:tracePt t="133551" x="1689100" y="908050"/>
          <p14:tracePt t="133568" x="1682750" y="933450"/>
          <p14:tracePt t="133584" x="1663700" y="952500"/>
          <p14:tracePt t="133601" x="1651000" y="965200"/>
          <p14:tracePt t="133618" x="1638300" y="996950"/>
          <p14:tracePt t="133635" x="1631950" y="1009650"/>
          <p14:tracePt t="133652" x="1631950" y="1028700"/>
          <p14:tracePt t="133668" x="1631950" y="1047750"/>
          <p14:tracePt t="133685" x="1631950" y="1060450"/>
          <p14:tracePt t="133701" x="1625600" y="1079500"/>
          <p14:tracePt t="133718" x="1625600" y="1092200"/>
          <p14:tracePt t="133734" x="1625600" y="1111250"/>
          <p14:tracePt t="133751" x="1625600" y="1123950"/>
          <p14:tracePt t="133768" x="1625600" y="1143000"/>
          <p14:tracePt t="133785" x="1625600" y="1168400"/>
          <p14:tracePt t="133802" x="1638300" y="1174750"/>
          <p14:tracePt t="133817" x="1657350" y="1200150"/>
          <p14:tracePt t="133834" x="1670050" y="1206500"/>
          <p14:tracePt t="133850" x="1682750" y="1219200"/>
          <p14:tracePt t="133867" x="1708150" y="1238250"/>
          <p14:tracePt t="133885" x="1727200" y="1250950"/>
          <p14:tracePt t="133902" x="1758950" y="1270000"/>
          <p14:tracePt t="133918" x="1784350" y="1276350"/>
          <p14:tracePt t="133934" x="1847850" y="1295400"/>
          <p14:tracePt t="133950" x="1917700" y="1308100"/>
          <p14:tracePt t="133967" x="1962150" y="1320800"/>
          <p14:tracePt t="133983" x="2057400" y="1333500"/>
          <p14:tracePt t="134001" x="2101850" y="1333500"/>
          <p14:tracePt t="134001" x="2133600" y="1339850"/>
          <p14:tracePt t="134019" x="2171700" y="1339850"/>
          <p14:tracePt t="134034" x="2216150" y="1346200"/>
          <p14:tracePt t="134051" x="2241550" y="1346200"/>
          <p14:tracePt t="134068" x="2292350" y="1346200"/>
          <p14:tracePt t="134085" x="2317750" y="1346200"/>
          <p14:tracePt t="134101" x="2381250" y="1346200"/>
          <p14:tracePt t="134118" x="2457450" y="1346200"/>
          <p14:tracePt t="134135" x="2501900" y="1346200"/>
          <p14:tracePt t="134151" x="2559050" y="1346200"/>
          <p14:tracePt t="134168" x="2590800" y="1346200"/>
          <p14:tracePt t="134184" x="2647950" y="1346200"/>
          <p14:tracePt t="134201" x="2705100" y="1346200"/>
          <p14:tracePt t="134218" x="2730500" y="1346200"/>
          <p14:tracePt t="134234" x="2781300" y="1346200"/>
          <p14:tracePt t="134251" x="2800350" y="1346200"/>
          <p14:tracePt t="134268" x="2825750" y="1346200"/>
          <p14:tracePt t="134285" x="2844800" y="1346200"/>
          <p14:tracePt t="134301" x="2857500" y="1346200"/>
          <p14:tracePt t="134318" x="2876550" y="1346200"/>
          <p14:tracePt t="134334" x="2882900" y="1339850"/>
          <p14:tracePt t="134351" x="2895600" y="1339850"/>
          <p14:tracePt t="134368" x="2908300" y="1333500"/>
          <p14:tracePt t="134385" x="2908300" y="1327150"/>
          <p14:tracePt t="134401" x="2914650" y="1327150"/>
          <p14:tracePt t="134436" x="2921000" y="1327150"/>
          <p14:tracePt t="137358" x="2927350" y="1327150"/>
          <p14:tracePt t="137377" x="2933700" y="1327150"/>
          <p14:tracePt t="137393" x="2952750" y="1327150"/>
          <p14:tracePt t="137401" x="2978150" y="1327150"/>
          <p14:tracePt t="137402" x="3016250" y="1327150"/>
          <p14:tracePt t="137418" x="3155950" y="1327150"/>
          <p14:tracePt t="137435" x="3352800" y="1327150"/>
          <p14:tracePt t="137451" x="3460750" y="1327150"/>
          <p14:tracePt t="137468" x="3676650" y="1327150"/>
          <p14:tracePt t="137484" x="3771900" y="1327150"/>
          <p14:tracePt t="137501" x="3987800" y="1327150"/>
          <p14:tracePt t="137518" x="4095750" y="1327150"/>
          <p14:tracePt t="137535" x="4330700" y="1327150"/>
          <p14:tracePt t="137551" x="4616450" y="1327150"/>
          <p14:tracePt t="137568" x="4749800" y="1327150"/>
          <p14:tracePt t="137584" x="4991100" y="1327150"/>
          <p14:tracePt t="137601" x="5080000" y="1327150"/>
          <p14:tracePt t="137618" x="5181600" y="1327150"/>
          <p14:tracePt t="137822" x="5187950" y="1327150"/>
          <p14:tracePt t="137843" x="5194300" y="1327150"/>
          <p14:tracePt t="139575" x="5200650" y="1327150"/>
          <p14:tracePt t="139594" x="5213350" y="1327150"/>
          <p14:tracePt t="139617" x="5219700" y="1327150"/>
          <p14:tracePt t="139618" x="5232400" y="1327150"/>
          <p14:tracePt t="139636" x="5238750" y="1327150"/>
          <p14:tracePt t="139646" x="5245100" y="1327150"/>
          <p14:tracePt t="139651" x="5264150" y="1327150"/>
          <p14:tracePt t="139668" x="5270500" y="1327150"/>
          <p14:tracePt t="139685" x="5283200" y="1327150"/>
          <p14:tracePt t="139701" x="5289550" y="1327150"/>
          <p14:tracePt t="139718" x="5295900" y="1327150"/>
          <p14:tracePt t="139735" x="5314950" y="1327150"/>
          <p14:tracePt t="139752" x="5321300" y="1327150"/>
          <p14:tracePt t="139768" x="5372100" y="1327150"/>
          <p14:tracePt t="139784" x="5410200" y="1346200"/>
          <p14:tracePt t="139801" x="5524500" y="1365250"/>
          <p14:tracePt t="139818" x="5626100" y="1397000"/>
          <p14:tracePt t="139834" x="5664200" y="1416050"/>
          <p14:tracePt t="139851" x="5702300" y="1422400"/>
          <p14:tracePt t="140822" x="5702300" y="1428750"/>
          <p14:tracePt t="140863" x="5702300" y="1435100"/>
          <p14:tracePt t="140876" x="5695950" y="1435100"/>
          <p14:tracePt t="140885" x="5689600" y="1441450"/>
          <p14:tracePt t="140901" x="5683250" y="1447800"/>
          <p14:tracePt t="140903" x="5664200" y="1454150"/>
          <p14:tracePt t="140933" x="5657850" y="1460500"/>
          <p14:tracePt t="140934" x="5632450" y="1466850"/>
          <p14:tracePt t="140950" x="5626100" y="1473200"/>
          <p14:tracePt t="140967" x="5594350" y="1479550"/>
          <p14:tracePt t="140984" x="5562600" y="1485900"/>
          <p14:tracePt t="141001" x="5543550" y="1492250"/>
          <p14:tracePt t="141018" x="5492750" y="1504950"/>
          <p14:tracePt t="141035" x="5448300" y="1517650"/>
          <p14:tracePt t="141051" x="5422900" y="1524000"/>
          <p14:tracePt t="141068" x="5391150" y="1536700"/>
          <p14:tracePt t="141084" x="5372100" y="1543050"/>
          <p14:tracePt t="141101" x="5346700" y="1549400"/>
          <p14:tracePt t="141118" x="5334000" y="1555750"/>
          <p14:tracePt t="141135" x="5321300" y="1555750"/>
          <p14:tracePt t="141151" x="5321300" y="1562100"/>
          <p14:tracePt t="141168" x="5314950" y="1562100"/>
          <p14:tracePt t="141184" x="5302250" y="1568450"/>
          <p14:tracePt t="141201" x="5270500" y="1581150"/>
          <p14:tracePt t="141218" x="5264150" y="1587500"/>
          <p14:tracePt t="141234" x="5226050" y="1593850"/>
          <p14:tracePt t="141251" x="5207000" y="1600200"/>
          <p14:tracePt t="141268" x="5181600" y="1612900"/>
          <p14:tracePt t="141284" x="5156200" y="1619250"/>
          <p14:tracePt t="141301" x="5143500" y="1625600"/>
          <p14:tracePt t="141317" x="5130800" y="1631950"/>
          <p14:tracePt t="141335" x="5124450" y="1631950"/>
          <p14:tracePt t="141351" x="5111750" y="1631950"/>
          <p14:tracePt t="141367" x="5105400" y="1631950"/>
          <p14:tracePt t="141384" x="5092700" y="1638300"/>
          <p14:tracePt t="141401" x="5080000" y="1644650"/>
          <p14:tracePt t="141418" x="5067300" y="1651000"/>
          <p14:tracePt t="141435" x="5054600" y="1657350"/>
          <p14:tracePt t="141451" x="5041900" y="1657350"/>
          <p14:tracePt t="141468" x="5041900" y="1663700"/>
          <p14:tracePt t="141484" x="5029200" y="1676400"/>
          <p14:tracePt t="141520" x="5022850" y="1676400"/>
          <p14:tracePt t="141522" x="5022850" y="1682750"/>
          <p14:tracePt t="141534" x="5022850" y="1689100"/>
          <p14:tracePt t="141551" x="5022850" y="1695450"/>
          <p14:tracePt t="141568" x="5022850" y="1701800"/>
          <p14:tracePt t="141604" x="5022850" y="1708150"/>
          <p14:tracePt t="141626" x="5029200" y="1708150"/>
          <p14:tracePt t="141635" x="5035550" y="1714500"/>
          <p14:tracePt t="141657" x="5041900" y="1714500"/>
          <p14:tracePt t="141658" x="5054600" y="1720850"/>
          <p14:tracePt t="141667" x="5060950" y="1727200"/>
          <p14:tracePt t="141685" x="5092700" y="1733550"/>
          <p14:tracePt t="141701" x="5118100" y="1739900"/>
          <p14:tracePt t="141718" x="5156200" y="1752600"/>
          <p14:tracePt t="141734" x="5207000" y="1758950"/>
          <p14:tracePt t="141751" x="5226050" y="1765300"/>
          <p14:tracePt t="141768" x="5251450" y="1765300"/>
          <p14:tracePt t="141785" x="5276850" y="1765300"/>
          <p14:tracePt t="141802" x="5289550" y="1765300"/>
          <p14:tracePt t="141818" x="5308600" y="1765300"/>
          <p14:tracePt t="141833" x="5346700" y="1765300"/>
          <p14:tracePt t="141850" x="5378450" y="1765300"/>
          <p14:tracePt t="141868" x="5391150" y="1765300"/>
          <p14:tracePt t="142151" x="5391150" y="1758950"/>
          <p14:tracePt t="142161" x="5391150" y="1752600"/>
          <p14:tracePt t="142171" x="5391150" y="1739900"/>
          <p14:tracePt t="142176" x="5397500" y="1720850"/>
          <p14:tracePt t="142184" x="5403850" y="1701800"/>
          <p14:tracePt t="142201" x="5416550" y="1663700"/>
          <p14:tracePt t="142218" x="5429250" y="1619250"/>
          <p14:tracePt t="142234" x="5435600" y="1606550"/>
          <p14:tracePt t="142251" x="5441950" y="1581150"/>
          <p14:tracePt t="142267" x="5441950" y="1562100"/>
          <p14:tracePt t="142284" x="5448300" y="1543050"/>
          <p14:tracePt t="142302" x="5448300" y="1524000"/>
          <p14:tracePt t="142318" x="5454650" y="1511300"/>
          <p14:tracePt t="142335" x="5461000" y="1492250"/>
          <p14:tracePt t="142351" x="5467350" y="1479550"/>
          <p14:tracePt t="142368" x="5473700" y="1466850"/>
          <p14:tracePt t="142384" x="5480050" y="1441450"/>
          <p14:tracePt t="142401" x="5486400" y="1435100"/>
          <p14:tracePt t="142418" x="5499100" y="1416050"/>
          <p14:tracePt t="142434" x="5499100" y="1409700"/>
          <p14:tracePt t="142451" x="5511800" y="1390650"/>
          <p14:tracePt t="142467" x="5518150" y="1384300"/>
          <p14:tracePt t="142467" x="5524500" y="1371600"/>
          <p14:tracePt t="142485" x="5524500" y="1365250"/>
          <p14:tracePt t="142501" x="5524500" y="1358900"/>
          <p14:tracePt t="142608" x="5530850" y="1358900"/>
          <p14:tracePt t="142649" x="5537200" y="1352550"/>
          <p14:tracePt t="142676" x="5537200" y="1346200"/>
          <p14:tracePt t="142690" x="5537200" y="1339850"/>
          <p14:tracePt t="142986" x="5537200" y="1346200"/>
          <p14:tracePt t="142996" x="5537200" y="1352550"/>
          <p14:tracePt t="143037" x="5537200" y="1358900"/>
          <p14:tracePt t="143059" x="5543550" y="1365250"/>
          <p14:tracePt t="143070" x="5543550" y="1371600"/>
          <p14:tracePt t="143080" x="5543550" y="1377950"/>
          <p14:tracePt t="143090" x="5543550" y="1384300"/>
          <p14:tracePt t="143100" x="5556250" y="1403350"/>
          <p14:tracePt t="143118" x="5562600" y="1428750"/>
          <p14:tracePt t="143135" x="5568950" y="1435100"/>
          <p14:tracePt t="143151" x="5575300" y="1466850"/>
          <p14:tracePt t="143167" x="5581650" y="1485900"/>
          <p14:tracePt t="143184" x="5588000" y="1511300"/>
          <p14:tracePt t="143201" x="5588000" y="1555750"/>
          <p14:tracePt t="143218" x="5594350" y="1568450"/>
          <p14:tracePt t="143234" x="5594350" y="1606550"/>
          <p14:tracePt t="143251" x="5594350" y="1644650"/>
          <p14:tracePt t="143268" x="5594350" y="1663700"/>
          <p14:tracePt t="143284" x="5594350" y="1701800"/>
          <p14:tracePt t="143301" x="5594350" y="1714500"/>
          <p14:tracePt t="143317" x="5594350" y="1746250"/>
          <p14:tracePt t="143335" x="5594350" y="1752600"/>
          <p14:tracePt t="143351" x="5594350" y="1778000"/>
          <p14:tracePt t="143368" x="5594350" y="1797050"/>
          <p14:tracePt t="143384" x="5594350" y="1803400"/>
          <p14:tracePt t="143401" x="5594350" y="1809750"/>
          <p14:tracePt t="143417" x="5588000" y="1809750"/>
          <p14:tracePt t="143434" x="5588000" y="1816100"/>
          <p14:tracePt t="143451" x="5581650" y="1816100"/>
          <p14:tracePt t="143865" x="5581650" y="1822450"/>
          <p14:tracePt t="143906" x="5581650" y="1828800"/>
          <p14:tracePt t="143916" x="5581650" y="1841500"/>
          <p14:tracePt t="143936" x="5581650" y="1854200"/>
          <p14:tracePt t="143947" x="5575300" y="1866900"/>
          <p14:tracePt t="143957" x="5568950" y="1866900"/>
          <p14:tracePt t="143967" x="5562600" y="1879600"/>
          <p14:tracePt t="143974" x="5562600" y="1892300"/>
          <p14:tracePt t="143983" x="5556250" y="1905000"/>
          <p14:tracePt t="144000" x="5549900" y="1911350"/>
          <p14:tracePt t="144018" x="5543550" y="1924050"/>
          <p14:tracePt t="144035" x="5537200" y="1936750"/>
          <p14:tracePt t="144073" x="5537200" y="1943100"/>
          <p14:tracePt t="144085" x="5537200" y="1955800"/>
          <p14:tracePt t="144105" x="5537200" y="1962150"/>
          <p14:tracePt t="144106" x="5537200" y="1968500"/>
          <p14:tracePt t="144118" x="5537200" y="1974850"/>
          <p14:tracePt t="144156" x="5537200" y="1981200"/>
          <p14:tracePt t="144349" x="5530850" y="1981200"/>
          <p14:tracePt t="144380" x="5524500" y="1981200"/>
          <p14:tracePt t="144401" x="5518150" y="1981200"/>
          <p14:tracePt t="144426" x="5511800" y="1981200"/>
          <p14:tracePt t="144435" x="5505450" y="1981200"/>
          <p14:tracePt t="144437" x="5499100" y="1981200"/>
          <p14:tracePt t="144451" x="5467350" y="1981200"/>
          <p14:tracePt t="144468" x="5441950" y="1981200"/>
          <p14:tracePt t="144485" x="5422900" y="1987550"/>
          <p14:tracePt t="144501" x="5378450" y="1993900"/>
          <p14:tracePt t="144518" x="5372100" y="2000250"/>
          <p14:tracePt t="144535" x="5334000" y="2006600"/>
          <p14:tracePt t="144551" x="5308600" y="2019300"/>
          <p14:tracePt t="144567" x="5295900" y="2019300"/>
          <p14:tracePt t="144584" x="5283200" y="2025650"/>
          <p14:tracePt t="144601" x="5276850" y="2032000"/>
          <p14:tracePt t="144617" x="5264150" y="2044700"/>
          <p14:tracePt t="144635" x="5257800" y="2057400"/>
          <p14:tracePt t="144651" x="5251450" y="2057400"/>
          <p14:tracePt t="144668" x="5245100" y="2070100"/>
          <p14:tracePt t="144685" x="5245100" y="2076450"/>
          <p14:tracePt t="144701" x="5245100" y="2082800"/>
          <p14:tracePt t="144717" x="5245100" y="2095500"/>
          <p14:tracePt t="144754" x="5245100" y="2101850"/>
          <p14:tracePt t="144767" x="5245100" y="2108200"/>
          <p14:tracePt t="144796" x="5245100" y="2114550"/>
          <p14:tracePt t="144817" x="5251450" y="2120900"/>
          <p14:tracePt t="144828" x="5264150" y="2120900"/>
          <p14:tracePt t="144837" x="5276850" y="2127250"/>
          <p14:tracePt t="144848" x="5295900" y="2127250"/>
          <p14:tracePt t="144854" x="5314950" y="2127250"/>
          <p14:tracePt t="144866" x="5365750" y="2133600"/>
          <p14:tracePt t="144885" x="5403850" y="2133600"/>
          <p14:tracePt t="144901" x="5422900" y="2133600"/>
          <p14:tracePt t="144918" x="5441950" y="2133600"/>
          <p14:tracePt t="144935" x="5448300" y="2133600"/>
          <p14:tracePt t="145309" x="5454650" y="2133600"/>
          <p14:tracePt t="145340" x="5461000" y="2133600"/>
          <p14:tracePt t="145350" x="5467350" y="2127250"/>
          <p14:tracePt t="145360" x="5473700" y="2127250"/>
          <p14:tracePt t="145367" x="5505450" y="2101850"/>
          <p14:tracePt t="145384" x="5530850" y="2082800"/>
          <p14:tracePt t="145401" x="5581650" y="2038350"/>
          <p14:tracePt t="145417" x="5638800" y="1981200"/>
          <p14:tracePt t="145435" x="5676900" y="1949450"/>
          <p14:tracePt t="145451" x="5759450" y="1879600"/>
          <p14:tracePt t="145468" x="5797550" y="1841500"/>
          <p14:tracePt t="145485" x="5892800" y="1778000"/>
          <p14:tracePt t="145501" x="6019800" y="1708150"/>
          <p14:tracePt t="145518" x="6083300" y="1682750"/>
          <p14:tracePt t="145534" x="6235700" y="1631950"/>
          <p14:tracePt t="145551" x="6318250" y="1600200"/>
          <p14:tracePt t="145567" x="6464300" y="1562100"/>
          <p14:tracePt t="145585" x="6591300" y="1511300"/>
          <p14:tracePt t="145601" x="6635750" y="1485900"/>
          <p14:tracePt t="145617" x="6711950" y="1447800"/>
          <p14:tracePt t="145635" x="6731000" y="1428750"/>
          <p14:tracePt t="145651" x="6769100" y="1397000"/>
          <p14:tracePt t="145668" x="6781800" y="1377950"/>
          <p14:tracePt t="145685" x="6800850" y="1352550"/>
          <p14:tracePt t="145701" x="6826250" y="1320800"/>
          <p14:tracePt t="145717" x="6838950" y="1308100"/>
          <p14:tracePt t="145735" x="6858000" y="1295400"/>
          <p14:tracePt t="145751" x="6864350" y="1282700"/>
          <p14:tracePt t="146094" x="6870700" y="1282700"/>
          <p14:tracePt t="146135" x="6877050" y="1282700"/>
          <p14:tracePt t="146156" x="6883400" y="1282700"/>
          <p14:tracePt t="146167" x="6889750" y="1282700"/>
          <p14:tracePt t="146178" x="6902450" y="1289050"/>
          <p14:tracePt t="146188" x="6915150" y="1289050"/>
          <p14:tracePt t="146197" x="6934200" y="1295400"/>
          <p14:tracePt t="146202" x="6959600" y="1301750"/>
          <p14:tracePt t="146217" x="6997700" y="1308100"/>
          <p14:tracePt t="146235" x="7048500" y="1320800"/>
          <p14:tracePt t="146251" x="7067550" y="1320800"/>
          <p14:tracePt t="146267" x="7092950" y="1327150"/>
          <p14:tracePt t="146285" x="7112000" y="1327150"/>
          <p14:tracePt t="146301" x="7143750" y="1327150"/>
          <p14:tracePt t="146318" x="7181850" y="1327150"/>
          <p14:tracePt t="146335" x="7200900" y="1327150"/>
          <p14:tracePt t="146351" x="7232650" y="1327150"/>
          <p14:tracePt t="146367" x="7270750" y="1327150"/>
          <p14:tracePt t="146384" x="7277100" y="1327150"/>
          <p14:tracePt t="146401" x="7302500" y="1327150"/>
          <p14:tracePt t="146417" x="7315200" y="1327150"/>
          <p14:tracePt t="146435" x="7353300" y="1327150"/>
          <p14:tracePt t="146451" x="7378700" y="1327150"/>
          <p14:tracePt t="146468" x="7416800" y="1327150"/>
          <p14:tracePt t="146484" x="7467600" y="1327150"/>
          <p14:tracePt t="146501" x="7493000" y="1327150"/>
          <p14:tracePt t="146517" x="7537450" y="1327150"/>
          <p14:tracePt t="146534" x="7588250" y="1333500"/>
          <p14:tracePt t="146551" x="7632700" y="1339850"/>
          <p14:tracePt t="146567" x="7727950" y="1352550"/>
          <p14:tracePt t="146585" x="7772400" y="1371600"/>
          <p14:tracePt t="146601" x="7854950" y="1390650"/>
          <p14:tracePt t="146618" x="7886700" y="1397000"/>
          <p14:tracePt t="146635" x="7924800" y="1403350"/>
          <p14:tracePt t="146707" x="7931150" y="1409700"/>
          <p14:tracePt t="146736" x="7931150" y="1416050"/>
          <p14:tracePt t="146758" x="7924800" y="1422400"/>
          <p14:tracePt t="146768" x="7912100" y="1428750"/>
          <p14:tracePt t="146777" x="7886700" y="1435100"/>
          <p14:tracePt t="146784" x="7810500" y="1447800"/>
          <p14:tracePt t="146801" x="7753350" y="1460500"/>
          <p14:tracePt t="146818" x="7632700" y="1473200"/>
          <p14:tracePt t="146833" x="7562850" y="1473200"/>
          <p14:tracePt t="146850" x="7454900" y="1492250"/>
          <p14:tracePt t="146868" x="7372350" y="1511300"/>
          <p14:tracePt t="146885" x="7346950" y="1524000"/>
          <p14:tracePt t="146901" x="7283450" y="1543050"/>
          <p14:tracePt t="146918" x="7245350" y="1568450"/>
          <p14:tracePt t="146933" x="7169150" y="1606550"/>
          <p14:tracePt t="146950" x="7105650" y="1644650"/>
          <p14:tracePt t="146967" x="7067550" y="1663700"/>
          <p14:tracePt t="146985" x="7010400" y="1701800"/>
          <p14:tracePt t="147001" x="6972300" y="1727200"/>
          <p14:tracePt t="147018" x="6953250" y="1739900"/>
          <p14:tracePt t="147035" x="6934200" y="1752600"/>
          <p14:tracePt t="147050" x="6927850" y="1758950"/>
          <p14:tracePt t="147066" x="6915150" y="1771650"/>
          <p14:tracePt t="147085" x="6896100" y="1790700"/>
          <p14:tracePt t="147122" x="6889750" y="1797050"/>
          <p14:tracePt t="147123" x="6883400" y="1803400"/>
          <p14:tracePt t="147135" x="6877050" y="1803400"/>
          <p14:tracePt t="147151" x="6877050" y="1809750"/>
          <p14:tracePt t="147245" x="6889750" y="1809750"/>
          <p14:tracePt t="147260" x="6896100" y="1809750"/>
          <p14:tracePt t="147266" x="6940550" y="1809750"/>
          <p14:tracePt t="147288" x="6972300" y="1809750"/>
          <p14:tracePt t="147289" x="7004050" y="1809750"/>
          <p14:tracePt t="147301" x="7080250" y="1809750"/>
          <p14:tracePt t="147318" x="7124700" y="1809750"/>
          <p14:tracePt t="147335" x="7213600" y="1809750"/>
          <p14:tracePt t="147351" x="7258050" y="1809750"/>
          <p14:tracePt t="147367" x="7359650" y="1809750"/>
          <p14:tracePt t="147385" x="7467600" y="1809750"/>
          <p14:tracePt t="147401" x="7524750" y="1809750"/>
          <p14:tracePt t="147417" x="7632700" y="1809750"/>
          <p14:tracePt t="147435" x="7683500" y="1809750"/>
          <p14:tracePt t="147451" x="7785100" y="1809750"/>
          <p14:tracePt t="147468" x="7854950" y="1809750"/>
          <p14:tracePt t="147484" x="7867650" y="1809750"/>
          <p14:tracePt t="147501" x="7899400" y="1809750"/>
          <p14:tracePt t="147587" x="7893050" y="1809750"/>
          <p14:tracePt t="147597" x="7886700" y="1809750"/>
          <p14:tracePt t="147610" x="7874000" y="1809750"/>
          <p14:tracePt t="147618" x="7861300" y="1809750"/>
          <p14:tracePt t="147634" x="7823200" y="1816100"/>
          <p14:tracePt t="147651" x="7797800" y="1816100"/>
          <p14:tracePt t="147668" x="7708900" y="1828800"/>
          <p14:tracePt t="147684" x="7613650" y="1835150"/>
          <p14:tracePt t="147701" x="7556500" y="1835150"/>
          <p14:tracePt t="147717" x="7454900" y="1835150"/>
          <p14:tracePt t="147735" x="7404100" y="1841500"/>
          <p14:tracePt t="147751" x="7321550" y="1854200"/>
          <p14:tracePt t="147769" x="7239000" y="1873250"/>
          <p14:tracePt t="147786" x="7200900" y="1885950"/>
          <p14:tracePt t="147802" x="7131050" y="1905000"/>
          <p14:tracePt t="147819" x="7092950" y="1924050"/>
          <p14:tracePt t="147834" x="7042150" y="1943100"/>
          <p14:tracePt t="147851" x="6997700" y="1968500"/>
          <p14:tracePt t="147870" x="6978650" y="1981200"/>
          <p14:tracePt t="147886" x="6959600" y="2000250"/>
          <p14:tracePt t="147902" x="6946900" y="2006600"/>
          <p14:tracePt t="147918" x="6915150" y="2032000"/>
          <p14:tracePt t="147935" x="6889750" y="2057400"/>
          <p14:tracePt t="147951" x="6870700" y="2070100"/>
          <p14:tracePt t="147967" x="6851650" y="2095500"/>
          <p14:tracePt t="147986" x="6832600" y="2108200"/>
          <p14:tracePt t="147986" x="6826250" y="2120900"/>
          <p14:tracePt t="148003" x="6813550" y="2133600"/>
          <p14:tracePt t="148019" x="6807200" y="2139950"/>
          <p14:tracePt t="148036" x="6800850" y="2146300"/>
          <p14:tracePt t="148052" x="6800850" y="2152650"/>
          <p14:tracePt t="148138" x="6807200" y="2152650"/>
          <p14:tracePt t="148148" x="6813550" y="2152650"/>
          <p14:tracePt t="148151" x="6826250" y="2159000"/>
          <p14:tracePt t="148170" x="6832600" y="2159000"/>
          <p14:tracePt t="148171" x="6845300" y="2159000"/>
          <p14:tracePt t="148185" x="6883400" y="2159000"/>
          <p14:tracePt t="148202" x="6902450" y="2159000"/>
          <p14:tracePt t="148218" x="6953250" y="2159000"/>
          <p14:tracePt t="148236" x="6978650" y="2159000"/>
          <p14:tracePt t="148252" x="7023100" y="2159000"/>
          <p14:tracePt t="148269" x="7073900" y="2159000"/>
          <p14:tracePt t="148286" x="7099300" y="2159000"/>
          <p14:tracePt t="148302" x="7143750" y="2159000"/>
          <p14:tracePt t="148318" x="7181850" y="2159000"/>
          <p14:tracePt t="148335" x="7245350" y="2159000"/>
          <p14:tracePt t="148352" x="7315200" y="2159000"/>
          <p14:tracePt t="148369" x="7346950" y="2159000"/>
          <p14:tracePt t="148385" x="7391400" y="2159000"/>
          <p14:tracePt t="148402" x="7410450" y="2159000"/>
          <p14:tracePt t="148418" x="7448550" y="2159000"/>
          <p14:tracePt t="148435" x="7499350" y="2159000"/>
          <p14:tracePt t="148452" x="7518400" y="2159000"/>
          <p14:tracePt t="148468" x="7607300" y="2178050"/>
          <p14:tracePt t="148485" x="7651750" y="2184400"/>
          <p14:tracePt t="148502" x="7734300" y="2197100"/>
          <p14:tracePt t="148519" x="7829550" y="2228850"/>
          <p14:tracePt t="148536" x="7874000" y="2247900"/>
          <p14:tracePt t="148552" x="7956550" y="2266950"/>
          <p14:tracePt t="148568" x="7994650" y="2286000"/>
          <p14:tracePt t="148586" x="8051800" y="2298700"/>
          <p14:tracePt t="148602" x="8096250" y="2311400"/>
          <p14:tracePt t="148619" x="8108950" y="2317750"/>
          <p14:tracePt t="148636" x="8115300" y="2317750"/>
          <p14:tracePt t="149322" x="8108950" y="2317750"/>
          <p14:tracePt t="150330" x="8096250" y="2317750"/>
          <p14:tracePt t="150340" x="8083550" y="2317750"/>
          <p14:tracePt t="150351" x="8064500" y="2324100"/>
          <p14:tracePt t="150367" x="8020050" y="2324100"/>
          <p14:tracePt t="150371" x="7842250" y="2324100"/>
          <p14:tracePt t="150385" x="7708900" y="2330450"/>
          <p14:tracePt t="150402" x="7264400" y="2330450"/>
          <p14:tracePt t="150419" x="6648450" y="2330450"/>
          <p14:tracePt t="150435" x="6299200" y="2330450"/>
          <p14:tracePt t="150452" x="5613400" y="2330450"/>
          <p14:tracePt t="150468" x="5302250" y="2330450"/>
          <p14:tracePt t="150486" x="4775200" y="2330450"/>
          <p14:tracePt t="150502" x="4438650" y="2330450"/>
          <p14:tracePt t="150518" x="4305300" y="2330450"/>
          <p14:tracePt t="150535" x="4064000" y="2330450"/>
          <p14:tracePt t="150552" x="3949700" y="2330450"/>
          <p14:tracePt t="150568" x="3721100" y="2330450"/>
          <p14:tracePt t="150585" x="3486150" y="2330450"/>
          <p14:tracePt t="150602" x="3365500" y="2330450"/>
          <p14:tracePt t="150618" x="3130550" y="2330450"/>
          <p14:tracePt t="150635" x="3022600" y="2330450"/>
          <p14:tracePt t="150652" x="2819400" y="2330450"/>
          <p14:tracePt t="150668" x="2667000" y="2330450"/>
          <p14:tracePt t="150686" x="2609850" y="2336800"/>
          <p14:tracePt t="150702" x="2552700" y="2343150"/>
          <p14:tracePt t="150719" x="2533650" y="2343150"/>
          <p14:tracePt t="150735" x="2533650" y="2349500"/>
          <p14:tracePt t="150890" x="2540000" y="2349500"/>
          <p14:tracePt t="150901" x="2546350" y="2343150"/>
          <p14:tracePt t="150918" x="2546350" y="2336800"/>
          <p14:tracePt t="150918" x="2559050" y="2324100"/>
          <p14:tracePt t="150934" x="2565400" y="2311400"/>
          <p14:tracePt t="150951" x="2578100" y="2298700"/>
          <p14:tracePt t="150967" x="2597150" y="2279650"/>
          <p14:tracePt t="150986" x="2609850" y="2266950"/>
          <p14:tracePt t="151002" x="2635250" y="2235200"/>
          <p14:tracePt t="151019" x="2647950" y="2222500"/>
          <p14:tracePt t="151036" x="2686050" y="2184400"/>
          <p14:tracePt t="151052" x="2711450" y="2152650"/>
          <p14:tracePt t="151069" x="2724150" y="2133600"/>
          <p14:tracePt t="151086" x="2743200" y="2120900"/>
          <p14:tracePt t="151101" x="2743200" y="2108200"/>
          <p14:tracePt t="151117" x="2755900" y="2082800"/>
          <p14:tracePt t="151136" x="2762250" y="2063750"/>
          <p14:tracePt t="151152" x="2762250" y="2044700"/>
          <p14:tracePt t="151169" x="2768600" y="2019300"/>
          <p14:tracePt t="151186" x="2768600" y="2006600"/>
          <p14:tracePt t="151202" x="2774950" y="1981200"/>
          <p14:tracePt t="151219" x="2774950" y="1949450"/>
          <p14:tracePt t="151235" x="2774950" y="1936750"/>
          <p14:tracePt t="151252" x="2774950" y="1905000"/>
          <p14:tracePt t="151268" x="2774950" y="1892300"/>
          <p14:tracePt t="151286" x="2774950" y="1860550"/>
          <p14:tracePt t="151302" x="2774950" y="1835150"/>
          <p14:tracePt t="151318" x="2774950" y="1828800"/>
          <p14:tracePt t="151335" x="2768600" y="1809750"/>
          <p14:tracePt t="151352" x="2755900" y="1803400"/>
          <p14:tracePt t="151368" x="2749550" y="1790700"/>
          <p14:tracePt t="151385" x="2724150" y="1778000"/>
          <p14:tracePt t="151402" x="2717800" y="1771650"/>
          <p14:tracePt t="151419" x="2679700" y="1758950"/>
          <p14:tracePt t="151436" x="2660650" y="1752600"/>
          <p14:tracePt t="151452" x="2622550" y="1746250"/>
          <p14:tracePt t="151468" x="2597150" y="1746250"/>
          <p14:tracePt t="151468" x="2571750" y="1739900"/>
          <p14:tracePt t="151486" x="2552700" y="1739900"/>
          <p14:tracePt t="151502" x="2520950" y="1733550"/>
          <p14:tracePt t="151518" x="2501900" y="1733550"/>
          <p14:tracePt t="151535" x="2470150" y="1733550"/>
          <p14:tracePt t="151552" x="2444750" y="1733550"/>
          <p14:tracePt t="151569" x="2425700" y="1733550"/>
          <p14:tracePt t="151585" x="2400300" y="1746250"/>
          <p14:tracePt t="151602" x="2387600" y="1758950"/>
          <p14:tracePt t="151618" x="2355850" y="1771650"/>
          <p14:tracePt t="151636" x="2343150" y="1778000"/>
          <p14:tracePt t="151652" x="2324100" y="1790700"/>
          <p14:tracePt t="151669" x="2292350" y="1809750"/>
          <p14:tracePt t="151686" x="2292350" y="1816100"/>
          <p14:tracePt t="151702" x="2266950" y="1828800"/>
          <p14:tracePt t="151719" x="2260600" y="1841500"/>
          <p14:tracePt t="151736" x="2254250" y="1873250"/>
          <p14:tracePt t="151752" x="2241550" y="1898650"/>
          <p14:tracePt t="151768" x="2235200" y="1911350"/>
          <p14:tracePt t="151785" x="2228850" y="1930400"/>
          <p14:tracePt t="151803" x="2222500" y="1955800"/>
          <p14:tracePt t="151819" x="2216150" y="1955800"/>
          <p14:tracePt t="151836" x="2209800" y="1981200"/>
          <p14:tracePt t="151852" x="2209800" y="1993900"/>
          <p14:tracePt t="151869" x="2209800" y="2025650"/>
          <p14:tracePt t="151886" x="2209800" y="2051050"/>
          <p14:tracePt t="151902" x="2209800" y="2082800"/>
          <p14:tracePt t="151921" x="2209800" y="2127250"/>
          <p14:tracePt t="151934" x="2209800" y="2139950"/>
          <p14:tracePt t="151951" x="2209800" y="2178050"/>
          <p14:tracePt t="151967" x="2209800" y="2197100"/>
          <p14:tracePt t="151984" x="2209800" y="2228850"/>
          <p14:tracePt t="152002" x="2209800" y="2260600"/>
          <p14:tracePt t="152018" x="2209800" y="2279650"/>
          <p14:tracePt t="152036" x="2209800" y="2324100"/>
          <p14:tracePt t="152052" x="2216150" y="2349500"/>
          <p14:tracePt t="152068" x="2228850" y="2400300"/>
          <p14:tracePt t="152087" x="2254250" y="2482850"/>
          <p14:tracePt t="152103" x="2260600" y="2514600"/>
          <p14:tracePt t="152117" x="2286000" y="2590800"/>
          <p14:tracePt t="152134" x="2298700" y="2616200"/>
          <p14:tracePt t="152152" x="2317750" y="2660650"/>
          <p14:tracePt t="152168" x="2336800" y="2679700"/>
          <p14:tracePt t="152185" x="2355850" y="2686050"/>
          <p14:tracePt t="152202" x="2393950" y="2698750"/>
          <p14:tracePt t="152219" x="2406650" y="2698750"/>
          <p14:tracePt t="152235" x="2457450" y="2705100"/>
          <p14:tracePt t="152252" x="2514600" y="2705100"/>
          <p14:tracePt t="152268" x="2540000" y="2698750"/>
          <p14:tracePt t="152286" x="2616200" y="2679700"/>
          <p14:tracePt t="152302" x="2647950" y="2660650"/>
          <p14:tracePt t="152318" x="2692400" y="2628900"/>
          <p14:tracePt t="152336" x="2724150" y="2578100"/>
          <p14:tracePt t="152352" x="2730500" y="2540000"/>
          <p14:tracePt t="152368" x="2736850" y="2470150"/>
          <p14:tracePt t="152385" x="2736850" y="2438400"/>
          <p14:tracePt t="152402" x="2736850" y="2368550"/>
          <p14:tracePt t="152419" x="2730500" y="2311400"/>
          <p14:tracePt t="152435" x="2724150" y="2286000"/>
          <p14:tracePt t="152452" x="2717800" y="2241550"/>
          <p14:tracePt t="152468" x="2717800" y="2222500"/>
          <p14:tracePt t="152486" x="2711450" y="2171700"/>
          <p14:tracePt t="152502" x="2711450" y="2152650"/>
          <p14:tracePt t="152518" x="2711450" y="2108200"/>
          <p14:tracePt t="152535" x="2705100" y="2070100"/>
          <p14:tracePt t="152552" x="2698750" y="2044700"/>
          <p14:tracePt t="152568" x="2673350" y="1981200"/>
          <p14:tracePt t="152585" x="2647950" y="1949450"/>
          <p14:tracePt t="152585" x="2635250" y="1936750"/>
          <p14:tracePt t="152602" x="2616200" y="1905000"/>
          <p14:tracePt t="152618" x="2578100" y="1866900"/>
          <p14:tracePt t="152636" x="2559050" y="1860550"/>
          <p14:tracePt t="152652" x="2533650" y="1847850"/>
          <p14:tracePt t="152669" x="2514600" y="1841500"/>
          <p14:tracePt t="152686" x="2470150" y="1835150"/>
          <p14:tracePt t="152702" x="2432050" y="1835150"/>
          <p14:tracePt t="152719" x="2406650" y="1828800"/>
          <p14:tracePt t="152735" x="2368550" y="1828800"/>
          <p14:tracePt t="152752" x="2355850" y="1828800"/>
          <p14:tracePt t="152768" x="2324100" y="1828800"/>
          <p14:tracePt t="152786" x="2298700" y="1828800"/>
          <p14:tracePt t="152802" x="2286000" y="1828800"/>
          <p14:tracePt t="152819" x="2254250" y="1835150"/>
          <p14:tracePt t="152834" x="2235200" y="1841500"/>
          <p14:tracePt t="152851" x="2197100" y="1860550"/>
          <p14:tracePt t="152869" x="2165350" y="1885950"/>
          <p14:tracePt t="152886" x="2146300" y="1898650"/>
          <p14:tracePt t="152902" x="2127250" y="1930400"/>
          <p14:tracePt t="152919" x="2108200" y="1949450"/>
          <p14:tracePt t="152936" x="2101850" y="1962150"/>
          <p14:tracePt t="152953" x="2095500" y="1987550"/>
          <p14:tracePt t="152969" x="2095500" y="2000250"/>
          <p14:tracePt t="152986" x="2095500" y="2032000"/>
          <p14:tracePt t="153002" x="2095500" y="2044700"/>
          <p14:tracePt t="153019" x="2095500" y="2089150"/>
          <p14:tracePt t="153036" x="2101850" y="2139950"/>
          <p14:tracePt t="153052" x="2108200" y="2165350"/>
          <p14:tracePt t="153069" x="2120900" y="2216150"/>
          <p14:tracePt t="153085" x="2127250" y="2228850"/>
          <p14:tracePt t="153102" x="2146300" y="2266950"/>
          <p14:tracePt t="153119" x="2165350" y="2298700"/>
          <p14:tracePt t="153136" x="2171700" y="2317750"/>
          <p14:tracePt t="153152" x="2190750" y="2349500"/>
          <p14:tracePt t="153169" x="2203450" y="2362200"/>
          <p14:tracePt t="153185" x="2222500" y="2393950"/>
          <p14:tracePt t="153202" x="2241550" y="2413000"/>
          <p14:tracePt t="153218" x="2247900" y="2425700"/>
          <p14:tracePt t="153235" x="2260600" y="2444750"/>
          <p14:tracePt t="153252" x="2273300" y="2451100"/>
          <p14:tracePt t="153268" x="2305050" y="2457450"/>
          <p14:tracePt t="153286" x="2349500" y="2463800"/>
          <p14:tracePt t="153302" x="2374900" y="2463800"/>
          <p14:tracePt t="153319" x="2419350" y="2463800"/>
          <p14:tracePt t="153335" x="2438400" y="2463800"/>
          <p14:tracePt t="153352" x="2470150" y="2444750"/>
          <p14:tracePt t="153369" x="2495550" y="2400300"/>
          <p14:tracePt t="153385" x="2508250" y="2362200"/>
          <p14:tracePt t="153402" x="2527300" y="2292350"/>
          <p14:tracePt t="153419" x="2527300" y="2247900"/>
          <p14:tracePt t="153436" x="2533650" y="2159000"/>
          <p14:tracePt t="153452" x="2533650" y="2120900"/>
          <p14:tracePt t="153468" x="2540000" y="2076450"/>
          <p14:tracePt t="153486" x="2546350" y="2038350"/>
          <p14:tracePt t="153502" x="2546350" y="2025650"/>
          <p14:tracePt t="153518" x="2559050" y="2006600"/>
          <p14:tracePt t="153535" x="2565400" y="1993900"/>
          <p14:tracePt t="153552" x="2571750" y="1974850"/>
          <p14:tracePt t="153568" x="2571750" y="1955800"/>
          <p14:tracePt t="153585" x="2571750" y="1949450"/>
          <p14:tracePt t="153602" x="2571750" y="1936750"/>
          <p14:tracePt t="153618" x="2571750" y="1924050"/>
          <p14:tracePt t="153657" x="2571750" y="1917700"/>
          <p14:tracePt t="153659" x="2565400" y="1917700"/>
          <p14:tracePt t="153668" x="2559050" y="1911350"/>
          <p14:tracePt t="153685" x="2527300" y="1905000"/>
          <p14:tracePt t="153702" x="2508250" y="1898650"/>
          <p14:tracePt t="153719" x="2451100" y="1892300"/>
          <p14:tracePt t="153735" x="2393950" y="1892300"/>
          <p14:tracePt t="153752" x="2368550" y="1892300"/>
          <p14:tracePt t="153768" x="2330450" y="1898650"/>
          <p14:tracePt t="153786" x="2317750" y="1911350"/>
          <p14:tracePt t="153802" x="2298700" y="1930400"/>
          <p14:tracePt t="153834" x="2286000" y="1962150"/>
          <p14:tracePt t="153835" x="2286000" y="1981200"/>
          <p14:tracePt t="153851" x="2279650" y="2012950"/>
          <p14:tracePt t="153869" x="2279650" y="2063750"/>
          <p14:tracePt t="153886" x="2279650" y="2089150"/>
          <p14:tracePt t="153902" x="2292350" y="2152650"/>
          <p14:tracePt t="153919" x="2298700" y="2178050"/>
          <p14:tracePt t="153936" x="2317750" y="2254250"/>
          <p14:tracePt t="153951" x="2330450" y="2292350"/>
          <p14:tracePt t="153967" x="2362200" y="2355850"/>
          <p14:tracePt t="153986" x="2393950" y="2400300"/>
          <p14:tracePt t="154002" x="2413000" y="2419350"/>
          <p14:tracePt t="154018" x="2457450" y="2444750"/>
          <p14:tracePt t="154035" x="2476500" y="2457450"/>
          <p14:tracePt t="154052" x="2527300" y="2476500"/>
          <p14:tracePt t="154069" x="2597150" y="2489200"/>
          <p14:tracePt t="154086" x="2622550" y="2489200"/>
          <p14:tracePt t="154102" x="2673350" y="2495550"/>
          <p14:tracePt t="154119" x="2679700" y="2501900"/>
          <p14:tracePt t="154961" x="2679700" y="2495550"/>
          <p14:tracePt t="154972" x="2679700" y="2482850"/>
          <p14:tracePt t="154984" x="2673350" y="2476500"/>
          <p14:tracePt t="154993" x="2667000" y="2451100"/>
          <p14:tracePt t="155003" x="2647950" y="2387600"/>
          <p14:tracePt t="155017" x="2628900" y="2298700"/>
          <p14:tracePt t="155035" x="2622550" y="2241550"/>
          <p14:tracePt t="155052" x="2603500" y="2127250"/>
          <p14:tracePt t="155068" x="2603500" y="2076450"/>
          <p14:tracePt t="155068" x="2597150" y="2006600"/>
          <p14:tracePt t="155086" x="2590800" y="1949450"/>
          <p14:tracePt t="155102" x="2584450" y="1841500"/>
          <p14:tracePt t="155118" x="2571750" y="1784350"/>
          <p14:tracePt t="155136" x="2571750" y="1708150"/>
          <p14:tracePt t="155151" x="2571750" y="1682750"/>
          <p14:tracePt t="155167" x="2571750" y="1631950"/>
          <p14:tracePt t="155185" x="2571750" y="1587500"/>
          <p14:tracePt t="155202" x="2571750" y="1568450"/>
          <p14:tracePt t="155218" x="2571750" y="1517650"/>
          <p14:tracePt t="155236" x="2571750" y="1492250"/>
          <p14:tracePt t="155251" x="2578100" y="1447800"/>
          <p14:tracePt t="155268" x="2590800" y="1416050"/>
          <p14:tracePt t="155302" x="2597150" y="1403350"/>
          <p14:tracePt t="155303" x="2603500" y="1384300"/>
          <p14:tracePt t="155319" x="2616200" y="1352550"/>
          <p14:tracePt t="155336" x="2622550" y="1346200"/>
          <p14:tracePt t="155352" x="2628900" y="1327150"/>
          <p14:tracePt t="155368" x="2635250" y="1320800"/>
          <p14:tracePt t="155385" x="2641600" y="1301750"/>
          <p14:tracePt t="155402" x="2647950" y="1301750"/>
          <p14:tracePt t="155418" x="2654300" y="1295400"/>
          <p14:tracePt t="155435" x="2660650" y="1282700"/>
          <p14:tracePt t="155451" x="2660650" y="1276350"/>
          <p14:tracePt t="155469" x="2660650" y="1263650"/>
          <p14:tracePt t="155485" x="2667000" y="1238250"/>
          <p14:tracePt t="155502" x="2667000" y="1231900"/>
          <p14:tracePt t="155518" x="2667000" y="1212850"/>
          <p14:tracePt t="155555" x="2667000" y="1200150"/>
          <p14:tracePt t="155556" x="2667000" y="1193800"/>
          <p14:tracePt t="155568" x="2641600" y="1187450"/>
          <p14:tracePt t="155586" x="2628900" y="1181100"/>
          <p14:tracePt t="155601" x="2590800" y="1162050"/>
          <p14:tracePt t="155618" x="2571750" y="1155700"/>
          <p14:tracePt t="155635" x="2540000" y="1143000"/>
          <p14:tracePt t="155651" x="2520950" y="1130300"/>
          <p14:tracePt t="155668" x="2495550" y="1117600"/>
          <p14:tracePt t="155685" x="2463800" y="1111250"/>
          <p14:tracePt t="155702" x="2457450" y="1111250"/>
          <p14:tracePt t="155718" x="2425700" y="1111250"/>
          <p14:tracePt t="155735" x="2413000" y="1111250"/>
          <p14:tracePt t="155751" x="2387600" y="1117600"/>
          <p14:tracePt t="155768" x="2368550" y="1143000"/>
          <p14:tracePt t="155786" x="2355850" y="1155700"/>
          <p14:tracePt t="155801" x="2343150" y="1168400"/>
          <p14:tracePt t="155819" x="2336800" y="1174750"/>
          <p14:tracePt t="155834" x="2330450" y="1187450"/>
          <p14:tracePt t="155851" x="2330450" y="1193800"/>
          <p14:tracePt t="155868" x="2330450" y="1200150"/>
          <p14:tracePt t="155886" x="2330450" y="1212850"/>
          <p14:tracePt t="157692" x="2336800" y="1212850"/>
          <p14:tracePt t="157702" x="2343150" y="1212850"/>
          <p14:tracePt t="157711" x="2349500" y="1219200"/>
          <p14:tracePt t="157722" x="2368550" y="1225550"/>
          <p14:tracePt t="157727" x="2393950" y="1231900"/>
          <p14:tracePt t="157735" x="2419350" y="1244600"/>
          <p14:tracePt t="157752" x="2476500" y="1270000"/>
          <p14:tracePt t="157768" x="2527300" y="1289050"/>
          <p14:tracePt t="157786" x="2546350" y="1301750"/>
          <p14:tracePt t="157802" x="2578100" y="1320800"/>
          <p14:tracePt t="157819" x="2584450" y="1333500"/>
          <p14:tracePt t="157835" x="2603500" y="1358900"/>
          <p14:tracePt t="157852" x="2635250" y="1390650"/>
          <p14:tracePt t="157868" x="2654300" y="1422400"/>
          <p14:tracePt t="157885" x="2705100" y="1466850"/>
          <p14:tracePt t="157902" x="2724150" y="1504950"/>
          <p14:tracePt t="157919" x="2768600" y="1574800"/>
          <p14:tracePt t="157936" x="2813050" y="1638300"/>
          <p14:tracePt t="157952" x="2832100" y="1663700"/>
          <p14:tracePt t="157967" x="2870200" y="1720850"/>
          <p14:tracePt t="157985" x="2889250" y="1752600"/>
          <p14:tracePt t="158003" x="2914650" y="1803400"/>
          <p14:tracePt t="158019" x="2940050" y="1847850"/>
          <p14:tracePt t="158036" x="2959100" y="1873250"/>
          <p14:tracePt t="158052" x="2984500" y="1930400"/>
          <p14:tracePt t="158069" x="2990850" y="1955800"/>
          <p14:tracePt t="158085" x="3016250" y="2006600"/>
          <p14:tracePt t="158102" x="3035300" y="2070100"/>
          <p14:tracePt t="158119" x="3041650" y="2095500"/>
          <p14:tracePt t="158136" x="3060700" y="2139950"/>
          <p14:tracePt t="158151" x="3067050" y="2165350"/>
          <p14:tracePt t="158167" x="3086100" y="2203450"/>
          <p14:tracePt t="158184" x="3098800" y="2222500"/>
          <p14:tracePt t="158200" x="3149600" y="2273300"/>
          <p14:tracePt t="158217" x="3194050" y="2311400"/>
          <p14:tracePt t="158234" x="3213100" y="2330450"/>
          <p14:tracePt t="158250" x="3244850" y="2349500"/>
          <p14:tracePt t="158602" x="3251200" y="2349500"/>
          <p14:tracePt t="158614" x="3263900" y="2349500"/>
          <p14:tracePt t="158634" x="3270250" y="2349500"/>
          <p14:tracePt t="158646" x="3282950" y="2349500"/>
          <p14:tracePt t="158664" x="3289300" y="2349500"/>
          <p14:tracePt t="158675" x="3302000" y="2349500"/>
          <p14:tracePt t="158696" x="3308350" y="2343150"/>
          <p14:tracePt t="158707" x="3314700" y="2343150"/>
          <p14:tracePt t="158717" x="3327400" y="2343150"/>
          <p14:tracePt t="158726" x="3333750" y="2343150"/>
          <p14:tracePt t="158734" x="3352800" y="2336800"/>
          <p14:tracePt t="158751" x="3359150" y="2336800"/>
          <p14:tracePt t="158768" x="3371850" y="2330450"/>
          <p14:tracePt t="158785" x="3384550" y="2330450"/>
          <p14:tracePt t="158802" x="3390900" y="2324100"/>
          <p14:tracePt t="158819" x="3409950" y="2324100"/>
          <p14:tracePt t="158834" x="3422650" y="2324100"/>
          <p14:tracePt t="158850" x="3454400" y="2324100"/>
          <p14:tracePt t="158868" x="3486150" y="2324100"/>
          <p14:tracePt t="158886" x="3505200" y="2324100"/>
          <p14:tracePt t="158902" x="3549650" y="2324100"/>
          <p14:tracePt t="158919" x="3562350" y="2324100"/>
          <p14:tracePt t="158936" x="3613150" y="2330450"/>
          <p14:tracePt t="158967" x="3663950" y="2336800"/>
          <p14:tracePt t="158968" x="3689350" y="2343150"/>
          <p14:tracePt t="158985" x="3714750" y="2349500"/>
          <p14:tracePt t="159335" x="3714750" y="2355850"/>
          <p14:tracePt t="159376" x="3714750" y="2362200"/>
          <p14:tracePt t="160780" x="3714750" y="2368550"/>
          <p14:tracePt t="160835" x="3714750" y="2374900"/>
          <p14:tracePt t="160837" x="3714750" y="2381250"/>
          <p14:tracePt t="160884" x="3714750" y="2387600"/>
          <p14:tracePt t="160905" x="3714750" y="2393950"/>
          <p14:tracePt t="161527" x="3721100" y="2393950"/>
          <p14:tracePt t="161569" x="3727450" y="2393950"/>
          <p14:tracePt t="162229" x="3721100" y="2393950"/>
          <p14:tracePt t="162698" x="3721100" y="2400300"/>
          <p14:tracePt t="162739" x="3727450" y="2400300"/>
          <p14:tracePt t="162862" x="3733800" y="2400300"/>
          <p14:tracePt t="162882" x="3733800" y="2406650"/>
          <p14:tracePt t="165671" x="3740150" y="2413000"/>
          <p14:tracePt t="165703" x="3740150" y="2419350"/>
          <p14:tracePt t="165713" x="3746500" y="2419350"/>
          <p14:tracePt t="165736" x="3746500" y="2425700"/>
          <p14:tracePt t="165738" x="3746500" y="2432050"/>
          <p14:tracePt t="165765" x="3746500" y="2438400"/>
          <p14:tracePt t="165777" x="3746500" y="2444750"/>
          <p14:tracePt t="165786" x="3740150" y="2451100"/>
          <p14:tracePt t="165806" x="3727450" y="2463800"/>
          <p14:tracePt t="165813" x="3721100" y="2470150"/>
          <p14:tracePt t="165818" x="3714750" y="2470150"/>
          <p14:tracePt t="165835" x="3702050" y="2482850"/>
          <p14:tracePt t="165852" x="3689350" y="2489200"/>
          <p14:tracePt t="165869" x="3670300" y="2501900"/>
          <p14:tracePt t="165886" x="3632200" y="2508250"/>
          <p14:tracePt t="165903" x="3606800" y="2514600"/>
          <p14:tracePt t="165919" x="3568700" y="2527300"/>
          <p14:tracePt t="165936" x="3536950" y="2540000"/>
          <p14:tracePt t="165952" x="3492500" y="2552700"/>
          <p14:tracePt t="165969" x="3429000" y="2578100"/>
          <p14:tracePt t="165986" x="3403600" y="2584450"/>
          <p14:tracePt t="166002" x="3340100" y="2603500"/>
          <p14:tracePt t="166019" x="3314700" y="2616200"/>
          <p14:tracePt t="166036" x="3270250" y="2641600"/>
          <p14:tracePt t="166052" x="3200400" y="2673350"/>
          <p14:tracePt t="166069" x="3162300" y="2686050"/>
          <p14:tracePt t="166086" x="3092450" y="2730500"/>
          <p14:tracePt t="166102" x="3054350" y="2749550"/>
          <p14:tracePt t="166119" x="2978150" y="2806700"/>
          <p14:tracePt t="166137" x="2882900" y="2851150"/>
          <p14:tracePt t="166153" x="2832100" y="2889250"/>
          <p14:tracePt t="166169" x="2711450" y="2933700"/>
          <p14:tracePt t="166186" x="2641600" y="2959100"/>
          <p14:tracePt t="166202" x="2495550" y="3016250"/>
          <p14:tracePt t="166219" x="2374900" y="3054350"/>
          <p14:tracePt t="166236" x="2317750" y="3073400"/>
          <p14:tracePt t="166253" x="2209800" y="3105150"/>
          <p14:tracePt t="166269" x="2139950" y="3117850"/>
          <p14:tracePt t="166286" x="2006600" y="3136900"/>
          <p14:tracePt t="166303" x="1854200" y="3143250"/>
          <p14:tracePt t="166319" x="1778000" y="3155950"/>
          <p14:tracePt t="166336" x="1644650" y="3168650"/>
          <p14:tracePt t="166353" x="1600200" y="3181350"/>
          <p14:tracePt t="166369" x="1517650" y="3200400"/>
          <p14:tracePt t="166386" x="1454150" y="3219450"/>
          <p14:tracePt t="166402" x="1435100" y="3225800"/>
          <p14:tracePt t="166419" x="1403350" y="3232150"/>
          <p14:tracePt t="166436" x="1390650" y="3232150"/>
          <p14:tracePt t="166452" x="1384300" y="3232150"/>
          <p14:tracePt t="166618" x="1377950" y="3232150"/>
          <p14:tracePt t="166640" x="1371600" y="3232150"/>
          <p14:tracePt t="166649" x="1365250" y="3219450"/>
          <p14:tracePt t="166656" x="1365250" y="3206750"/>
          <p14:tracePt t="166670" x="1358900" y="3200400"/>
          <p14:tracePt t="166671" x="1346200" y="3181350"/>
          <p14:tracePt t="166684" x="1320800" y="3136900"/>
          <p14:tracePt t="166703" x="1301750" y="3111500"/>
          <p14:tracePt t="166719" x="1276350" y="3067050"/>
          <p14:tracePt t="166736" x="1263650" y="3048000"/>
          <p14:tracePt t="166752" x="1244600" y="3016250"/>
          <p14:tracePt t="166769" x="1231900" y="2990850"/>
          <p14:tracePt t="166786" x="1225550" y="2971800"/>
          <p14:tracePt t="166802" x="1212850" y="2921000"/>
          <p14:tracePt t="166819" x="1206500" y="2882900"/>
          <p14:tracePt t="166836" x="1193800" y="2813050"/>
          <p14:tracePt t="166853" x="1187450" y="2768600"/>
          <p14:tracePt t="166869" x="1181100" y="2755900"/>
          <p14:tracePt t="166886" x="1174750" y="2736850"/>
          <p14:tracePt t="166902" x="1174750" y="2730500"/>
          <p14:tracePt t="166919" x="1168400" y="2717800"/>
          <p14:tracePt t="166936" x="1155700" y="2698750"/>
          <p14:tracePt t="166952" x="1143000" y="2686050"/>
          <p14:tracePt t="166969" x="1117600" y="2660650"/>
          <p14:tracePt t="166986" x="1104900" y="2654300"/>
          <p14:tracePt t="167003" x="1073150" y="2628900"/>
          <p14:tracePt t="167019" x="1041400" y="2616200"/>
          <p14:tracePt t="167036" x="1035050" y="2609850"/>
          <p14:tracePt t="167052" x="1016000" y="2603500"/>
          <p14:tracePt t="167089" x="1003300" y="2603500"/>
          <p14:tracePt t="167090" x="996950" y="2603500"/>
          <p14:tracePt t="167102" x="990600" y="2603500"/>
          <p14:tracePt t="167119" x="971550" y="2603500"/>
          <p14:tracePt t="167136" x="958850" y="2603500"/>
          <p14:tracePt t="167152" x="952500" y="2603500"/>
          <p14:tracePt t="167169" x="939800" y="2616200"/>
          <p14:tracePt t="167186" x="927100" y="2628900"/>
          <p14:tracePt t="167203" x="920750" y="2635250"/>
          <p14:tracePt t="167219" x="914400" y="2641600"/>
          <p14:tracePt t="167236" x="908050" y="2641600"/>
          <p14:tracePt t="167252" x="895350" y="2654300"/>
          <p14:tracePt t="167270" x="889000" y="2654300"/>
          <p14:tracePt t="167286" x="869950" y="2673350"/>
          <p14:tracePt t="167303" x="857250" y="2686050"/>
          <p14:tracePt t="167319" x="844550" y="2698750"/>
          <p14:tracePt t="167336" x="831850" y="2717800"/>
          <p14:tracePt t="167353" x="831850" y="2736850"/>
          <p14:tracePt t="167369" x="825500" y="2774950"/>
          <p14:tracePt t="167386" x="825500" y="2813050"/>
          <p14:tracePt t="167402" x="825500" y="2832100"/>
          <p14:tracePt t="167419" x="825500" y="2876550"/>
          <p14:tracePt t="167436" x="825500" y="2882900"/>
          <p14:tracePt t="167452" x="825500" y="2914650"/>
          <p14:tracePt t="167469" x="825500" y="2927350"/>
          <p14:tracePt t="167486" x="838200" y="2940050"/>
          <p14:tracePt t="167503" x="844550" y="2952750"/>
          <p14:tracePt t="167519" x="857250" y="2959100"/>
          <p14:tracePt t="167536" x="869950" y="2965450"/>
          <p14:tracePt t="167553" x="876300" y="2978150"/>
          <p14:tracePt t="167946" x="876300" y="2984500"/>
          <p14:tracePt t="168007" x="876300" y="2990850"/>
          <p14:tracePt t="168028" x="876300" y="2997200"/>
          <p14:tracePt t="168045" x="876300" y="3003550"/>
          <p14:tracePt t="168046" x="876300" y="3009900"/>
          <p14:tracePt t="168052" x="876300" y="3016250"/>
          <p14:tracePt t="168069" x="882650" y="3035300"/>
          <p14:tracePt t="168086" x="889000" y="3067050"/>
          <p14:tracePt t="168102" x="895350" y="3073400"/>
          <p14:tracePt t="168119" x="895350" y="3105150"/>
          <p14:tracePt t="168136" x="908050" y="3124200"/>
          <p14:tracePt t="168153" x="927100" y="3155950"/>
          <p14:tracePt t="168169" x="952500" y="3200400"/>
          <p14:tracePt t="168186" x="971550" y="3213100"/>
          <p14:tracePt t="168202" x="1003300" y="3251200"/>
          <p14:tracePt t="168219" x="1016000" y="3263900"/>
          <p14:tracePt t="168236" x="1047750" y="3289300"/>
          <p14:tracePt t="168252" x="1117600" y="3340100"/>
          <p14:tracePt t="168269" x="1155700" y="3359150"/>
          <p14:tracePt t="168286" x="1244600" y="3422650"/>
          <p14:tracePt t="168303" x="1295400" y="3467100"/>
          <p14:tracePt t="168319" x="1377950" y="3530600"/>
          <p14:tracePt t="168336" x="1460500" y="3594100"/>
          <p14:tracePt t="168351" x="1498600" y="3613150"/>
          <p14:tracePt t="168368" x="1581150" y="3676650"/>
          <p14:tracePt t="168386" x="1625600" y="3708400"/>
          <p14:tracePt t="168402" x="1701800" y="3771900"/>
          <p14:tracePt t="168419" x="1758950" y="3810000"/>
          <p14:tracePt t="168436" x="1778000" y="3822700"/>
          <p14:tracePt t="168452" x="1797050" y="3841750"/>
          <p14:tracePt t="168469" x="1816100" y="3854450"/>
          <p14:tracePt t="168486" x="1854200" y="3886200"/>
          <p14:tracePt t="168503" x="1924050" y="3937000"/>
          <p14:tracePt t="168519" x="1962150" y="3968750"/>
          <p14:tracePt t="168536" x="2025650" y="4013200"/>
          <p14:tracePt t="168553" x="2044700" y="4032250"/>
          <p14:tracePt t="168569" x="2082800" y="4057650"/>
          <p14:tracePt t="168586" x="2108200" y="4076700"/>
          <p14:tracePt t="168602" x="2127250" y="4089400"/>
          <p14:tracePt t="168619" x="2171700" y="4114800"/>
          <p14:tracePt t="168636" x="2190750" y="4121150"/>
          <p14:tracePt t="168654" x="2235200" y="4140200"/>
          <p14:tracePt t="168669" x="2260600" y="4140200"/>
          <p14:tracePt t="168728" x="2266950" y="4140200"/>
          <p14:tracePt t="168769" x="2273300" y="4133850"/>
          <p14:tracePt t="168781" x="2273300" y="4127500"/>
          <p14:tracePt t="168790" x="2273300" y="4114800"/>
          <p14:tracePt t="168800" x="2273300" y="4083050"/>
          <p14:tracePt t="168822" x="2273300" y="4057650"/>
          <p14:tracePt t="168824" x="2273300" y="4038600"/>
          <p14:tracePt t="168837" x="2273300" y="3994150"/>
          <p14:tracePt t="168853" x="2273300" y="3981450"/>
          <p14:tracePt t="168868" x="2273300" y="3937000"/>
          <p14:tracePt t="168886" x="2273300" y="3911600"/>
          <p14:tracePt t="168902" x="2266950" y="3873500"/>
          <p14:tracePt t="168920" x="2260600" y="3854450"/>
          <p14:tracePt t="168936" x="2241550" y="3810000"/>
          <p14:tracePt t="168953" x="2228850" y="3784600"/>
          <p14:tracePt t="168969" x="2222500" y="3778250"/>
          <p14:tracePt t="168986" x="2222500" y="3765550"/>
          <p14:tracePt t="169003" x="2222500" y="3759200"/>
          <p14:tracePt t="169019" x="2216150" y="3752850"/>
          <p14:tracePt t="169036" x="2203450" y="3746500"/>
          <p14:tracePt t="169052" x="2197100" y="3740150"/>
          <p14:tracePt t="169069" x="2171700" y="3733800"/>
          <p14:tracePt t="169085" x="2146300" y="3733800"/>
          <p14:tracePt t="169102" x="2101850" y="3727450"/>
          <p14:tracePt t="169119" x="2063750" y="3727450"/>
          <p14:tracePt t="169136" x="2038350" y="3727450"/>
          <p14:tracePt t="169153" x="2000250" y="3727450"/>
          <p14:tracePt t="169168" x="1987550" y="3727450"/>
          <p14:tracePt t="169186" x="1955800" y="3733800"/>
          <p14:tracePt t="169203" x="1930400" y="3746500"/>
          <p14:tracePt t="169218" x="1924050" y="3759200"/>
          <p14:tracePt t="169235" x="1905000" y="3784600"/>
          <p14:tracePt t="169251" x="1898650" y="3797300"/>
          <p14:tracePt t="169268" x="1892300" y="3822700"/>
          <p14:tracePt t="169285" x="1892300" y="3848100"/>
          <p14:tracePt t="169303" x="1892300" y="3867150"/>
          <p14:tracePt t="169319" x="1892300" y="3905250"/>
          <p14:tracePt t="169337" x="1892300" y="3917950"/>
          <p14:tracePt t="169352" x="1892300" y="3962400"/>
          <p14:tracePt t="169369" x="1898650" y="4013200"/>
          <p14:tracePt t="169386" x="1898650" y="4038600"/>
          <p14:tracePt t="169402" x="1911350" y="4076700"/>
          <p14:tracePt t="169419" x="1917700" y="4095750"/>
          <p14:tracePt t="169435" x="1930400" y="4121150"/>
          <p14:tracePt t="169453" x="1930400" y="4127500"/>
          <p14:tracePt t="169469" x="1936750" y="4133850"/>
          <p14:tracePt t="169486" x="1949450" y="4140200"/>
          <p14:tracePt t="169503" x="1955800" y="4152900"/>
          <p14:tracePt t="169519" x="1981200" y="4165600"/>
          <p14:tracePt t="169536" x="2000250" y="4171950"/>
          <p14:tracePt t="169552" x="2012950" y="4178300"/>
          <p14:tracePt t="169569" x="2025650" y="4184650"/>
          <p14:tracePt t="169585" x="2038350" y="4184650"/>
          <p14:tracePt t="169603" x="2044700" y="4184650"/>
          <p14:tracePt t="169619" x="2070100" y="4184650"/>
          <p14:tracePt t="169636" x="2082800" y="4184650"/>
          <p14:tracePt t="169652" x="2133600" y="4184650"/>
          <p14:tracePt t="169669" x="2165350" y="4191000"/>
          <p14:tracePt t="169687" x="2222500" y="4197350"/>
          <p14:tracePt t="169703" x="2266950" y="4203700"/>
          <p14:tracePt t="169719" x="2286000" y="4203700"/>
          <p14:tracePt t="169736" x="2305050" y="4210050"/>
          <p14:tracePt t="169752" x="2324100" y="4210050"/>
          <p14:tracePt t="169769" x="2374900" y="4216400"/>
          <p14:tracePt t="169785" x="2406650" y="4222750"/>
          <p14:tracePt t="169785" x="2444750" y="4229100"/>
          <p14:tracePt t="169803" x="2476500" y="4235450"/>
          <p14:tracePt t="169819" x="2533650" y="4248150"/>
          <p14:tracePt t="169836" x="2552700" y="4254500"/>
          <p14:tracePt t="170494" x="2546350" y="4254500"/>
          <p14:tracePt t="170506" x="2533650" y="4235450"/>
          <p14:tracePt t="170516" x="2520950" y="4216400"/>
          <p14:tracePt t="170528" x="2508250" y="4184650"/>
          <p14:tracePt t="170540" x="2476500" y="4133850"/>
          <p14:tracePt t="170541" x="2444750" y="4076700"/>
          <p14:tracePt t="170559" x="2406650" y="4013200"/>
          <p14:tracePt t="170569" x="2324100" y="3886200"/>
          <p14:tracePt t="170585" x="2235200" y="3765550"/>
          <p14:tracePt t="170602" x="2203450" y="3727450"/>
          <p14:tracePt t="170619" x="2133600" y="3657600"/>
          <p14:tracePt t="170635" x="2108200" y="3625850"/>
          <p14:tracePt t="170652" x="2057400" y="3581400"/>
          <p14:tracePt t="170669" x="2012950" y="3536950"/>
          <p14:tracePt t="170687" x="1981200" y="3517900"/>
          <p14:tracePt t="170702" x="1936750" y="3473450"/>
          <p14:tracePt t="170719" x="1917700" y="3460750"/>
          <p14:tracePt t="170735" x="1879600" y="3429000"/>
          <p14:tracePt t="170752" x="1854200" y="3416300"/>
          <p14:tracePt t="170769" x="1835150" y="3409950"/>
          <p14:tracePt t="170785" x="1797050" y="3397250"/>
          <p14:tracePt t="170803" x="1778000" y="3390900"/>
          <p14:tracePt t="170819" x="1746250" y="3384550"/>
          <p14:tracePt t="170837" x="1720850" y="3378200"/>
          <p14:tracePt t="170854" x="1714500" y="3378200"/>
          <p14:tracePt t="170868" x="1708150" y="3378200"/>
          <p14:tracePt t="170944" x="1701800" y="3378200"/>
          <p14:tracePt t="170985" x="1695450" y="3378200"/>
          <p14:tracePt t="171362" x="1689100" y="3371850"/>
          <p14:tracePt t="171372" x="1676400" y="3371850"/>
          <p14:tracePt t="171394" x="1663700" y="3365500"/>
          <p14:tracePt t="171403" x="1644650" y="3365500"/>
          <p14:tracePt t="171410" x="1638300" y="3359150"/>
          <p14:tracePt t="171418" x="1625600" y="3359150"/>
          <p14:tracePt t="171434" x="1612900" y="3352800"/>
          <p14:tracePt t="171451" x="1600200" y="3352800"/>
          <p14:tracePt t="171486" x="1593850" y="3352800"/>
          <p14:tracePt t="171507" x="1587500" y="3352800"/>
          <p14:tracePt t="171518" x="1581150" y="3352800"/>
          <p14:tracePt t="171538" x="1568450" y="3352800"/>
          <p14:tracePt t="171551" x="1562100" y="3352800"/>
          <p14:tracePt t="171570" x="1555750" y="3352800"/>
          <p14:tracePt t="171936" x="1549400" y="3352800"/>
          <p14:tracePt t="171946" x="1543050" y="3352800"/>
          <p14:tracePt t="171957" x="1530350" y="3352800"/>
          <p14:tracePt t="171967" x="1511300" y="3352800"/>
          <p14:tracePt t="171978" x="1485900" y="3352800"/>
          <p14:tracePt t="171984" x="1403350" y="3333750"/>
          <p14:tracePt t="172001" x="1352550" y="3327400"/>
          <p14:tracePt t="172019" x="1263650" y="3308350"/>
          <p14:tracePt t="172036" x="1200150" y="3282950"/>
          <p14:tracePt t="172052" x="1181100" y="3276600"/>
          <p14:tracePt t="172069" x="1174750" y="3276600"/>
          <p14:tracePt t="172086" x="1162050" y="3276600"/>
          <p14:tracePt t="172103" x="1155700" y="3276600"/>
          <p14:tracePt t="172119" x="1143000" y="3276600"/>
          <p14:tracePt t="172154" x="1136650" y="3276600"/>
          <p14:tracePt t="172308" x="1149350" y="3276600"/>
          <p14:tracePt t="172318" x="1162050" y="3276600"/>
          <p14:tracePt t="172335" x="1168400" y="3276600"/>
          <p14:tracePt t="172352" x="1219200" y="3276600"/>
          <p14:tracePt t="172354" x="1244600" y="3276600"/>
          <p14:tracePt t="172369" x="1308100" y="3276600"/>
          <p14:tracePt t="172386" x="1377950" y="3276600"/>
          <p14:tracePt t="172402" x="1422400" y="3276600"/>
          <p14:tracePt t="172419" x="1498600" y="3276600"/>
          <p14:tracePt t="172436" x="1562100" y="3276600"/>
          <p14:tracePt t="172453" x="1600200" y="3276600"/>
          <p14:tracePt t="172469" x="1638300" y="3276600"/>
          <p14:tracePt t="172486" x="1663700" y="3276600"/>
          <p14:tracePt t="172502" x="1708150" y="3276600"/>
          <p14:tracePt t="172519" x="1739900" y="3276600"/>
          <p14:tracePt t="172535" x="1797050" y="3276600"/>
          <p14:tracePt t="172552" x="1854200" y="3276600"/>
          <p14:tracePt t="172569" x="1873250" y="3276600"/>
          <p14:tracePt t="172585" x="1911350" y="3276600"/>
          <p14:tracePt t="172603" x="1917700" y="3276600"/>
          <p14:tracePt t="172619" x="1949450" y="3276600"/>
          <p14:tracePt t="172636" x="1987550" y="3276600"/>
          <p14:tracePt t="172652" x="2012950" y="3276600"/>
          <p14:tracePt t="172669" x="2070100" y="3276600"/>
          <p14:tracePt t="172685" x="2101850" y="3276600"/>
          <p14:tracePt t="172702" x="2159000" y="3276600"/>
          <p14:tracePt t="172719" x="2209800" y="3276600"/>
          <p14:tracePt t="172735" x="2241550" y="3276600"/>
          <p14:tracePt t="172753" x="2330450" y="3276600"/>
          <p14:tracePt t="172769" x="2387600" y="3276600"/>
          <p14:tracePt t="172786" x="2514600" y="3276600"/>
          <p14:tracePt t="172802" x="2647950" y="3276600"/>
          <p14:tracePt t="172819" x="2711450" y="3276600"/>
          <p14:tracePt t="172836" x="2800350" y="3276600"/>
          <p14:tracePt t="172853" x="2832100" y="3276600"/>
          <p14:tracePt t="172869" x="2889250" y="3276600"/>
          <p14:tracePt t="172886" x="2940050" y="3276600"/>
          <p14:tracePt t="172904" x="2978150" y="3276600"/>
          <p14:tracePt t="172919" x="3079750" y="3276600"/>
          <p14:tracePt t="172937" x="3187700" y="3276600"/>
          <p14:tracePt t="172954" x="3251200" y="3276600"/>
          <p14:tracePt t="172968" x="3365500" y="3276600"/>
          <p14:tracePt t="172985" x="3416300" y="3276600"/>
          <p14:tracePt t="173001" x="3498850" y="3276600"/>
          <p14:tracePt t="173018" x="3530600" y="3276600"/>
          <p14:tracePt t="173036" x="3606800" y="3276600"/>
          <p14:tracePt t="173053" x="3676650" y="3276600"/>
          <p14:tracePt t="173069" x="3721100" y="3276600"/>
          <p14:tracePt t="173086" x="3784600" y="3276600"/>
          <p14:tracePt t="173103" x="3816350" y="3276600"/>
          <p14:tracePt t="173119" x="3886200" y="3276600"/>
          <p14:tracePt t="173136" x="3943350" y="3276600"/>
          <p14:tracePt t="173152" x="3975100" y="3276600"/>
          <p14:tracePt t="173169" x="4044950" y="3282950"/>
          <p14:tracePt t="173186" x="4083050" y="3295650"/>
          <p14:tracePt t="173202" x="4159250" y="3302000"/>
          <p14:tracePt t="173219" x="4222750" y="3308350"/>
          <p14:tracePt t="173236" x="4241800" y="3308350"/>
          <p14:tracePt t="173252" x="4286250" y="3314700"/>
          <p14:tracePt t="173269" x="4305300" y="3314700"/>
          <p14:tracePt t="173286" x="4337050" y="3314700"/>
          <p14:tracePt t="173302" x="4368800" y="3314700"/>
          <p14:tracePt t="173319" x="4375150" y="3314700"/>
          <p14:tracePt t="173336" x="4387850" y="3314700"/>
          <p14:tracePt t="173442" x="4381500" y="3314700"/>
          <p14:tracePt t="173463" x="4368800" y="3321050"/>
          <p14:tracePt t="173474" x="4349750" y="3321050"/>
          <p14:tracePt t="173485" x="4337050" y="3321050"/>
          <p14:tracePt t="173487" x="4311650" y="3321050"/>
          <p14:tracePt t="173502" x="4260850" y="3327400"/>
          <p14:tracePt t="173520" x="4203700" y="3327400"/>
          <p14:tracePt t="173535" x="4178300" y="3327400"/>
          <p14:tracePt t="173552" x="4121150" y="3327400"/>
          <p14:tracePt t="173569" x="4089400" y="3327400"/>
          <p14:tracePt t="173585" x="4025900" y="3327400"/>
          <p14:tracePt t="173602" x="3956050" y="3327400"/>
          <p14:tracePt t="173619" x="3924300" y="3327400"/>
          <p14:tracePt t="173635" x="3873500" y="3327400"/>
          <p14:tracePt t="173653" x="3848100" y="3327400"/>
          <p14:tracePt t="173669" x="3816350" y="3327400"/>
          <p14:tracePt t="173686" x="3765550" y="3327400"/>
          <p14:tracePt t="173702" x="3740150" y="3327400"/>
          <p14:tracePt t="173719" x="3683000" y="3327400"/>
          <p14:tracePt t="173735" x="3651250" y="3327400"/>
          <p14:tracePt t="173752" x="3606800" y="3327400"/>
          <p14:tracePt t="173770" x="3568700" y="3327400"/>
          <p14:tracePt t="173786" x="3562350" y="3327400"/>
          <p14:tracePt t="173802" x="3543300" y="3327400"/>
          <p14:tracePt t="173819" x="3536950" y="3327400"/>
          <p14:tracePt t="173836" x="3530600" y="3327400"/>
          <p14:tracePt t="174571" x="3524250" y="3327400"/>
          <p14:tracePt t="174594" x="3517900" y="3327400"/>
          <p14:tracePt t="174613" x="3505200" y="3327400"/>
          <p14:tracePt t="174628" x="3486150" y="3327400"/>
          <p14:tracePt t="174635" x="3473450" y="3327400"/>
          <p14:tracePt t="174637" x="3448050" y="3327400"/>
          <p14:tracePt t="174652" x="3390900" y="3327400"/>
          <p14:tracePt t="174669" x="3314700" y="3327400"/>
          <p14:tracePt t="174686" x="3289300" y="3327400"/>
          <p14:tracePt t="174703" x="3232150" y="3327400"/>
          <p14:tracePt t="174719" x="3206750" y="3327400"/>
          <p14:tracePt t="174736" x="3149600" y="3321050"/>
          <p14:tracePt t="174753" x="3079750" y="3321050"/>
          <p14:tracePt t="174769" x="3028950" y="3321050"/>
          <p14:tracePt t="174787" x="2927350" y="3308350"/>
          <p14:tracePt t="174802" x="2870200" y="3308350"/>
          <p14:tracePt t="174819" x="2781300" y="3302000"/>
          <p14:tracePt t="174836" x="2692400" y="3289300"/>
          <p14:tracePt t="174854" x="2647950" y="3276600"/>
          <p14:tracePt t="174868" x="2552700" y="3263900"/>
          <p14:tracePt t="174886" x="2501900" y="3257550"/>
          <p14:tracePt t="174902" x="2393950" y="3232150"/>
          <p14:tracePt t="174919" x="2305050" y="3219450"/>
          <p14:tracePt t="174936" x="2266950" y="3213100"/>
          <p14:tracePt t="174953" x="2222500" y="3200400"/>
          <p14:tracePt t="174969" x="2203450" y="3200400"/>
          <p14:tracePt t="174986" x="2165350" y="3194050"/>
          <p14:tracePt t="175003" x="2159000" y="3194050"/>
          <p14:tracePt t="175018" x="2127250" y="3187700"/>
          <p14:tracePt t="175036" x="2114550" y="3187700"/>
          <p14:tracePt t="176058" x="2120900" y="3187700"/>
          <p14:tracePt t="176078" x="2127250" y="3187700"/>
          <p14:tracePt t="176099" x="2127250" y="3181350"/>
          <p14:tracePt t="176109" x="2133600" y="3181350"/>
          <p14:tracePt t="176120" x="2146300" y="3175000"/>
          <p14:tracePt t="176140" x="2152650" y="3168650"/>
          <p14:tracePt t="176151" x="2165350" y="3168650"/>
          <p14:tracePt t="176153" x="2165350" y="3162300"/>
          <p14:tracePt t="176168" x="2178050" y="3155950"/>
          <p14:tracePt t="176185" x="2184400" y="3155950"/>
          <p14:tracePt t="176225" x="2190750" y="3155950"/>
          <p14:tracePt t="176226" x="2190750" y="3149600"/>
          <p14:tracePt t="176236" x="2197100" y="3149600"/>
          <p14:tracePt t="176252" x="2203450" y="3143250"/>
          <p14:tracePt t="176439" x="2203450" y="3136900"/>
          <p14:tracePt t="176480" x="2203450" y="3130550"/>
          <p14:tracePt t="176493" x="2203450" y="3124200"/>
          <p14:tracePt t="176513" x="2203450" y="3117850"/>
          <p14:tracePt t="176523" x="2203450" y="3111500"/>
          <p14:tracePt t="176525" x="2203450" y="3105150"/>
          <p14:tracePt t="176535" x="2203450" y="3098800"/>
          <p14:tracePt t="176552" x="2203450" y="3086100"/>
          <p14:tracePt t="176569" x="2203450" y="3067050"/>
          <p14:tracePt t="176586" x="2203450" y="3060700"/>
          <p14:tracePt t="176602" x="2171700" y="3035300"/>
          <p14:tracePt t="176619" x="2152650" y="3028950"/>
          <p14:tracePt t="176635" x="2095500" y="3009900"/>
          <p14:tracePt t="176653" x="2012950" y="2984500"/>
          <p14:tracePt t="176669" x="1974850" y="2984500"/>
          <p14:tracePt t="176685" x="1917700" y="2978150"/>
          <p14:tracePt t="176703" x="1866900" y="2978150"/>
          <p14:tracePt t="176719" x="1854200" y="2978150"/>
          <p14:tracePt t="176735" x="1822450" y="2978150"/>
          <p14:tracePt t="176752" x="1816100" y="2978150"/>
          <p14:tracePt t="176769" x="1797050" y="2978150"/>
          <p14:tracePt t="176785" x="1784350" y="2978150"/>
          <p14:tracePt t="176823" x="1778000" y="2984500"/>
          <p14:tracePt t="176844" x="1778000" y="2990850"/>
          <p14:tracePt t="176854" x="1778000" y="2997200"/>
          <p14:tracePt t="176856" x="1771650" y="3003550"/>
          <p14:tracePt t="176868" x="1771650" y="3016250"/>
          <p14:tracePt t="176885" x="1771650" y="3035300"/>
          <p14:tracePt t="176902" x="1771650" y="3060700"/>
          <p14:tracePt t="176919" x="1778000" y="3067050"/>
          <p14:tracePt t="176935" x="1778000" y="3092450"/>
          <p14:tracePt t="176969" x="1790700" y="3098800"/>
          <p14:tracePt t="177396" x="1784350" y="3098800"/>
          <p14:tracePt t="177417" x="1784350" y="3105150"/>
          <p14:tracePt t="177458" x="1784350" y="3111500"/>
          <p14:tracePt t="177541" x="1790700" y="3111500"/>
          <p14:tracePt t="177550" x="1797050" y="3117850"/>
          <p14:tracePt t="177561" x="1816100" y="3124200"/>
          <p14:tracePt t="177571" x="1828800" y="3130550"/>
          <p14:tracePt t="177578" x="1854200" y="3136900"/>
          <p14:tracePt t="177585" x="1905000" y="3162300"/>
          <p14:tracePt t="177602" x="1936750" y="3175000"/>
          <p14:tracePt t="177619" x="2019300" y="3200400"/>
          <p14:tracePt t="177635" x="2051050" y="3206750"/>
          <p14:tracePt t="177653" x="2133600" y="3219450"/>
          <p14:tracePt t="177669" x="2159000" y="3219450"/>
          <p14:tracePt t="177685" x="2190750" y="3225800"/>
          <p14:tracePt t="177799" x="2190750" y="3219450"/>
          <p14:tracePt t="177811" x="2190750" y="3213100"/>
          <p14:tracePt t="177820" x="2190750" y="3206750"/>
          <p14:tracePt t="177822" x="2190750" y="3194050"/>
          <p14:tracePt t="177835" x="2197100" y="3175000"/>
          <p14:tracePt t="177852" x="2197100" y="3162300"/>
          <p14:tracePt t="177868" x="2203450" y="3136900"/>
          <p14:tracePt t="177886" x="2209800" y="3117850"/>
          <p14:tracePt t="177902" x="2209800" y="3092450"/>
          <p14:tracePt t="177919" x="2209800" y="3048000"/>
          <p14:tracePt t="177936" x="2209800" y="3022600"/>
          <p14:tracePt t="177953" x="2184400" y="2959100"/>
          <p14:tracePt t="177970" x="2133600" y="2901950"/>
          <p14:tracePt t="177986" x="2095500" y="2876550"/>
          <p14:tracePt t="178002" x="2006600" y="2838450"/>
          <p14:tracePt t="178018" x="1974850" y="2825750"/>
          <p14:tracePt t="178036" x="1879600" y="2819400"/>
          <p14:tracePt t="178052" x="1816100" y="2819400"/>
          <p14:tracePt t="178069" x="1784350" y="2819400"/>
          <p14:tracePt t="178086" x="1733550" y="2819400"/>
          <p14:tracePt t="178102" x="1714500" y="2825750"/>
          <p14:tracePt t="178119" x="1676400" y="2851150"/>
          <p14:tracePt t="178135" x="1663700" y="2863850"/>
          <p14:tracePt t="178135" x="1651000" y="2895600"/>
          <p14:tracePt t="178153" x="1638300" y="2908300"/>
          <p14:tracePt t="178169" x="1631950" y="2971800"/>
          <p14:tracePt t="178186" x="1625600" y="3003550"/>
          <p14:tracePt t="178202" x="1625600" y="3073400"/>
          <p14:tracePt t="178219" x="1631950" y="3098800"/>
          <p14:tracePt t="178235" x="1663700" y="3162300"/>
          <p14:tracePt t="178252" x="1714500" y="3225800"/>
          <p14:tracePt t="178269" x="1752600" y="3251200"/>
          <p14:tracePt t="178285" x="1816100" y="3295650"/>
          <p14:tracePt t="178303" x="1892300" y="3333750"/>
          <p14:tracePt t="178319" x="1917700" y="3340100"/>
          <p14:tracePt t="178335" x="1968500" y="3352800"/>
          <p14:tracePt t="178353" x="1987550" y="3352800"/>
          <p14:tracePt t="178369" x="2000250" y="3352800"/>
          <p14:tracePt t="178386" x="2012950" y="3352800"/>
          <p14:tracePt t="178861" x="2012950" y="3346450"/>
          <p14:tracePt t="178882" x="2012950" y="3340100"/>
          <p14:tracePt t="178892" x="2019300" y="3340100"/>
          <p14:tracePt t="178903" x="2025650" y="3340100"/>
          <p14:tracePt t="178913" x="2025650" y="3333750"/>
          <p14:tracePt t="178918" x="2038350" y="3321050"/>
          <p14:tracePt t="178936" x="2051050" y="3321050"/>
          <p14:tracePt t="178954" x="2070100" y="3314700"/>
          <p14:tracePt t="178968" x="2089150" y="3314700"/>
          <p14:tracePt t="178985" x="2133600" y="3314700"/>
          <p14:tracePt t="179001" x="2216150" y="3314700"/>
          <p14:tracePt t="179018" x="2266950" y="3314700"/>
          <p14:tracePt t="179034" x="2387600" y="3314700"/>
          <p14:tracePt t="179051" x="2527300" y="3314700"/>
          <p14:tracePt t="179069" x="2584450" y="3314700"/>
          <p14:tracePt t="179085" x="2673350" y="3314700"/>
          <p14:tracePt t="179103" x="2698750" y="3314700"/>
          <p14:tracePt t="179119" x="2724150" y="3314700"/>
          <p14:tracePt t="179135" x="2762250" y="3314700"/>
          <p14:tracePt t="179153" x="2781300" y="3314700"/>
          <p14:tracePt t="179169" x="2851150" y="3314700"/>
          <p14:tracePt t="179186" x="2895600" y="3314700"/>
          <p14:tracePt t="179203" x="2990850" y="3314700"/>
          <p14:tracePt t="179219" x="3073400" y="3308350"/>
          <p14:tracePt t="179235" x="3105150" y="3308350"/>
          <p14:tracePt t="179252" x="3149600" y="3302000"/>
          <p14:tracePt t="179269" x="3162300" y="3295650"/>
          <p14:tracePt t="179285" x="3187700" y="3289300"/>
          <p14:tracePt t="179303" x="3206750" y="3282950"/>
          <p14:tracePt t="179319" x="3219450" y="3276600"/>
          <p14:tracePt t="179336" x="3238500" y="3270250"/>
          <p14:tracePt t="179353" x="3251200" y="3263900"/>
          <p14:tracePt t="179369" x="3282950" y="3251200"/>
          <p14:tracePt t="179386" x="3308350" y="3238500"/>
          <p14:tracePt t="179402" x="3321050" y="3225800"/>
          <p14:tracePt t="179419" x="3346450" y="3206750"/>
          <p14:tracePt t="179435" x="3346450" y="3200400"/>
          <p14:tracePt t="179453" x="3359150" y="3194050"/>
          <p14:tracePt t="179469" x="3365500" y="3181350"/>
          <p14:tracePt t="179485" x="3365500" y="3175000"/>
          <p14:tracePt t="179503" x="3365500" y="3168650"/>
          <p14:tracePt t="179519" x="3365500" y="3162300"/>
          <p14:tracePt t="179535" x="3365500" y="3149600"/>
          <p14:tracePt t="179570" x="3365500" y="3143250"/>
          <p14:tracePt t="179589" x="3365500" y="3136900"/>
          <p14:tracePt t="179602" x="3365500" y="3130550"/>
          <p14:tracePt t="179604" x="3365500" y="3124200"/>
          <p14:tracePt t="179619" x="3346450" y="3105150"/>
          <p14:tracePt t="179635" x="3314700" y="3086100"/>
          <p14:tracePt t="179669" x="3295650" y="3079750"/>
          <p14:tracePt t="179670" x="3257550" y="3067050"/>
          <p14:tracePt t="179686" x="3238500" y="3060700"/>
          <p14:tracePt t="179702" x="3213100" y="3054350"/>
          <p14:tracePt t="179719" x="3206750" y="3048000"/>
          <p14:tracePt t="179735" x="3194050" y="3048000"/>
          <p14:tracePt t="179752" x="3181350" y="3041650"/>
          <p14:tracePt t="179769" x="3175000" y="3041650"/>
          <p14:tracePt t="179785" x="3162300" y="3041650"/>
          <p14:tracePt t="179803" x="3149600" y="3035300"/>
          <p14:tracePt t="179819" x="3136900" y="3035300"/>
          <p14:tracePt t="179835" x="3117850" y="3035300"/>
          <p14:tracePt t="179871" x="3111500" y="3035300"/>
          <p14:tracePt t="179884" x="3105150" y="3035300"/>
          <p14:tracePt t="179903" x="3098800" y="3035300"/>
          <p14:tracePt t="179906" x="3092450" y="3035300"/>
          <p14:tracePt t="179918" x="3079750" y="3035300"/>
          <p14:tracePt t="179936" x="3067050" y="3035300"/>
          <p14:tracePt t="179954" x="3054350" y="3035300"/>
          <p14:tracePt t="179969" x="3041650" y="3035300"/>
          <p14:tracePt t="179986" x="3035300" y="3035300"/>
          <p14:tracePt t="180003" x="3022600" y="3035300"/>
          <p14:tracePt t="180050" x="3016250" y="3035300"/>
          <p14:tracePt t="180057" x="3009900" y="3035300"/>
          <p14:tracePt t="180081" x="2997200" y="3035300"/>
          <p14:tracePt t="180091" x="2990850" y="3035300"/>
          <p14:tracePt t="180103" x="2984500" y="3035300"/>
          <p14:tracePt t="180104" x="2978150" y="3035300"/>
          <p14:tracePt t="180119" x="2965450" y="3035300"/>
          <p14:tracePt t="180165" x="2959100" y="3035300"/>
          <p14:tracePt t="180195" x="2952750" y="3041650"/>
          <p14:tracePt t="180210" x="2952750" y="3048000"/>
          <p14:tracePt t="180212" x="2946400" y="3048000"/>
          <p14:tracePt t="180218" x="2946400" y="3054350"/>
          <p14:tracePt t="180235" x="2940050" y="3067050"/>
          <p14:tracePt t="180253" x="2933700" y="3073400"/>
          <p14:tracePt t="180332" x="2933700" y="3067050"/>
          <p14:tracePt t="180342" x="2933700" y="3048000"/>
          <p14:tracePt t="180352" x="2927350" y="3028950"/>
          <p14:tracePt t="180368" x="2921000" y="3003550"/>
          <p14:tracePt t="180368" x="2901950" y="2914650"/>
          <p14:tracePt t="180385" x="2882900" y="2857500"/>
          <p14:tracePt t="180402" x="2851150" y="2724150"/>
          <p14:tracePt t="180419" x="2794000" y="2520950"/>
          <p14:tracePt t="180435" x="2755900" y="2413000"/>
          <p14:tracePt t="180452" x="2692400" y="2171700"/>
          <p14:tracePt t="180469" x="2647950" y="2038350"/>
          <p14:tracePt t="180486" x="2584450" y="1822450"/>
          <p14:tracePt t="180503" x="2540000" y="1676400"/>
          <p14:tracePt t="180519" x="2527300" y="1631950"/>
          <p14:tracePt t="180535" x="2514600" y="1574800"/>
          <p14:tracePt t="180553" x="2508250" y="1562100"/>
          <p14:tracePt t="180569" x="2508250" y="1536700"/>
          <p14:tracePt t="180585" x="2501900" y="1524000"/>
          <p14:tracePt t="180603" x="2501900" y="1511300"/>
          <p14:tracePt t="180619" x="2501900" y="1492250"/>
          <p14:tracePt t="180636" x="2501900" y="1485900"/>
          <p14:tracePt t="180652" x="2501900" y="1454150"/>
          <p14:tracePt t="180669" x="2501900" y="1435100"/>
          <p14:tracePt t="180685" x="2501900" y="1409700"/>
          <p14:tracePt t="180702" x="2501900" y="1390650"/>
          <p14:tracePt t="180719" x="2501900" y="1384300"/>
          <p14:tracePt t="180769" x="2501900" y="1377950"/>
          <p14:tracePt t="180983" x="2508250" y="1377950"/>
          <p14:tracePt t="180994" x="2514600" y="1377950"/>
          <p14:tracePt t="181004" x="2520950" y="1377950"/>
          <p14:tracePt t="181014" x="2533650" y="1377950"/>
          <p14:tracePt t="181019" x="2565400" y="1377950"/>
          <p14:tracePt t="181035" x="2578100" y="1377950"/>
          <p14:tracePt t="181053" x="2622550" y="1377950"/>
          <p14:tracePt t="181069" x="2635250" y="1377950"/>
          <p14:tracePt t="181086" x="2660650" y="1365250"/>
          <p14:tracePt t="181103" x="2686050" y="1346200"/>
          <p14:tracePt t="181119" x="2692400" y="1339850"/>
          <p14:tracePt t="181136" x="2705100" y="1327150"/>
          <p14:tracePt t="181153" x="2711450" y="1314450"/>
          <p14:tracePt t="181169" x="2717800" y="1301750"/>
          <p14:tracePt t="181186" x="2730500" y="1276350"/>
          <p14:tracePt t="181202" x="2730500" y="1270000"/>
          <p14:tracePt t="181219" x="2736850" y="1238250"/>
          <p14:tracePt t="181235" x="2736850" y="1231900"/>
          <p14:tracePt t="181253" x="2736850" y="1206500"/>
          <p14:tracePt t="181269" x="2724150" y="1193800"/>
          <p14:tracePt t="181285" x="2724150" y="1181100"/>
          <p14:tracePt t="181303" x="2705100" y="1168400"/>
          <p14:tracePt t="181319" x="2698750" y="1168400"/>
          <p14:tracePt t="181335" x="2686050" y="1168400"/>
          <p14:tracePt t="181353" x="2679700" y="1162050"/>
          <p14:tracePt t="181491" x="2673350" y="1162050"/>
          <p14:tracePt t="181522" x="2673350" y="1168400"/>
          <p14:tracePt t="181532" x="2673350" y="1174750"/>
          <p14:tracePt t="181542" x="2673350" y="1181100"/>
          <p14:tracePt t="181553" x="2673350" y="1193800"/>
          <p14:tracePt t="181568" x="2673350" y="1212850"/>
          <p14:tracePt t="181568" x="2673350" y="1257300"/>
          <p14:tracePt t="181586" x="2673350" y="1282700"/>
          <p14:tracePt t="181602" x="2698750" y="1377950"/>
          <p14:tracePt t="181619" x="2705100" y="1422400"/>
          <p14:tracePt t="181636" x="2736850" y="1524000"/>
          <p14:tracePt t="181652" x="2755900" y="1619250"/>
          <p14:tracePt t="181669" x="2768600" y="1651000"/>
          <p14:tracePt t="181685" x="2781300" y="1727200"/>
          <p14:tracePt t="181702" x="2787650" y="1758950"/>
          <p14:tracePt t="181719" x="2800350" y="1828800"/>
          <p14:tracePt t="181735" x="2806700" y="1911350"/>
          <p14:tracePt t="181753" x="2806700" y="1955800"/>
          <p14:tracePt t="181769" x="2825750" y="2032000"/>
          <p14:tracePt t="181786" x="2832100" y="2082800"/>
          <p14:tracePt t="181802" x="2844800" y="2159000"/>
          <p14:tracePt t="181819" x="2857500" y="2228850"/>
          <p14:tracePt t="181836" x="2870200" y="2266950"/>
          <p14:tracePt t="181853" x="2882900" y="2355850"/>
          <p14:tracePt t="181870" x="2889250" y="2400300"/>
          <p14:tracePt t="181884" x="2908300" y="2501900"/>
          <p14:tracePt t="181901" x="2921000" y="2584450"/>
          <p14:tracePt t="181919" x="2927350" y="2609850"/>
          <p14:tracePt t="181936" x="2940050" y="2679700"/>
          <p14:tracePt t="181953" x="2946400" y="2717800"/>
          <p14:tracePt t="181968" x="2959100" y="2787650"/>
          <p14:tracePt t="181985" x="2978150" y="2832100"/>
          <p14:tracePt t="182001" x="3003550" y="2927350"/>
          <p14:tracePt t="182018" x="3016250" y="2997200"/>
          <p14:tracePt t="182035" x="3022600" y="3022600"/>
          <p14:tracePt t="182053" x="3035300" y="3073400"/>
          <p14:tracePt t="182069" x="3041650" y="3130550"/>
          <p14:tracePt t="182086" x="3048000" y="3155950"/>
          <p14:tracePt t="182103" x="3060700" y="3213100"/>
          <p14:tracePt t="182119" x="3067050" y="3238500"/>
          <p14:tracePt t="182136" x="3079750" y="3276600"/>
          <p14:tracePt t="182152" x="3079750" y="3289300"/>
          <p14:tracePt t="182169" x="3079750" y="3302000"/>
          <p14:tracePt t="182185" x="3086100" y="3314700"/>
          <p14:tracePt t="182203" x="3092450" y="3321050"/>
          <p14:tracePt t="182218" x="3092450" y="3333750"/>
          <p14:tracePt t="182741" x="3098800" y="3333750"/>
          <p14:tracePt t="182752" x="3105150" y="3333750"/>
          <p14:tracePt t="182763" x="3111500" y="3333750"/>
          <p14:tracePt t="182772" x="3124200" y="3333750"/>
          <p14:tracePt t="182786" x="3136900" y="3333750"/>
          <p14:tracePt t="182788" x="3162300" y="3333750"/>
          <p14:tracePt t="182804" x="3232150" y="3333750"/>
          <p14:tracePt t="182820" x="3327400" y="3333750"/>
          <p14:tracePt t="182836" x="3390900" y="3333750"/>
          <p14:tracePt t="182854" x="3511550" y="3333750"/>
          <p14:tracePt t="182869" x="3556000" y="3333750"/>
          <p14:tracePt t="182885" x="3625850" y="3333750"/>
          <p14:tracePt t="182904" x="3663950" y="3333750"/>
          <p14:tracePt t="183001" x="3663950" y="3327400"/>
          <p14:tracePt t="183023" x="3663950" y="3321050"/>
          <p14:tracePt t="183053" x="3663950" y="3314700"/>
          <p14:tracePt t="183063" x="3670300" y="3314700"/>
          <p14:tracePt t="183073" x="3670300" y="3308350"/>
          <p14:tracePt t="183084" x="3670300" y="3302000"/>
          <p14:tracePt t="183338" x="3676650" y="3302000"/>
          <p14:tracePt t="183369" x="3689350" y="3302000"/>
          <p14:tracePt t="183380" x="3708400" y="3302000"/>
          <p14:tracePt t="183394" x="3733800" y="3302000"/>
          <p14:tracePt t="183395" x="3752850" y="3302000"/>
          <p14:tracePt t="183402" x="3803650" y="3314700"/>
          <p14:tracePt t="183420" x="3892550" y="3333750"/>
          <p14:tracePt t="183437" x="3987800" y="3359150"/>
          <p14:tracePt t="183453" x="4025900" y="3371850"/>
          <p14:tracePt t="183470" x="4108450" y="3397250"/>
          <p14:tracePt t="183486" x="4140200" y="3403600"/>
          <p14:tracePt t="183503" x="4197350" y="3409950"/>
          <p14:tracePt t="183520" x="4248150" y="3416300"/>
          <p14:tracePt t="183536" x="4267200" y="3416300"/>
          <p14:tracePt t="183570" x="4286250" y="3416300"/>
          <p14:tracePt t="183571" x="4298950" y="3409950"/>
          <p14:tracePt t="183586" x="4311650" y="3390900"/>
          <p14:tracePt t="183603" x="4318000" y="3359150"/>
          <p14:tracePt t="183620" x="4324350" y="3340100"/>
          <p14:tracePt t="183636" x="4343400" y="3314700"/>
          <p14:tracePt t="183653" x="4349750" y="3302000"/>
          <p14:tracePt t="183670" x="4368800" y="3282950"/>
          <p14:tracePt t="183686" x="4368800" y="3257550"/>
          <p14:tracePt t="183704" x="4375150" y="3244850"/>
          <p14:tracePt t="183719" x="4375150" y="3213100"/>
          <p14:tracePt t="183737" x="4375150" y="3187700"/>
          <p14:tracePt t="183753" x="4375150" y="3143250"/>
          <p14:tracePt t="183770" x="4362450" y="3111500"/>
          <p14:tracePt t="183787" x="4356100" y="3086100"/>
          <p14:tracePt t="183803" x="4330700" y="3048000"/>
          <p14:tracePt t="183820" x="4311650" y="3028950"/>
          <p14:tracePt t="183836" x="4267200" y="2997200"/>
          <p14:tracePt t="183855" x="4229100" y="2965450"/>
          <p14:tracePt t="183870" x="4203700" y="2952750"/>
          <p14:tracePt t="183886" x="4159250" y="2933700"/>
          <p14:tracePt t="183904" x="4140200" y="2927350"/>
          <p14:tracePt t="183920" x="4089400" y="2914650"/>
          <p14:tracePt t="183937" x="4057650" y="2914650"/>
          <p14:tracePt t="183954" x="4038600" y="2914650"/>
          <p14:tracePt t="183970" x="4000500" y="2927350"/>
          <p14:tracePt t="183985" x="3987800" y="2940050"/>
          <p14:tracePt t="184002" x="3968750" y="2959100"/>
          <p14:tracePt t="184019" x="3937000" y="2990850"/>
          <p14:tracePt t="184036" x="3924300" y="3003550"/>
          <p14:tracePt t="184053" x="3898900" y="3035300"/>
          <p14:tracePt t="184070" x="3892550" y="3048000"/>
          <p14:tracePt t="184087" x="3886200" y="3079750"/>
          <p14:tracePt t="184103" x="3886200" y="3117850"/>
          <p14:tracePt t="184120" x="3886200" y="3143250"/>
          <p14:tracePt t="184136" x="3898900" y="3175000"/>
          <p14:tracePt t="184154" x="3911600" y="3187700"/>
          <p14:tracePt t="184170" x="3924300" y="3213100"/>
          <p14:tracePt t="184186" x="3937000" y="3219450"/>
          <p14:tracePt t="184204" x="3943350" y="3225800"/>
          <p14:tracePt t="184220" x="3949700" y="3232150"/>
          <p14:tracePt t="184237" x="3956050" y="3232150"/>
          <p14:tracePt t="184253" x="3962400" y="3238500"/>
          <p14:tracePt t="184328" x="3962400" y="3232150"/>
          <p14:tracePt t="184348" x="3962400" y="3219450"/>
          <p14:tracePt t="184369" x="3962400" y="3206750"/>
          <p14:tracePt t="184380" x="3949700" y="3187700"/>
          <p14:tracePt t="184395" x="3917950" y="3168650"/>
          <p14:tracePt t="184403" x="3873500" y="3124200"/>
          <p14:tracePt t="184405" x="3803650" y="3073400"/>
          <p14:tracePt t="184420" x="3587750" y="2927350"/>
          <p14:tracePt t="184437" x="3206750" y="2667000"/>
          <p14:tracePt t="184454" x="2965450" y="2508250"/>
          <p14:tracePt t="184470" x="2571750" y="2247900"/>
          <p14:tracePt t="184486" x="2387600" y="2120900"/>
          <p14:tracePt t="184503" x="2178050" y="1968500"/>
          <p14:tracePt t="184520" x="2114550" y="1924050"/>
          <p14:tracePt t="184536" x="2032000" y="1841500"/>
          <p14:tracePt t="184554" x="1987550" y="1797050"/>
          <p14:tracePt t="184569" x="1962150" y="1765300"/>
          <p14:tracePt t="184586" x="1911350" y="1708150"/>
          <p14:tracePt t="184604" x="1885950" y="1676400"/>
          <p14:tracePt t="184620" x="1816100" y="1612900"/>
          <p14:tracePt t="184636" x="1752600" y="1530350"/>
          <p14:tracePt t="184653" x="1720850" y="1504950"/>
          <p14:tracePt t="184670" x="1695450" y="1466850"/>
          <p14:tracePt t="184686" x="1682750" y="1454150"/>
          <p14:tracePt t="184805" x="1682750" y="1447800"/>
          <p14:tracePt t="184837" x="1682750" y="1441450"/>
          <p14:tracePt t="184878" x="1682750" y="1435100"/>
          <p14:tracePt t="184889" x="1689100" y="1435100"/>
          <p14:tracePt t="185123" x="1689100" y="1428750"/>
          <p14:tracePt t="185144" x="1682750" y="1428750"/>
          <p14:tracePt t="185154" x="1676400" y="1428750"/>
          <p14:tracePt t="185170" x="1663700" y="1428750"/>
          <p14:tracePt t="185171" x="1638300" y="1422400"/>
          <p14:tracePt t="185186" x="1619250" y="1416050"/>
          <p14:tracePt t="185204" x="1593850" y="1416050"/>
          <p14:tracePt t="185219" x="1581150" y="1416050"/>
          <p14:tracePt t="185237" x="1562100" y="1416050"/>
          <p14:tracePt t="185269" x="1549400" y="1416050"/>
          <p14:tracePt t="185271" x="1543050" y="1416050"/>
          <p14:tracePt t="185286" x="1530350" y="1416050"/>
          <p14:tracePt t="185321" x="1524000" y="1416050"/>
          <p14:tracePt t="185323" x="1517650" y="1416050"/>
          <p14:tracePt t="185336" x="1498600" y="1416050"/>
          <p14:tracePt t="185354" x="1485900" y="1416050"/>
          <p14:tracePt t="185370" x="1466850" y="1428750"/>
          <p14:tracePt t="185386" x="1447800" y="1441450"/>
          <p14:tracePt t="185403" x="1441450" y="1447800"/>
          <p14:tracePt t="185419" x="1428750" y="1447800"/>
          <p14:tracePt t="185437" x="1422400" y="1454150"/>
          <p14:tracePt t="185453" x="1409700" y="1460500"/>
          <p14:tracePt t="185470" x="1403350" y="1460500"/>
          <p14:tracePt t="185486" x="1384300" y="1466850"/>
          <p14:tracePt t="185519" x="1377950" y="1466850"/>
          <p14:tracePt t="185551" x="1371600" y="1466850"/>
          <p14:tracePt t="185560" x="1365250" y="1466850"/>
          <p14:tracePt t="185581" x="1358900" y="1466850"/>
          <p14:tracePt t="185591" x="1352550" y="1466850"/>
          <p14:tracePt t="185602" x="1346200" y="1466850"/>
          <p14:tracePt t="185695" x="1339850" y="1466850"/>
          <p14:tracePt t="185715" x="1333500" y="1466850"/>
          <p14:tracePt t="185725" x="1327150" y="1466850"/>
          <p14:tracePt t="185756" x="1320800" y="1466850"/>
          <p14:tracePt t="185779" x="1314450" y="1466850"/>
          <p14:tracePt t="185798" x="1301750" y="1466850"/>
          <p14:tracePt t="185801" x="1295400" y="1473200"/>
          <p14:tracePt t="185812" x="1289050" y="1473200"/>
          <p14:tracePt t="185819" x="1276350" y="1473200"/>
          <p14:tracePt t="185836" x="1263650" y="1479550"/>
          <p14:tracePt t="185857" x="1257300" y="1479550"/>
          <p14:tracePt t="186136" x="1257300" y="1485900"/>
          <p14:tracePt t="186166" x="1270000" y="1492250"/>
          <p14:tracePt t="186178" x="1295400" y="1498600"/>
          <p14:tracePt t="186187" x="1333500" y="1511300"/>
          <p14:tracePt t="186202" x="1390650" y="1530350"/>
          <p14:tracePt t="186202" x="1536700" y="1581150"/>
          <p14:tracePt t="186219" x="1638300" y="1606550"/>
          <p14:tracePt t="186236" x="1835150" y="1682750"/>
          <p14:tracePt t="186253" x="1924050" y="1708150"/>
          <p14:tracePt t="186270" x="2127250" y="1784350"/>
          <p14:tracePt t="186286" x="2343150" y="1873250"/>
          <p14:tracePt t="186303" x="2438400" y="1924050"/>
          <p14:tracePt t="186320" x="2686050" y="2051050"/>
          <p14:tracePt t="186336" x="2819400" y="2139950"/>
          <p14:tracePt t="186353" x="3060700" y="2298700"/>
          <p14:tracePt t="186369" x="3257550" y="2432050"/>
          <p14:tracePt t="186386" x="3333750" y="2495550"/>
          <p14:tracePt t="186403" x="3454400" y="2603500"/>
          <p14:tracePt t="186420" x="3505200" y="2641600"/>
          <p14:tracePt t="186436" x="3606800" y="2736850"/>
          <p14:tracePt t="186453" x="3702050" y="2844800"/>
          <p14:tracePt t="186470" x="3752850" y="2895600"/>
          <p14:tracePt t="186486" x="3841750" y="3003550"/>
          <p14:tracePt t="186504" x="3873500" y="3054350"/>
          <p14:tracePt t="186520" x="3949700" y="3155950"/>
          <p14:tracePt t="186536" x="4006850" y="3238500"/>
          <p14:tracePt t="186554" x="4025900" y="3276600"/>
          <p14:tracePt t="186570" x="4083050" y="3352800"/>
          <p14:tracePt t="186587" x="4114800" y="3397250"/>
          <p14:tracePt t="186603" x="4146550" y="3448050"/>
          <p14:tracePt t="186620" x="4171950" y="3486150"/>
          <p14:tracePt t="186636" x="4178300" y="3498850"/>
          <p14:tracePt t="186654" x="4184650" y="3511550"/>
          <p14:tracePt t="186688" x="4184650" y="3517900"/>
          <p14:tracePt t="187320" x="4178300" y="3524250"/>
          <p14:tracePt t="187352" x="4171950" y="3536950"/>
          <p14:tracePt t="187354" x="4171950" y="3549650"/>
          <p14:tracePt t="187371" x="4165600" y="3556000"/>
          <p14:tracePt t="187374" x="4159250" y="3568700"/>
          <p14:tracePt t="187386" x="4146550" y="3613150"/>
          <p14:tracePt t="187403" x="4140200" y="3632200"/>
          <p14:tracePt t="187420" x="4133850" y="3695700"/>
          <p14:tracePt t="187436" x="4127500" y="3733800"/>
          <p14:tracePt t="187454" x="4121150" y="3803650"/>
          <p14:tracePt t="187469" x="4121150" y="3867150"/>
          <p14:tracePt t="187486" x="4121150" y="3898900"/>
          <p14:tracePt t="187503" x="4121150" y="3943350"/>
          <p14:tracePt t="187519" x="4121150" y="3975100"/>
          <p14:tracePt t="187536" x="4121150" y="4051300"/>
          <p14:tracePt t="187553" x="4121150" y="4165600"/>
          <p14:tracePt t="187570" x="4121150" y="4229100"/>
          <p14:tracePt t="187587" x="4114800" y="4349750"/>
          <p14:tracePt t="187604" x="4108450" y="4406900"/>
          <p14:tracePt t="187620" x="4089400" y="4514850"/>
          <p14:tracePt t="187636" x="4064000" y="4597400"/>
          <p14:tracePt t="187654" x="4057650" y="4641850"/>
          <p14:tracePt t="187670" x="4044950" y="4724400"/>
          <p14:tracePt t="187686" x="4044950" y="4749800"/>
          <p14:tracePt t="187703" x="4038600" y="4794250"/>
          <p14:tracePt t="187720" x="4032250" y="4813300"/>
          <p14:tracePt t="187736" x="4032250" y="4819650"/>
          <p14:tracePt t="187753" x="4032250" y="4832350"/>
          <p14:tracePt t="187770" x="4032250" y="4845050"/>
          <p14:tracePt t="187786" x="4032250" y="4864100"/>
          <p14:tracePt t="187804" x="4032250" y="4883150"/>
          <p14:tracePt t="187819" x="4032250" y="4908550"/>
          <p14:tracePt t="187836" x="4032250" y="4933950"/>
          <p14:tracePt t="187854" x="4032250" y="4953000"/>
          <p14:tracePt t="187870" x="4032250" y="4972050"/>
          <p14:tracePt t="187885" x="4032250" y="4991100"/>
          <p14:tracePt t="187902" x="4032250" y="5029200"/>
          <p14:tracePt t="187920" x="4044950" y="5054600"/>
          <p14:tracePt t="187936" x="4051300" y="5073650"/>
          <p14:tracePt t="187936" x="4057650" y="5086350"/>
          <p14:tracePt t="187956" x="4057650" y="5092700"/>
          <p14:tracePt t="187969" x="4057650" y="5099050"/>
          <p14:tracePt t="188007" x="4064000" y="5099050"/>
          <p14:tracePt t="188018" x="4076700" y="5099050"/>
          <p14:tracePt t="188024" x="4076700" y="5105400"/>
          <p14:tracePt t="188035" x="4114800" y="5111750"/>
          <p14:tracePt t="188052" x="4127500" y="5111750"/>
          <p14:tracePt t="188070" x="4171950" y="5124450"/>
          <p14:tracePt t="188086" x="4216400" y="5130800"/>
          <p14:tracePt t="188104" x="4241800" y="5137150"/>
          <p14:tracePt t="188120" x="4279900" y="5143500"/>
          <p14:tracePt t="188136" x="4318000" y="5149850"/>
          <p14:tracePt t="188153" x="4375150" y="5149850"/>
          <p14:tracePt t="188170" x="4432300" y="5149850"/>
          <p14:tracePt t="188187" x="4451350" y="5149850"/>
          <p14:tracePt t="188203" x="4489450" y="5149850"/>
          <p14:tracePt t="188220" x="4502150" y="5149850"/>
          <p14:tracePt t="188236" x="4514850" y="5143500"/>
          <p14:tracePt t="188253" x="4521200" y="5137150"/>
          <p14:tracePt t="188270" x="4527550" y="5130800"/>
          <p14:tracePt t="188286" x="4527550" y="5118100"/>
          <p14:tracePt t="188303" x="4527550" y="5105400"/>
          <p14:tracePt t="188319" x="4527550" y="5099050"/>
          <p14:tracePt t="188336" x="4527550" y="5092700"/>
          <p14:tracePt t="188749" x="4533900" y="5092700"/>
          <p14:tracePt t="188780" x="4540250" y="5086350"/>
          <p14:tracePt t="189106" x="4546600" y="5086350"/>
          <p14:tracePt t="189128" x="4559300" y="5086350"/>
          <p14:tracePt t="189137" x="4565650" y="5086350"/>
          <p14:tracePt t="189153" x="4584700" y="5086350"/>
          <p14:tracePt t="189169" x="4654550" y="5092700"/>
          <p14:tracePt t="189171" x="4699000" y="5105400"/>
          <p14:tracePt t="189186" x="4813300" y="5118100"/>
          <p14:tracePt t="189203" x="4876800" y="5137150"/>
          <p14:tracePt t="189220" x="5010150" y="5149850"/>
          <p14:tracePt t="189236" x="5143500" y="5168900"/>
          <p14:tracePt t="189253" x="5200650" y="5175250"/>
          <p14:tracePt t="189270" x="5314950" y="5194300"/>
          <p14:tracePt t="189286" x="5346700" y="5200650"/>
          <p14:tracePt t="189303" x="5397500" y="5200650"/>
          <p14:tracePt t="189319" x="5435600" y="5200650"/>
          <p14:tracePt t="189336" x="5448300" y="5200650"/>
          <p14:tracePt t="189353" x="5473700" y="5181600"/>
          <p14:tracePt t="189370" x="5486400" y="5168900"/>
          <p14:tracePt t="189386" x="5499100" y="5149850"/>
          <p14:tracePt t="189404" x="5511800" y="5118100"/>
          <p14:tracePt t="189419" x="5511800" y="5099050"/>
          <p14:tracePt t="189436" x="5511800" y="5073650"/>
          <p14:tracePt t="189453" x="5511800" y="5048250"/>
          <p14:tracePt t="189469" x="5511800" y="5003800"/>
          <p14:tracePt t="189487" x="5505450" y="4933950"/>
          <p14:tracePt t="189503" x="5492750" y="4895850"/>
          <p14:tracePt t="189520" x="5435600" y="4806950"/>
          <p14:tracePt t="189536" x="5403850" y="4768850"/>
          <p14:tracePt t="189553" x="5334000" y="4699000"/>
          <p14:tracePt t="189570" x="5264150" y="4641850"/>
          <p14:tracePt t="189586" x="5238750" y="4616450"/>
          <p14:tracePt t="189604" x="5175250" y="4584700"/>
          <p14:tracePt t="189620" x="5137150" y="4559300"/>
          <p14:tracePt t="189636" x="5041900" y="4521200"/>
          <p14:tracePt t="189653" x="4927600" y="4476750"/>
          <p14:tracePt t="189670" x="4857750" y="4451350"/>
          <p14:tracePt t="189686" x="4724400" y="4419600"/>
          <p14:tracePt t="189703" x="4654550" y="4400550"/>
          <p14:tracePt t="189720" x="4527550" y="4362450"/>
          <p14:tracePt t="189736" x="4419600" y="4337050"/>
          <p14:tracePt t="189753" x="4362450" y="4330700"/>
          <p14:tracePt t="189769" x="4267200" y="4311650"/>
          <p14:tracePt t="189787" x="4216400" y="4305300"/>
          <p14:tracePt t="189803" x="4127500" y="4305300"/>
          <p14:tracePt t="189819" x="4006850" y="4305300"/>
          <p14:tracePt t="189837" x="3949700" y="4305300"/>
          <p14:tracePt t="189853" x="3822700" y="4305300"/>
          <p14:tracePt t="189869" x="3752850" y="4305300"/>
          <p14:tracePt t="189885" x="3625850" y="4305300"/>
          <p14:tracePt t="189902" x="3562350" y="4305300"/>
          <p14:tracePt t="189919" x="3441700" y="4305300"/>
          <p14:tracePt t="189935" x="3327400" y="4305300"/>
          <p14:tracePt t="189952" x="3276600" y="4305300"/>
          <p14:tracePt t="189968" x="3175000" y="4305300"/>
          <p14:tracePt t="189985" x="3124200" y="4305300"/>
          <p14:tracePt t="190002" x="3009900" y="4305300"/>
          <p14:tracePt t="190020" x="2901950" y="4305300"/>
          <p14:tracePt t="190036" x="2851150" y="4305300"/>
          <p14:tracePt t="190053" x="2749550" y="4305300"/>
          <p14:tracePt t="190070" x="2654300" y="4305300"/>
          <p14:tracePt t="190086" x="2603500" y="4305300"/>
          <p14:tracePt t="190103" x="2527300" y="4318000"/>
          <p14:tracePt t="190120" x="2476500" y="4337050"/>
          <p14:tracePt t="190136" x="2406650" y="4356100"/>
          <p14:tracePt t="190154" x="2336800" y="4368800"/>
          <p14:tracePt t="190170" x="2298700" y="4381500"/>
          <p14:tracePt t="190187" x="2209800" y="4394200"/>
          <p14:tracePt t="190203" x="2165350" y="4394200"/>
          <p14:tracePt t="190220" x="2089150" y="4400550"/>
          <p14:tracePt t="190236" x="2006600" y="4413250"/>
          <p14:tracePt t="190253" x="1981200" y="4419600"/>
          <p14:tracePt t="190270" x="1917700" y="4445000"/>
          <p14:tracePt t="190286" x="1892300" y="4457700"/>
          <p14:tracePt t="190303" x="1847850" y="4489450"/>
          <p14:tracePt t="190319" x="1822450" y="4502150"/>
          <p14:tracePt t="190336" x="1771650" y="4533900"/>
          <p14:tracePt t="190353" x="1733550" y="4565650"/>
          <p14:tracePt t="190370" x="1720850" y="4584700"/>
          <p14:tracePt t="190386" x="1695450" y="4616450"/>
          <p14:tracePt t="190403" x="1689100" y="4629150"/>
          <p14:tracePt t="190419" x="1676400" y="4654550"/>
          <p14:tracePt t="190436" x="1670050" y="4692650"/>
          <p14:tracePt t="190454" x="1670050" y="4705350"/>
          <p14:tracePt t="190469" x="1670050" y="4743450"/>
          <p14:tracePt t="190486" x="1670050" y="4768850"/>
          <p14:tracePt t="190486" x="1670050" y="4781550"/>
          <p14:tracePt t="190504" x="1670050" y="4806950"/>
          <p14:tracePt t="190520" x="1670050" y="4845050"/>
          <p14:tracePt t="190536" x="1670050" y="4857750"/>
          <p14:tracePt t="190554" x="1676400" y="4889500"/>
          <p14:tracePt t="190570" x="1689100" y="4908550"/>
          <p14:tracePt t="190586" x="1720850" y="4946650"/>
          <p14:tracePt t="190604" x="1752600" y="4984750"/>
          <p14:tracePt t="190635" x="1784350" y="5010150"/>
          <p14:tracePt t="190636" x="1854200" y="5060950"/>
          <p14:tracePt t="190652" x="1879600" y="5092700"/>
          <p14:tracePt t="190670" x="1968500" y="5149850"/>
          <p14:tracePt t="190686" x="2051050" y="5187950"/>
          <p14:tracePt t="190703" x="2101850" y="5200650"/>
          <p14:tracePt t="190719" x="2184400" y="5226050"/>
          <p14:tracePt t="190736" x="2216150" y="5232400"/>
          <p14:tracePt t="190754" x="2279650" y="5245100"/>
          <p14:tracePt t="190769" x="2330450" y="5257800"/>
          <p14:tracePt t="190786" x="2349500" y="5257800"/>
          <p14:tracePt t="190803" x="2400300" y="5270500"/>
          <p14:tracePt t="190820" x="2438400" y="5276850"/>
          <p14:tracePt t="190836" x="2520950" y="5302250"/>
          <p14:tracePt t="190855" x="2622550" y="5327650"/>
          <p14:tracePt t="190885" x="2667000" y="5334000"/>
          <p14:tracePt t="190886" x="2781300" y="5346700"/>
          <p14:tracePt t="190902" x="2838450" y="5353050"/>
          <p14:tracePt t="190918" x="2933700" y="5365750"/>
          <p14:tracePt t="190936" x="3003550" y="5365750"/>
          <p14:tracePt t="190954" x="3028950" y="5365750"/>
          <p14:tracePt t="190970" x="3054350" y="5365750"/>
          <p14:tracePt t="191320" x="3054350" y="5372100"/>
          <p14:tracePt t="191341" x="3041650" y="5378450"/>
          <p14:tracePt t="191351" x="3035300" y="5384800"/>
          <p14:tracePt t="191368" x="3028950" y="5384800"/>
          <p14:tracePt t="191369" x="2990850" y="5391150"/>
          <p14:tracePt t="191386" x="2959100" y="5403850"/>
          <p14:tracePt t="191404" x="2933700" y="5416550"/>
          <p14:tracePt t="191419" x="2889250" y="5435600"/>
          <p14:tracePt t="191436" x="2863850" y="5441950"/>
          <p14:tracePt t="191453" x="2806700" y="5480050"/>
          <p14:tracePt t="191469" x="2749550" y="5537200"/>
          <p14:tracePt t="191486" x="2717800" y="5575300"/>
          <p14:tracePt t="191503" x="2635250" y="5645150"/>
          <p14:tracePt t="191521" x="2590800" y="5676900"/>
          <p14:tracePt t="191536" x="2470150" y="5753100"/>
          <p14:tracePt t="191553" x="2311400" y="5816600"/>
          <p14:tracePt t="191569" x="2222500" y="5854700"/>
          <p14:tracePt t="191586" x="2032000" y="5905500"/>
          <p14:tracePt t="191603" x="1943100" y="5930900"/>
          <p14:tracePt t="191620" x="1790700" y="5975350"/>
          <p14:tracePt t="191637" x="1689100" y="6007100"/>
          <p14:tracePt t="191653" x="1657350" y="6019800"/>
          <p14:tracePt t="191668" x="1625600" y="6032500"/>
          <p14:tracePt t="191686" x="1612900" y="6038850"/>
          <p14:tracePt t="191704" x="1606550" y="6045200"/>
          <p14:tracePt t="191719" x="1600200" y="6051550"/>
          <p14:tracePt t="191757" x="1587500" y="6051550"/>
          <p14:tracePt t="191769" x="1574800" y="6057900"/>
          <p14:tracePt t="191771" x="1568450" y="6064250"/>
          <p14:tracePt t="191786" x="1524000" y="6083300"/>
          <p14:tracePt t="191803" x="1485900" y="6096000"/>
          <p14:tracePt t="191803" x="1447800" y="6115050"/>
          <p14:tracePt t="191820" x="1403350" y="6127750"/>
          <p14:tracePt t="191836" x="1308100" y="6165850"/>
          <p14:tracePt t="191854" x="1257300" y="6184900"/>
          <p14:tracePt t="191870" x="1193800" y="6210300"/>
          <p14:tracePt t="191886" x="1168400" y="6223000"/>
          <p14:tracePt t="192677" x="1174750" y="6223000"/>
          <p14:tracePt t="192687" x="1181100" y="6223000"/>
          <p14:tracePt t="192708" x="1193800" y="6223000"/>
          <p14:tracePt t="192718" x="1206500" y="6223000"/>
          <p14:tracePt t="192731" x="1212850" y="6223000"/>
          <p14:tracePt t="192735" x="1231900" y="6223000"/>
          <p14:tracePt t="192753" x="1257300" y="6223000"/>
          <p14:tracePt t="192755" x="1282700" y="6223000"/>
          <p14:tracePt t="192769" x="1333500" y="6216650"/>
          <p14:tracePt t="192787" x="1397000" y="6210300"/>
          <p14:tracePt t="192803" x="1435100" y="6210300"/>
          <p14:tracePt t="192820" x="1492250" y="6203950"/>
          <p14:tracePt t="192836" x="1517650" y="6203950"/>
          <p14:tracePt t="192853" x="1581150" y="6203950"/>
          <p14:tracePt t="192869" x="1612900" y="6203950"/>
          <p14:tracePt t="192885" x="1701800" y="6203950"/>
          <p14:tracePt t="192902" x="1816100" y="6197600"/>
          <p14:tracePt t="192920" x="1866900" y="6197600"/>
          <p14:tracePt t="192936" x="1955800" y="6197600"/>
          <p14:tracePt t="192953" x="2012950" y="6191250"/>
          <p14:tracePt t="192971" x="2038350" y="6191250"/>
          <p14:tracePt t="192985" x="2063750" y="6191250"/>
          <p14:tracePt t="193002" x="2070100" y="6191250"/>
          <p14:tracePt t="193018" x="2089150" y="6191250"/>
          <p14:tracePt t="193036" x="2101850" y="6191250"/>
          <p14:tracePt t="193480" x="2095500" y="6191250"/>
          <p14:tracePt t="193491" x="2089150" y="6191250"/>
          <p14:tracePt t="193501" x="2063750" y="6191250"/>
          <p14:tracePt t="193521" x="2038350" y="6191250"/>
          <p14:tracePt t="193536" x="2000250" y="6184900"/>
          <p14:tracePt t="193537" x="1898650" y="6165850"/>
          <p14:tracePt t="193554" x="1835150" y="6146800"/>
          <p14:tracePt t="193570" x="1708150" y="6096000"/>
          <p14:tracePt t="193587" x="1651000" y="6076950"/>
          <p14:tracePt t="193603" x="1574800" y="6019800"/>
          <p14:tracePt t="193620" x="1524000" y="5962650"/>
          <p14:tracePt t="193636" x="1517650" y="5930900"/>
          <p14:tracePt t="193653" x="1504950" y="5848350"/>
          <p14:tracePt t="193669" x="1511300" y="5803900"/>
          <p14:tracePt t="193685" x="1543050" y="5689600"/>
          <p14:tracePt t="193702" x="1555750" y="5632450"/>
          <p14:tracePt t="193718" x="1625600" y="5524500"/>
          <p14:tracePt t="193736" x="1708150" y="5403850"/>
          <p14:tracePt t="193753" x="1758950" y="5346700"/>
          <p14:tracePt t="193769" x="1860550" y="5194300"/>
          <p14:tracePt t="193786" x="1962150" y="5054600"/>
          <p14:tracePt t="193803" x="2006600" y="4984750"/>
          <p14:tracePt t="193820" x="2101850" y="4851400"/>
          <p14:tracePt t="193836" x="2197100" y="4724400"/>
          <p14:tracePt t="193854" x="2241550" y="4654550"/>
          <p14:tracePt t="193870" x="2336800" y="4451350"/>
          <p14:tracePt t="193885" x="2368550" y="4349750"/>
          <p14:tracePt t="193902" x="2451100" y="4152900"/>
          <p14:tracePt t="193918" x="2489200" y="4064000"/>
          <p14:tracePt t="193936" x="2552700" y="3892550"/>
          <p14:tracePt t="193953" x="2609850" y="3778250"/>
          <p14:tracePt t="193970" x="2622550" y="3708400"/>
          <p14:tracePt t="193986" x="2667000" y="3581400"/>
          <p14:tracePt t="194002" x="2686050" y="3517900"/>
          <p14:tracePt t="194018" x="2724150" y="3378200"/>
          <p14:tracePt t="194035" x="2768600" y="3257550"/>
          <p14:tracePt t="194052" x="2794000" y="3194050"/>
          <p14:tracePt t="194070" x="2832100" y="3092450"/>
          <p14:tracePt t="194086" x="2857500" y="3041650"/>
          <p14:tracePt t="194103" x="2901950" y="2959100"/>
          <p14:tracePt t="194120" x="2952750" y="2882900"/>
          <p14:tracePt t="194136" x="2978150" y="2844800"/>
          <p14:tracePt t="194153" x="3022600" y="2787650"/>
          <p14:tracePt t="194169" x="3041650" y="2768600"/>
          <p14:tracePt t="194186" x="3073400" y="2724150"/>
          <p14:tracePt t="194204" x="3105150" y="2692400"/>
          <p14:tracePt t="194219" x="3117850" y="2673350"/>
          <p14:tracePt t="194236" x="3162300" y="2647950"/>
          <p14:tracePt t="194253" x="3181350" y="2628900"/>
          <p14:tracePt t="194269" x="3244850" y="2597150"/>
          <p14:tracePt t="194286" x="3302000" y="2552700"/>
          <p14:tracePt t="194303" x="3327400" y="2540000"/>
          <p14:tracePt t="194319" x="3359150" y="2514600"/>
          <p14:tracePt t="194336" x="3371850" y="2508250"/>
          <p14:tracePt t="194353" x="3378200" y="2501900"/>
          <p14:tracePt t="194369" x="3384550" y="2501900"/>
          <p14:tracePt t="194386" x="3390900" y="2495550"/>
          <p14:tracePt t="194403" x="3390900" y="2489200"/>
          <p14:tracePt t="194419" x="3397250" y="2482850"/>
          <p14:tracePt t="194436" x="3409950" y="2482850"/>
          <p14:tracePt t="194453" x="3409950" y="2470150"/>
          <p14:tracePt t="194470" x="3416300" y="2463800"/>
          <p14:tracePt t="194486" x="3429000" y="2457450"/>
          <p14:tracePt t="194504" x="3435350" y="2451100"/>
          <p14:tracePt t="194519" x="3448050" y="2444750"/>
          <p14:tracePt t="194536" x="3460750" y="2444750"/>
          <p14:tracePt t="195286" x="3467100" y="2444750"/>
          <p14:tracePt t="195419" x="3473450" y="2444750"/>
          <p14:tracePt t="195461" x="3479800" y="2444750"/>
          <p14:tracePt t="195531" x="3486150" y="2444750"/>
          <p14:tracePt t="195674" x="3492500" y="2444750"/>
          <p14:tracePt t="195715" x="3498850" y="2444750"/>
          <p14:tracePt t="196115" x="3505200" y="2444750"/>
          <p14:tracePt t="196826" x="3511550" y="2444750"/>
          <p14:tracePt t="196888" x="3511550" y="2438400"/>
          <p14:tracePt t="196899" x="3505200" y="2432050"/>
          <p14:tracePt t="196909" x="3492500" y="2425700"/>
          <p14:tracePt t="196919" x="3473450" y="2419350"/>
          <p14:tracePt t="196920" x="3448050" y="2419350"/>
          <p14:tracePt t="196936" x="3409950" y="2406650"/>
          <p14:tracePt t="196953" x="3390900" y="2406650"/>
          <p14:tracePt t="196969" x="3365500" y="2400300"/>
          <p14:tracePt t="197064" x="3359150" y="2400300"/>
          <p14:tracePt t="197078" x="3352800" y="2400300"/>
          <p14:tracePt t="197096" x="3346450" y="2400300"/>
          <p14:tracePt t="197118" x="3340100" y="2400300"/>
          <p14:tracePt t="197119" x="3333750" y="2400300"/>
          <p14:tracePt t="197157" x="3327400" y="2400300"/>
          <p14:tracePt t="197168" x="3321050" y="2400300"/>
          <p14:tracePt t="197178" x="3314700" y="2400300"/>
          <p14:tracePt t="197186" x="3308350" y="2406650"/>
          <p14:tracePt t="197231" x="3302000" y="2406650"/>
          <p14:tracePt t="197251" x="3295650" y="2406650"/>
          <p14:tracePt t="197516" x="3308350" y="2406650"/>
          <p14:tracePt t="197527" x="3314700" y="2406650"/>
          <p14:tracePt t="197537" x="3333750" y="2406650"/>
          <p14:tracePt t="197539" x="3352800" y="2406650"/>
          <p14:tracePt t="197553" x="3390900" y="2406650"/>
          <p14:tracePt t="197570" x="3409950" y="2406650"/>
          <p14:tracePt t="197586" x="3448050" y="2406650"/>
          <p14:tracePt t="197603" x="3454400" y="2406650"/>
          <p14:tracePt t="197603" x="3460750" y="2406650"/>
          <p14:tracePt t="198750" x="3467100" y="2406650"/>
          <p14:tracePt t="199362" x="3473450" y="2406650"/>
          <p14:tracePt t="199392" x="3479800" y="2406650"/>
          <p14:tracePt t="199402" x="3486150" y="2406650"/>
          <p14:tracePt t="199412" x="3486150" y="2413000"/>
          <p14:tracePt t="199419" x="3511550" y="2425700"/>
          <p14:tracePt t="199436" x="3524250" y="2438400"/>
          <p14:tracePt t="199453" x="3556000" y="2470150"/>
          <p14:tracePt t="199469" x="3625850" y="2540000"/>
          <p14:tracePt t="199486" x="3670300" y="2578100"/>
          <p14:tracePt t="199503" x="3771900" y="2679700"/>
          <p14:tracePt t="199519" x="3829050" y="2743200"/>
          <p14:tracePt t="199536" x="3956050" y="2876550"/>
          <p14:tracePt t="199553" x="4064000" y="2984500"/>
          <p14:tracePt t="199570" x="4114800" y="3035300"/>
          <p14:tracePt t="199586" x="4191000" y="3136900"/>
          <p14:tracePt t="199603" x="4229100" y="3181350"/>
          <p14:tracePt t="199619" x="4305300" y="3302000"/>
          <p14:tracePt t="199637" x="4413250" y="3441700"/>
          <p14:tracePt t="199653" x="4476750" y="3536950"/>
          <p14:tracePt t="199669" x="4591050" y="3695700"/>
          <p14:tracePt t="199686" x="4648200" y="3778250"/>
          <p14:tracePt t="199686" x="4699000" y="3860800"/>
          <p14:tracePt t="199703" x="4756150" y="3937000"/>
          <p14:tracePt t="199719" x="4870450" y="4089400"/>
          <p14:tracePt t="199736" x="4946650" y="4171950"/>
          <p14:tracePt t="199753" x="5080000" y="4349750"/>
          <p14:tracePt t="199769" x="5238750" y="4502150"/>
          <p14:tracePt t="199786" x="5295900" y="4559300"/>
          <p14:tracePt t="199803" x="5410200" y="4673600"/>
          <p14:tracePt t="199819" x="5461000" y="4718050"/>
          <p14:tracePt t="199836" x="5537200" y="4787900"/>
          <p14:tracePt t="199853" x="5613400" y="4857750"/>
          <p14:tracePt t="199870" x="5664200" y="4902200"/>
          <p14:tracePt t="199886" x="5778500" y="4984750"/>
          <p14:tracePt t="199903" x="5822950" y="5022850"/>
          <p14:tracePt t="199918" x="5937250" y="5111750"/>
          <p14:tracePt t="199936" x="6000750" y="5149850"/>
          <p14:tracePt t="199953" x="6019800" y="5168900"/>
          <p14:tracePt t="200056" x="6019800" y="5175250"/>
          <p14:tracePt t="200067" x="6019800" y="5181600"/>
          <p14:tracePt t="200069" x="6019800" y="5187950"/>
          <p14:tracePt t="200099" x="6026150" y="5194300"/>
          <p14:tracePt t="200100" x="6026150" y="5200650"/>
          <p14:tracePt t="200547" x="6019800" y="5200650"/>
          <p14:tracePt t="200568" x="6013450" y="5194300"/>
          <p14:tracePt t="200570" x="6000750" y="5194300"/>
          <p14:tracePt t="200588" x="5988050" y="5181600"/>
          <p14:tracePt t="200604" x="5975350" y="5168900"/>
          <p14:tracePt t="200620" x="5943600" y="5137150"/>
          <p14:tracePt t="200622" x="5930900" y="5118100"/>
          <p14:tracePt t="200638" x="5899150" y="5067300"/>
          <p14:tracePt t="200654" x="5886450" y="5048250"/>
          <p14:tracePt t="200671" x="5867400" y="4997450"/>
          <p14:tracePt t="200687" x="5835650" y="4940300"/>
          <p14:tracePt t="200704" x="5829300" y="4914900"/>
          <p14:tracePt t="200720" x="5816600" y="4883150"/>
          <p14:tracePt t="200737" x="5810250" y="4876800"/>
          <p14:tracePt t="200737" x="5803900" y="4870450"/>
          <p14:tracePt t="200755" x="5803900" y="4864100"/>
          <p14:tracePt t="200771" x="5803900" y="4857750"/>
          <p14:tracePt t="200838" x="5803900" y="4851400"/>
          <p14:tracePt t="200900" x="5810250" y="4851400"/>
          <p14:tracePt t="200941" x="5816600" y="4851400"/>
          <p14:tracePt t="200951" x="5816600" y="4845050"/>
          <p14:tracePt t="201318" x="5822950" y="4845050"/>
          <p14:tracePt t="201400" x="5829300" y="4845050"/>
          <p14:tracePt t="201443" x="5835650" y="4845050"/>
          <p14:tracePt t="201513" x="5842000" y="4845050"/>
          <p14:tracePt t="201534" x="5848350" y="4845050"/>
          <p14:tracePt t="201547" x="5854700" y="4845050"/>
          <p14:tracePt t="201566" x="5861050" y="4851400"/>
          <p14:tracePt t="201575" x="5873750" y="4857750"/>
          <p14:tracePt t="201585" x="5880100" y="4857750"/>
          <p14:tracePt t="201585" x="5886450" y="4870450"/>
          <p14:tracePt t="201606" x="5899150" y="4883150"/>
          <p14:tracePt t="201608" x="5911850" y="4902200"/>
          <p14:tracePt t="201620" x="5924550" y="4921250"/>
          <p14:tracePt t="201620" x="5943600" y="4940300"/>
          <p14:tracePt t="201637" x="5962650" y="4959350"/>
          <p14:tracePt t="201655" x="5994400" y="5010150"/>
          <p14:tracePt t="201671" x="6019800" y="5041900"/>
          <p14:tracePt t="201687" x="6051550" y="5086350"/>
          <p14:tracePt t="201703" x="6076950" y="5124450"/>
          <p14:tracePt t="201720" x="6089650" y="5143500"/>
          <p14:tracePt t="201737" x="6096000" y="5162550"/>
          <p14:tracePt t="201754" x="6096000" y="5175250"/>
          <p14:tracePt t="201770" x="6102350" y="5194300"/>
          <p14:tracePt t="201788" x="6102350" y="5213350"/>
          <p14:tracePt t="201803" x="6108700" y="5251450"/>
          <p14:tracePt t="201819" x="6121400" y="5283200"/>
          <p14:tracePt t="201837" x="6127750" y="5302250"/>
          <p14:tracePt t="201854" x="6134100" y="5314950"/>
          <p14:tracePt t="201871" x="6134100" y="5334000"/>
          <p14:tracePt t="202223" x="6127750" y="5334000"/>
          <p14:tracePt t="202255" x="6127750" y="5327650"/>
          <p14:tracePt t="202266" x="6127750" y="5321300"/>
          <p14:tracePt t="202275" x="6127750" y="5314950"/>
          <p14:tracePt t="202287" x="6127750" y="5302250"/>
          <p14:tracePt t="202288" x="6134100" y="5283200"/>
          <p14:tracePt t="202304" x="6159500" y="5264150"/>
          <p14:tracePt t="202321" x="6178550" y="5251450"/>
          <p14:tracePt t="202337" x="6223000" y="5226050"/>
          <p14:tracePt t="202354" x="6286500" y="5187950"/>
          <p14:tracePt t="202370" x="6324600" y="5175250"/>
          <p14:tracePt t="202387" x="6400800" y="5130800"/>
          <p14:tracePt t="202404" x="6438900" y="5105400"/>
          <p14:tracePt t="202421" x="6508750" y="5060950"/>
          <p14:tracePt t="202437" x="6597650" y="5010150"/>
          <p14:tracePt t="202453" x="6635750" y="4997450"/>
          <p14:tracePt t="202470" x="6699250" y="4978400"/>
          <p14:tracePt t="202487" x="6750050" y="4959350"/>
          <p14:tracePt t="202504" x="6775450" y="4959350"/>
          <p14:tracePt t="202520" x="6813550" y="4946650"/>
          <p14:tracePt t="202537" x="6838950" y="4940300"/>
          <p14:tracePt t="202554" x="6877050" y="4921250"/>
          <p14:tracePt t="202570" x="6927850" y="4908550"/>
          <p14:tracePt t="202587" x="6953250" y="4902200"/>
          <p14:tracePt t="202604" x="6997700" y="4889500"/>
          <p14:tracePt t="202621" x="7023100" y="4883150"/>
          <p14:tracePt t="202637" x="7067550" y="4870450"/>
          <p14:tracePt t="202654" x="7099300" y="4857750"/>
          <p14:tracePt t="202672" x="7118350" y="4857750"/>
          <p14:tracePt t="202687" x="7156450" y="4845050"/>
          <p14:tracePt t="202704" x="7169150" y="4838700"/>
          <p14:tracePt t="202720" x="7194550" y="4832350"/>
          <p14:tracePt t="202737" x="7213600" y="4832350"/>
          <p14:tracePt t="202753" x="7226300" y="4826000"/>
          <p14:tracePt t="202770" x="7245350" y="4819650"/>
          <p14:tracePt t="202787" x="7258050" y="4813300"/>
          <p14:tracePt t="202819" x="7283450" y="4806950"/>
          <p14:tracePt t="202820" x="7289800" y="4806950"/>
          <p14:tracePt t="202836" x="7315200" y="4800600"/>
          <p14:tracePt t="202854" x="7321550" y="4794250"/>
          <p14:tracePt t="202871" x="7327900" y="4794250"/>
          <p14:tracePt t="202919" x="7334250" y="4794250"/>
          <p14:tracePt t="202941" x="7340600" y="4794250"/>
          <p14:tracePt t="202951" x="7346950" y="4794250"/>
          <p14:tracePt t="202972" x="7346950" y="4787900"/>
          <p14:tracePt t="203786" x="7353300" y="4787900"/>
          <p14:tracePt t="203828" x="7359650" y="4787900"/>
          <p14:tracePt t="204031" x="7353300" y="4787900"/>
          <p14:tracePt t="204046" x="7346950" y="4787900"/>
          <p14:tracePt t="204048" x="7334250" y="4787900"/>
          <p14:tracePt t="204054" x="7315200" y="4781550"/>
          <p14:tracePt t="204070" x="7258050" y="4762500"/>
          <p14:tracePt t="204087" x="7219950" y="4756150"/>
          <p14:tracePt t="204104" x="7105650" y="4711700"/>
          <p14:tracePt t="204120" x="6959600" y="4660900"/>
          <p14:tracePt t="204137" x="6870700" y="4622800"/>
          <p14:tracePt t="204154" x="6648450" y="4521200"/>
          <p14:tracePt t="204170" x="6521450" y="4445000"/>
          <p14:tracePt t="204187" x="6197600" y="4254500"/>
          <p14:tracePt t="204205" x="5905500" y="4038600"/>
          <p14:tracePt t="204220" x="5746750" y="3930650"/>
          <p14:tracePt t="204237" x="5454650" y="3721100"/>
          <p14:tracePt t="204253" x="5314950" y="3619500"/>
          <p14:tracePt t="204270" x="5041900" y="3409950"/>
          <p14:tracePt t="204287" x="4749800" y="3213100"/>
          <p14:tracePt t="204303" x="4616450" y="3111500"/>
          <p14:tracePt t="204320" x="4324350" y="2914650"/>
          <p14:tracePt t="204337" x="4184650" y="2813050"/>
          <p14:tracePt t="204354" x="3937000" y="2628900"/>
          <p14:tracePt t="204370" x="3727450" y="2463800"/>
          <p14:tracePt t="204387" x="3644900" y="2400300"/>
          <p14:tracePt t="204403" x="3530600" y="2311400"/>
          <p14:tracePt t="204420" x="3505200" y="2279650"/>
          <p14:tracePt t="204437" x="3454400" y="2222500"/>
          <p14:tracePt t="204454" x="3416300" y="2184400"/>
          <p14:tracePt t="204471" x="3397250" y="2159000"/>
          <p14:tracePt t="204487" x="3327400" y="2101850"/>
          <p14:tracePt t="204504" x="3289300" y="2076450"/>
          <p14:tracePt t="204521" x="3213100" y="2012950"/>
          <p14:tracePt t="204536" x="3175000" y="1987550"/>
          <p14:tracePt t="204552" x="3136900" y="1962150"/>
          <p14:tracePt t="204570" x="3111500" y="1949450"/>
          <p14:tracePt t="204587" x="3111500" y="1943100"/>
          <p14:tracePt t="204678" x="3111500" y="1949450"/>
          <p14:tracePt t="204688" x="3111500" y="1955800"/>
          <p14:tracePt t="204703" x="3111500" y="1962150"/>
          <p14:tracePt t="204705" x="3111500" y="1968500"/>
          <p14:tracePt t="204720" x="3111500" y="1974850"/>
          <p14:tracePt t="204762" x="3117850" y="1974850"/>
          <p14:tracePt t="204772" x="3117850" y="1981200"/>
          <p14:tracePt t="204774" x="3117850" y="1987550"/>
          <p14:tracePt t="204787" x="3124200" y="1993900"/>
          <p14:tracePt t="204804" x="3130550" y="2000250"/>
          <p14:tracePt t="204821" x="3136900" y="2012950"/>
          <p14:tracePt t="204855" x="3143250" y="2025650"/>
          <p14:tracePt t="204857" x="3149600" y="2032000"/>
          <p14:tracePt t="204870" x="3155950" y="2044700"/>
          <p14:tracePt t="204886" x="3155950" y="2051050"/>
          <p14:tracePt t="204902" x="3175000" y="2063750"/>
          <p14:tracePt t="204919" x="3181350" y="2070100"/>
          <p14:tracePt t="204936" x="3187700" y="2082800"/>
          <p14:tracePt t="205162" x="3194050" y="2089150"/>
          <p14:tracePt t="205182" x="3200400" y="2095500"/>
          <p14:tracePt t="205186" x="3206750" y="2095500"/>
          <p14:tracePt t="205203" x="3219450" y="2101850"/>
          <p14:tracePt t="205205" x="3238500" y="2114550"/>
          <p14:tracePt t="205220" x="3282950" y="2146300"/>
          <p14:tracePt t="205237" x="3314700" y="2171700"/>
          <p14:tracePt t="205253" x="3378200" y="2216150"/>
          <p14:tracePt t="205270" x="3422650" y="2247900"/>
          <p14:tracePt t="205287" x="3448050" y="2266950"/>
          <p14:tracePt t="205304" x="3492500" y="2292350"/>
          <p14:tracePt t="205320" x="3524250" y="2311400"/>
          <p14:tracePt t="205337" x="3587750" y="2368550"/>
          <p14:tracePt t="205354" x="3670300" y="2419350"/>
          <p14:tracePt t="205370" x="3708400" y="2451100"/>
          <p14:tracePt t="205387" x="3771900" y="2501900"/>
          <p14:tracePt t="205404" x="3810000" y="2527300"/>
          <p14:tracePt t="205404" x="3841750" y="2546350"/>
          <p14:tracePt t="205420" x="3879850" y="2578100"/>
          <p14:tracePt t="205437" x="3968750" y="2635250"/>
          <p14:tracePt t="205453" x="4006850" y="2654300"/>
          <p14:tracePt t="205470" x="4102100" y="2724150"/>
          <p14:tracePt t="205487" x="4178300" y="2774950"/>
          <p14:tracePt t="205504" x="4216400" y="2800350"/>
          <p14:tracePt t="205520" x="4286250" y="2851150"/>
          <p14:tracePt t="205537" x="4311650" y="2870200"/>
          <p14:tracePt t="205553" x="4381500" y="2933700"/>
          <p14:tracePt t="205570" x="4457700" y="2997200"/>
          <p14:tracePt t="205587" x="4495800" y="3028950"/>
          <p14:tracePt t="205603" x="4584700" y="3092450"/>
          <p14:tracePt t="205620" x="4635500" y="3124200"/>
          <p14:tracePt t="205637" x="4730750" y="3187700"/>
          <p14:tracePt t="205654" x="4775200" y="3219450"/>
          <p14:tracePt t="205670" x="4870450" y="3282950"/>
          <p14:tracePt t="205687" x="4959350" y="3346450"/>
          <p14:tracePt t="205703" x="4997450" y="3378200"/>
          <p14:tracePt t="205720" x="5073650" y="3422650"/>
          <p14:tracePt t="205738" x="5118100" y="3467100"/>
          <p14:tracePt t="205754" x="5149850" y="3486150"/>
          <p14:tracePt t="205770" x="5194300" y="3524250"/>
          <p14:tracePt t="205787" x="5232400" y="3549650"/>
          <p14:tracePt t="205804" x="5321300" y="3613150"/>
          <p14:tracePt t="205820" x="5441950" y="3689350"/>
          <p14:tracePt t="205837" x="5499100" y="3721100"/>
          <p14:tracePt t="205852" x="5594350" y="3797300"/>
          <p14:tracePt t="205869" x="5632450" y="3822700"/>
          <p14:tracePt t="205886" x="5689600" y="3860800"/>
          <p14:tracePt t="205902" x="5708650" y="3873500"/>
          <p14:tracePt t="205919" x="5759450" y="3911600"/>
          <p14:tracePt t="205937" x="5816600" y="3962400"/>
          <p14:tracePt t="205953" x="5861050" y="3994150"/>
          <p14:tracePt t="205970" x="5949950" y="4064000"/>
          <p14:tracePt t="205987" x="6000750" y="4095750"/>
          <p14:tracePt t="206003" x="6076950" y="4152900"/>
          <p14:tracePt t="206019" x="6146800" y="4197350"/>
          <p14:tracePt t="206036" x="6165850" y="4216400"/>
          <p14:tracePt t="206052" x="6223000" y="4267200"/>
          <p14:tracePt t="206071" x="6248400" y="4292600"/>
          <p14:tracePt t="206087" x="6337300" y="4356100"/>
          <p14:tracePt t="206104" x="6445250" y="4432300"/>
          <p14:tracePt t="206120" x="6496050" y="4470400"/>
          <p14:tracePt t="206137" x="6584950" y="4533900"/>
          <p14:tracePt t="206154" x="6623050" y="4565650"/>
          <p14:tracePt t="206170" x="6667500" y="4603750"/>
          <p14:tracePt t="206187" x="6705600" y="4641850"/>
          <p14:tracePt t="206204" x="6718300" y="4660900"/>
          <p14:tracePt t="206221" x="6756400" y="4692650"/>
          <p14:tracePt t="206237" x="6769100" y="4711700"/>
          <p14:tracePt t="206253" x="6807200" y="4743450"/>
          <p14:tracePt t="206270" x="6845300" y="4775200"/>
          <p14:tracePt t="206287" x="6870700" y="4794250"/>
          <p14:tracePt t="206304" x="6921500" y="4826000"/>
          <p14:tracePt t="206320" x="6953250" y="4851400"/>
          <p14:tracePt t="206337" x="7004050" y="4876800"/>
          <p14:tracePt t="206353" x="7042150" y="4889500"/>
          <p14:tracePt t="206370" x="7054850" y="4895850"/>
          <p14:tracePt t="206387" x="7061200" y="4895850"/>
          <p14:tracePt t="206432" x="7067550" y="4895850"/>
          <p14:tracePt t="206442" x="7073900" y="4895850"/>
          <p14:tracePt t="206465" x="7086600" y="4895850"/>
          <p14:tracePt t="206474" x="7092950" y="4895850"/>
          <p14:tracePt t="206484" x="7099300" y="4895850"/>
          <p14:tracePt t="206487" x="7105650" y="4895850"/>
          <p14:tracePt t="206502" x="7118350" y="4902200"/>
          <p14:tracePt t="206519" x="7124700" y="4902200"/>
          <p14:tracePt t="206537" x="7131050" y="4902200"/>
          <p14:tracePt t="206553" x="7150100" y="4902200"/>
          <p14:tracePt t="206571" x="7162800" y="4902200"/>
          <p14:tracePt t="206587" x="7181850" y="4902200"/>
          <p14:tracePt t="206604" x="7200900" y="4902200"/>
          <p14:tracePt t="206620" x="7207250" y="4902200"/>
          <p14:tracePt t="206684" x="7213600" y="4902200"/>
          <p14:tracePt t="207264" x="7219950" y="4902200"/>
          <p14:tracePt t="207305" x="7226300" y="4902200"/>
          <p14:tracePt t="207744" x="7219950" y="4902200"/>
          <p14:tracePt t="207753" x="7213600" y="4902200"/>
          <p14:tracePt t="207762" x="7200900" y="4902200"/>
          <p14:tracePt t="207771" x="7169150" y="4902200"/>
          <p14:tracePt t="207790" x="7143750" y="4902200"/>
          <p14:tracePt t="207804" x="7067550" y="4902200"/>
          <p14:tracePt t="207820" x="6946900" y="4895850"/>
          <p14:tracePt t="207837" x="6870700" y="4895850"/>
          <p14:tracePt t="207853" x="6667500" y="4895850"/>
          <p14:tracePt t="207871" x="6546850" y="4895850"/>
          <p14:tracePt t="207886" x="6261100" y="4895850"/>
          <p14:tracePt t="207903" x="6083300" y="4895850"/>
          <p14:tracePt t="207919" x="5683250" y="4895850"/>
          <p14:tracePt t="207936" x="5283200" y="4895850"/>
          <p14:tracePt t="207954" x="5105400" y="4895850"/>
          <p14:tracePt t="207970" x="4800600" y="4908550"/>
          <p14:tracePt t="207988" x="4597400" y="4946650"/>
          <p14:tracePt t="208004" x="4521200" y="4959350"/>
          <p14:tracePt t="208022" x="4400550" y="5022850"/>
          <p14:tracePt t="208037" x="4356100" y="5041900"/>
          <p14:tracePt t="208054" x="4235450" y="5105400"/>
          <p14:tracePt t="208071" x="4095750" y="5162550"/>
          <p14:tracePt t="208087" x="4032250" y="5187950"/>
          <p14:tracePt t="208104" x="3873500" y="5238750"/>
          <p14:tracePt t="208120" x="3797300" y="5270500"/>
          <p14:tracePt t="208137" x="3644900" y="5321300"/>
          <p14:tracePt t="208154" x="3581400" y="5346700"/>
          <p14:tracePt t="208170" x="3435350" y="5378450"/>
          <p14:tracePt t="208187" x="3302000" y="5422900"/>
          <p14:tracePt t="208203" x="3232150" y="5448300"/>
          <p14:tracePt t="208220" x="3105150" y="5499100"/>
          <p14:tracePt t="208237" x="3035300" y="5524500"/>
          <p14:tracePt t="208254" x="2921000" y="5562600"/>
          <p14:tracePt t="208270" x="2838450" y="5594350"/>
          <p14:tracePt t="208287" x="2800350" y="5607050"/>
          <p14:tracePt t="208303" x="2749550" y="5638800"/>
          <p14:tracePt t="208320" x="2698750" y="5670550"/>
          <p14:tracePt t="208337" x="2673350" y="5683250"/>
          <p14:tracePt t="208353" x="2622550" y="5715000"/>
          <p14:tracePt t="208371" x="2584450" y="5734050"/>
          <p14:tracePt t="208387" x="2508250" y="5759450"/>
          <p14:tracePt t="208404" x="2476500" y="5765800"/>
          <p14:tracePt t="208420" x="2419350" y="5784850"/>
          <p14:tracePt t="208437" x="2393950" y="5791200"/>
          <p14:tracePt t="208454" x="2381250" y="5797550"/>
          <p14:tracePt t="208470" x="2368550" y="5803900"/>
          <p14:tracePt t="208487" x="2355850" y="5810250"/>
          <p14:tracePt t="208503" x="2343150" y="5816600"/>
          <p14:tracePt t="208520" x="2324100" y="5829300"/>
          <p14:tracePt t="208537" x="2324100" y="5835650"/>
          <p14:tracePt t="208553" x="2317750" y="5835650"/>
          <p14:tracePt t="208630" x="2324100" y="5835650"/>
          <p14:tracePt t="208650" x="2330450" y="5835650"/>
          <p14:tracePt t="208662" x="2336800" y="5835650"/>
          <p14:tracePt t="208895" x="2343150" y="5835650"/>
          <p14:tracePt t="209334" x="2343150" y="5842000"/>
          <p14:tracePt t="209366" x="2343150" y="5848350"/>
          <p14:tracePt t="209367" x="2343150" y="5854700"/>
          <p14:tracePt t="209396" x="2343150" y="5867400"/>
          <p14:tracePt t="209407" x="2330450" y="5880100"/>
          <p14:tracePt t="209409" x="2330450" y="5886450"/>
          <p14:tracePt t="209420" x="2317750" y="5892800"/>
          <p14:tracePt t="209437" x="2298700" y="5918200"/>
          <p14:tracePt t="209454" x="2286000" y="5930900"/>
          <p14:tracePt t="209470" x="2279650" y="5943600"/>
          <p14:tracePt t="209487" x="2266950" y="5969000"/>
          <p14:tracePt t="209503" x="2260600" y="5975350"/>
          <p14:tracePt t="209520" x="2241550" y="6000750"/>
          <p14:tracePt t="209537" x="2228850" y="6032500"/>
          <p14:tracePt t="209554" x="2216150" y="6045200"/>
          <p14:tracePt t="209570" x="2190750" y="6076950"/>
          <p14:tracePt t="209587" x="2184400" y="6096000"/>
          <p14:tracePt t="209604" x="2171700" y="6127750"/>
          <p14:tracePt t="209620" x="2159000" y="6159500"/>
          <p14:tracePt t="209637" x="2159000" y="6172200"/>
          <p14:tracePt t="209653" x="2146300" y="6191250"/>
          <p14:tracePt t="209671" x="2139950" y="6210300"/>
          <p14:tracePt t="209687" x="2120900" y="6235700"/>
          <p14:tracePt t="209703" x="2101850" y="6261100"/>
          <p14:tracePt t="209720" x="2095500" y="6280150"/>
          <p14:tracePt t="209737" x="2095500" y="6311900"/>
          <p14:tracePt t="209754" x="2095500" y="6324600"/>
          <p14:tracePt t="209771" x="2095500" y="6362700"/>
          <p14:tracePt t="209787" x="2114550" y="6400800"/>
          <p14:tracePt t="209803" x="2133600" y="6413500"/>
          <p14:tracePt t="209819" x="2178050" y="6438900"/>
          <p14:tracePt t="209837" x="2203450" y="6451600"/>
          <p14:tracePt t="209853" x="2254250" y="6464300"/>
          <p14:tracePt t="209871" x="2298700" y="6477000"/>
          <p14:tracePt t="209887" x="2317750" y="6477000"/>
          <p14:tracePt t="209904" x="2324100" y="6477000"/>
          <p14:tracePt t="210071" x="2330450" y="6470650"/>
          <p14:tracePt t="210081" x="2336800" y="6470650"/>
          <p14:tracePt t="210088" x="2343150" y="6464300"/>
          <p14:tracePt t="210103" x="2368550" y="6457950"/>
          <p14:tracePt t="210104" x="2400300" y="6445250"/>
          <p14:tracePt t="210119" x="2489200" y="6426200"/>
          <p14:tracePt t="210137" x="2559050" y="6413500"/>
          <p14:tracePt t="210154" x="2698750" y="6388100"/>
          <p14:tracePt t="210170" x="2832100" y="6356350"/>
          <p14:tracePt t="210187" x="2889250" y="6350000"/>
          <p14:tracePt t="210204" x="2984500" y="6311900"/>
          <p14:tracePt t="210221" x="3022600" y="6292850"/>
          <p14:tracePt t="210237" x="3054350" y="6254750"/>
          <p14:tracePt t="210254" x="3079750" y="6223000"/>
          <p14:tracePt t="210270" x="3092450" y="6203950"/>
          <p14:tracePt t="210287" x="3130550" y="6172200"/>
          <p14:tracePt t="210304" x="3168650" y="6146800"/>
          <p14:tracePt t="210320" x="3251200" y="6108700"/>
          <p14:tracePt t="210337" x="3295650" y="6096000"/>
          <p14:tracePt t="210353" x="3403600" y="6064250"/>
          <p14:tracePt t="210371" x="3486150" y="6038850"/>
          <p14:tracePt t="210387" x="3536950" y="6026150"/>
          <p14:tracePt t="210406" x="3549650" y="6019800"/>
          <p14:tracePt t="210420" x="3562350" y="6013450"/>
          <p14:tracePt t="210437" x="3587750" y="6013450"/>
          <p14:tracePt t="210453" x="3594100" y="6007100"/>
          <p14:tracePt t="210490" x="3600450" y="6007100"/>
          <p14:tracePt t="210531" x="3606800" y="6007100"/>
          <p14:tracePt t="210553" x="3613150" y="6007100"/>
          <p14:tracePt t="210594" x="3619500" y="6007100"/>
          <p14:tracePt t="210633" x="3632200" y="6007100"/>
          <p14:tracePt t="210646" x="3644900" y="6007100"/>
          <p14:tracePt t="210656" x="3676650" y="6007100"/>
          <p14:tracePt t="210663" x="3721100" y="6007100"/>
          <p14:tracePt t="210670" x="3797300" y="6007100"/>
          <p14:tracePt t="210687" x="4006850" y="6007100"/>
          <p14:tracePt t="210704" x="4375150" y="6007100"/>
          <p14:tracePt t="210720" x="4616450" y="6007100"/>
          <p14:tracePt t="210737" x="5168900" y="6007100"/>
          <p14:tracePt t="210754" x="5435600" y="6007100"/>
          <p14:tracePt t="210770" x="5924550" y="5994400"/>
          <p14:tracePt t="210787" x="6292850" y="5956300"/>
          <p14:tracePt t="210804" x="6445250" y="5924550"/>
          <p14:tracePt t="210820" x="6699250" y="5873750"/>
          <p14:tracePt t="210837" x="6832600" y="5848350"/>
          <p14:tracePt t="210853" x="7131050" y="5784850"/>
          <p14:tracePt t="210870" x="7423150" y="5740400"/>
          <p14:tracePt t="210887" x="7569200" y="5721350"/>
          <p14:tracePt t="210904" x="7816850" y="5683250"/>
          <p14:tracePt t="210919" x="7924800" y="5651500"/>
          <p14:tracePt t="210936" x="8102600" y="5600700"/>
          <p14:tracePt t="210952" x="8248650" y="5556250"/>
          <p14:tracePt t="210969" x="8331200" y="5530850"/>
          <p14:tracePt t="210987" x="8451850" y="5499100"/>
          <p14:tracePt t="211004" x="8502650" y="5473700"/>
          <p14:tracePt t="211021" x="8597900" y="5435600"/>
          <p14:tracePt t="211036" x="8636000" y="5422900"/>
          <p14:tracePt t="211052" x="8680450" y="5372100"/>
          <p14:tracePt t="211069" x="8718550" y="5308600"/>
          <p14:tracePt t="211086" x="8743950" y="5270500"/>
          <p14:tracePt t="211104" x="8769350" y="5207000"/>
          <p14:tracePt t="211120" x="8782050" y="5156200"/>
          <p14:tracePt t="211137" x="8782050" y="5137150"/>
          <p14:tracePt t="211153" x="8782050" y="5092700"/>
          <p14:tracePt t="211171" x="8763000" y="5067300"/>
          <p14:tracePt t="211187" x="8699500" y="4997450"/>
          <p14:tracePt t="211204" x="8604250" y="4927600"/>
          <p14:tracePt t="211220" x="8547100" y="4902200"/>
          <p14:tracePt t="211237" x="8426450" y="4851400"/>
          <p14:tracePt t="211253" x="8382000" y="4838700"/>
          <p14:tracePt t="211271" x="8299450" y="4813300"/>
          <p14:tracePt t="211287" x="8248650" y="4800600"/>
          <p14:tracePt t="211304" x="8229600" y="4800600"/>
          <p14:tracePt t="211320" x="8204200" y="4794250"/>
          <p14:tracePt t="211337" x="8191500" y="4787900"/>
          <p14:tracePt t="211354" x="8159750" y="4787900"/>
          <p14:tracePt t="211370" x="8140700" y="4781550"/>
          <p14:tracePt t="211387" x="8064500" y="4781550"/>
          <p14:tracePt t="211404" x="7975600" y="4775200"/>
          <p14:tracePt t="211420" x="7931150" y="4775200"/>
          <p14:tracePt t="211437" x="7861300" y="4775200"/>
          <p14:tracePt t="211453" x="7848600" y="4775200"/>
          <p14:tracePt t="211779" x="7848600" y="4781550"/>
          <p14:tracePt t="211789" x="7854950" y="4794250"/>
          <p14:tracePt t="211798" x="7861300" y="4813300"/>
          <p14:tracePt t="211808" x="7861300" y="4838700"/>
          <p14:tracePt t="211820" x="7867650" y="4876800"/>
          <p14:tracePt t="211822" x="7867650" y="4921250"/>
          <p14:tracePt t="211837" x="7874000" y="5010150"/>
          <p14:tracePt t="211854" x="7874000" y="5067300"/>
          <p14:tracePt t="211871" x="7880350" y="5168900"/>
          <p14:tracePt t="211887" x="7886700" y="5226050"/>
          <p14:tracePt t="211904" x="7893050" y="5251450"/>
          <p14:tracePt t="211921" x="7899400" y="5283200"/>
          <p14:tracePt t="211936" x="7899400" y="5289550"/>
          <p14:tracePt t="211985" x="7893050" y="5283200"/>
          <p14:tracePt t="211996" x="7874000" y="5270500"/>
          <p14:tracePt t="212003" x="7854950" y="5251450"/>
          <p14:tracePt t="212021" x="7835900" y="5232400"/>
          <p14:tracePt t="212022" x="7810500" y="5213350"/>
          <p14:tracePt t="212036" x="7747000" y="5175250"/>
          <p14:tracePt t="212052" x="7715250" y="5162550"/>
          <p14:tracePt t="212069" x="7677150" y="5156200"/>
          <p14:tracePt t="212087" x="7632700" y="5156200"/>
          <p14:tracePt t="212103" x="7613650" y="5156200"/>
          <p14:tracePt t="212120" x="7588250" y="5168900"/>
          <p14:tracePt t="212137" x="7569200" y="5168900"/>
          <p14:tracePt t="212153" x="7569200" y="5175250"/>
          <p14:tracePt t="212171" x="7569200" y="5187950"/>
          <p14:tracePt t="212187" x="7569200" y="5194300"/>
          <p14:tracePt t="212204" x="7607300" y="5226050"/>
          <p14:tracePt t="212220" x="7683500" y="5264150"/>
          <p14:tracePt t="212237" x="7727950" y="5289550"/>
          <p14:tracePt t="212253" x="7835900" y="5327650"/>
          <p14:tracePt t="212270" x="7893050" y="5334000"/>
          <p14:tracePt t="212287" x="8001000" y="5353050"/>
          <p14:tracePt t="212303" x="8083550" y="5353050"/>
          <p14:tracePt t="212321" x="8115300" y="5353050"/>
          <p14:tracePt t="212337" x="8185150" y="5353050"/>
          <p14:tracePt t="212354" x="8210550" y="5346700"/>
          <p14:tracePt t="212371" x="8261350" y="5327650"/>
          <p14:tracePt t="212387" x="8312150" y="5302250"/>
          <p14:tracePt t="212404" x="8331200" y="5295900"/>
          <p14:tracePt t="212420" x="8369300" y="5270500"/>
          <p14:tracePt t="212437" x="8388350" y="5257800"/>
          <p14:tracePt t="212453" x="8420100" y="5238750"/>
          <p14:tracePt t="212471" x="8432800" y="5226050"/>
          <p14:tracePt t="212487" x="8464550" y="5213350"/>
          <p14:tracePt t="212503" x="8483600" y="5207000"/>
          <p14:tracePt t="212519" x="8489950" y="5207000"/>
          <p14:tracePt t="213974" x="8496300" y="5207000"/>
          <p14:tracePt t="213995" x="8502650" y="5207000"/>
          <p14:tracePt t="214829" x="8509000" y="5207000"/>
          <p14:tracePt t="214994" x="8515350" y="5213350"/>
          <p14:tracePt t="215035" x="8521700" y="5219700"/>
          <p14:tracePt t="215483" x="8528050" y="5219700"/>
          <p14:tracePt t="215524" x="8528050" y="5226050"/>
          <p14:tracePt t="216431" x="8509000" y="5226050"/>
          <p14:tracePt t="216446" x="8496300" y="5226050"/>
          <p14:tracePt t="216452" x="8470900" y="5226050"/>
          <p14:tracePt t="216462" x="8426450" y="5226050"/>
          <p14:tracePt t="216470" x="8299450" y="5226050"/>
          <p14:tracePt t="216486" x="8102600" y="5226050"/>
          <p14:tracePt t="216503" x="7994650" y="5226050"/>
          <p14:tracePt t="216520" x="7778750" y="5226050"/>
          <p14:tracePt t="216537" x="7677150" y="5226050"/>
          <p14:tracePt t="216553" x="7493000" y="5226050"/>
          <p14:tracePt t="216571" x="7327900" y="5226050"/>
          <p14:tracePt t="216587" x="7264400" y="5226050"/>
          <p14:tracePt t="216603" x="7143750" y="5226050"/>
          <p14:tracePt t="216620" x="7086600" y="5226050"/>
          <p14:tracePt t="216637" x="6997700" y="5226050"/>
          <p14:tracePt t="216653" x="6934200" y="5226050"/>
          <p14:tracePt t="216670" x="6908800" y="5226050"/>
          <p14:tracePt t="216687" x="6858000" y="5226050"/>
          <p14:tracePt t="216703" x="6826250" y="5226050"/>
          <p14:tracePt t="216720" x="6781800" y="5226050"/>
          <p14:tracePt t="216737" x="6724650" y="5226050"/>
          <p14:tracePt t="216753" x="6699250" y="5226050"/>
          <p14:tracePt t="216770" x="6654800" y="5226050"/>
          <p14:tracePt t="216786" x="6635750" y="5226050"/>
          <p14:tracePt t="216803" x="6591300" y="5226050"/>
          <p14:tracePt t="216820" x="6534150" y="5226050"/>
          <p14:tracePt t="216837" x="6508750" y="5226050"/>
          <p14:tracePt t="216853" x="6464300" y="5226050"/>
          <p14:tracePt t="216871" x="6445250" y="5226050"/>
          <p14:tracePt t="216887" x="6413500" y="5226050"/>
          <p14:tracePt t="216941" x="6407150" y="5226050"/>
          <p14:tracePt t="216951" x="6400800" y="5226050"/>
          <p14:tracePt t="216962" x="6394450" y="5226050"/>
          <p14:tracePt t="217380" x="6394450" y="5219700"/>
          <p14:tracePt t="217441" x="6394450" y="5213350"/>
          <p14:tracePt t="217472" x="6394450" y="5207000"/>
          <p14:tracePt t="217503" x="6394450" y="5200650"/>
          <p14:tracePt t="217514" x="6394450" y="5194300"/>
          <p14:tracePt t="217524" x="6394450" y="5187950"/>
          <p14:tracePt t="217529" x="6400800" y="5187950"/>
          <p14:tracePt t="217537" x="6400800" y="5175250"/>
          <p14:tracePt t="217553" x="6400800" y="5156200"/>
          <p14:tracePt t="217571" x="6407150" y="5130800"/>
          <p14:tracePt t="217586" x="6407150" y="5118100"/>
          <p14:tracePt t="217603" x="6407150" y="5092700"/>
          <p14:tracePt t="217620" x="6407150" y="5086350"/>
          <p14:tracePt t="217637" x="6407150" y="5067300"/>
          <p14:tracePt t="217653" x="6413500" y="5054600"/>
          <p14:tracePt t="217670" x="6413500" y="5041900"/>
          <p14:tracePt t="217687" x="6419850" y="5022850"/>
          <p14:tracePt t="217704" x="6419850" y="5003800"/>
          <p14:tracePt t="217722" x="6419850" y="4991100"/>
          <p14:tracePt t="217738" x="6426200" y="4978400"/>
          <p14:tracePt t="217754" x="6426200" y="4965700"/>
          <p14:tracePt t="217771" x="6426200" y="4959350"/>
          <p14:tracePt t="217788" x="6426200" y="4946650"/>
          <p14:tracePt t="217804" x="6426200" y="4927600"/>
          <p14:tracePt t="217821" x="6426200" y="4914900"/>
          <p14:tracePt t="217838" x="6426200" y="4902200"/>
          <p14:tracePt t="217854" x="6426200" y="4889500"/>
          <p14:tracePt t="217871" x="6426200" y="4883150"/>
          <p14:tracePt t="217871" x="6426200" y="4876800"/>
          <p14:tracePt t="217889" x="6426200" y="4870450"/>
          <p14:tracePt t="217905" x="6426200" y="4864100"/>
          <p14:tracePt t="217936" x="6426200" y="4857750"/>
          <p14:tracePt t="217937" x="6419850" y="4851400"/>
          <p14:tracePt t="217953" x="6413500" y="4845050"/>
          <p14:tracePt t="217972" x="6400800" y="4838700"/>
          <p14:tracePt t="217988" x="6381750" y="4838700"/>
          <p14:tracePt t="218005" x="6369050" y="4838700"/>
          <p14:tracePt t="218023" x="6362700" y="4838700"/>
          <p14:tracePt t="218037" x="6356350" y="4838700"/>
          <p14:tracePt t="218053" x="6350000" y="4838700"/>
          <p14:tracePt t="218070" x="6343650" y="4838700"/>
          <p14:tracePt t="218412" x="6343650" y="4832350"/>
          <p14:tracePt t="218422" x="6324600" y="4813300"/>
          <p14:tracePt t="218433" x="6292850" y="4787900"/>
          <p14:tracePt t="218443" x="6242050" y="4737100"/>
          <p14:tracePt t="218448" x="6159500" y="4660900"/>
          <p14:tracePt t="218454" x="6051550" y="4572000"/>
          <p14:tracePt t="218471" x="5600700" y="4222750"/>
          <p14:tracePt t="218488" x="5327650" y="4013200"/>
          <p14:tracePt t="218504" x="4699000" y="3505200"/>
          <p14:tracePt t="218521" x="4051300" y="2984500"/>
          <p14:tracePt t="218538" x="3752850" y="2736850"/>
          <p14:tracePt t="218554" x="3251200" y="2273300"/>
          <p14:tracePt t="218572" x="3022600" y="2089150"/>
          <p14:tracePt t="218587" x="2660650" y="1816100"/>
          <p14:tracePt t="218604" x="2400300" y="1670050"/>
          <p14:tracePt t="218622" x="2311400" y="1612900"/>
          <p14:tracePt t="218638" x="2171700" y="1536700"/>
          <p14:tracePt t="218654" x="2063750" y="1492250"/>
          <p14:tracePt t="218671" x="2019300" y="1473200"/>
          <p14:tracePt t="218688" x="1911350" y="1428750"/>
          <p14:tracePt t="218704" x="1847850" y="1409700"/>
          <p14:tracePt t="218721" x="1676400" y="1358900"/>
          <p14:tracePt t="218738" x="1587500" y="1333500"/>
          <p14:tracePt t="218754" x="1403350" y="1270000"/>
          <p14:tracePt t="218771" x="1244600" y="1219200"/>
          <p14:tracePt t="218788" x="1187450" y="1200150"/>
          <p14:tracePt t="218804" x="1117600" y="1181100"/>
          <p14:tracePt t="218821" x="1098550" y="1181100"/>
          <p14:tracePt t="218838" x="1079500" y="1181100"/>
          <p14:tracePt t="218854" x="1066800" y="1187450"/>
          <p14:tracePt t="218871" x="1047750" y="1200150"/>
          <p14:tracePt t="218888" x="1022350" y="1225550"/>
          <p14:tracePt t="218906" x="977900" y="1244600"/>
          <p14:tracePt t="218922" x="946150" y="1257300"/>
          <p14:tracePt t="218937" x="895350" y="1282700"/>
          <p14:tracePt t="218954" x="876300" y="1289050"/>
          <p14:tracePt t="218971" x="844550" y="1301750"/>
          <p14:tracePt t="218988" x="825500" y="1308100"/>
          <p14:tracePt t="219056" x="825500" y="1314450"/>
          <p14:tracePt t="219098" x="825500" y="1320800"/>
          <p14:tracePt t="219112" x="825500" y="1327150"/>
          <p14:tracePt t="219129" x="825500" y="1333500"/>
          <p14:tracePt t="219150" x="825500" y="1339850"/>
          <p14:tracePt t="219162" x="819150" y="1346200"/>
          <p14:tracePt t="219182" x="819150" y="1352550"/>
          <p14:tracePt t="219201" x="812800" y="1358900"/>
          <p14:tracePt t="219292" x="812800" y="1352550"/>
          <p14:tracePt t="219314" x="806450" y="1346200"/>
          <p14:tracePt t="219321" x="806450" y="1333500"/>
          <p14:tracePt t="219336" x="806450" y="1320800"/>
          <p14:tracePt t="219337" x="806450" y="1301750"/>
          <p14:tracePt t="219354" x="800100" y="1257300"/>
          <p14:tracePt t="219372" x="800100" y="1231900"/>
          <p14:tracePt t="219387" x="800100" y="1174750"/>
          <p14:tracePt t="219405" x="793750" y="1098550"/>
          <p14:tracePt t="219421" x="793750" y="1073150"/>
          <p14:tracePt t="219438" x="793750" y="1009650"/>
          <p14:tracePt t="219454" x="800100" y="984250"/>
          <p14:tracePt t="219471" x="819150" y="939800"/>
          <p14:tracePt t="219488" x="844550" y="908050"/>
          <p14:tracePt t="219504" x="857250" y="901700"/>
          <p14:tracePt t="219521" x="882650" y="889000"/>
          <p14:tracePt t="219537" x="895350" y="889000"/>
          <p14:tracePt t="219554" x="927100" y="882650"/>
          <p14:tracePt t="219571" x="977900" y="876300"/>
          <p14:tracePt t="219587" x="1022350" y="869950"/>
          <p14:tracePt t="219604" x="1104900" y="869950"/>
          <p14:tracePt t="219621" x="1149350" y="869950"/>
          <p14:tracePt t="219638" x="1206500" y="869950"/>
          <p14:tracePt t="219654" x="1244600" y="869950"/>
          <p14:tracePt t="219671" x="1263650" y="869950"/>
          <p14:tracePt t="219687" x="1295400" y="869950"/>
          <p14:tracePt t="219705" x="1320800" y="869950"/>
          <p14:tracePt t="219721" x="1397000" y="869950"/>
          <p14:tracePt t="219738" x="1498600" y="869950"/>
          <p14:tracePt t="219755" x="1536700" y="869950"/>
          <p14:tracePt t="219771" x="1619250" y="869950"/>
          <p14:tracePt t="219788" x="1644650" y="869950"/>
          <p14:tracePt t="219804" x="1689100" y="869950"/>
          <p14:tracePt t="219821" x="1765300" y="869950"/>
          <p14:tracePt t="219838" x="1835150" y="869950"/>
          <p14:tracePt t="219854" x="1987550" y="876300"/>
          <p14:tracePt t="219871" x="2070100" y="889000"/>
          <p14:tracePt t="219888" x="2228850" y="914400"/>
          <p14:tracePt t="219905" x="2317750" y="933450"/>
          <p14:tracePt t="219922" x="2343150" y="933450"/>
          <p14:tracePt t="219938" x="2368550" y="946150"/>
          <p14:tracePt t="219953" x="2387600" y="952500"/>
          <p14:tracePt t="219970" x="2425700" y="965200"/>
          <p14:tracePt t="219988" x="2520950" y="1003300"/>
          <p14:tracePt t="220004" x="2578100" y="1022350"/>
          <p14:tracePt t="220022" x="2692400" y="1073150"/>
          <p14:tracePt t="220037" x="2749550" y="1085850"/>
          <p14:tracePt t="220053" x="2813050" y="1117600"/>
          <p14:tracePt t="220070" x="2832100" y="1130300"/>
          <p14:tracePt t="220086" x="2857500" y="1149350"/>
          <p14:tracePt t="220105" x="2870200" y="1181100"/>
          <p14:tracePt t="220122" x="2882900" y="1200150"/>
          <p14:tracePt t="220138" x="2901950" y="1250950"/>
          <p14:tracePt t="220154" x="2921000" y="1301750"/>
          <p14:tracePt t="220172" x="2927350" y="1327150"/>
          <p14:tracePt t="220188" x="2940050" y="1377950"/>
          <p14:tracePt t="220205" x="2940050" y="1397000"/>
          <p14:tracePt t="220221" x="2940050" y="1422400"/>
          <p14:tracePt t="220238" x="2927350" y="1441450"/>
          <p14:tracePt t="220254" x="2895600" y="1466850"/>
          <p14:tracePt t="220271" x="2825750" y="1492250"/>
          <p14:tracePt t="220288" x="2781300" y="1511300"/>
          <p14:tracePt t="220304" x="2647950" y="1543050"/>
          <p14:tracePt t="220321" x="2565400" y="1549400"/>
          <p14:tracePt t="220338" x="2413000" y="1568450"/>
          <p14:tracePt t="220354" x="2260600" y="1568450"/>
          <p14:tracePt t="220372" x="2197100" y="1568450"/>
          <p14:tracePt t="220387" x="2076450" y="1568450"/>
          <p14:tracePt t="220404" x="2012950" y="1568450"/>
          <p14:tracePt t="220404" x="1943100" y="1555750"/>
          <p14:tracePt t="220422" x="1892300" y="1549400"/>
          <p14:tracePt t="220438" x="1765300" y="1524000"/>
          <p14:tracePt t="220454" x="1708150" y="1511300"/>
          <p14:tracePt t="220471" x="1593850" y="1473200"/>
          <p14:tracePt t="220488" x="1536700" y="1460500"/>
          <p14:tracePt t="220504" x="1409700" y="1416050"/>
          <p14:tracePt t="220522" x="1276350" y="1384300"/>
          <p14:tracePt t="220537" x="1219200" y="1358900"/>
          <p14:tracePt t="220554" x="1117600" y="1320800"/>
          <p14:tracePt t="220571" x="1079500" y="1301750"/>
          <p14:tracePt t="220588" x="1047750" y="1289050"/>
          <p14:tracePt t="220604" x="1035050" y="1257300"/>
          <p14:tracePt t="220621" x="1035050" y="1244600"/>
          <p14:tracePt t="220638" x="1041400" y="1225550"/>
          <p14:tracePt t="220654" x="1054100" y="1212850"/>
          <p14:tracePt t="220671" x="1085850" y="1181100"/>
          <p14:tracePt t="220687" x="1123950" y="1162050"/>
          <p14:tracePt t="220704" x="1162050" y="1149350"/>
          <p14:tracePt t="220721" x="1225550" y="1136650"/>
          <p14:tracePt t="220738" x="1263650" y="1123950"/>
          <p14:tracePt t="220754" x="1339850" y="1104900"/>
          <p14:tracePt t="220771" x="1454150" y="1098550"/>
          <p14:tracePt t="220788" x="1517650" y="1092200"/>
          <p14:tracePt t="220804" x="1670050" y="1092200"/>
          <p14:tracePt t="220822" x="1758950" y="1092200"/>
          <p14:tracePt t="220837" x="1917700" y="1092200"/>
          <p14:tracePt t="220854" x="2051050" y="1092200"/>
          <p14:tracePt t="220871" x="2101850" y="1092200"/>
          <p14:tracePt t="220888" x="2171700" y="1092200"/>
          <p14:tracePt t="220905" x="2203450" y="1092200"/>
          <p14:tracePt t="220922" x="2292350" y="1092200"/>
          <p14:tracePt t="220937" x="2349500" y="1092200"/>
          <p14:tracePt t="220953" x="2476500" y="1092200"/>
          <p14:tracePt t="220972" x="2628900" y="1104900"/>
          <p14:tracePt t="220988" x="2686050" y="1111250"/>
          <p14:tracePt t="221004" x="2781300" y="1123950"/>
          <p14:tracePt t="221023" x="2806700" y="1130300"/>
          <p14:tracePt t="221036" x="2832100" y="1136650"/>
          <p14:tracePt t="221053" x="2838450" y="1149350"/>
          <p14:tracePt t="221070" x="2844800" y="1155700"/>
          <p14:tracePt t="221088" x="2870200" y="1181100"/>
          <p14:tracePt t="221104" x="2901950" y="1219200"/>
          <p14:tracePt t="221121" x="2914650" y="1238250"/>
          <p14:tracePt t="221138" x="2946400" y="1270000"/>
          <p14:tracePt t="221154" x="2952750" y="1289050"/>
          <p14:tracePt t="221172" x="2971800" y="1327150"/>
          <p14:tracePt t="221188" x="2971800" y="1339850"/>
          <p14:tracePt t="221204" x="2978150" y="1365250"/>
          <p14:tracePt t="221221" x="2978150" y="1384300"/>
          <p14:tracePt t="221238" x="2978150" y="1403350"/>
          <p14:tracePt t="221254" x="2959100" y="1435100"/>
          <p14:tracePt t="221271" x="2952750" y="1447800"/>
          <p14:tracePt t="221287" x="2914650" y="1479550"/>
          <p14:tracePt t="221304" x="2857500" y="1517650"/>
          <p14:tracePt t="221322" x="2724150" y="1568450"/>
          <p14:tracePt t="221371" x="2673350" y="1574800"/>
          <p14:tracePt t="221372" x="2622550" y="1581150"/>
          <p14:tracePt t="221386" x="2552700" y="1581150"/>
          <p14:tracePt t="221403" x="2413000" y="1581150"/>
          <p14:tracePt t="221421" x="2247900" y="1581150"/>
          <p14:tracePt t="221438" x="2171700" y="1562100"/>
          <p14:tracePt t="221454" x="2025650" y="1530350"/>
          <p14:tracePt t="221471" x="1911350" y="1498600"/>
          <p14:tracePt t="221488" x="1866900" y="1485900"/>
          <p14:tracePt t="221505" x="1816100" y="1466850"/>
          <p14:tracePt t="221521" x="1797050" y="1466850"/>
          <p14:tracePt t="221538" x="1790700" y="1460500"/>
          <p14:tracePt t="221601" x="1790700" y="1454150"/>
          <p14:tracePt t="221613" x="1797050" y="1447800"/>
          <p14:tracePt t="221630" x="1816100" y="1441450"/>
          <p14:tracePt t="221631" x="1841500" y="1435100"/>
          <p14:tracePt t="221637" x="1911350" y="1422400"/>
          <p14:tracePt t="221654" x="1955800" y="1416050"/>
          <p14:tracePt t="221671" x="2051050" y="1416050"/>
          <p14:tracePt t="221688" x="2095500" y="1416050"/>
          <p14:tracePt t="221704" x="2184400" y="1416050"/>
          <p14:tracePt t="221721" x="2298700" y="1416050"/>
          <p14:tracePt t="221738" x="2362200" y="1422400"/>
          <p14:tracePt t="221754" x="2540000" y="1460500"/>
          <p14:tracePt t="221772" x="2647950" y="1485900"/>
          <p14:tracePt t="221787" x="2889250" y="1568450"/>
          <p14:tracePt t="221804" x="3136900" y="1631950"/>
          <p14:tracePt t="221822" x="3225800" y="1663700"/>
          <p14:tracePt t="221838" x="3397250" y="1733550"/>
          <p14:tracePt t="221854" x="3486150" y="1778000"/>
          <p14:tracePt t="221871" x="3683000" y="1898650"/>
          <p14:tracePt t="221887" x="3994150" y="2114550"/>
          <p14:tracePt t="221904" x="4178300" y="2260600"/>
          <p14:tracePt t="221922" x="4559300" y="2552700"/>
          <p14:tracePt t="221937" x="4724400" y="2686050"/>
          <p14:tracePt t="221954" x="5022850" y="2984500"/>
          <p14:tracePt t="221972" x="5137150" y="3124200"/>
          <p14:tracePt t="221988" x="5359400" y="3454400"/>
          <p14:tracePt t="222005" x="5613400" y="3873500"/>
          <p14:tracePt t="222022" x="5746750" y="4089400"/>
          <p14:tracePt t="222038" x="6064250" y="4572000"/>
          <p14:tracePt t="222053" x="6216650" y="4813300"/>
          <p14:tracePt t="222070" x="6553200" y="5264150"/>
          <p14:tracePt t="222086" x="6838950" y="5607050"/>
          <p14:tracePt t="222104" x="6972300" y="5772150"/>
          <p14:tracePt t="222122" x="7181850" y="6013450"/>
          <p14:tracePt t="222138" x="7277100" y="6134100"/>
          <p14:tracePt t="222154" x="7473950" y="6369050"/>
          <p14:tracePt t="222172" x="7600950" y="6553200"/>
          <p14:tracePt t="222187" x="7658100" y="6629400"/>
          <p14:tracePt t="222204" x="7753350" y="6769100"/>
          <p14:tracePt t="222221" x="7785100" y="6819900"/>
          <p14:tracePt t="222238" x="7848600" y="6851650"/>
          <p14:tracePt t="222254" x="7893050" y="6851650"/>
          <p14:tracePt t="222271" x="7918450" y="6851650"/>
          <p14:tracePt t="222288" x="7950200" y="6851650"/>
          <p14:tracePt t="222304" x="7962900" y="6851650"/>
          <p14:tracePt t="222321" x="7969250" y="6851650"/>
          <p14:tracePt t="222337" x="7981950" y="6851650"/>
          <p14:tracePt t="222374" x="7988300" y="6851650"/>
          <p14:tracePt t="222394" x="7988300" y="6832600"/>
          <p14:tracePt t="222412" x="7988300" y="6813550"/>
          <p14:tracePt t="222415" x="7988300" y="6788150"/>
          <p14:tracePt t="222422" x="7988300" y="6756400"/>
          <p14:tracePt t="222436" x="8007350" y="6692900"/>
          <p14:tracePt t="222453" x="8039100" y="6623050"/>
          <p14:tracePt t="222470" x="8051800" y="6597650"/>
          <p14:tracePt t="222486" x="8096250" y="6527800"/>
          <p14:tracePt t="222504" x="8134350" y="6483350"/>
          <p14:tracePt t="222521" x="8147050" y="6457950"/>
          <p14:tracePt t="222538" x="8172450" y="6426200"/>
          <p14:tracePt t="222554" x="8178800" y="6407150"/>
          <p14:tracePt t="222571" x="8185150" y="6388100"/>
          <p14:tracePt t="222588" x="8197850" y="6350000"/>
          <p14:tracePt t="222604" x="8197850" y="6330950"/>
          <p14:tracePt t="222621" x="8204200" y="6292850"/>
          <p14:tracePt t="222637" x="8210550" y="6273800"/>
          <p14:tracePt t="222654" x="8210550" y="6235700"/>
          <p14:tracePt t="222671" x="8210550" y="6203950"/>
          <p14:tracePt t="222688" x="8210550" y="6191250"/>
          <p14:tracePt t="222704" x="8210550" y="6165850"/>
          <p14:tracePt t="222721" x="8204200" y="6153150"/>
          <p14:tracePt t="222738" x="8204200" y="6127750"/>
          <p14:tracePt t="222754" x="8191500" y="6096000"/>
          <p14:tracePt t="222787" x="8185150" y="6076950"/>
          <p14:tracePt t="222789" x="8159750" y="6045200"/>
          <p14:tracePt t="222804" x="8147050" y="6032500"/>
          <p14:tracePt t="222821" x="8115300" y="5994400"/>
          <p14:tracePt t="222837" x="8083550" y="5956300"/>
          <p14:tracePt t="222854" x="8077200" y="5943600"/>
          <p14:tracePt t="222871" x="8051800" y="5924550"/>
          <p14:tracePt t="222888" x="8045450" y="5911850"/>
          <p14:tracePt t="222904" x="8032750" y="5899150"/>
          <p14:tracePt t="222922" x="8007350" y="5892800"/>
          <p14:tracePt t="222938" x="8001000" y="5892800"/>
          <p14:tracePt t="222953" x="7975600" y="5892800"/>
          <p14:tracePt t="222970" x="7962900" y="5886450"/>
          <p14:tracePt t="222987" x="7924800" y="5880100"/>
          <p14:tracePt t="223005" x="7880350" y="5867400"/>
          <p14:tracePt t="223036" x="7854950" y="5861050"/>
          <p14:tracePt t="223037" x="7804150" y="5842000"/>
          <p14:tracePt t="223053" x="7785100" y="5835650"/>
          <p14:tracePt t="223070" x="7766050" y="5822950"/>
          <p14:tracePt t="223087" x="7753350" y="5822950"/>
          <p14:tracePt t="223103" x="7727950" y="5816600"/>
          <p14:tracePt t="223120" x="7689850" y="5816600"/>
          <p14:tracePt t="223138" x="7664450" y="5816600"/>
          <p14:tracePt t="223154" x="7607300" y="5816600"/>
          <p14:tracePt t="223171" x="7550150" y="5816600"/>
          <p14:tracePt t="223188" x="7531100" y="5816600"/>
          <p14:tracePt t="223205" x="7486650" y="5816600"/>
          <p14:tracePt t="223221" x="7473950" y="5816600"/>
          <p14:tracePt t="223238" x="7448550" y="5816600"/>
          <p14:tracePt t="223254" x="7435850" y="5816600"/>
          <p14:tracePt t="223271" x="7416800" y="5816600"/>
          <p14:tracePt t="223287" x="7391400" y="5816600"/>
          <p14:tracePt t="223304" x="7378700" y="5816600"/>
          <p14:tracePt t="223321" x="7340600" y="5822950"/>
          <p14:tracePt t="223338" x="7334250" y="5822950"/>
          <p14:tracePt t="223354" x="7302500" y="5835650"/>
          <p14:tracePt t="223371" x="7270750" y="5842000"/>
          <p14:tracePt t="223388" x="7258050" y="5848350"/>
          <p14:tracePt t="223404" x="7226300" y="5854700"/>
          <p14:tracePt t="223421" x="7219950" y="5854700"/>
          <p14:tracePt t="223437" x="7194550" y="5861050"/>
          <p14:tracePt t="223454" x="7169150" y="5880100"/>
          <p14:tracePt t="223471" x="7156450" y="5892800"/>
          <p14:tracePt t="223487" x="7131050" y="5911850"/>
          <p14:tracePt t="223504" x="7118350" y="5918200"/>
          <p14:tracePt t="223521" x="7112000" y="5930900"/>
          <p14:tracePt t="223537" x="7105650" y="5937250"/>
          <p14:tracePt t="223554" x="7105650" y="5943600"/>
          <p14:tracePt t="223596" x="7105650" y="5949950"/>
          <p14:tracePt t="223626" x="7105650" y="5956300"/>
          <p14:tracePt t="223637" x="7105650" y="5962650"/>
          <p14:tracePt t="223647" x="7105650" y="5969000"/>
          <p14:tracePt t="223668" x="7099300" y="5975350"/>
          <p14:tracePt t="223678" x="7099300" y="5988050"/>
          <p14:tracePt t="223685" x="7092950" y="5988050"/>
          <p14:tracePt t="223704" x="7092950" y="5994400"/>
          <p14:tracePt t="223705" x="7086600" y="6007100"/>
          <p14:tracePt t="223742" x="7086600" y="6013450"/>
          <p14:tracePt t="223754" x="7080250" y="6019800"/>
          <p14:tracePt t="223773" x="7080250" y="6026150"/>
          <p14:tracePt t="223774" x="7073900" y="6038850"/>
          <p14:tracePt t="223787" x="7073900" y="6051550"/>
          <p14:tracePt t="223804" x="7073900" y="6064250"/>
          <p14:tracePt t="223821" x="7073900" y="6076950"/>
          <p14:tracePt t="223837" x="7073900" y="6089650"/>
          <p14:tracePt t="223854" x="7073900" y="6096000"/>
          <p14:tracePt t="223871" x="7073900" y="6102350"/>
          <p14:tracePt t="223921" x="7073900" y="6108700"/>
          <p14:tracePt t="223971" x="7073900" y="6115050"/>
          <p14:tracePt t="223981" x="7073900" y="6121400"/>
          <p14:tracePt t="224002" x="7073900" y="6127750"/>
          <p14:tracePt t="224004" x="7073900" y="6140450"/>
          <p14:tracePt t="224034" x="7073900" y="6146800"/>
          <p14:tracePt t="224044" x="7073900" y="6159500"/>
          <p14:tracePt t="224065" x="7073900" y="6165850"/>
          <p14:tracePt t="224075" x="7073900" y="6172200"/>
          <p14:tracePt t="224149" x="7080250" y="6172200"/>
          <p14:tracePt t="224618" x="7080250" y="6178550"/>
          <p14:tracePt t="224658" x="7080250" y="6184900"/>
          <p14:tracePt t="224669" x="7080250" y="6197600"/>
          <p14:tracePt t="224689" x="7086600" y="6197600"/>
          <p14:tracePt t="224704" x="7086600" y="6210300"/>
          <p14:tracePt t="224706" x="7092950" y="6223000"/>
          <p14:tracePt t="224721" x="7099300" y="6235700"/>
          <p14:tracePt t="224737" x="7099300" y="6248400"/>
          <p14:tracePt t="224754" x="7099300" y="6254750"/>
          <p14:tracePt t="225108" x="7105650" y="6261100"/>
          <p14:tracePt t="225149" x="7112000" y="6261100"/>
          <p14:tracePt t="225190" x="7118350" y="6267450"/>
          <p14:tracePt t="225231" x="7118350" y="6273800"/>
          <p14:tracePt t="225995" x="7118350" y="6280150"/>
          <p14:tracePt t="226037" x="7124700" y="6280150"/>
          <p14:tracePt t="226048" x="7137400" y="6286500"/>
          <p14:tracePt t="226058" x="7143750" y="6292850"/>
          <p14:tracePt t="226062" x="7162800" y="6305550"/>
          <p14:tracePt t="226070" x="7181850" y="6318250"/>
          <p14:tracePt t="226086" x="7245350" y="6343650"/>
          <p14:tracePt t="226105" x="7327900" y="6375400"/>
          <p14:tracePt t="226121" x="7372350" y="6388100"/>
          <p14:tracePt t="226136" x="7480300" y="6419850"/>
          <p14:tracePt t="226154" x="7524750" y="6438900"/>
          <p14:tracePt t="226171" x="7639050" y="6464300"/>
          <p14:tracePt t="226188" x="7753350" y="6489700"/>
          <p14:tracePt t="226204" x="7810500" y="6496050"/>
          <p14:tracePt t="226221" x="7931150" y="6502400"/>
          <p14:tracePt t="226237" x="7975600" y="6502400"/>
          <p14:tracePt t="226254" x="8051800" y="6502400"/>
          <p14:tracePt t="226271" x="8083550" y="6502400"/>
          <p14:tracePt t="226287" x="8115300" y="6502400"/>
          <p14:tracePt t="226492" x="8121650" y="6502400"/>
          <p14:tracePt t="226533" x="8128000" y="6502400"/>
          <p14:tracePt t="226656" x="8121650" y="6502400"/>
          <p14:tracePt t="226890" x="8121650" y="6508750"/>
          <p14:tracePt t="226921" x="8115300" y="6508750"/>
          <p14:tracePt t="226933" x="8102600" y="6515100"/>
          <p14:tracePt t="226942" x="8089900" y="6515100"/>
          <p14:tracePt t="226945" x="8070850" y="6515100"/>
          <p14:tracePt t="226953" x="8051800" y="6515100"/>
          <p14:tracePt t="226971" x="7994650" y="6515100"/>
          <p14:tracePt t="226988" x="7962900" y="6515100"/>
          <p14:tracePt t="227004" x="7893050" y="6515100"/>
          <p14:tracePt t="227021" x="7797800" y="6515100"/>
          <p14:tracePt t="227037" x="7734300" y="6515100"/>
          <p14:tracePt t="227054" x="7588250" y="6515100"/>
          <p14:tracePt t="227071" x="7512050" y="6515100"/>
          <p14:tracePt t="227087" x="7353300" y="6515100"/>
          <p14:tracePt t="227104" x="7181850" y="6515100"/>
          <p14:tracePt t="227121" x="7105650" y="6515100"/>
          <p14:tracePt t="227138" x="6953250" y="6508750"/>
          <p14:tracePt t="227153" x="6883400" y="6496050"/>
          <p14:tracePt t="227170" x="6769100" y="6470650"/>
          <p14:tracePt t="227188" x="6680200" y="6445250"/>
          <p14:tracePt t="227204" x="6629400" y="6432550"/>
          <p14:tracePt t="227221" x="6572250" y="6407150"/>
          <p14:tracePt t="227237" x="6540500" y="6394450"/>
          <p14:tracePt t="227254" x="6496050" y="6375400"/>
          <p14:tracePt t="227271" x="6464300" y="6350000"/>
          <p14:tracePt t="227287" x="6438900" y="6337300"/>
          <p14:tracePt t="227304" x="6381750" y="6299200"/>
          <p14:tracePt t="227321" x="6350000" y="6273800"/>
          <p14:tracePt t="227337" x="6292850" y="6235700"/>
          <p14:tracePt t="227354" x="6254750" y="6210300"/>
          <p14:tracePt t="227371" x="6248400" y="6203950"/>
          <p14:tracePt t="227387" x="6248400" y="6197600"/>
          <p14:tracePt t="227404" x="6248400" y="6191250"/>
          <p14:tracePt t="227421" x="6242050" y="6184900"/>
          <p14:tracePt t="227437" x="6242050" y="6178550"/>
          <p14:tracePt t="227454" x="6235700" y="6153150"/>
          <p14:tracePt t="227471" x="6229350" y="6134100"/>
          <p14:tracePt t="227488" x="6223000" y="6115050"/>
          <p14:tracePt t="227504" x="6223000" y="6089650"/>
          <p14:tracePt t="227522" x="6223000" y="6070600"/>
          <p14:tracePt t="227538" x="6223000" y="6064250"/>
          <p14:tracePt t="227554" x="6229350" y="6051550"/>
          <p14:tracePt t="227571" x="6229350" y="6045200"/>
          <p14:tracePt t="227587" x="6235700" y="6038850"/>
          <p14:tracePt t="227604" x="6235700" y="6032500"/>
          <p14:tracePt t="227621" x="6242050" y="6026150"/>
          <p14:tracePt t="227774" x="6248400" y="6026150"/>
          <p14:tracePt t="227959" x="6254750" y="6026150"/>
          <p14:tracePt t="228000" x="6261100" y="6026150"/>
          <p14:tracePt t="228968" x="6267450" y="6026150"/>
          <p14:tracePt t="229162" x="6267450" y="6032500"/>
          <p14:tracePt t="229366" x="6273800" y="6032500"/>
          <p14:tracePt t="229386" x="6280150" y="6032500"/>
          <p14:tracePt t="229401" x="6292850" y="6032500"/>
          <p14:tracePt t="229413" x="6305550" y="6032500"/>
          <p14:tracePt t="229421" x="6324600" y="6032500"/>
          <p14:tracePt t="229438" x="6375400" y="6032500"/>
          <p14:tracePt t="229454" x="6470650" y="6032500"/>
          <p14:tracePt t="229471" x="6527800" y="6032500"/>
          <p14:tracePt t="229487" x="6654800" y="6032500"/>
          <p14:tracePt t="229504" x="6731000" y="6032500"/>
          <p14:tracePt t="229521" x="6896100" y="6032500"/>
          <p14:tracePt t="229537" x="7054850" y="6032500"/>
          <p14:tracePt t="229555" x="7143750" y="6032500"/>
          <p14:tracePt t="229571" x="7277100" y="6032500"/>
          <p14:tracePt t="229588" x="7340600" y="6032500"/>
          <p14:tracePt t="229604" x="7435850" y="6032500"/>
          <p14:tracePt t="229621" x="7524750" y="6032500"/>
          <p14:tracePt t="229638" x="7562850" y="6032500"/>
          <p14:tracePt t="229654" x="7639050" y="6032500"/>
          <p14:tracePt t="229671" x="7670800" y="6032500"/>
          <p14:tracePt t="229688" x="7740650" y="6032500"/>
          <p14:tracePt t="229704" x="7797800" y="6032500"/>
          <p14:tracePt t="229721" x="7823200" y="6038850"/>
          <p14:tracePt t="229737" x="7867650" y="6045200"/>
          <p14:tracePt t="229754" x="7918450" y="6057900"/>
          <p14:tracePt t="229771" x="7937500" y="6064250"/>
          <p14:tracePt t="229787" x="7956550" y="6064250"/>
          <p14:tracePt t="229804" x="7969250" y="6070600"/>
          <p14:tracePt t="229884" x="7975600" y="6070600"/>
          <p14:tracePt t="229906" x="7981950" y="6070600"/>
          <p14:tracePt t="229915" x="7981950" y="6076950"/>
          <p14:tracePt t="229926" x="7994650" y="6083300"/>
          <p14:tracePt t="229938" x="8001000" y="6096000"/>
          <p14:tracePt t="229941" x="8013700" y="6108700"/>
          <p14:tracePt t="229955" x="8020050" y="6134100"/>
          <p14:tracePt t="229970" x="8020050" y="6153150"/>
          <p14:tracePt t="229986" x="8026400" y="6178550"/>
          <p14:tracePt t="230003" x="8032750" y="6203950"/>
          <p14:tracePt t="230020" x="8032750" y="6210300"/>
          <p14:tracePt t="230038" x="8032750" y="6229350"/>
          <p14:tracePt t="230053" x="8020050" y="6235700"/>
          <p14:tracePt t="230070" x="7994650" y="6248400"/>
          <p14:tracePt t="230086" x="7962900" y="6254750"/>
          <p14:tracePt t="230103" x="7950200" y="6261100"/>
          <p14:tracePt t="230121" x="7937500" y="6267450"/>
          <p14:tracePt t="230138" x="7918450" y="6273800"/>
          <p14:tracePt t="230154" x="7912100" y="6273800"/>
          <p14:tracePt t="230173" x="7893050" y="6273800"/>
          <p14:tracePt t="230187" x="7874000" y="6273800"/>
          <p14:tracePt t="230204" x="7835900" y="6273800"/>
          <p14:tracePt t="230221" x="7804150" y="6273800"/>
          <p14:tracePt t="230237" x="7791450" y="6267450"/>
          <p14:tracePt t="230254" x="7766050" y="6248400"/>
          <p14:tracePt t="230271" x="7766050" y="6242050"/>
          <p14:tracePt t="230287" x="7753350" y="6229350"/>
          <p14:tracePt t="230304" x="7747000" y="6216650"/>
          <p14:tracePt t="230321" x="7740650" y="6203950"/>
          <p14:tracePt t="230337" x="7727950" y="6184900"/>
          <p14:tracePt t="230354" x="7721600" y="6178550"/>
          <p14:tracePt t="230370" x="7721600" y="6165850"/>
          <p14:tracePt t="230388" x="7721600" y="6159500"/>
          <p14:tracePt t="230404" x="7715250" y="6146800"/>
          <p14:tracePt t="230420" x="7715250" y="6127750"/>
          <p14:tracePt t="230457" x="7715250" y="6115050"/>
          <p14:tracePt t="230458" x="7715250" y="6108700"/>
          <p14:tracePt t="230471" x="7727950" y="6102350"/>
          <p14:tracePt t="230487" x="7734300" y="6089650"/>
          <p14:tracePt t="230504" x="7740650" y="6083300"/>
          <p14:tracePt t="230521" x="7747000" y="6083300"/>
          <p14:tracePt t="230537" x="7747000" y="6076950"/>
          <p14:tracePt t="230554" x="7753350" y="6076950"/>
          <p14:tracePt t="230592" x="7759700" y="6076950"/>
          <p14:tracePt t="230593" x="7766050" y="6076950"/>
          <p14:tracePt t="230625" x="7778750" y="6076950"/>
          <p14:tracePt t="230626" x="7785100" y="6083300"/>
          <p14:tracePt t="230637" x="7791450" y="6083300"/>
          <p14:tracePt t="230654" x="7804150" y="6089650"/>
          <p14:tracePt t="230671" x="7810500" y="6102350"/>
          <p14:tracePt t="230707" x="7816850" y="6108700"/>
          <p14:tracePt t="230708" x="7816850" y="6115050"/>
          <p14:tracePt t="231675" x="7816850" y="6121400"/>
          <p14:tracePt t="231706" x="7810500" y="6121400"/>
          <p14:tracePt t="231716" x="7804150" y="6121400"/>
          <p14:tracePt t="231731" x="7797800" y="6121400"/>
          <p14:tracePt t="231737" x="7785100" y="6121400"/>
          <p14:tracePt t="231739" x="7759700" y="6121400"/>
          <p14:tracePt t="231754" x="7683500" y="6121400"/>
          <p14:tracePt t="231771" x="7626350" y="6121400"/>
          <p14:tracePt t="231787" x="7480300" y="6121400"/>
          <p14:tracePt t="231804" x="7302500" y="6121400"/>
          <p14:tracePt t="231821" x="7219950" y="6121400"/>
          <p14:tracePt t="231837" x="7086600" y="6134100"/>
          <p14:tracePt t="231854" x="7042150" y="6134100"/>
          <p14:tracePt t="231871" x="6991350" y="6134100"/>
          <p14:tracePt t="231887" x="6978650" y="6134100"/>
          <p14:tracePt t="232035" x="6985000" y="6134100"/>
          <p14:tracePt t="232058" x="6991350" y="6127750"/>
          <p14:tracePt t="232066" x="7004050" y="6121400"/>
          <p14:tracePt t="232079" x="7016750" y="6115050"/>
          <p14:tracePt t="232087" x="7023100" y="6108700"/>
          <p14:tracePt t="232087" x="7035800" y="6102350"/>
          <p14:tracePt t="232103" x="7054850" y="6083300"/>
          <p14:tracePt t="232120" x="7067550" y="6070600"/>
          <p14:tracePt t="232137" x="7073900" y="6057900"/>
          <p14:tracePt t="232154" x="7086600" y="6051550"/>
          <p14:tracePt t="232171" x="7086600" y="6038850"/>
          <p14:tracePt t="232188" x="7086600" y="6032500"/>
          <p14:tracePt t="232356" x="7073900" y="6032500"/>
          <p14:tracePt t="232366" x="7067550" y="6032500"/>
          <p14:tracePt t="232375" x="7054850" y="6032500"/>
          <p14:tracePt t="232387" x="7042150" y="6032500"/>
          <p14:tracePt t="232389" x="7023100" y="6038850"/>
          <p14:tracePt t="232404" x="6997700" y="6057900"/>
          <p14:tracePt t="232421" x="6985000" y="6064250"/>
          <p14:tracePt t="232437" x="6978650" y="6076950"/>
          <p14:tracePt t="232454" x="6965950" y="6089650"/>
          <p14:tracePt t="232471" x="6959600" y="6089650"/>
          <p14:tracePt t="232487" x="6959600" y="6102350"/>
          <p14:tracePt t="232504" x="6959600" y="6108700"/>
          <p14:tracePt t="232520" x="6953250" y="6127750"/>
          <p14:tracePt t="232537" x="6946900" y="6146800"/>
          <p14:tracePt t="232554" x="6946900" y="6165850"/>
          <p14:tracePt t="232571" x="6946900" y="6191250"/>
          <p14:tracePt t="232588" x="6946900" y="6210300"/>
          <p14:tracePt t="232604" x="6959600" y="6235700"/>
          <p14:tracePt t="232621" x="6978650" y="6267450"/>
          <p14:tracePt t="232637" x="6978650" y="6280150"/>
          <p14:tracePt t="232654" x="7004050" y="6305550"/>
          <p14:tracePt t="232670" x="7016750" y="6318250"/>
          <p14:tracePt t="232687" x="7048500" y="6343650"/>
          <p14:tracePt t="232704" x="7080250" y="6362700"/>
          <p14:tracePt t="232721" x="7105650" y="6375400"/>
          <p14:tracePt t="232737" x="7156450" y="6388100"/>
          <p14:tracePt t="232754" x="7181850" y="6394450"/>
          <p14:tracePt t="232771" x="7226300" y="6394450"/>
          <p14:tracePt t="232787" x="7258050" y="6394450"/>
          <p14:tracePt t="232804" x="7270750" y="6388100"/>
          <p14:tracePt t="232821" x="7289800" y="6381750"/>
          <p14:tracePt t="232837" x="7296150" y="6369050"/>
          <p14:tracePt t="232854" x="7308850" y="6343650"/>
          <p14:tracePt t="232871" x="7315200" y="6324600"/>
          <p14:tracePt t="232888" x="7321550" y="6311900"/>
          <p14:tracePt t="232904" x="7334250" y="6286500"/>
          <p14:tracePt t="232921" x="7340600" y="6273800"/>
          <p14:tracePt t="232938" x="7340600" y="6261100"/>
          <p14:tracePt t="232954" x="7340600" y="6254750"/>
          <p14:tracePt t="232970" x="7340600" y="6242050"/>
          <p14:tracePt t="232986" x="7340600" y="6229350"/>
          <p14:tracePt t="233004" x="7340600" y="6223000"/>
          <p14:tracePt t="233053" x="7334250" y="6223000"/>
          <p14:tracePt t="233064" x="7327900" y="6223000"/>
          <p14:tracePt t="233079" x="7321550" y="6223000"/>
          <p14:tracePt t="233080" x="7315200" y="6223000"/>
          <p14:tracePt t="233086" x="7308850" y="6223000"/>
          <p14:tracePt t="233128" x="7302500" y="6223000"/>
          <p14:tracePt t="233190" x="7302500" y="6210300"/>
          <p14:tracePt t="233200" x="7302500" y="6203950"/>
          <p14:tracePt t="233210" x="7302500" y="6184900"/>
          <p14:tracePt t="233221" x="7302500" y="6165850"/>
          <p14:tracePt t="233236" x="7302500" y="6140450"/>
          <p14:tracePt t="233237" x="7302500" y="6083300"/>
          <p14:tracePt t="233253" x="7302500" y="6051550"/>
          <p14:tracePt t="233270" x="7315200" y="5969000"/>
          <p14:tracePt t="233286" x="7334250" y="5930900"/>
          <p14:tracePt t="233304" x="7366000" y="5835650"/>
          <p14:tracePt t="233321" x="7404100" y="5746750"/>
          <p14:tracePt t="233337" x="7416800" y="5695950"/>
          <p14:tracePt t="233354" x="7448550" y="5613400"/>
          <p14:tracePt t="233371" x="7461250" y="5588000"/>
          <p14:tracePt t="233371" x="7467600" y="5549900"/>
          <p14:tracePt t="233388" x="7480300" y="5530850"/>
          <p14:tracePt t="233404" x="7499350" y="5480050"/>
          <p14:tracePt t="233421" x="7505700" y="5461000"/>
          <p14:tracePt t="233437" x="7531100" y="5416550"/>
          <p14:tracePt t="233454" x="7537450" y="5403850"/>
          <p14:tracePt t="233471" x="7562850" y="5359400"/>
          <p14:tracePt t="233487" x="7581900" y="5327650"/>
          <p14:tracePt t="233504" x="7588250" y="5308600"/>
          <p14:tracePt t="233521" x="7600950" y="5289550"/>
          <p14:tracePt t="233537" x="7607300" y="5276850"/>
          <p14:tracePt t="233554" x="7626350" y="5245100"/>
          <p14:tracePt t="233571" x="7639050" y="5213350"/>
          <p14:tracePt t="233587" x="7651750" y="5194300"/>
          <p14:tracePt t="233604" x="7664450" y="5168900"/>
          <p14:tracePt t="233622" x="7670800" y="5162550"/>
          <p14:tracePt t="233637" x="7670800" y="5143500"/>
          <p14:tracePt t="233654" x="7683500" y="5143500"/>
          <p14:tracePt t="233773" x="7677150" y="5143500"/>
          <p14:tracePt t="233783" x="7677150" y="5149850"/>
          <p14:tracePt t="233793" x="7658100" y="5162550"/>
          <p14:tracePt t="233804" x="7645400" y="5181600"/>
          <p14:tracePt t="233821" x="7620000" y="5226050"/>
          <p14:tracePt t="233837" x="7600950" y="5245100"/>
          <p14:tracePt t="233854" x="7556500" y="5308600"/>
          <p14:tracePt t="233871" x="7518400" y="5384800"/>
          <p14:tracePt t="233888" x="7499350" y="5422900"/>
          <p14:tracePt t="233904" x="7467600" y="5518150"/>
          <p14:tracePt t="233921" x="7448550" y="5562600"/>
          <p14:tracePt t="233938" x="7416800" y="5676900"/>
          <p14:tracePt t="233953" x="7385050" y="5791200"/>
          <p14:tracePt t="233969" x="7359650" y="5842000"/>
          <p14:tracePt t="233987" x="7321550" y="5924550"/>
          <p14:tracePt t="234004" x="7308850" y="5949950"/>
          <p14:tracePt t="234021" x="7289800" y="5988050"/>
          <p14:tracePt t="234040" x="7283450" y="6000750"/>
          <p14:tracePt t="234074" x="7283450" y="6007100"/>
          <p14:tracePt t="234074" x="7283450" y="6013450"/>
          <p14:tracePt t="234086" x="7283450" y="6019800"/>
          <p14:tracePt t="234104" x="7283450" y="6032500"/>
          <p14:tracePt t="234121" x="7283450" y="6038850"/>
          <p14:tracePt t="234330" x="7277100" y="6038850"/>
          <p14:tracePt t="234371" x="7270750" y="6038850"/>
          <p14:tracePt t="235011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57600" y="76200"/>
            <a:ext cx="5105400" cy="133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r-Latn-RS" dirty="0" smtClean="0"/>
              <a:t>k</a:t>
            </a:r>
            <a:endParaRPr lang="en-US" dirty="0"/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609600" y="990600"/>
          <a:ext cx="2438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5" imgW="939800" imgH="228600" progId="Equation.3">
                  <p:embed/>
                </p:oleObj>
              </mc:Choice>
              <mc:Fallback>
                <p:oleObj name="Equation" r:id="rId5" imgW="939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24384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Line 3"/>
          <p:cNvSpPr>
            <a:spLocks noChangeShapeType="1"/>
          </p:cNvSpPr>
          <p:nvPr/>
        </p:nvSpPr>
        <p:spPr bwMode="auto">
          <a:xfrm flipH="1">
            <a:off x="990600" y="8382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93675" y="1600200"/>
          <a:ext cx="30416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7" imgW="1155700" imgH="393700" progId="Equation.DSMT4">
                  <p:embed/>
                </p:oleObj>
              </mc:Choice>
              <mc:Fallback>
                <p:oleObj name="Equation" r:id="rId7" imgW="1155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600200"/>
                        <a:ext cx="30416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457200" y="2743200"/>
          <a:ext cx="304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9" imgW="1295400" imgH="431800" progId="Equation.3">
                  <p:embed/>
                </p:oleObj>
              </mc:Choice>
              <mc:Fallback>
                <p:oleObj name="Equation" r:id="rId9" imgW="1295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3048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381000" y="4191000"/>
          <a:ext cx="3276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1" imgW="1040948" imgH="393529" progId="Equation.3">
                  <p:embed/>
                </p:oleObj>
              </mc:Choice>
              <mc:Fallback>
                <p:oleObj name="Equation" r:id="rId11" imgW="104094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32766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Oval 7"/>
          <p:cNvSpPr>
            <a:spLocks noChangeArrowheads="1"/>
          </p:cNvSpPr>
          <p:nvPr/>
        </p:nvSpPr>
        <p:spPr bwMode="auto">
          <a:xfrm>
            <a:off x="1727200" y="2819400"/>
            <a:ext cx="1219200" cy="1143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2476500" y="3925888"/>
            <a:ext cx="1524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02" name="Group 9"/>
          <p:cNvGrpSpPr>
            <a:grpSpLocks/>
          </p:cNvGrpSpPr>
          <p:nvPr/>
        </p:nvGrpSpPr>
        <p:grpSpPr bwMode="auto">
          <a:xfrm>
            <a:off x="533400" y="228600"/>
            <a:ext cx="2971800" cy="747713"/>
            <a:chOff x="2016" y="624"/>
            <a:chExt cx="1872" cy="471"/>
          </a:xfrm>
        </p:grpSpPr>
        <p:sp>
          <p:nvSpPr>
            <p:cNvPr id="8212" name="Text Box 10"/>
            <p:cNvSpPr txBox="1">
              <a:spLocks noChangeArrowheads="1"/>
            </p:cNvSpPr>
            <p:nvPr/>
          </p:nvSpPr>
          <p:spPr bwMode="auto">
            <a:xfrm>
              <a:off x="2016" y="7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sr-Latn-CS" altLang="en-US" sz="2800"/>
                <a:t>A</a:t>
              </a:r>
              <a:r>
                <a:rPr lang="en-US" altLang="en-US" sz="2800"/>
                <a:t>         </a:t>
              </a:r>
              <a:r>
                <a:rPr lang="sr-Latn-CS" altLang="en-US" sz="2800"/>
                <a:t> I</a:t>
              </a:r>
              <a:r>
                <a:rPr lang="en-US" altLang="en-US" sz="2800"/>
                <a:t>         </a:t>
              </a:r>
              <a:r>
                <a:rPr lang="sr-Latn-CS" altLang="en-US" sz="2800"/>
                <a:t> C</a:t>
              </a:r>
              <a:r>
                <a:rPr lang="en-US" altLang="en-US" sz="2800"/>
                <a:t> </a:t>
              </a:r>
            </a:p>
          </p:txBody>
        </p:sp>
        <p:sp>
          <p:nvSpPr>
            <p:cNvPr id="8213" name="Line 11"/>
            <p:cNvSpPr>
              <a:spLocks noChangeShapeType="1"/>
            </p:cNvSpPr>
            <p:nvPr/>
          </p:nvSpPr>
          <p:spPr bwMode="auto">
            <a:xfrm>
              <a:off x="2304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12"/>
            <p:cNvSpPr>
              <a:spLocks noChangeShapeType="1"/>
            </p:cNvSpPr>
            <p:nvPr/>
          </p:nvSpPr>
          <p:spPr bwMode="auto">
            <a:xfrm>
              <a:off x="3072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Text Box 13"/>
            <p:cNvSpPr txBox="1">
              <a:spLocks noChangeArrowheads="1"/>
            </p:cNvSpPr>
            <p:nvPr/>
          </p:nvSpPr>
          <p:spPr bwMode="auto">
            <a:xfrm>
              <a:off x="2352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1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8216" name="Text Box 14"/>
            <p:cNvSpPr txBox="1">
              <a:spLocks noChangeArrowheads="1"/>
            </p:cNvSpPr>
            <p:nvPr/>
          </p:nvSpPr>
          <p:spPr bwMode="auto">
            <a:xfrm>
              <a:off x="3120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8203" name="Text Box 15"/>
          <p:cNvSpPr txBox="1">
            <a:spLocks noChangeArrowheads="1"/>
          </p:cNvSpPr>
          <p:nvPr/>
        </p:nvSpPr>
        <p:spPr bwMode="auto">
          <a:xfrm>
            <a:off x="304800" y="5562600"/>
            <a:ext cx="3749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/>
              <a:t>Reakcija se svodi na reakciju prvog reda </a:t>
            </a:r>
          </a:p>
        </p:txBody>
      </p:sp>
      <p:sp>
        <p:nvSpPr>
          <p:cNvPr id="8204" name="Text Box 16"/>
          <p:cNvSpPr txBox="1">
            <a:spLocks noChangeArrowheads="1"/>
          </p:cNvSpPr>
          <p:nvPr/>
        </p:nvSpPr>
        <p:spPr bwMode="auto">
          <a:xfrm>
            <a:off x="3657600" y="0"/>
            <a:ext cx="5486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 dirty="0"/>
              <a:t>Intermedijer se sporo stvara brzo troši</a:t>
            </a:r>
            <a:r>
              <a:rPr lang="en-US" altLang="en-US" sz="2400" dirty="0"/>
              <a:t>-</a:t>
            </a:r>
            <a:r>
              <a:rPr lang="en-US" altLang="en-US" sz="2400" dirty="0" err="1"/>
              <a:t>Van’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off-ov</a:t>
            </a:r>
            <a:r>
              <a:rPr lang="en-US" altLang="en-US" sz="2400" dirty="0"/>
              <a:t> </a:t>
            </a:r>
            <a:r>
              <a:rPr lang="en-US" altLang="en-US" sz="2400" dirty="0" err="1" smtClean="0"/>
              <a:t>intermedijer</a:t>
            </a:r>
            <a:endParaRPr lang="sr-Latn-RS" altLang="en-US" sz="2400" dirty="0" smtClean="0"/>
          </a:p>
          <a:p>
            <a:r>
              <a:rPr lang="sr-Latn-RS" altLang="en-US" sz="2400" dirty="0" smtClean="0"/>
              <a:t>k</a:t>
            </a:r>
            <a:r>
              <a:rPr lang="sr-Latn-RS" altLang="en-US" sz="2400" baseline="-25000" dirty="0" smtClean="0"/>
              <a:t>1</a:t>
            </a:r>
            <a:r>
              <a:rPr lang="sr-Latn-RS" altLang="en-US" sz="2400" dirty="0" smtClean="0"/>
              <a:t> &lt;&lt;k</a:t>
            </a:r>
            <a:r>
              <a:rPr lang="sr-Latn-RS" altLang="en-US" sz="2400" baseline="-25000" dirty="0" smtClean="0"/>
              <a:t>-1</a:t>
            </a:r>
            <a:r>
              <a:rPr lang="sr-Latn-RS" altLang="en-US" sz="2400" dirty="0" smtClean="0"/>
              <a:t>, k</a:t>
            </a:r>
            <a:r>
              <a:rPr lang="sr-Latn-RS" altLang="en-US" sz="2400" baseline="-25000" dirty="0" smtClean="0"/>
              <a:t>2</a:t>
            </a:r>
            <a:r>
              <a:rPr lang="sr-Latn-RS" altLang="en-US" sz="2400" dirty="0" smtClean="0"/>
              <a:t> </a:t>
            </a:r>
            <a:endParaRPr lang="en-US" altLang="en-US" sz="2400" dirty="0"/>
          </a:p>
        </p:txBody>
      </p:sp>
      <p:sp>
        <p:nvSpPr>
          <p:cNvPr id="8206" name="Text Box 18"/>
          <p:cNvSpPr txBox="1">
            <a:spLocks noChangeArrowheads="1"/>
          </p:cNvSpPr>
          <p:nvPr/>
        </p:nvSpPr>
        <p:spPr bwMode="auto">
          <a:xfrm>
            <a:off x="5334000" y="1600200"/>
            <a:ext cx="2819400" cy="519113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Ako je k</a:t>
            </a:r>
            <a:r>
              <a:rPr lang="en-US" altLang="en-US" sz="2800" b="1" baseline="-25000"/>
              <a:t>2</a:t>
            </a:r>
            <a:r>
              <a:rPr lang="en-US" altLang="en-US" sz="2800" b="1"/>
              <a:t>&gt;&gt;k</a:t>
            </a:r>
            <a:r>
              <a:rPr lang="en-US" altLang="en-US" sz="2800" b="1" baseline="-25000"/>
              <a:t>-1</a:t>
            </a:r>
            <a:r>
              <a:rPr lang="en-US" altLang="en-US" sz="2800" b="1"/>
              <a:t>:</a:t>
            </a:r>
          </a:p>
        </p:txBody>
      </p:sp>
      <p:graphicFrame>
        <p:nvGraphicFramePr>
          <p:cNvPr id="8207" name="Object 19"/>
          <p:cNvGraphicFramePr>
            <a:graphicFrameLocks noChangeAspect="1"/>
          </p:cNvGraphicFramePr>
          <p:nvPr/>
        </p:nvGraphicFramePr>
        <p:xfrm>
          <a:off x="4343400" y="2362200"/>
          <a:ext cx="4800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3" imgW="1497950" imgH="431613" progId="Equation.3">
                  <p:embed/>
                </p:oleObj>
              </mc:Choice>
              <mc:Fallback>
                <p:oleObj name="Equation" r:id="rId13" imgW="1497950" imgH="431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62200"/>
                        <a:ext cx="4800600" cy="13843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20"/>
          <p:cNvSpPr txBox="1">
            <a:spLocks noChangeArrowheads="1"/>
          </p:cNvSpPr>
          <p:nvPr/>
        </p:nvSpPr>
        <p:spPr bwMode="auto">
          <a:xfrm>
            <a:off x="4648200" y="3962400"/>
            <a:ext cx="4114800" cy="822325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Prvi stupanj je odlučujući stupanj ovog procesa</a:t>
            </a:r>
            <a:endParaRPr lang="en-US" altLang="en-US" sz="2400" b="1"/>
          </a:p>
        </p:txBody>
      </p:sp>
      <p:sp>
        <p:nvSpPr>
          <p:cNvPr id="8209" name="Text Box 21"/>
          <p:cNvSpPr txBox="1">
            <a:spLocks noChangeArrowheads="1"/>
          </p:cNvSpPr>
          <p:nvPr/>
        </p:nvSpPr>
        <p:spPr bwMode="auto">
          <a:xfrm>
            <a:off x="5562600" y="4876800"/>
            <a:ext cx="29718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Ako je k</a:t>
            </a:r>
            <a:r>
              <a:rPr lang="sr-Latn-CS" altLang="en-US" sz="2800" b="1" baseline="-25000"/>
              <a:t>-1</a:t>
            </a:r>
            <a:r>
              <a:rPr lang="en-US" altLang="en-US" sz="2800" b="1"/>
              <a:t>&gt;&gt;k</a:t>
            </a:r>
            <a:r>
              <a:rPr lang="sr-Latn-CS" altLang="en-US" sz="2800" b="1" baseline="-25000"/>
              <a:t>2</a:t>
            </a:r>
            <a:r>
              <a:rPr lang="en-US" altLang="en-US" sz="2800" b="1"/>
              <a:t>:</a:t>
            </a:r>
          </a:p>
        </p:txBody>
      </p:sp>
      <p:graphicFrame>
        <p:nvGraphicFramePr>
          <p:cNvPr id="8210" name="Object 22"/>
          <p:cNvGraphicFramePr>
            <a:graphicFrameLocks noChangeAspect="1"/>
          </p:cNvGraphicFramePr>
          <p:nvPr/>
        </p:nvGraphicFramePr>
        <p:xfrm>
          <a:off x="4267200" y="5561013"/>
          <a:ext cx="48768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15" imgW="1625600" imgH="431800" progId="Equation.3">
                  <p:embed/>
                </p:oleObj>
              </mc:Choice>
              <mc:Fallback>
                <p:oleObj name="Equation" r:id="rId15" imgW="16256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1013"/>
                        <a:ext cx="4876800" cy="1296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3949700" y="1460500"/>
            <a:ext cx="5092700" cy="5295900"/>
          </a:xfrm>
          <a:custGeom>
            <a:avLst/>
            <a:gdLst>
              <a:gd name="connsiteX0" fmla="*/ 5092728 w 5092728"/>
              <a:gd name="connsiteY0" fmla="*/ 88900 h 5295900"/>
              <a:gd name="connsiteX1" fmla="*/ 4838728 w 5092728"/>
              <a:gd name="connsiteY1" fmla="*/ 76200 h 5295900"/>
              <a:gd name="connsiteX2" fmla="*/ 4787928 w 5092728"/>
              <a:gd name="connsiteY2" fmla="*/ 63500 h 5295900"/>
              <a:gd name="connsiteX3" fmla="*/ 4699028 w 5092728"/>
              <a:gd name="connsiteY3" fmla="*/ 50800 h 5295900"/>
              <a:gd name="connsiteX4" fmla="*/ 4648228 w 5092728"/>
              <a:gd name="connsiteY4" fmla="*/ 38100 h 5295900"/>
              <a:gd name="connsiteX5" fmla="*/ 4533928 w 5092728"/>
              <a:gd name="connsiteY5" fmla="*/ 0 h 5295900"/>
              <a:gd name="connsiteX6" fmla="*/ 4394228 w 5092728"/>
              <a:gd name="connsiteY6" fmla="*/ 25400 h 5295900"/>
              <a:gd name="connsiteX7" fmla="*/ 4318028 w 5092728"/>
              <a:gd name="connsiteY7" fmla="*/ 76200 h 5295900"/>
              <a:gd name="connsiteX8" fmla="*/ 4279928 w 5092728"/>
              <a:gd name="connsiteY8" fmla="*/ 101600 h 5295900"/>
              <a:gd name="connsiteX9" fmla="*/ 4013228 w 5092728"/>
              <a:gd name="connsiteY9" fmla="*/ 114300 h 5295900"/>
              <a:gd name="connsiteX10" fmla="*/ 3784628 w 5092728"/>
              <a:gd name="connsiteY10" fmla="*/ 139700 h 5295900"/>
              <a:gd name="connsiteX11" fmla="*/ 3479828 w 5092728"/>
              <a:gd name="connsiteY11" fmla="*/ 127000 h 5295900"/>
              <a:gd name="connsiteX12" fmla="*/ 3390928 w 5092728"/>
              <a:gd name="connsiteY12" fmla="*/ 88900 h 5295900"/>
              <a:gd name="connsiteX13" fmla="*/ 3352828 w 5092728"/>
              <a:gd name="connsiteY13" fmla="*/ 63500 h 5295900"/>
              <a:gd name="connsiteX14" fmla="*/ 3200428 w 5092728"/>
              <a:gd name="connsiteY14" fmla="*/ 76200 h 5295900"/>
              <a:gd name="connsiteX15" fmla="*/ 3136928 w 5092728"/>
              <a:gd name="connsiteY15" fmla="*/ 101600 h 5295900"/>
              <a:gd name="connsiteX16" fmla="*/ 3048028 w 5092728"/>
              <a:gd name="connsiteY16" fmla="*/ 139700 h 5295900"/>
              <a:gd name="connsiteX17" fmla="*/ 1854228 w 5092728"/>
              <a:gd name="connsiteY17" fmla="*/ 127000 h 5295900"/>
              <a:gd name="connsiteX18" fmla="*/ 1778028 w 5092728"/>
              <a:gd name="connsiteY18" fmla="*/ 114300 h 5295900"/>
              <a:gd name="connsiteX19" fmla="*/ 1689128 w 5092728"/>
              <a:gd name="connsiteY19" fmla="*/ 101600 h 5295900"/>
              <a:gd name="connsiteX20" fmla="*/ 1625628 w 5092728"/>
              <a:gd name="connsiteY20" fmla="*/ 88900 h 5295900"/>
              <a:gd name="connsiteX21" fmla="*/ 1473228 w 5092728"/>
              <a:gd name="connsiteY21" fmla="*/ 76200 h 5295900"/>
              <a:gd name="connsiteX22" fmla="*/ 1358928 w 5092728"/>
              <a:gd name="connsiteY22" fmla="*/ 63500 h 5295900"/>
              <a:gd name="connsiteX23" fmla="*/ 1320828 w 5092728"/>
              <a:gd name="connsiteY23" fmla="*/ 50800 h 5295900"/>
              <a:gd name="connsiteX24" fmla="*/ 1092228 w 5092728"/>
              <a:gd name="connsiteY24" fmla="*/ 76200 h 5295900"/>
              <a:gd name="connsiteX25" fmla="*/ 1054128 w 5092728"/>
              <a:gd name="connsiteY25" fmla="*/ 101600 h 5295900"/>
              <a:gd name="connsiteX26" fmla="*/ 952528 w 5092728"/>
              <a:gd name="connsiteY26" fmla="*/ 114300 h 5295900"/>
              <a:gd name="connsiteX27" fmla="*/ 889028 w 5092728"/>
              <a:gd name="connsiteY27" fmla="*/ 127000 h 5295900"/>
              <a:gd name="connsiteX28" fmla="*/ 787428 w 5092728"/>
              <a:gd name="connsiteY28" fmla="*/ 165100 h 5295900"/>
              <a:gd name="connsiteX29" fmla="*/ 736628 w 5092728"/>
              <a:gd name="connsiteY29" fmla="*/ 190500 h 5295900"/>
              <a:gd name="connsiteX30" fmla="*/ 673128 w 5092728"/>
              <a:gd name="connsiteY30" fmla="*/ 203200 h 5295900"/>
              <a:gd name="connsiteX31" fmla="*/ 596928 w 5092728"/>
              <a:gd name="connsiteY31" fmla="*/ 228600 h 5295900"/>
              <a:gd name="connsiteX32" fmla="*/ 533428 w 5092728"/>
              <a:gd name="connsiteY32" fmla="*/ 241300 h 5295900"/>
              <a:gd name="connsiteX33" fmla="*/ 482628 w 5092728"/>
              <a:gd name="connsiteY33" fmla="*/ 254000 h 5295900"/>
              <a:gd name="connsiteX34" fmla="*/ 317528 w 5092728"/>
              <a:gd name="connsiteY34" fmla="*/ 279400 h 5295900"/>
              <a:gd name="connsiteX35" fmla="*/ 228628 w 5092728"/>
              <a:gd name="connsiteY35" fmla="*/ 304800 h 5295900"/>
              <a:gd name="connsiteX36" fmla="*/ 177828 w 5092728"/>
              <a:gd name="connsiteY36" fmla="*/ 381000 h 5295900"/>
              <a:gd name="connsiteX37" fmla="*/ 152428 w 5092728"/>
              <a:gd name="connsiteY37" fmla="*/ 457200 h 5295900"/>
              <a:gd name="connsiteX38" fmla="*/ 139728 w 5092728"/>
              <a:gd name="connsiteY38" fmla="*/ 558800 h 5295900"/>
              <a:gd name="connsiteX39" fmla="*/ 114328 w 5092728"/>
              <a:gd name="connsiteY39" fmla="*/ 863600 h 5295900"/>
              <a:gd name="connsiteX40" fmla="*/ 101628 w 5092728"/>
              <a:gd name="connsiteY40" fmla="*/ 1600200 h 5295900"/>
              <a:gd name="connsiteX41" fmla="*/ 114328 w 5092728"/>
              <a:gd name="connsiteY41" fmla="*/ 1917700 h 5295900"/>
              <a:gd name="connsiteX42" fmla="*/ 101628 w 5092728"/>
              <a:gd name="connsiteY42" fmla="*/ 3441700 h 5295900"/>
              <a:gd name="connsiteX43" fmla="*/ 88928 w 5092728"/>
              <a:gd name="connsiteY43" fmla="*/ 3492500 h 5295900"/>
              <a:gd name="connsiteX44" fmla="*/ 76228 w 5092728"/>
              <a:gd name="connsiteY44" fmla="*/ 3594100 h 5295900"/>
              <a:gd name="connsiteX45" fmla="*/ 63528 w 5092728"/>
              <a:gd name="connsiteY45" fmla="*/ 3848100 h 5295900"/>
              <a:gd name="connsiteX46" fmla="*/ 50828 w 5092728"/>
              <a:gd name="connsiteY46" fmla="*/ 3898900 h 5295900"/>
              <a:gd name="connsiteX47" fmla="*/ 38128 w 5092728"/>
              <a:gd name="connsiteY47" fmla="*/ 3987800 h 5295900"/>
              <a:gd name="connsiteX48" fmla="*/ 12728 w 5092728"/>
              <a:gd name="connsiteY48" fmla="*/ 4165600 h 5295900"/>
              <a:gd name="connsiteX49" fmla="*/ 12728 w 5092728"/>
              <a:gd name="connsiteY49" fmla="*/ 4851400 h 5295900"/>
              <a:gd name="connsiteX50" fmla="*/ 50828 w 5092728"/>
              <a:gd name="connsiteY50" fmla="*/ 5054600 h 5295900"/>
              <a:gd name="connsiteX51" fmla="*/ 63528 w 5092728"/>
              <a:gd name="connsiteY51" fmla="*/ 5181600 h 5295900"/>
              <a:gd name="connsiteX52" fmla="*/ 50828 w 5092728"/>
              <a:gd name="connsiteY52" fmla="*/ 5295900 h 529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5092728" h="5295900">
                <a:moveTo>
                  <a:pt x="5092728" y="88900"/>
                </a:moveTo>
                <a:cubicBezTo>
                  <a:pt x="5008061" y="84667"/>
                  <a:pt x="4923208" y="83240"/>
                  <a:pt x="4838728" y="76200"/>
                </a:cubicBezTo>
                <a:cubicBezTo>
                  <a:pt x="4821334" y="74750"/>
                  <a:pt x="4805101" y="66622"/>
                  <a:pt x="4787928" y="63500"/>
                </a:cubicBezTo>
                <a:cubicBezTo>
                  <a:pt x="4758477" y="58145"/>
                  <a:pt x="4728479" y="56155"/>
                  <a:pt x="4699028" y="50800"/>
                </a:cubicBezTo>
                <a:cubicBezTo>
                  <a:pt x="4681855" y="47678"/>
                  <a:pt x="4664911" y="43233"/>
                  <a:pt x="4648228" y="38100"/>
                </a:cubicBezTo>
                <a:cubicBezTo>
                  <a:pt x="4609843" y="26289"/>
                  <a:pt x="4533928" y="0"/>
                  <a:pt x="4533928" y="0"/>
                </a:cubicBezTo>
                <a:cubicBezTo>
                  <a:pt x="4511786" y="2768"/>
                  <a:pt x="4428331" y="6454"/>
                  <a:pt x="4394228" y="25400"/>
                </a:cubicBezTo>
                <a:cubicBezTo>
                  <a:pt x="4367543" y="40225"/>
                  <a:pt x="4343428" y="59267"/>
                  <a:pt x="4318028" y="76200"/>
                </a:cubicBezTo>
                <a:cubicBezTo>
                  <a:pt x="4305328" y="84667"/>
                  <a:pt x="4295174" y="100874"/>
                  <a:pt x="4279928" y="101600"/>
                </a:cubicBezTo>
                <a:lnTo>
                  <a:pt x="4013228" y="114300"/>
                </a:lnTo>
                <a:cubicBezTo>
                  <a:pt x="3931719" y="127885"/>
                  <a:pt x="3873659" y="139700"/>
                  <a:pt x="3784628" y="139700"/>
                </a:cubicBezTo>
                <a:cubicBezTo>
                  <a:pt x="3682940" y="139700"/>
                  <a:pt x="3581428" y="131233"/>
                  <a:pt x="3479828" y="127000"/>
                </a:cubicBezTo>
                <a:cubicBezTo>
                  <a:pt x="3384176" y="63232"/>
                  <a:pt x="3505742" y="138106"/>
                  <a:pt x="3390928" y="88900"/>
                </a:cubicBezTo>
                <a:cubicBezTo>
                  <a:pt x="3376899" y="82887"/>
                  <a:pt x="3365528" y="71967"/>
                  <a:pt x="3352828" y="63500"/>
                </a:cubicBezTo>
                <a:cubicBezTo>
                  <a:pt x="3302028" y="67733"/>
                  <a:pt x="3250628" y="67341"/>
                  <a:pt x="3200428" y="76200"/>
                </a:cubicBezTo>
                <a:cubicBezTo>
                  <a:pt x="3177978" y="80162"/>
                  <a:pt x="3157760" y="92341"/>
                  <a:pt x="3136928" y="101600"/>
                </a:cubicBezTo>
                <a:cubicBezTo>
                  <a:pt x="3042767" y="143449"/>
                  <a:pt x="3126282" y="113615"/>
                  <a:pt x="3048028" y="139700"/>
                </a:cubicBezTo>
                <a:lnTo>
                  <a:pt x="1854228" y="127000"/>
                </a:lnTo>
                <a:cubicBezTo>
                  <a:pt x="1828483" y="126485"/>
                  <a:pt x="1803479" y="118216"/>
                  <a:pt x="1778028" y="114300"/>
                </a:cubicBezTo>
                <a:cubicBezTo>
                  <a:pt x="1748442" y="109748"/>
                  <a:pt x="1718655" y="106521"/>
                  <a:pt x="1689128" y="101600"/>
                </a:cubicBezTo>
                <a:cubicBezTo>
                  <a:pt x="1667836" y="98051"/>
                  <a:pt x="1647066" y="91422"/>
                  <a:pt x="1625628" y="88900"/>
                </a:cubicBezTo>
                <a:cubicBezTo>
                  <a:pt x="1575001" y="82944"/>
                  <a:pt x="1523974" y="81033"/>
                  <a:pt x="1473228" y="76200"/>
                </a:cubicBezTo>
                <a:cubicBezTo>
                  <a:pt x="1435066" y="72566"/>
                  <a:pt x="1397028" y="67733"/>
                  <a:pt x="1358928" y="63500"/>
                </a:cubicBezTo>
                <a:cubicBezTo>
                  <a:pt x="1346228" y="59267"/>
                  <a:pt x="1334215" y="50800"/>
                  <a:pt x="1320828" y="50800"/>
                </a:cubicBezTo>
                <a:cubicBezTo>
                  <a:pt x="1181392" y="50800"/>
                  <a:pt x="1184287" y="53185"/>
                  <a:pt x="1092228" y="76200"/>
                </a:cubicBezTo>
                <a:cubicBezTo>
                  <a:pt x="1079528" y="84667"/>
                  <a:pt x="1068854" y="97584"/>
                  <a:pt x="1054128" y="101600"/>
                </a:cubicBezTo>
                <a:cubicBezTo>
                  <a:pt x="1021200" y="110580"/>
                  <a:pt x="986261" y="109110"/>
                  <a:pt x="952528" y="114300"/>
                </a:cubicBezTo>
                <a:cubicBezTo>
                  <a:pt x="931193" y="117582"/>
                  <a:pt x="910195" y="122767"/>
                  <a:pt x="889028" y="127000"/>
                </a:cubicBezTo>
                <a:cubicBezTo>
                  <a:pt x="747594" y="197717"/>
                  <a:pt x="925762" y="113225"/>
                  <a:pt x="787428" y="165100"/>
                </a:cubicBezTo>
                <a:cubicBezTo>
                  <a:pt x="769701" y="171747"/>
                  <a:pt x="754589" y="184513"/>
                  <a:pt x="736628" y="190500"/>
                </a:cubicBezTo>
                <a:cubicBezTo>
                  <a:pt x="716150" y="197326"/>
                  <a:pt x="693953" y="197520"/>
                  <a:pt x="673128" y="203200"/>
                </a:cubicBezTo>
                <a:cubicBezTo>
                  <a:pt x="647297" y="210245"/>
                  <a:pt x="623182" y="223349"/>
                  <a:pt x="596928" y="228600"/>
                </a:cubicBezTo>
                <a:cubicBezTo>
                  <a:pt x="575761" y="232833"/>
                  <a:pt x="554500" y="236617"/>
                  <a:pt x="533428" y="241300"/>
                </a:cubicBezTo>
                <a:cubicBezTo>
                  <a:pt x="516389" y="245086"/>
                  <a:pt x="499817" y="250967"/>
                  <a:pt x="482628" y="254000"/>
                </a:cubicBezTo>
                <a:cubicBezTo>
                  <a:pt x="427794" y="263677"/>
                  <a:pt x="372362" y="269723"/>
                  <a:pt x="317528" y="279400"/>
                </a:cubicBezTo>
                <a:cubicBezTo>
                  <a:pt x="283641" y="285380"/>
                  <a:pt x="260354" y="294225"/>
                  <a:pt x="228628" y="304800"/>
                </a:cubicBezTo>
                <a:cubicBezTo>
                  <a:pt x="186613" y="430846"/>
                  <a:pt x="257105" y="238302"/>
                  <a:pt x="177828" y="381000"/>
                </a:cubicBezTo>
                <a:cubicBezTo>
                  <a:pt x="164825" y="404405"/>
                  <a:pt x="152428" y="457200"/>
                  <a:pt x="152428" y="457200"/>
                </a:cubicBezTo>
                <a:cubicBezTo>
                  <a:pt x="148195" y="491067"/>
                  <a:pt x="142914" y="524819"/>
                  <a:pt x="139728" y="558800"/>
                </a:cubicBezTo>
                <a:cubicBezTo>
                  <a:pt x="130212" y="660307"/>
                  <a:pt x="114328" y="863600"/>
                  <a:pt x="114328" y="863600"/>
                </a:cubicBezTo>
                <a:cubicBezTo>
                  <a:pt x="110095" y="1109133"/>
                  <a:pt x="101628" y="1354630"/>
                  <a:pt x="101628" y="1600200"/>
                </a:cubicBezTo>
                <a:cubicBezTo>
                  <a:pt x="101628" y="1706118"/>
                  <a:pt x="114328" y="1811782"/>
                  <a:pt x="114328" y="1917700"/>
                </a:cubicBezTo>
                <a:cubicBezTo>
                  <a:pt x="114328" y="2425718"/>
                  <a:pt x="109821" y="2933748"/>
                  <a:pt x="101628" y="3441700"/>
                </a:cubicBezTo>
                <a:cubicBezTo>
                  <a:pt x="101347" y="3459152"/>
                  <a:pt x="91797" y="3475283"/>
                  <a:pt x="88928" y="3492500"/>
                </a:cubicBezTo>
                <a:cubicBezTo>
                  <a:pt x="83317" y="3526166"/>
                  <a:pt x="80461" y="3560233"/>
                  <a:pt x="76228" y="3594100"/>
                </a:cubicBezTo>
                <a:cubicBezTo>
                  <a:pt x="71995" y="3678767"/>
                  <a:pt x="70568" y="3763620"/>
                  <a:pt x="63528" y="3848100"/>
                </a:cubicBezTo>
                <a:cubicBezTo>
                  <a:pt x="62078" y="3865494"/>
                  <a:pt x="53950" y="3881727"/>
                  <a:pt x="50828" y="3898900"/>
                </a:cubicBezTo>
                <a:cubicBezTo>
                  <a:pt x="45473" y="3928351"/>
                  <a:pt x="42680" y="3958214"/>
                  <a:pt x="38128" y="3987800"/>
                </a:cubicBezTo>
                <a:cubicBezTo>
                  <a:pt x="13713" y="4146495"/>
                  <a:pt x="36712" y="3973729"/>
                  <a:pt x="12728" y="4165600"/>
                </a:cubicBezTo>
                <a:cubicBezTo>
                  <a:pt x="3472" y="4452545"/>
                  <a:pt x="-10564" y="4579663"/>
                  <a:pt x="12728" y="4851400"/>
                </a:cubicBezTo>
                <a:cubicBezTo>
                  <a:pt x="20103" y="4937438"/>
                  <a:pt x="32719" y="4982163"/>
                  <a:pt x="50828" y="5054600"/>
                </a:cubicBezTo>
                <a:cubicBezTo>
                  <a:pt x="55061" y="5096933"/>
                  <a:pt x="63528" y="5139056"/>
                  <a:pt x="63528" y="5181600"/>
                </a:cubicBezTo>
                <a:cubicBezTo>
                  <a:pt x="63528" y="5219934"/>
                  <a:pt x="50828" y="5295900"/>
                  <a:pt x="50828" y="52959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47" x="2914650" y="1377950"/>
          <p14:tracePt t="3441" x="2908300" y="1377950"/>
          <p14:tracePt t="3452" x="2901950" y="1377950"/>
          <p14:tracePt t="3462" x="2895600" y="1377950"/>
          <p14:tracePt t="3468" x="2863850" y="1377950"/>
          <p14:tracePt t="3484" x="2838450" y="1377950"/>
          <p14:tracePt t="3500" x="2755900" y="1339850"/>
          <p14:tracePt t="3518" x="2660650" y="1289050"/>
          <p14:tracePt t="3537" x="2609850" y="1257300"/>
          <p14:tracePt t="3555" x="2520950" y="1193800"/>
          <p14:tracePt t="3569" x="2495550" y="1168400"/>
          <p14:tracePt t="3585" x="2438400" y="1136650"/>
          <p14:tracePt t="3601" x="2381250" y="1111250"/>
          <p14:tracePt t="3618" x="2355850" y="1098550"/>
          <p14:tracePt t="3635" x="2305050" y="1066800"/>
          <p14:tracePt t="3651" x="2286000" y="1066800"/>
          <p14:tracePt t="3668" x="2241550" y="1054100"/>
          <p14:tracePt t="3685" x="2203450" y="1047750"/>
          <p14:tracePt t="3701" x="2178050" y="1047750"/>
          <p14:tracePt t="3718" x="2120900" y="1047750"/>
          <p14:tracePt t="3735" x="2089150" y="1047750"/>
          <p14:tracePt t="3752" x="2019300" y="1047750"/>
          <p14:tracePt t="3768" x="1949450" y="1047750"/>
          <p14:tracePt t="3785" x="1930400" y="1047750"/>
          <p14:tracePt t="3801" x="1885950" y="1047750"/>
          <p14:tracePt t="3818" x="1866900" y="1047750"/>
          <p14:tracePt t="3835" x="1828800" y="1047750"/>
          <p14:tracePt t="3851" x="1778000" y="1047750"/>
          <p14:tracePt t="3868" x="1752600" y="1047750"/>
          <p14:tracePt t="3884" x="1720850" y="1047750"/>
          <p14:tracePt t="3901" x="1708150" y="1047750"/>
          <p14:tracePt t="3917" x="1695450" y="1047750"/>
          <p14:tracePt t="3935" x="1682750" y="1047750"/>
          <p14:tracePt t="3951" x="1670050" y="1047750"/>
          <p14:tracePt t="3968" x="1644650" y="1047750"/>
          <p14:tracePt t="3984" x="1625600" y="1047750"/>
          <p14:tracePt t="4001" x="1581150" y="1047750"/>
          <p14:tracePt t="4018" x="1549400" y="1047750"/>
          <p14:tracePt t="4035" x="1530350" y="1047750"/>
          <p14:tracePt t="4051" x="1511300" y="1047750"/>
          <p14:tracePt t="6439" x="1511300" y="1054100"/>
          <p14:tracePt t="6461" x="1511300" y="1060450"/>
          <p14:tracePt t="6491" x="1511300" y="1066800"/>
          <p14:tracePt t="6502" x="1511300" y="1073150"/>
          <p14:tracePt t="6520" x="1511300" y="1079500"/>
          <p14:tracePt t="6533" x="1511300" y="1085850"/>
          <p14:tracePt t="6535" x="1511300" y="1092200"/>
          <p14:tracePt t="6552" x="1511300" y="1104900"/>
          <p14:tracePt t="6569" x="1511300" y="1117600"/>
          <p14:tracePt t="6586" x="1511300" y="1123950"/>
          <p14:tracePt t="6602" x="1511300" y="1149350"/>
          <p14:tracePt t="6619" x="1511300" y="1162050"/>
          <p14:tracePt t="6636" x="1511300" y="1181100"/>
          <p14:tracePt t="6652" x="1504950" y="1200150"/>
          <p14:tracePt t="6669" x="1504950" y="1206500"/>
          <p14:tracePt t="6686" x="1498600" y="1225550"/>
          <p14:tracePt t="6722" x="1498600" y="1238250"/>
          <p14:tracePt t="6723" x="1492250" y="1250950"/>
          <p14:tracePt t="6736" x="1492250" y="1257300"/>
          <p14:tracePt t="6752" x="1479550" y="1289050"/>
          <p14:tracePt t="6769" x="1479550" y="1320800"/>
          <p14:tracePt t="6786" x="1473200" y="1346200"/>
          <p14:tracePt t="6802" x="1466850" y="1390650"/>
          <p14:tracePt t="6818" x="1466850" y="1409700"/>
          <p14:tracePt t="6836" x="1466850" y="1447800"/>
          <p14:tracePt t="6852" x="1466850" y="1466850"/>
          <p14:tracePt t="6869" x="1466850" y="1479550"/>
          <p14:tracePt t="6886" x="1466850" y="1492250"/>
          <p14:tracePt t="6902" x="1466850" y="1504950"/>
          <p14:tracePt t="6919" x="1460500" y="1530350"/>
          <p14:tracePt t="6936" x="1447800" y="1568450"/>
          <p14:tracePt t="6952" x="1441450" y="1587500"/>
          <p14:tracePt t="6969" x="1422400" y="1631950"/>
          <p14:tracePt t="6985" x="1416050" y="1644650"/>
          <p14:tracePt t="7002" x="1409700" y="1657350"/>
          <p14:tracePt t="7018" x="1409700" y="1663700"/>
          <p14:tracePt t="7077" x="1409700" y="1670050"/>
          <p14:tracePt t="7087" x="1409700" y="1676400"/>
          <p14:tracePt t="7108" x="1409700" y="1682750"/>
          <p14:tracePt t="8350" x="1409700" y="1676400"/>
          <p14:tracePt t="8372" x="1409700" y="1670050"/>
          <p14:tracePt t="8514" x="1397000" y="1670050"/>
          <p14:tracePt t="8524" x="1390650" y="1670050"/>
          <p14:tracePt t="8535" x="1384300" y="1670050"/>
          <p14:tracePt t="8535" x="1365250" y="1670050"/>
          <p14:tracePt t="8553" x="1333500" y="1676400"/>
          <p14:tracePt t="8569" x="1327150" y="1682750"/>
          <p14:tracePt t="8586" x="1308100" y="1689100"/>
          <p14:tracePt t="8602" x="1301750" y="1689100"/>
          <p14:tracePt t="8619" x="1295400" y="1695450"/>
          <p14:tracePt t="8635" x="1289050" y="1708150"/>
          <p14:tracePt t="8653" x="1282700" y="1708150"/>
          <p14:tracePt t="8669" x="1263650" y="1727200"/>
          <p14:tracePt t="8686" x="1244600" y="1746250"/>
          <p14:tracePt t="8703" x="1231900" y="1758950"/>
          <p14:tracePt t="8719" x="1212850" y="1778000"/>
          <p14:tracePt t="8735" x="1200150" y="1790700"/>
          <p14:tracePt t="8752" x="1181100" y="1809750"/>
          <p14:tracePt t="8769" x="1162050" y="1841500"/>
          <p14:tracePt t="8785" x="1155700" y="1854200"/>
          <p14:tracePt t="8802" x="1149350" y="1873250"/>
          <p14:tracePt t="8818" x="1149350" y="1879600"/>
          <p14:tracePt t="8834" x="1143000" y="1885950"/>
          <p14:tracePt t="8852" x="1143000" y="1898650"/>
          <p14:tracePt t="9366" x="1136650" y="1898650"/>
          <p14:tracePt t="9417" x="1130300" y="1898650"/>
          <p14:tracePt t="9428" x="1123950" y="1898650"/>
          <p14:tracePt t="9438" x="1117600" y="1885950"/>
          <p14:tracePt t="9452" x="1104900" y="1879600"/>
          <p14:tracePt t="9454" x="1098550" y="1866900"/>
          <p14:tracePt t="9469" x="1066800" y="1835150"/>
          <p14:tracePt t="9484" x="1028700" y="1784350"/>
          <p14:tracePt t="9501" x="1009650" y="1765300"/>
          <p14:tracePt t="9517" x="977900" y="1739900"/>
          <p14:tracePt t="9534" x="958850" y="1720850"/>
          <p14:tracePt t="9552" x="933450" y="1695450"/>
          <p14:tracePt t="9569" x="914400" y="1670050"/>
          <p14:tracePt t="9585" x="908050" y="1663700"/>
          <p14:tracePt t="9602" x="889000" y="1651000"/>
          <p14:tracePt t="9619" x="882650" y="1644650"/>
          <p14:tracePt t="9635" x="863600" y="1638300"/>
          <p14:tracePt t="9652" x="844550" y="1638300"/>
          <p14:tracePt t="9669" x="825500" y="1631950"/>
          <p14:tracePt t="9685" x="806450" y="1631950"/>
          <p14:tracePt t="9702" x="793750" y="1631950"/>
          <p14:tracePt t="9719" x="774700" y="1631950"/>
          <p14:tracePt t="9735" x="749300" y="1638300"/>
          <p14:tracePt t="9753" x="736600" y="1651000"/>
          <p14:tracePt t="9769" x="723900" y="1663700"/>
          <p14:tracePt t="9785" x="717550" y="1670050"/>
          <p14:tracePt t="9802" x="711200" y="1689100"/>
          <p14:tracePt t="9819" x="692150" y="1695450"/>
          <p14:tracePt t="9836" x="692150" y="1701800"/>
          <p14:tracePt t="9851" x="679450" y="1708150"/>
          <p14:tracePt t="9869" x="679450" y="1714500"/>
          <p14:tracePt t="9885" x="673100" y="1720850"/>
          <p14:tracePt t="9902" x="660400" y="1727200"/>
          <p14:tracePt t="9919" x="660400" y="1733550"/>
          <p14:tracePt t="9935" x="647700" y="1739900"/>
          <p14:tracePt t="9952" x="641350" y="1752600"/>
          <p14:tracePt t="9968" x="635000" y="1765300"/>
          <p14:tracePt t="9985" x="622300" y="1771650"/>
          <p14:tracePt t="10002" x="622300" y="1778000"/>
          <p14:tracePt t="10019" x="603250" y="1790700"/>
          <p14:tracePt t="10036" x="596900" y="1797050"/>
          <p14:tracePt t="10052" x="584200" y="1809750"/>
          <p14:tracePt t="10069" x="577850" y="1822450"/>
          <p14:tracePt t="10085" x="552450" y="1847850"/>
          <p14:tracePt t="10102" x="546100" y="1860550"/>
          <p14:tracePt t="10118" x="533400" y="1866900"/>
          <p14:tracePt t="10135" x="514350" y="1892300"/>
          <p14:tracePt t="10152" x="514350" y="1898650"/>
          <p14:tracePt t="10169" x="501650" y="1917700"/>
          <p14:tracePt t="10186" x="482600" y="1936750"/>
          <p14:tracePt t="10202" x="482600" y="1949450"/>
          <p14:tracePt t="10219" x="482600" y="1962150"/>
          <p14:tracePt t="10235" x="482600" y="1968500"/>
          <p14:tracePt t="10252" x="482600" y="1974850"/>
          <p14:tracePt t="10268" x="482600" y="1993900"/>
          <p14:tracePt t="10285" x="482600" y="2000250"/>
          <p14:tracePt t="10302" x="482600" y="2019300"/>
          <p14:tracePt t="10318" x="476250" y="2032000"/>
          <p14:tracePt t="10335" x="476250" y="2070100"/>
          <p14:tracePt t="10352" x="469900" y="2095500"/>
          <p14:tracePt t="10369" x="469900" y="2108200"/>
          <p14:tracePt t="10386" x="463550" y="2120900"/>
          <p14:tracePt t="10402" x="457200" y="2133600"/>
          <p14:tracePt t="10419" x="457200" y="2146300"/>
          <p14:tracePt t="10435" x="457200" y="2159000"/>
          <p14:tracePt t="10452" x="457200" y="2178050"/>
          <p14:tracePt t="10469" x="457200" y="2203450"/>
          <p14:tracePt t="10486" x="457200" y="2216150"/>
          <p14:tracePt t="10501" x="457200" y="2241550"/>
          <p14:tracePt t="10518" x="457200" y="2266950"/>
          <p14:tracePt t="10534" x="457200" y="2279650"/>
          <p14:tracePt t="10551" x="457200" y="2305050"/>
          <p14:tracePt t="10569" x="457200" y="2311400"/>
          <p14:tracePt t="10586" x="457200" y="2343150"/>
          <p14:tracePt t="10602" x="457200" y="2368550"/>
          <p14:tracePt t="10618" x="457200" y="2381250"/>
          <p14:tracePt t="10636" x="463550" y="2406650"/>
          <p14:tracePt t="10652" x="469900" y="2419350"/>
          <p14:tracePt t="10669" x="482600" y="2444750"/>
          <p14:tracePt t="10686" x="482600" y="2463800"/>
          <p14:tracePt t="10702" x="488950" y="2470150"/>
          <p14:tracePt t="10719" x="501650" y="2489200"/>
          <p14:tracePt t="10736" x="508000" y="2495550"/>
          <p14:tracePt t="10752" x="514350" y="2514600"/>
          <p14:tracePt t="10769" x="533400" y="2527300"/>
          <p14:tracePt t="10836" x="539750" y="2527300"/>
          <p14:tracePt t="10867" x="546100" y="2527300"/>
          <p14:tracePt t="10877" x="552450" y="2527300"/>
          <p14:tracePt t="10888" x="558800" y="2527300"/>
          <p14:tracePt t="10898" x="565150" y="2527300"/>
          <p14:tracePt t="10901" x="577850" y="2527300"/>
          <p14:tracePt t="10919" x="590550" y="2527300"/>
          <p14:tracePt t="10935" x="596900" y="2527300"/>
          <p14:tracePt t="10982" x="603250" y="2527300"/>
          <p14:tracePt t="11002" x="609600" y="2527300"/>
          <p14:tracePt t="11034" x="609600" y="2520950"/>
          <p14:tracePt t="11044" x="609600" y="2514600"/>
          <p14:tracePt t="11065" x="615950" y="2514600"/>
          <p14:tracePt t="11066" x="615950" y="2508250"/>
          <p14:tracePt t="11077" x="622300" y="2508250"/>
          <p14:tracePt t="11085" x="628650" y="2501900"/>
          <p14:tracePt t="11102" x="628650" y="2495550"/>
          <p14:tracePt t="11118" x="635000" y="2489200"/>
          <p14:tracePt t="11135" x="641350" y="2482850"/>
          <p14:tracePt t="11152" x="647700" y="2476500"/>
          <p14:tracePt t="11168" x="647700" y="2470150"/>
          <p14:tracePt t="11185" x="647700" y="2463800"/>
          <p14:tracePt t="11202" x="647700" y="2451100"/>
          <p14:tracePt t="11218" x="654050" y="2432050"/>
          <p14:tracePt t="11236" x="660400" y="2400300"/>
          <p14:tracePt t="11252" x="666750" y="2387600"/>
          <p14:tracePt t="11269" x="679450" y="2349500"/>
          <p14:tracePt t="11286" x="685800" y="2336800"/>
          <p14:tracePt t="11302" x="698500" y="2305050"/>
          <p14:tracePt t="11318" x="704850" y="2260600"/>
          <p14:tracePt t="11334" x="704850" y="2235200"/>
          <p14:tracePt t="11351" x="711200" y="2171700"/>
          <p14:tracePt t="11368" x="711200" y="2133600"/>
          <p14:tracePt t="11385" x="711200" y="2057400"/>
          <p14:tracePt t="11400" x="711200" y="1987550"/>
          <p14:tracePt t="11417" x="711200" y="1962150"/>
          <p14:tracePt t="11433" x="711200" y="1924050"/>
          <p14:tracePt t="11450" x="711200" y="1911350"/>
          <p14:tracePt t="11468" x="711200" y="1898650"/>
          <p14:tracePt t="11485" x="711200" y="1885950"/>
          <p14:tracePt t="11521" x="711200" y="1879600"/>
          <p14:tracePt t="11562" x="711200" y="1873250"/>
          <p14:tracePt t="11603" x="711200" y="1866900"/>
          <p14:tracePt t="11634" x="711200" y="1860550"/>
          <p14:tracePt t="11655" x="704850" y="1860550"/>
          <p14:tracePt t="12307" x="711200" y="1860550"/>
          <p14:tracePt t="12317" x="717550" y="1860550"/>
          <p14:tracePt t="12326" x="730250" y="1866900"/>
          <p14:tracePt t="12334" x="774700" y="1885950"/>
          <p14:tracePt t="12351" x="800100" y="1892300"/>
          <p14:tracePt t="12368" x="857250" y="1905000"/>
          <p14:tracePt t="12384" x="927100" y="1911350"/>
          <p14:tracePt t="12401" x="971550" y="1917700"/>
          <p14:tracePt t="12417" x="1054100" y="1917700"/>
          <p14:tracePt t="12434" x="1098550" y="1917700"/>
          <p14:tracePt t="12451" x="1181100" y="1917700"/>
          <p14:tracePt t="12468" x="1263650" y="1917700"/>
          <p14:tracePt t="12484" x="1295400" y="1917700"/>
          <p14:tracePt t="12501" x="1371600" y="1917700"/>
          <p14:tracePt t="12518" x="1416050" y="1917700"/>
          <p14:tracePt t="12534" x="1517650" y="1917700"/>
          <p14:tracePt t="12551" x="1612900" y="1917700"/>
          <p14:tracePt t="12567" x="1670050" y="1917700"/>
          <p14:tracePt t="12584" x="1727200" y="1917700"/>
          <p14:tracePt t="12601" x="1752600" y="1917700"/>
          <p14:tracePt t="12617" x="1778000" y="1917700"/>
          <p14:tracePt t="12635" x="1816100" y="1917700"/>
          <p14:tracePt t="12651" x="1822450" y="1911350"/>
          <p14:tracePt t="12667" x="1873250" y="1905000"/>
          <p14:tracePt t="12684" x="1898650" y="1898650"/>
          <p14:tracePt t="12701" x="1936750" y="1892300"/>
          <p14:tracePt t="12717" x="1943100" y="1892300"/>
          <p14:tracePt t="12774" x="1943100" y="1885950"/>
          <p14:tracePt t="12785" x="1943100" y="1873250"/>
          <p14:tracePt t="12796" x="1943100" y="1866900"/>
          <p14:tracePt t="12810" x="1943100" y="1854200"/>
          <p14:tracePt t="12812" x="1936750" y="1835150"/>
          <p14:tracePt t="12817" x="1930400" y="1816100"/>
          <p14:tracePt t="12834" x="1911350" y="1784350"/>
          <p14:tracePt t="12852" x="1898650" y="1771650"/>
          <p14:tracePt t="12868" x="1873250" y="1739900"/>
          <p14:tracePt t="12884" x="1835150" y="1720850"/>
          <p14:tracePt t="12902" x="1822450" y="1708150"/>
          <p14:tracePt t="12917" x="1771650" y="1695450"/>
          <p14:tracePt t="12934" x="1746250" y="1689100"/>
          <p14:tracePt t="12951" x="1695450" y="1682750"/>
          <p14:tracePt t="12968" x="1644650" y="1682750"/>
          <p14:tracePt t="12984" x="1619250" y="1682750"/>
          <p14:tracePt t="13001" x="1581150" y="1682750"/>
          <p14:tracePt t="13018" x="1555750" y="1682750"/>
          <p14:tracePt t="13034" x="1504950" y="1695450"/>
          <p14:tracePt t="13051" x="1460500" y="1708150"/>
          <p14:tracePt t="13067" x="1435100" y="1714500"/>
          <p14:tracePt t="13084" x="1403350" y="1739900"/>
          <p14:tracePt t="13101" x="1397000" y="1752600"/>
          <p14:tracePt t="13117" x="1371600" y="1771650"/>
          <p14:tracePt t="13134" x="1346200" y="1809750"/>
          <p14:tracePt t="13151" x="1327150" y="1822450"/>
          <p14:tracePt t="13168" x="1301750" y="1860550"/>
          <p14:tracePt t="13184" x="1295400" y="1879600"/>
          <p14:tracePt t="13201" x="1282700" y="1911350"/>
          <p14:tracePt t="13217" x="1276350" y="1943100"/>
          <p14:tracePt t="13234" x="1276350" y="1955800"/>
          <p14:tracePt t="13252" x="1270000" y="1993900"/>
          <p14:tracePt t="13267" x="1270000" y="2012950"/>
          <p14:tracePt t="13285" x="1270000" y="2044700"/>
          <p14:tracePt t="13301" x="1270000" y="2089150"/>
          <p14:tracePt t="13318" x="1276350" y="2114550"/>
          <p14:tracePt t="13334" x="1282700" y="2152650"/>
          <p14:tracePt t="13352" x="1289050" y="2171700"/>
          <p14:tracePt t="13368" x="1308100" y="2222500"/>
          <p14:tracePt t="13385" x="1320800" y="2273300"/>
          <p14:tracePt t="13401" x="1333500" y="2298700"/>
          <p14:tracePt t="13416" x="1352550" y="2362200"/>
          <p14:tracePt t="13433" x="1358900" y="2387600"/>
          <p14:tracePt t="13451" x="1371600" y="2425700"/>
          <p14:tracePt t="13468" x="1384300" y="2457450"/>
          <p14:tracePt t="13485" x="1390650" y="2470150"/>
          <p14:tracePt t="13500" x="1397000" y="2489200"/>
          <p14:tracePt t="13517" x="1397000" y="2495550"/>
          <p14:tracePt t="13533" x="1409700" y="2520950"/>
          <p14:tracePt t="13550" x="1416050" y="2533650"/>
          <p14:tracePt t="13568" x="1422400" y="2540000"/>
          <p14:tracePt t="13584" x="1441450" y="2559050"/>
          <p14:tracePt t="13601" x="1454150" y="2571750"/>
          <p14:tracePt t="13618" x="1473200" y="2597150"/>
          <p14:tracePt t="13634" x="1485900" y="2603500"/>
          <p14:tracePt t="13652" x="1517650" y="2628900"/>
          <p14:tracePt t="13668" x="1536700" y="2647950"/>
          <p14:tracePt t="13684" x="1549400" y="2654300"/>
          <p14:tracePt t="13701" x="1574800" y="2660650"/>
          <p14:tracePt t="13717" x="1581150" y="2660650"/>
          <p14:tracePt t="13734" x="1612900" y="2660650"/>
          <p14:tracePt t="13751" x="1638300" y="2660650"/>
          <p14:tracePt t="13767" x="1651000" y="2660650"/>
          <p14:tracePt t="13784" x="1676400" y="2654300"/>
          <p14:tracePt t="13801" x="1689100" y="2654300"/>
          <p14:tracePt t="13817" x="1708150" y="2647950"/>
          <p14:tracePt t="13834" x="1714500" y="2641600"/>
          <p14:tracePt t="13851" x="1720850" y="2635250"/>
          <p14:tracePt t="13868" x="1727200" y="2622550"/>
          <p14:tracePt t="13885" x="1733550" y="2609850"/>
          <p14:tracePt t="13900" x="1758950" y="2590800"/>
          <p14:tracePt t="13917" x="1771650" y="2578100"/>
          <p14:tracePt t="13934" x="1784350" y="2565400"/>
          <p14:tracePt t="13951" x="1797050" y="2546350"/>
          <p14:tracePt t="13968" x="1809750" y="2533650"/>
          <p14:tracePt t="13984" x="1828800" y="2514600"/>
          <p14:tracePt t="14001" x="1841500" y="2482850"/>
          <p14:tracePt t="14017" x="1847850" y="2476500"/>
          <p14:tracePt t="14034" x="1854200" y="2451100"/>
          <p14:tracePt t="14051" x="1854200" y="2438400"/>
          <p14:tracePt t="14067" x="1860550" y="2419350"/>
          <p14:tracePt t="14084" x="1866900" y="2393950"/>
          <p14:tracePt t="14101" x="1873250" y="2381250"/>
          <p14:tracePt t="14117" x="1879600" y="2343150"/>
          <p14:tracePt t="14134" x="1879600" y="2317750"/>
          <p14:tracePt t="14151" x="1885950" y="2279650"/>
          <p14:tracePt t="14168" x="1885950" y="2228850"/>
          <p14:tracePt t="14184" x="1885950" y="2203450"/>
          <p14:tracePt t="14201" x="1885950" y="2159000"/>
          <p14:tracePt t="14217" x="1885950" y="2133600"/>
          <p14:tracePt t="14234" x="1885950" y="2089150"/>
          <p14:tracePt t="14251" x="1885950" y="2057400"/>
          <p14:tracePt t="14267" x="1885950" y="2044700"/>
          <p14:tracePt t="14285" x="1885950" y="2019300"/>
          <p14:tracePt t="14301" x="1885950" y="2006600"/>
          <p14:tracePt t="14318" x="1885950" y="1993900"/>
          <p14:tracePt t="14334" x="1885950" y="1974850"/>
          <p14:tracePt t="14351" x="1885950" y="1968500"/>
          <p14:tracePt t="14368" x="1885950" y="1955800"/>
          <p14:tracePt t="14385" x="1885950" y="1943100"/>
          <p14:tracePt t="14400" x="1879600" y="1930400"/>
          <p14:tracePt t="14416" x="1879600" y="1924050"/>
          <p14:tracePt t="14434" x="1879600" y="1911350"/>
          <p14:tracePt t="14451" x="1879600" y="1905000"/>
          <p14:tracePt t="14468" x="1873250" y="1898650"/>
          <p14:tracePt t="14485" x="1873250" y="1892300"/>
          <p14:tracePt t="14502" x="1866900" y="1892300"/>
          <p14:tracePt t="14516" x="1866900" y="1885950"/>
          <p14:tracePt t="14533" x="1860550" y="1885950"/>
          <p14:tracePt t="14582" x="1854200" y="1885950"/>
          <p14:tracePt t="14584" x="1847850" y="1885950"/>
          <p14:tracePt t="14602" x="1841500" y="1885950"/>
          <p14:tracePt t="14604" x="1841500" y="1879600"/>
          <p14:tracePt t="14618" x="1828800" y="1879600"/>
          <p14:tracePt t="14664" x="1816100" y="1879600"/>
          <p14:tracePt t="14676" x="1809750" y="1879600"/>
          <p14:tracePt t="14685" x="1803400" y="1879600"/>
          <p14:tracePt t="14693" x="1790700" y="1879600"/>
          <p14:tracePt t="14701" x="1778000" y="1879600"/>
          <p14:tracePt t="14717" x="1765300" y="1879600"/>
          <p14:tracePt t="14734" x="1752600" y="1879600"/>
          <p14:tracePt t="14751" x="1746250" y="1879600"/>
          <p14:tracePt t="14768" x="1739900" y="1879600"/>
          <p14:tracePt t="14784" x="1733550" y="1879600"/>
          <p14:tracePt t="14801" x="1727200" y="1879600"/>
          <p14:tracePt t="14817" x="1720850" y="1879600"/>
          <p14:tracePt t="14834" x="1708150" y="1879600"/>
          <p14:tracePt t="14852" x="1695450" y="1879600"/>
          <p14:tracePt t="14867" x="1682750" y="1879600"/>
          <p14:tracePt t="14885" x="1670050" y="1879600"/>
          <p14:tracePt t="14902" x="1651000" y="1879600"/>
          <p14:tracePt t="14916" x="1638300" y="1879600"/>
          <p14:tracePt t="14933" x="1619250" y="1879600"/>
          <p14:tracePt t="14951" x="1593850" y="1879600"/>
          <p14:tracePt t="14968" x="1587500" y="1879600"/>
          <p14:tracePt t="14984" x="1574800" y="1879600"/>
          <p14:tracePt t="15001" x="1568450" y="1879600"/>
          <p14:tracePt t="15017" x="1555750" y="1885950"/>
          <p14:tracePt t="15034" x="1549400" y="1892300"/>
          <p14:tracePt t="15051" x="1536700" y="1892300"/>
          <p14:tracePt t="15068" x="1524000" y="1905000"/>
          <p14:tracePt t="15086" x="1511300" y="1911350"/>
          <p14:tracePt t="15102" x="1498600" y="1917700"/>
          <p14:tracePt t="15119" x="1479550" y="1936750"/>
          <p14:tracePt t="15135" x="1473200" y="1949450"/>
          <p14:tracePt t="15152" x="1454150" y="1962150"/>
          <p14:tracePt t="15168" x="1441450" y="1974850"/>
          <p14:tracePt t="15185" x="1422400" y="2000250"/>
          <p14:tracePt t="15202" x="1403350" y="2012950"/>
          <p14:tracePt t="15218" x="1397000" y="2025650"/>
          <p14:tracePt t="15235" x="1390650" y="2038350"/>
          <p14:tracePt t="15252" x="1384300" y="2051050"/>
          <p14:tracePt t="15268" x="1384300" y="2063750"/>
          <p14:tracePt t="15286" x="1377950" y="2089150"/>
          <p14:tracePt t="15302" x="1377950" y="2095500"/>
          <p14:tracePt t="15319" x="1371600" y="2127250"/>
          <p14:tracePt t="15335" x="1371600" y="2146300"/>
          <p14:tracePt t="15352" x="1365250" y="2171700"/>
          <p14:tracePt t="15368" x="1365250" y="2197100"/>
          <p14:tracePt t="15386" x="1365250" y="2209800"/>
          <p14:tracePt t="15402" x="1365250" y="2228850"/>
          <p14:tracePt t="15419" x="1365250" y="2247900"/>
          <p14:tracePt t="15435" x="1365250" y="2273300"/>
          <p14:tracePt t="15452" x="1365250" y="2292350"/>
          <p14:tracePt t="15469" x="1365250" y="2336800"/>
          <p14:tracePt t="15485" x="1365250" y="2362200"/>
          <p14:tracePt t="15503" x="1365250" y="2381250"/>
          <p14:tracePt t="15518" x="1365250" y="2400300"/>
          <p14:tracePt t="15534" x="1365250" y="2413000"/>
          <p14:tracePt t="15551" x="1365250" y="2425700"/>
          <p14:tracePt t="15569" x="1371600" y="2444750"/>
          <p14:tracePt t="15585" x="1371600" y="2451100"/>
          <p14:tracePt t="15602" x="1377950" y="2470150"/>
          <p14:tracePt t="15619" x="1377950" y="2482850"/>
          <p14:tracePt t="15635" x="1390650" y="2495550"/>
          <p14:tracePt t="15652" x="1397000" y="2520950"/>
          <p14:tracePt t="15669" x="1403350" y="2533650"/>
          <p14:tracePt t="15685" x="1416050" y="2540000"/>
          <p14:tracePt t="15702" x="1422400" y="2546350"/>
          <p14:tracePt t="15719" x="1435100" y="2552700"/>
          <p14:tracePt t="15735" x="1447800" y="2565400"/>
          <p14:tracePt t="15752" x="1460500" y="2571750"/>
          <p14:tracePt t="15768" x="1485900" y="2578100"/>
          <p14:tracePt t="15785" x="1498600" y="2584450"/>
          <p14:tracePt t="15803" x="1530350" y="2590800"/>
          <p14:tracePt t="15818" x="1549400" y="2597150"/>
          <p14:tracePt t="15835" x="1562100" y="2597150"/>
          <p14:tracePt t="15852" x="1581150" y="2603500"/>
          <p14:tracePt t="15868" x="1593850" y="2609850"/>
          <p14:tracePt t="15885" x="1619250" y="2616200"/>
          <p14:tracePt t="15903" x="1651000" y="2628900"/>
          <p14:tracePt t="15919" x="1657350" y="2628900"/>
          <p14:tracePt t="15934" x="1670050" y="2628900"/>
          <p14:tracePt t="15950" x="1676400" y="2628900"/>
          <p14:tracePt t="15968" x="1682750" y="2628900"/>
          <p14:tracePt t="15985" x="1701800" y="2616200"/>
          <p14:tracePt t="16002" x="1701800" y="2603500"/>
          <p14:tracePt t="16018" x="1720850" y="2578100"/>
          <p14:tracePt t="16035" x="1727200" y="2578100"/>
          <p14:tracePt t="16052" x="1739900" y="2559050"/>
          <p14:tracePt t="16069" x="1752600" y="2540000"/>
          <p14:tracePt t="16085" x="1758950" y="2527300"/>
          <p14:tracePt t="16102" x="1771650" y="2501900"/>
          <p14:tracePt t="16119" x="1778000" y="2482850"/>
          <p14:tracePt t="16135" x="1784350" y="2451100"/>
          <p14:tracePt t="16152" x="1797050" y="2419350"/>
          <p14:tracePt t="16169" x="1803400" y="2393950"/>
          <p14:tracePt t="16185" x="1809750" y="2355850"/>
          <p14:tracePt t="16202" x="1816100" y="2330450"/>
          <p14:tracePt t="16218" x="1822450" y="2298700"/>
          <p14:tracePt t="16236" x="1835150" y="2260600"/>
          <p14:tracePt t="16252" x="1841500" y="2241550"/>
          <p14:tracePt t="16268" x="1854200" y="2209800"/>
          <p14:tracePt t="16285" x="1860550" y="2184400"/>
          <p14:tracePt t="16303" x="1866900" y="2139950"/>
          <p14:tracePt t="16319" x="1873250" y="2089150"/>
          <p14:tracePt t="16335" x="1873250" y="2070100"/>
          <p14:tracePt t="16352" x="1873250" y="2025650"/>
          <p14:tracePt t="16369" x="1873250" y="2000250"/>
          <p14:tracePt t="16386" x="1873250" y="1968500"/>
          <p14:tracePt t="16402" x="1873250" y="1955800"/>
          <p14:tracePt t="16417" x="1873250" y="1936750"/>
          <p14:tracePt t="16434" x="1873250" y="1917700"/>
          <p14:tracePt t="16513" x="1866900" y="1917700"/>
          <p14:tracePt t="16523" x="1860550" y="1917700"/>
          <p14:tracePt t="16544" x="1847850" y="1917700"/>
          <p14:tracePt t="16554" x="1841500" y="1924050"/>
          <p14:tracePt t="16564" x="1835150" y="1936750"/>
          <p14:tracePt t="16567" x="1822450" y="1936750"/>
          <p14:tracePt t="16584" x="1803400" y="1962150"/>
          <p14:tracePt t="16602" x="1797050" y="1974850"/>
          <p14:tracePt t="16619" x="1790700" y="1981200"/>
          <p14:tracePt t="16635" x="1784350" y="1987550"/>
          <p14:tracePt t="16670" x="1784350" y="1993900"/>
          <p14:tracePt t="16700" x="1778000" y="2000250"/>
          <p14:tracePt t="16711" x="1778000" y="2006600"/>
          <p14:tracePt t="16733" x="1778000" y="2012950"/>
          <p14:tracePt t="17964" x="1778000" y="2019300"/>
          <p14:tracePt t="17985" x="1778000" y="2025650"/>
          <p14:tracePt t="18006" x="1778000" y="2032000"/>
          <p14:tracePt t="18017" x="1778000" y="2038350"/>
          <p14:tracePt t="18022" x="1771650" y="2044700"/>
          <p14:tracePt t="18037" x="1765300" y="2044700"/>
          <p14:tracePt t="18057" x="1758950" y="2051050"/>
          <p14:tracePt t="18059" x="1752600" y="2057400"/>
          <p14:tracePt t="18070" x="1746250" y="2057400"/>
          <p14:tracePt t="18086" x="1733550" y="2063750"/>
          <p14:tracePt t="18103" x="1720850" y="2063750"/>
          <p14:tracePt t="18119" x="1708150" y="2076450"/>
          <p14:tracePt t="18136" x="1689100" y="2089150"/>
          <p14:tracePt t="18153" x="1676400" y="2089150"/>
          <p14:tracePt t="18169" x="1651000" y="2101850"/>
          <p14:tracePt t="18186" x="1644650" y="2108200"/>
          <p14:tracePt t="18204" x="1619250" y="2114550"/>
          <p14:tracePt t="18219" x="1593850" y="2133600"/>
          <p14:tracePt t="18236" x="1581150" y="2139950"/>
          <p14:tracePt t="18253" x="1543050" y="2152650"/>
          <p14:tracePt t="18269" x="1524000" y="2165350"/>
          <p14:tracePt t="18286" x="1498600" y="2178050"/>
          <p14:tracePt t="18303" x="1466850" y="2197100"/>
          <p14:tracePt t="18319" x="1447800" y="2203450"/>
          <p14:tracePt t="18337" x="1416050" y="2216150"/>
          <p14:tracePt t="18353" x="1390650" y="2216150"/>
          <p14:tracePt t="18370" x="1346200" y="2228850"/>
          <p14:tracePt t="18387" x="1314450" y="2235200"/>
          <p14:tracePt t="18404" x="1295400" y="2235200"/>
          <p14:tracePt t="18420" x="1276350" y="2235200"/>
          <p14:tracePt t="18436" x="1270000" y="2235200"/>
          <p14:tracePt t="18436" x="1263650" y="2235200"/>
          <p14:tracePt t="18454" x="1257300" y="2235200"/>
          <p14:tracePt t="18506" x="1250950" y="2235200"/>
          <p14:tracePt t="18527" x="1244600" y="2235200"/>
          <p14:tracePt t="18620" x="1238250" y="2235200"/>
          <p14:tracePt t="18645" x="1231900" y="2235200"/>
          <p14:tracePt t="18646" x="1219200" y="2235200"/>
          <p14:tracePt t="18653" x="1200150" y="2235200"/>
          <p14:tracePt t="18670" x="1136650" y="2222500"/>
          <p14:tracePt t="18686" x="1079500" y="2209800"/>
          <p14:tracePt t="18703" x="1054100" y="2203450"/>
          <p14:tracePt t="18720" x="1009650" y="2190750"/>
          <p14:tracePt t="18736" x="990600" y="2190750"/>
          <p14:tracePt t="18776" x="984250" y="2190750"/>
          <p14:tracePt t="18795" x="977900" y="2190750"/>
          <p14:tracePt t="18806" x="971550" y="2190750"/>
          <p14:tracePt t="18816" x="971550" y="2184400"/>
          <p14:tracePt t="18838" x="965200" y="2184400"/>
          <p14:tracePt t="19285" x="971550" y="2184400"/>
          <p14:tracePt t="19297" x="984250" y="2184400"/>
          <p14:tracePt t="19306" x="1009650" y="2184400"/>
          <p14:tracePt t="19319" x="1041400" y="2184400"/>
          <p14:tracePt t="19321" x="1085850" y="2184400"/>
          <p14:tracePt t="19336" x="1212850" y="2184400"/>
          <p14:tracePt t="19354" x="1358900" y="2184400"/>
          <p14:tracePt t="19370" x="1422400" y="2184400"/>
          <p14:tracePt t="19386" x="1530350" y="2184400"/>
          <p14:tracePt t="19403" x="1562100" y="2184400"/>
          <p14:tracePt t="19419" x="1619250" y="2184400"/>
          <p14:tracePt t="19436" x="1689100" y="2184400"/>
          <p14:tracePt t="19454" x="1720850" y="2184400"/>
          <p14:tracePt t="19469" x="1822450" y="2184400"/>
          <p14:tracePt t="19486" x="1949450" y="2184400"/>
          <p14:tracePt t="19503" x="2012950" y="2184400"/>
          <p14:tracePt t="19519" x="2127250" y="2184400"/>
          <p14:tracePt t="19536" x="2171700" y="2184400"/>
          <p14:tracePt t="19553" x="2216150" y="2184400"/>
          <p14:tracePt t="19570" x="2247900" y="2184400"/>
          <p14:tracePt t="19586" x="2254250" y="2184400"/>
          <p14:tracePt t="19603" x="2279650" y="2184400"/>
          <p14:tracePt t="19619" x="2286000" y="2184400"/>
          <p14:tracePt t="19636" x="2298700" y="2184400"/>
          <p14:tracePt t="19653" x="2311400" y="2184400"/>
          <p14:tracePt t="19669" x="2317750" y="2184400"/>
          <p14:tracePt t="19686" x="2324100" y="2190750"/>
          <p14:tracePt t="19703" x="2336800" y="2203450"/>
          <p14:tracePt t="19719" x="2355850" y="2222500"/>
          <p14:tracePt t="19736" x="2381250" y="2235200"/>
          <p14:tracePt t="19753" x="2387600" y="2241550"/>
          <p14:tracePt t="19769" x="2400300" y="2247900"/>
          <p14:tracePt t="19786" x="2406650" y="2254250"/>
          <p14:tracePt t="19803" x="2406650" y="2260600"/>
          <p14:tracePt t="19819" x="2413000" y="2266950"/>
          <p14:tracePt t="19858" x="2419350" y="2266950"/>
          <p14:tracePt t="19879" x="2425700" y="2266950"/>
          <p14:tracePt t="19888" x="2425700" y="2273300"/>
          <p14:tracePt t="19910" x="2425700" y="2279650"/>
          <p14:tracePt t="19941" x="2432050" y="2279650"/>
          <p14:tracePt t="19981" x="2438400" y="2279650"/>
          <p14:tracePt t="20043" x="2444750" y="2279650"/>
          <p14:tracePt t="20624" x="2451100" y="2286000"/>
          <p14:tracePt t="20664" x="2457450" y="2286000"/>
          <p14:tracePt t="20991" x="2463800" y="2286000"/>
          <p14:tracePt t="21011" x="2470150" y="2286000"/>
          <p14:tracePt t="21022" x="2476500" y="2286000"/>
          <p14:tracePt t="21023" x="2476500" y="2292350"/>
          <p14:tracePt t="21043" x="2482850" y="2292350"/>
          <p14:tracePt t="21051" x="2495550" y="2292350"/>
          <p14:tracePt t="21070" x="2501900" y="2298700"/>
          <p14:tracePt t="21086" x="2508250" y="2298700"/>
          <p14:tracePt t="21103" x="2514600" y="2298700"/>
          <p14:tracePt t="21119" x="2527300" y="2298700"/>
          <p14:tracePt t="21208" x="2533650" y="2298700"/>
          <p14:tracePt t="21218" x="2540000" y="2298700"/>
          <p14:tracePt t="21228" x="2546350" y="2298700"/>
          <p14:tracePt t="21253" x="2559050" y="2298700"/>
          <p14:tracePt t="21254" x="2565400" y="2298700"/>
          <p14:tracePt t="21269" x="2590800" y="2305050"/>
          <p14:tracePt t="21286" x="2616200" y="2305050"/>
          <p14:tracePt t="21303" x="2635250" y="2311400"/>
          <p14:tracePt t="21319" x="2686050" y="2311400"/>
          <p14:tracePt t="21336" x="2717800" y="2311400"/>
          <p14:tracePt t="21353" x="2755900" y="2311400"/>
          <p14:tracePt t="21370" x="2787650" y="2311400"/>
          <p14:tracePt t="21427" x="2794000" y="2311400"/>
          <p14:tracePt t="21438" x="2800350" y="2311400"/>
          <p14:tracePt t="21449" x="2806700" y="2311400"/>
          <p14:tracePt t="21469" x="2813050" y="2311400"/>
          <p14:tracePt t="21480" x="2825750" y="2311400"/>
          <p14:tracePt t="21490" x="2832100" y="2311400"/>
          <p14:tracePt t="21502" x="2844800" y="2311400"/>
          <p14:tracePt t="21518" x="2857500" y="2311400"/>
          <p14:tracePt t="21519" x="2882900" y="2311400"/>
          <p14:tracePt t="21535" x="2908300" y="2311400"/>
          <p14:tracePt t="21554" x="2927350" y="2311400"/>
          <p14:tracePt t="21569" x="2946400" y="2311400"/>
          <p14:tracePt t="21586" x="2959100" y="2311400"/>
          <p14:tracePt t="21603" x="2971800" y="2311400"/>
          <p14:tracePt t="21619" x="2978150" y="2311400"/>
          <p14:tracePt t="21636" x="2984500" y="2311400"/>
          <p14:tracePt t="22420" x="2984500" y="2317750"/>
          <p14:tracePt t="22432" x="2984500" y="2324100"/>
          <p14:tracePt t="22483" x="2984500" y="2330450"/>
          <p14:tracePt t="22504" x="2984500" y="2336800"/>
          <p14:tracePt t="22525" x="2978150" y="2343150"/>
          <p14:tracePt t="22556" x="2978150" y="2349500"/>
          <p14:tracePt t="22577" x="2978150" y="2355850"/>
          <p14:tracePt t="22587" x="2978150" y="2362200"/>
          <p14:tracePt t="22608" x="2978150" y="2368550"/>
          <p14:tracePt t="22618" x="2978150" y="2374900"/>
          <p14:tracePt t="22640" x="2978150" y="2387600"/>
          <p14:tracePt t="22653" x="2971800" y="2393950"/>
          <p14:tracePt t="22654" x="2971800" y="2400300"/>
          <p14:tracePt t="22669" x="2965450" y="2432050"/>
          <p14:tracePt t="22686" x="2959100" y="2463800"/>
          <p14:tracePt t="22703" x="2959100" y="2489200"/>
          <p14:tracePt t="22719" x="2959100" y="2540000"/>
          <p14:tracePt t="22736" x="2959100" y="2565400"/>
          <p14:tracePt t="22753" x="2946400" y="2628900"/>
          <p14:tracePt t="22769" x="2933700" y="2705100"/>
          <p14:tracePt t="22786" x="2927350" y="2724150"/>
          <p14:tracePt t="22803" x="2914650" y="2787650"/>
          <p14:tracePt t="22820" x="2914650" y="2813050"/>
          <p14:tracePt t="22836" x="2908300" y="2851150"/>
          <p14:tracePt t="22853" x="2908300" y="2882900"/>
          <p14:tracePt t="22869" x="2908300" y="2901950"/>
          <p14:tracePt t="22886" x="2908300" y="2927350"/>
          <p14:tracePt t="22903" x="2908300" y="2940050"/>
          <p14:tracePt t="22919" x="2901950" y="2965450"/>
          <p14:tracePt t="22936" x="2895600" y="3003550"/>
          <p14:tracePt t="22953" x="2889250" y="3016250"/>
          <p14:tracePt t="22969" x="2876550" y="3054350"/>
          <p14:tracePt t="22986" x="2870200" y="3073400"/>
          <p14:tracePt t="23003" x="2857500" y="3105150"/>
          <p14:tracePt t="23019" x="2857500" y="3117850"/>
          <p14:tracePt t="23036" x="2851150" y="3136900"/>
          <p14:tracePt t="23053" x="2844800" y="3162300"/>
          <p14:tracePt t="23069" x="2844800" y="3175000"/>
          <p14:tracePt t="23087" x="2844800" y="3194050"/>
          <p14:tracePt t="23102" x="2844800" y="3200400"/>
          <p14:tracePt t="23118" x="2844800" y="3219450"/>
          <p14:tracePt t="23135" x="2844800" y="3232150"/>
          <p14:tracePt t="23151" x="2844800" y="3238500"/>
          <p14:tracePt t="23169" x="2844800" y="3244850"/>
          <p14:tracePt t="23274" x="2844800" y="3251200"/>
          <p14:tracePt t="23317" x="2844800" y="3257550"/>
          <p14:tracePt t="23479" x="2838450" y="3257550"/>
          <p14:tracePt t="23520" x="2832100" y="3251200"/>
          <p14:tracePt t="23542" x="2825750" y="3251200"/>
          <p14:tracePt t="23572" x="2825750" y="3244850"/>
          <p14:tracePt t="23593" x="2819400" y="3238500"/>
          <p14:tracePt t="23615" x="2813050" y="3232150"/>
          <p14:tracePt t="23655" x="2813050" y="3225800"/>
          <p14:tracePt t="23668" x="2813050" y="3219450"/>
          <p14:tracePt t="23670" x="2813050" y="3213100"/>
          <p14:tracePt t="23687" x="2813050" y="3206750"/>
          <p14:tracePt t="23695" x="2813050" y="3194050"/>
          <p14:tracePt t="23703" x="2813050" y="3181350"/>
          <p14:tracePt t="23719" x="2813050" y="3168650"/>
          <p14:tracePt t="23736" x="2813050" y="3162300"/>
          <p14:tracePt t="23753" x="2813050" y="3155950"/>
          <p14:tracePt t="23769" x="2813050" y="3149600"/>
          <p14:tracePt t="23786" x="2806700" y="3136900"/>
          <p14:tracePt t="23803" x="2806700" y="3124200"/>
          <p14:tracePt t="23819" x="2794000" y="3086100"/>
          <p14:tracePt t="23836" x="2787650" y="3079750"/>
          <p14:tracePt t="23853" x="2774950" y="3048000"/>
          <p14:tracePt t="23869" x="2768600" y="3035300"/>
          <p14:tracePt t="23869" x="2768600" y="3028950"/>
          <p14:tracePt t="23886" x="2768600" y="3016250"/>
          <p14:tracePt t="23903" x="2762250" y="3003550"/>
          <p14:tracePt t="23939" x="2755900" y="2997200"/>
          <p14:tracePt t="23941" x="2749550" y="2990850"/>
          <p14:tracePt t="23953" x="2749550" y="2984500"/>
          <p14:tracePt t="23969" x="2743200" y="2978150"/>
          <p14:tracePt t="23986" x="2730500" y="2971800"/>
          <p14:tracePt t="24023" x="2724150" y="2965450"/>
          <p14:tracePt t="24025" x="2717800" y="2959100"/>
          <p14:tracePt t="24053" x="2711450" y="2952750"/>
          <p14:tracePt t="24054" x="2705100" y="2952750"/>
          <p14:tracePt t="24070" x="2692400" y="2940050"/>
          <p14:tracePt t="24086" x="2686050" y="2933700"/>
          <p14:tracePt t="24103" x="2679700" y="2933700"/>
          <p14:tracePt t="24119" x="2673350" y="2927350"/>
          <p14:tracePt t="24136" x="2660650" y="2921000"/>
          <p14:tracePt t="24153" x="2654300" y="2914650"/>
          <p14:tracePt t="24169" x="2647950" y="2908300"/>
          <p14:tracePt t="24186" x="2641600" y="2901950"/>
          <p14:tracePt t="24204" x="2628900" y="2901950"/>
          <p14:tracePt t="24219" x="2622550" y="2901950"/>
          <p14:tracePt t="24236" x="2609850" y="2895600"/>
          <p14:tracePt t="24283" x="2603500" y="2889250"/>
          <p14:tracePt t="24293" x="2597150" y="2889250"/>
          <p14:tracePt t="24303" x="2590800" y="2889250"/>
          <p14:tracePt t="24324" x="2584450" y="2889250"/>
          <p14:tracePt t="24326" x="2578100" y="2889250"/>
          <p14:tracePt t="24336" x="2571750" y="2889250"/>
          <p14:tracePt t="24353" x="2559050" y="2889250"/>
          <p14:tracePt t="24369" x="2552700" y="2889250"/>
          <p14:tracePt t="24386" x="2546350" y="2889250"/>
          <p14:tracePt t="24403" x="2540000" y="2889250"/>
          <p14:tracePt t="24439" x="2533650" y="2889250"/>
          <p14:tracePt t="24452" x="2527300" y="2889250"/>
          <p14:tracePt t="24471" x="2520950" y="2889250"/>
          <p14:tracePt t="24502" x="2514600" y="2889250"/>
          <p14:tracePt t="24512" x="2508250" y="2889250"/>
          <p14:tracePt t="24527" x="2501900" y="2889250"/>
          <p14:tracePt t="24535" x="2489200" y="2889250"/>
          <p14:tracePt t="24536" x="2470150" y="2889250"/>
          <p14:tracePt t="24551" x="2444750" y="2889250"/>
          <p14:tracePt t="24569" x="2413000" y="2889250"/>
          <p14:tracePt t="24586" x="2406650" y="2889250"/>
          <p14:tracePt t="24603" x="2387600" y="2889250"/>
          <p14:tracePt t="24620" x="2374900" y="2889250"/>
          <p14:tracePt t="24636" x="2362200" y="2889250"/>
          <p14:tracePt t="24653" x="2336800" y="2889250"/>
          <p14:tracePt t="24669" x="2330450" y="2889250"/>
          <p14:tracePt t="24686" x="2305050" y="2895600"/>
          <p14:tracePt t="24703" x="2292350" y="2895600"/>
          <p14:tracePt t="24719" x="2260600" y="2895600"/>
          <p14:tracePt t="24736" x="2235200" y="2895600"/>
          <p14:tracePt t="24753" x="2222500" y="2895600"/>
          <p14:tracePt t="24769" x="2203450" y="2895600"/>
          <p14:tracePt t="24786" x="2197100" y="2901950"/>
          <p14:tracePt t="24803" x="2178050" y="2908300"/>
          <p14:tracePt t="24819" x="2165350" y="2908300"/>
          <p14:tracePt t="24836" x="2152650" y="2914650"/>
          <p14:tracePt t="24853" x="2127250" y="2921000"/>
          <p14:tracePt t="24869" x="2127250" y="2927350"/>
          <p14:tracePt t="24886" x="2101850" y="2933700"/>
          <p14:tracePt t="24919" x="2089150" y="2946400"/>
          <p14:tracePt t="24921" x="2082800" y="2952750"/>
          <p14:tracePt t="24936" x="2070100" y="2965450"/>
          <p14:tracePt t="24954" x="2057400" y="2971800"/>
          <p14:tracePt t="24969" x="2044700" y="2984500"/>
          <p14:tracePt t="24986" x="2032000" y="2984500"/>
          <p14:tracePt t="25003" x="2032000" y="2990850"/>
          <p14:tracePt t="25019" x="2019300" y="2997200"/>
          <p14:tracePt t="25037" x="2012950" y="3003550"/>
          <p14:tracePt t="25053" x="2000250" y="3009900"/>
          <p14:tracePt t="25070" x="1993900" y="3016250"/>
          <p14:tracePt t="25070" x="1987550" y="3022600"/>
          <p14:tracePt t="25086" x="1987550" y="3028950"/>
          <p14:tracePt t="25103" x="1974850" y="3035300"/>
          <p14:tracePt t="25119" x="1974850" y="3041650"/>
          <p14:tracePt t="25170" x="1974850" y="3048000"/>
          <p14:tracePt t="25183" x="1968500" y="3054350"/>
          <p14:tracePt t="25195" x="1968500" y="3060700"/>
          <p14:tracePt t="25203" x="1962150" y="3060700"/>
          <p14:tracePt t="25220" x="1955800" y="3067050"/>
          <p14:tracePt t="25236" x="1949450" y="3073400"/>
          <p14:tracePt t="25253" x="1949450" y="3079750"/>
          <p14:tracePt t="25269" x="1949450" y="3092450"/>
          <p14:tracePt t="25306" x="1949450" y="3098800"/>
          <p14:tracePt t="25308" x="1943100" y="3105150"/>
          <p14:tracePt t="25319" x="1943100" y="3111500"/>
          <p14:tracePt t="25336" x="1936750" y="3111500"/>
          <p14:tracePt t="25353" x="1930400" y="3117850"/>
          <p14:tracePt t="25369" x="1930400" y="3124200"/>
          <p14:tracePt t="25387" x="1924050" y="3130550"/>
          <p14:tracePt t="25430" x="1917700" y="3130550"/>
          <p14:tracePt t="25441" x="1917700" y="3136900"/>
          <p14:tracePt t="25451" x="1917700" y="3143250"/>
          <p14:tracePt t="25473" x="1911350" y="3143250"/>
          <p14:tracePt t="25555" x="1905000" y="3143250"/>
          <p14:tracePt t="25617" x="1905000" y="3149600"/>
          <p14:tracePt t="25709" x="1905000" y="3155950"/>
          <p14:tracePt t="25750" x="1905000" y="3162300"/>
          <p14:tracePt t="25802" x="1905000" y="3168650"/>
          <p14:tracePt t="25822" x="1905000" y="3175000"/>
          <p14:tracePt t="25832" x="1905000" y="3181350"/>
          <p14:tracePt t="25837" x="1898650" y="3181350"/>
          <p14:tracePt t="25853" x="1892300" y="3200400"/>
          <p14:tracePt t="25869" x="1885950" y="3206750"/>
          <p14:tracePt t="25886" x="1885950" y="3219450"/>
          <p14:tracePt t="25903" x="1873250" y="3232150"/>
          <p14:tracePt t="25920" x="1866900" y="3244850"/>
          <p14:tracePt t="25937" x="1866900" y="3257550"/>
          <p14:tracePt t="25951" x="1860550" y="3270250"/>
          <p14:tracePt t="25968" x="1854200" y="3282950"/>
          <p14:tracePt t="25986" x="1847850" y="3295650"/>
          <p14:tracePt t="26003" x="1847850" y="3308350"/>
          <p14:tracePt t="26003" x="1847850" y="3314700"/>
          <p14:tracePt t="26019" x="1841500" y="3321050"/>
          <p14:tracePt t="26036" x="1841500" y="3346450"/>
          <p14:tracePt t="26053" x="1841500" y="3352800"/>
          <p14:tracePt t="26070" x="1841500" y="3384550"/>
          <p14:tracePt t="26086" x="1847850" y="3409950"/>
          <p14:tracePt t="26103" x="1847850" y="3429000"/>
          <p14:tracePt t="26119" x="1860550" y="3454400"/>
          <p14:tracePt t="26136" x="1866900" y="3467100"/>
          <p14:tracePt t="26153" x="1873250" y="3492500"/>
          <p14:tracePt t="26169" x="1879600" y="3505200"/>
          <p14:tracePt t="26186" x="1885950" y="3517900"/>
          <p14:tracePt t="26203" x="1892300" y="3530600"/>
          <p14:tracePt t="26219" x="1892300" y="3536950"/>
          <p14:tracePt t="26236" x="1898650" y="3549650"/>
          <p14:tracePt t="26253" x="1905000" y="3562350"/>
          <p14:tracePt t="26269" x="1905000" y="3568700"/>
          <p14:tracePt t="26286" x="1911350" y="3581400"/>
          <p14:tracePt t="26303" x="1917700" y="3587750"/>
          <p14:tracePt t="26319" x="1924050" y="3600450"/>
          <p14:tracePt t="26336" x="1943100" y="3613150"/>
          <p14:tracePt t="26353" x="1949450" y="3625850"/>
          <p14:tracePt t="26369" x="1962150" y="3638550"/>
          <p14:tracePt t="26402" x="1974850" y="3644900"/>
          <p14:tracePt t="26402" x="1981200" y="3663950"/>
          <p14:tracePt t="26418" x="1987550" y="3663950"/>
          <p14:tracePt t="26435" x="1993900" y="3676650"/>
          <p14:tracePt t="26452" x="2006600" y="3683000"/>
          <p14:tracePt t="26490" x="2012950" y="3689350"/>
          <p14:tracePt t="26510" x="2012950" y="3695700"/>
          <p14:tracePt t="26520" x="2019300" y="3702050"/>
          <p14:tracePt t="26522" x="2025650" y="3702050"/>
          <p14:tracePt t="26535" x="2032000" y="3714750"/>
          <p14:tracePt t="26551" x="2038350" y="3714750"/>
          <p14:tracePt t="26568" x="2044700" y="3727450"/>
          <p14:tracePt t="26586" x="2051050" y="3733800"/>
          <p14:tracePt t="26586" x="2057400" y="3733800"/>
          <p14:tracePt t="26619" x="2063750" y="3733800"/>
          <p14:tracePt t="26621" x="2063750" y="3746500"/>
          <p14:tracePt t="26656" x="2070100" y="3752850"/>
          <p14:tracePt t="26880" x="2076450" y="3752850"/>
          <p14:tracePt t="26901" x="2082800" y="3759200"/>
          <p14:tracePt t="26922" x="2082800" y="3765550"/>
          <p14:tracePt t="26932" x="2089150" y="3765550"/>
          <p14:tracePt t="26942" x="2095500" y="3771900"/>
          <p14:tracePt t="26945" x="2095500" y="3778250"/>
          <p14:tracePt t="26953" x="2101850" y="3784600"/>
          <p14:tracePt t="27004" x="2108200" y="3784600"/>
          <p14:tracePt t="27035" x="2114550" y="3790950"/>
          <p14:tracePt t="27055" x="2114550" y="3797300"/>
          <p14:tracePt t="27076" x="2120900" y="3803650"/>
          <p14:tracePt t="27097" x="2127250" y="3803650"/>
          <p14:tracePt t="27117" x="2133600" y="3810000"/>
          <p14:tracePt t="27128" x="2133600" y="3816350"/>
          <p14:tracePt t="27149" x="2139950" y="3816350"/>
          <p14:tracePt t="27169" x="2146300" y="3816350"/>
          <p14:tracePt t="27190" x="2152650" y="3822700"/>
          <p14:tracePt t="27200" x="2159000" y="3822700"/>
          <p14:tracePt t="27211" x="2165350" y="3822700"/>
          <p14:tracePt t="27558" x="2165350" y="3810000"/>
          <p14:tracePt t="27568" x="2165350" y="3803650"/>
          <p14:tracePt t="27579" x="2165350" y="3784600"/>
          <p14:tracePt t="27594" x="2165350" y="3759200"/>
          <p14:tracePt t="27601" x="2171700" y="3733800"/>
          <p14:tracePt t="27602" x="2178050" y="3695700"/>
          <p14:tracePt t="27618" x="2197100" y="3600450"/>
          <p14:tracePt t="27636" x="2222500" y="3486150"/>
          <p14:tracePt t="27653" x="2235200" y="3416300"/>
          <p14:tracePt t="27669" x="2254250" y="3263900"/>
          <p14:tracePt t="27686" x="2260600" y="3175000"/>
          <p14:tracePt t="27703" x="2279650" y="3022600"/>
          <p14:tracePt t="27720" x="2286000" y="2882900"/>
          <p14:tracePt t="27736" x="2298700" y="2825750"/>
          <p14:tracePt t="27753" x="2311400" y="2743200"/>
          <p14:tracePt t="27769" x="2317750" y="2717800"/>
          <p14:tracePt t="27786" x="2336800" y="2647950"/>
          <p14:tracePt t="27803" x="2368550" y="2571750"/>
          <p14:tracePt t="27819" x="2387600" y="2527300"/>
          <p14:tracePt t="27836" x="2425700" y="2438400"/>
          <p14:tracePt t="27853" x="2438400" y="2406650"/>
          <p14:tracePt t="27869" x="2463800" y="2349500"/>
          <p14:tracePt t="27886" x="2482850" y="2305050"/>
          <p14:tracePt t="27903" x="2489200" y="2292350"/>
          <p14:tracePt t="27919" x="2495550" y="2266950"/>
          <p14:tracePt t="27936" x="2501900" y="2260600"/>
          <p14:tracePt t="27953" x="2508250" y="2247900"/>
          <p14:tracePt t="27969" x="2514600" y="2235200"/>
          <p14:tracePt t="27986" x="2514600" y="2228850"/>
          <p14:tracePt t="28003" x="2520950" y="2222500"/>
          <p14:tracePt t="28019" x="2520950" y="2216150"/>
          <p14:tracePt t="28036" x="2527300" y="2203450"/>
          <p14:tracePt t="28314" x="2527300" y="2209800"/>
          <p14:tracePt t="28328" x="2527300" y="2216150"/>
          <p14:tracePt t="28330" x="2527300" y="2222500"/>
          <p14:tracePt t="28336" x="2520950" y="2235200"/>
          <p14:tracePt t="28353" x="2514600" y="2254250"/>
          <p14:tracePt t="28369" x="2508250" y="2273300"/>
          <p14:tracePt t="28386" x="2501900" y="2305050"/>
          <p14:tracePt t="28404" x="2495550" y="2336800"/>
          <p14:tracePt t="28418" x="2495550" y="2362200"/>
          <p14:tracePt t="28435" x="2489200" y="2419350"/>
          <p14:tracePt t="28453" x="2489200" y="2451100"/>
          <p14:tracePt t="28469" x="2482850" y="2520950"/>
          <p14:tracePt t="28487" x="2476500" y="2603500"/>
          <p14:tracePt t="28503" x="2470150" y="2635250"/>
          <p14:tracePt t="28520" x="2457450" y="2705100"/>
          <p14:tracePt t="28535" x="2457450" y="2730500"/>
          <p14:tracePt t="28551" x="2457450" y="2787650"/>
          <p14:tracePt t="28568" x="2451100" y="2832100"/>
          <p14:tracePt t="28585" x="2444750" y="2870200"/>
          <p14:tracePt t="28603" x="2438400" y="2927350"/>
          <p14:tracePt t="28619" x="2432050" y="2965450"/>
          <p14:tracePt t="28636" x="2425700" y="3022600"/>
          <p14:tracePt t="28653" x="2413000" y="3079750"/>
          <p14:tracePt t="28669" x="2406650" y="3105150"/>
          <p14:tracePt t="28686" x="2393950" y="3149600"/>
          <p14:tracePt t="28703" x="2387600" y="3168650"/>
          <p14:tracePt t="28719" x="2381250" y="3187700"/>
          <p14:tracePt t="28736" x="2381250" y="3194050"/>
          <p14:tracePt t="28884" x="2374900" y="3194050"/>
          <p14:tracePt t="28925" x="2368550" y="3194050"/>
          <p14:tracePt t="30807" x="2368550" y="3200400"/>
          <p14:tracePt t="30849" x="2368550" y="3206750"/>
          <p14:tracePt t="30931" x="2362200" y="3206750"/>
          <p14:tracePt t="31105" x="2362200" y="3213100"/>
          <p14:tracePt t="31136" x="2362200" y="3219450"/>
          <p14:tracePt t="31156" x="2355850" y="3225800"/>
          <p14:tracePt t="31167" x="2355850" y="3232150"/>
          <p14:tracePt t="31177" x="2349500" y="3244850"/>
          <p14:tracePt t="31187" x="2343150" y="3251200"/>
          <p14:tracePt t="31198" x="2330450" y="3270250"/>
          <p14:tracePt t="31201" x="2324100" y="3289300"/>
          <p14:tracePt t="31218" x="2292350" y="3352800"/>
          <p14:tracePt t="31236" x="2260600" y="3435350"/>
          <p14:tracePt t="31253" x="2241550" y="3479800"/>
          <p14:tracePt t="31269" x="2197100" y="3600450"/>
          <p14:tracePt t="31286" x="2139950" y="3714750"/>
          <p14:tracePt t="31303" x="2114550" y="3771900"/>
          <p14:tracePt t="31319" x="2057400" y="3898900"/>
          <p14:tracePt t="31336" x="2032000" y="3956050"/>
          <p14:tracePt t="31353" x="1987550" y="4095750"/>
          <p14:tracePt t="31369" x="1955800" y="4229100"/>
          <p14:tracePt t="31386" x="1943100" y="4292600"/>
          <p14:tracePt t="31404" x="1943100" y="4413250"/>
          <p14:tracePt t="31418" x="1949450" y="4457700"/>
          <p14:tracePt t="31435" x="1955800" y="4521200"/>
          <p14:tracePt t="31453" x="1962150" y="4540250"/>
          <p14:tracePt t="31469" x="1968500" y="4552950"/>
          <p14:tracePt t="31594" x="1968500" y="4546600"/>
          <p14:tracePt t="31654" x="1968500" y="4540250"/>
          <p14:tracePt t="31879" x="1968500" y="4533900"/>
          <p14:tracePt t="31920" x="1968500" y="4527550"/>
          <p14:tracePt t="32267" x="1962150" y="4527550"/>
          <p14:tracePt t="32359" x="1962150" y="4521200"/>
          <p14:tracePt t="32380" x="1962150" y="4514850"/>
          <p14:tracePt t="32385" x="1962150" y="4508500"/>
          <p14:tracePt t="32403" x="1962150" y="4495800"/>
          <p14:tracePt t="32419" x="1955800" y="4489450"/>
          <p14:tracePt t="32435" x="1955800" y="4476750"/>
          <p14:tracePt t="32451" x="1949450" y="4464050"/>
          <p14:tracePt t="32469" x="1936750" y="4445000"/>
          <p14:tracePt t="32486" x="1936750" y="4438650"/>
          <p14:tracePt t="32503" x="1924050" y="4419600"/>
          <p14:tracePt t="32519" x="1917700" y="4413250"/>
          <p14:tracePt t="32536" x="1911350" y="4400550"/>
          <p14:tracePt t="32555" x="1898650" y="4387850"/>
          <p14:tracePt t="32570" x="1892300" y="4375150"/>
          <p14:tracePt t="32587" x="1879600" y="4362450"/>
          <p14:tracePt t="32604" x="1860550" y="4343400"/>
          <p14:tracePt t="32641" x="1854200" y="4337050"/>
          <p14:tracePt t="32663" x="1847850" y="4337050"/>
          <p14:tracePt t="32671" x="1841500" y="4330700"/>
          <p14:tracePt t="32682" x="1835150" y="4324350"/>
          <p14:tracePt t="32704" x="1803400" y="4311650"/>
          <p14:tracePt t="32706" x="1797050" y="4305300"/>
          <p14:tracePt t="32735" x="1771650" y="4292600"/>
          <p14:tracePt t="32736" x="1758950" y="4286250"/>
          <p14:tracePt t="32752" x="1752600" y="4279900"/>
          <p14:tracePt t="32770" x="1746250" y="4279900"/>
          <p14:tracePt t="32808" x="1739900" y="4279900"/>
          <p14:tracePt t="32810" x="1727200" y="4279900"/>
          <p14:tracePt t="32820" x="1720850" y="4279900"/>
          <p14:tracePt t="32836" x="1695450" y="4279900"/>
          <p14:tracePt t="32854" x="1689100" y="4279900"/>
          <p14:tracePt t="32854" x="1676400" y="4279900"/>
          <p14:tracePt t="32870" x="1663700" y="4279900"/>
          <p14:tracePt t="32887" x="1644650" y="4279900"/>
          <p14:tracePt t="32904" x="1638300" y="4279900"/>
          <p14:tracePt t="32920" x="1619250" y="4279900"/>
          <p14:tracePt t="32937" x="1606550" y="4279900"/>
          <p14:tracePt t="32954" x="1593850" y="4279900"/>
          <p14:tracePt t="32970" x="1574800" y="4279900"/>
          <p14:tracePt t="32986" x="1568450" y="4279900"/>
          <p14:tracePt t="33004" x="1555750" y="4279900"/>
          <p14:tracePt t="33020" x="1543050" y="4279900"/>
          <p14:tracePt t="33037" x="1530350" y="4279900"/>
          <p14:tracePt t="33054" x="1524000" y="4279900"/>
          <p14:tracePt t="33070" x="1511300" y="4279900"/>
          <p14:tracePt t="33087" x="1504950" y="4279900"/>
          <p14:tracePt t="33103" x="1498600" y="4279900"/>
          <p14:tracePt t="33120" x="1492250" y="4279900"/>
          <p14:tracePt t="33137" x="1473200" y="4279900"/>
          <p14:tracePt t="33172" x="1460500" y="4279900"/>
          <p14:tracePt t="33185" x="1454150" y="4279900"/>
          <p14:tracePt t="33186" x="1447800" y="4279900"/>
          <p14:tracePt t="33203" x="1422400" y="4279900"/>
          <p14:tracePt t="33220" x="1397000" y="4279900"/>
          <p14:tracePt t="33237" x="1377950" y="4273550"/>
          <p14:tracePt t="33254" x="1352550" y="4267200"/>
          <p14:tracePt t="33270" x="1333500" y="4260850"/>
          <p14:tracePt t="33287" x="1314450" y="4254500"/>
          <p14:tracePt t="33303" x="1289050" y="4248150"/>
          <p14:tracePt t="33320" x="1282700" y="4248150"/>
          <p14:tracePt t="33359" x="1276350" y="4248150"/>
          <p14:tracePt t="33381" x="1270000" y="4248150"/>
          <p14:tracePt t="33413" x="1263650" y="4241800"/>
          <p14:tracePt t="33419" x="1250950" y="4235450"/>
          <p14:tracePt t="33436" x="1244600" y="4235450"/>
          <p14:tracePt t="33455" x="1231900" y="4229100"/>
          <p14:tracePt t="33455" x="1225550" y="4222750"/>
          <p14:tracePt t="33469" x="1212850" y="4216400"/>
          <p14:tracePt t="33486" x="1206500" y="4216400"/>
          <p14:tracePt t="33528" x="1200150" y="4216400"/>
          <p14:tracePt t="33539" x="1193800" y="4216400"/>
          <p14:tracePt t="33539" x="1187450" y="4216400"/>
          <p14:tracePt t="33569" x="1181100" y="4216400"/>
          <p14:tracePt t="33570" x="1174750" y="4216400"/>
          <p14:tracePt t="33586" x="1168400" y="4210050"/>
          <p14:tracePt t="33604" x="1162050" y="4210050"/>
          <p14:tracePt t="33620" x="1149350" y="4210050"/>
          <p14:tracePt t="33637" x="1136650" y="4210050"/>
          <p14:tracePt t="33675" x="1130300" y="4210050"/>
          <p14:tracePt t="33676" x="1123950" y="4210050"/>
          <p14:tracePt t="33687" x="1117600" y="4210050"/>
          <p14:tracePt t="33704" x="1111250" y="4210050"/>
          <p14:tracePt t="33720" x="1104900" y="4210050"/>
          <p14:tracePt t="33757" x="1098550" y="4210050"/>
          <p14:tracePt t="33759" x="1092200" y="4210050"/>
          <p14:tracePt t="33770" x="1085850" y="4210050"/>
          <p14:tracePt t="33787" x="1079500" y="4216400"/>
          <p14:tracePt t="33804" x="1066800" y="4222750"/>
          <p14:tracePt t="33820" x="1066800" y="4229100"/>
          <p14:tracePt t="33837" x="1054100" y="4229100"/>
          <p14:tracePt t="33873" x="1047750" y="4235450"/>
          <p14:tracePt t="33875" x="1041400" y="4241800"/>
          <p14:tracePt t="33887" x="1035050" y="4241800"/>
          <p14:tracePt t="33887" x="1035050" y="4254500"/>
          <p14:tracePt t="33904" x="1028700" y="4260850"/>
          <p14:tracePt t="33920" x="1016000" y="4267200"/>
          <p14:tracePt t="33936" x="1016000" y="4273550"/>
          <p14:tracePt t="33954" x="1003300" y="4279900"/>
          <p14:tracePt t="33986" x="996950" y="4286250"/>
          <p14:tracePt t="34008" x="996950" y="4292600"/>
          <p14:tracePt t="34029" x="990600" y="4298950"/>
          <p14:tracePt t="34050" x="984250" y="4305300"/>
          <p14:tracePt t="34052" x="984250" y="4311650"/>
          <p14:tracePt t="34070" x="977900" y="4318000"/>
          <p14:tracePt t="34086" x="971550" y="4324350"/>
          <p14:tracePt t="34088" x="958850" y="4337050"/>
          <p14:tracePt t="34104" x="952500" y="4337050"/>
          <p14:tracePt t="34120" x="939800" y="4356100"/>
          <p14:tracePt t="34137" x="933450" y="4356100"/>
          <p14:tracePt t="34137" x="920750" y="4368800"/>
          <p14:tracePt t="34154" x="914400" y="4375150"/>
          <p14:tracePt t="34169" x="901700" y="4381500"/>
          <p14:tracePt t="34185" x="895350" y="4394200"/>
          <p14:tracePt t="34204" x="882650" y="4406900"/>
          <p14:tracePt t="34220" x="869950" y="4413250"/>
          <p14:tracePt t="34237" x="857250" y="4432300"/>
          <p14:tracePt t="34254" x="838200" y="4445000"/>
          <p14:tracePt t="34270" x="831850" y="4451350"/>
          <p14:tracePt t="34286" x="825500" y="4464050"/>
          <p14:tracePt t="34304" x="819150" y="4470400"/>
          <p14:tracePt t="34320" x="806450" y="4483100"/>
          <p14:tracePt t="34337" x="787400" y="4502150"/>
          <p14:tracePt t="34354" x="774700" y="4514850"/>
          <p14:tracePt t="34370" x="749300" y="4540250"/>
          <p14:tracePt t="34387" x="736600" y="4559300"/>
          <p14:tracePt t="34404" x="711200" y="4584700"/>
          <p14:tracePt t="34421" x="685800" y="4603750"/>
          <p14:tracePt t="34437" x="679450" y="4622800"/>
          <p14:tracePt t="34453" x="666750" y="4648200"/>
          <p14:tracePt t="34470" x="654050" y="4660900"/>
          <p14:tracePt t="34487" x="635000" y="4686300"/>
          <p14:tracePt t="34504" x="603250" y="4718050"/>
          <p14:tracePt t="34521" x="590550" y="4730750"/>
          <p14:tracePt t="34536" x="571500" y="4756150"/>
          <p14:tracePt t="34552" x="558800" y="4768850"/>
          <p14:tracePt t="34569" x="533400" y="4806950"/>
          <p14:tracePt t="34586" x="514350" y="4851400"/>
          <p14:tracePt t="34604" x="501650" y="4876800"/>
          <p14:tracePt t="34620" x="488950" y="4927600"/>
          <p14:tracePt t="34637" x="476250" y="4953000"/>
          <p14:tracePt t="34654" x="469900" y="4997450"/>
          <p14:tracePt t="34670" x="463550" y="5029200"/>
          <p14:tracePt t="34687" x="463550" y="5048250"/>
          <p14:tracePt t="34704" x="469900" y="5086350"/>
          <p14:tracePt t="34720" x="482600" y="5099050"/>
          <p14:tracePt t="34737" x="520700" y="5149850"/>
          <p14:tracePt t="34754" x="590550" y="5207000"/>
          <p14:tracePt t="34770" x="635000" y="5232400"/>
          <p14:tracePt t="34787" x="730250" y="5276850"/>
          <p14:tracePt t="34804" x="800100" y="5295900"/>
          <p14:tracePt t="34820" x="933450" y="5340350"/>
          <p14:tracePt t="34837" x="1073150" y="5372100"/>
          <p14:tracePt t="34854" x="1130300" y="5391150"/>
          <p14:tracePt t="34870" x="1250950" y="5416550"/>
          <p14:tracePt t="34887" x="1295400" y="5422900"/>
          <p14:tracePt t="34904" x="1365250" y="5435600"/>
          <p14:tracePt t="34920" x="1390650" y="5441950"/>
          <p14:tracePt t="34936" x="1460500" y="5454650"/>
          <p14:tracePt t="34954" x="1517650" y="5461000"/>
          <p14:tracePt t="34970" x="1555750" y="5467350"/>
          <p14:tracePt t="34986" x="1625600" y="5480050"/>
          <p14:tracePt t="35004" x="1682750" y="5480050"/>
          <p14:tracePt t="35020" x="1714500" y="5480050"/>
          <p14:tracePt t="35037" x="1771650" y="5480050"/>
          <p14:tracePt t="35054" x="1797050" y="5480050"/>
          <p14:tracePt t="35070" x="1860550" y="5480050"/>
          <p14:tracePt t="35087" x="1936750" y="5480050"/>
          <p14:tracePt t="35104" x="1981200" y="5480050"/>
          <p14:tracePt t="35120" x="2070100" y="5480050"/>
          <p14:tracePt t="35136" x="2114550" y="5480050"/>
          <p14:tracePt t="35155" x="2222500" y="5480050"/>
          <p14:tracePt t="35170" x="2279650" y="5480050"/>
          <p14:tracePt t="35187" x="2400300" y="5480050"/>
          <p14:tracePt t="35202" x="2540000" y="5480050"/>
          <p14:tracePt t="35220" x="2603500" y="5480050"/>
          <p14:tracePt t="35237" x="2717800" y="5480050"/>
          <p14:tracePt t="35254" x="2768600" y="5480050"/>
          <p14:tracePt t="35270" x="2870200" y="5480050"/>
          <p14:tracePt t="35286" x="2965450" y="5480050"/>
          <p14:tracePt t="35304" x="3022600" y="5480050"/>
          <p14:tracePt t="35320" x="3143250" y="5480050"/>
          <p14:tracePt t="35337" x="3194050" y="5480050"/>
          <p14:tracePt t="35354" x="3295650" y="5480050"/>
          <p14:tracePt t="35370" x="3384550" y="5467350"/>
          <p14:tracePt t="35387" x="3422650" y="5461000"/>
          <p14:tracePt t="35404" x="3492500" y="5441950"/>
          <p14:tracePt t="35421" x="3517900" y="5435600"/>
          <p14:tracePt t="35436" x="3581400" y="5403850"/>
          <p14:tracePt t="35452" x="3625850" y="5372100"/>
          <p14:tracePt t="35469" x="3644900" y="5359400"/>
          <p14:tracePt t="35485" x="3683000" y="5314950"/>
          <p14:tracePt t="35504" x="3702050" y="5295900"/>
          <p14:tracePt t="35521" x="3727450" y="5251450"/>
          <p14:tracePt t="35537" x="3752850" y="5219700"/>
          <p14:tracePt t="35554" x="3759200" y="5207000"/>
          <p14:tracePt t="35570" x="3771900" y="5162550"/>
          <p14:tracePt t="35588" x="3778250" y="5130800"/>
          <p14:tracePt t="35604" x="3778250" y="5060950"/>
          <p14:tracePt t="35620" x="3778250" y="4972050"/>
          <p14:tracePt t="35637" x="3778250" y="4940300"/>
          <p14:tracePt t="35654" x="3759200" y="4864100"/>
          <p14:tracePt t="35670" x="3740150" y="4826000"/>
          <p14:tracePt t="35687" x="3708400" y="4775200"/>
          <p14:tracePt t="35704" x="3657600" y="4718050"/>
          <p14:tracePt t="35720" x="3619500" y="4686300"/>
          <p14:tracePt t="35737" x="3536950" y="4622800"/>
          <p14:tracePt t="35754" x="3498850" y="4591050"/>
          <p14:tracePt t="35770" x="3384550" y="4540250"/>
          <p14:tracePt t="35786" x="3257550" y="4483100"/>
          <p14:tracePt t="35804" x="3187700" y="4464050"/>
          <p14:tracePt t="35820" x="3041650" y="4419600"/>
          <p14:tracePt t="35837" x="2965450" y="4394200"/>
          <p14:tracePt t="35854" x="2832100" y="4362450"/>
          <p14:tracePt t="35870" x="2705100" y="4330700"/>
          <p14:tracePt t="35887" x="2641600" y="4324350"/>
          <p14:tracePt t="35904" x="2514600" y="4305300"/>
          <p14:tracePt t="35920" x="2463800" y="4305300"/>
          <p14:tracePt t="35936" x="2330450" y="4305300"/>
          <p14:tracePt t="35954" x="2266950" y="4305300"/>
          <p14:tracePt t="35970" x="2127250" y="4305300"/>
          <p14:tracePt t="35987" x="1987550" y="4305300"/>
          <p14:tracePt t="36004" x="1911350" y="4305300"/>
          <p14:tracePt t="36020" x="1765300" y="4305300"/>
          <p14:tracePt t="36037" x="1638300" y="4305300"/>
          <p14:tracePt t="36054" x="1593850" y="4305300"/>
          <p14:tracePt t="36070" x="1492250" y="4305300"/>
          <p14:tracePt t="36087" x="1460500" y="4305300"/>
          <p14:tracePt t="36104" x="1397000" y="4318000"/>
          <p14:tracePt t="36120" x="1365250" y="4324350"/>
          <p14:tracePt t="36137" x="1314450" y="4343400"/>
          <p14:tracePt t="36154" x="1257300" y="4375150"/>
          <p14:tracePt t="36171" x="1231900" y="4381500"/>
          <p14:tracePt t="36187" x="1162050" y="4406900"/>
          <p14:tracePt t="36204" x="1136650" y="4413250"/>
          <p14:tracePt t="36219" x="1060450" y="4438650"/>
          <p14:tracePt t="36235" x="1009650" y="4457700"/>
          <p14:tracePt t="36254" x="990600" y="4470400"/>
          <p14:tracePt t="36270" x="965200" y="4483100"/>
          <p14:tracePt t="36286" x="952500" y="4495800"/>
          <p14:tracePt t="36304" x="933450" y="4521200"/>
          <p14:tracePt t="36320" x="920750" y="4540250"/>
          <p14:tracePt t="36337" x="914400" y="4552950"/>
          <p14:tracePt t="36354" x="914400" y="4572000"/>
          <p14:tracePt t="36370" x="914400" y="4591050"/>
          <p14:tracePt t="36386" x="914400" y="4610100"/>
          <p14:tracePt t="36404" x="914400" y="4641850"/>
          <p14:tracePt t="36420" x="914400" y="4660900"/>
          <p14:tracePt t="36437" x="920750" y="4686300"/>
          <p14:tracePt t="36455" x="927100" y="4705350"/>
          <p14:tracePt t="36470" x="939800" y="4743450"/>
          <p14:tracePt t="36487" x="971550" y="4787900"/>
          <p14:tracePt t="36504" x="990600" y="4813300"/>
          <p14:tracePt t="36521" x="1041400" y="4864100"/>
          <p14:tracePt t="36537" x="1073150" y="4889500"/>
          <p14:tracePt t="36554" x="1168400" y="4940300"/>
          <p14:tracePt t="36570" x="1295400" y="4991100"/>
          <p14:tracePt t="36587" x="1384300" y="5016500"/>
          <p14:tracePt t="36605" x="1568450" y="5067300"/>
          <p14:tracePt t="36620" x="1682750" y="5099050"/>
          <p14:tracePt t="36637" x="1866900" y="5143500"/>
          <p14:tracePt t="36654" x="2025650" y="5175250"/>
          <p14:tracePt t="36670" x="2089150" y="5187950"/>
          <p14:tracePt t="36687" x="2190750" y="5187950"/>
          <p14:tracePt t="36704" x="2228850" y="5187950"/>
          <p14:tracePt t="36720" x="2349500" y="5187950"/>
          <p14:tracePt t="36737" x="2495550" y="5187950"/>
          <p14:tracePt t="36754" x="2590800" y="5187950"/>
          <p14:tracePt t="36770" x="2794000" y="5187950"/>
          <p14:tracePt t="36787" x="2889250" y="5187950"/>
          <p14:tracePt t="36804" x="3086100" y="5187950"/>
          <p14:tracePt t="36820" x="3225800" y="5187950"/>
          <p14:tracePt t="36837" x="3270250" y="5187950"/>
          <p14:tracePt t="36854" x="3314700" y="5187950"/>
          <p14:tracePt t="36971" x="3321050" y="5187950"/>
          <p14:tracePt t="38254" x="3327400" y="5187950"/>
          <p14:tracePt t="38682" x="3327400" y="5181600"/>
          <p14:tracePt t="38692" x="3333750" y="5175250"/>
          <p14:tracePt t="38702" x="3340100" y="5168900"/>
          <p14:tracePt t="38720" x="3346450" y="5162550"/>
          <p14:tracePt t="38722" x="3359150" y="5143500"/>
          <p14:tracePt t="38737" x="3371850" y="5130800"/>
          <p14:tracePt t="38737" x="3384550" y="5118100"/>
          <p14:tracePt t="38754" x="3390900" y="5105400"/>
          <p14:tracePt t="38770" x="3409950" y="5080000"/>
          <p14:tracePt t="38787" x="3416300" y="5060950"/>
          <p14:tracePt t="38804" x="3435350" y="5029200"/>
          <p14:tracePt t="38820" x="3448050" y="5010150"/>
          <p14:tracePt t="38836" x="3467100" y="4984750"/>
          <p14:tracePt t="38854" x="3479800" y="4959350"/>
          <p14:tracePt t="38870" x="3486150" y="4940300"/>
          <p14:tracePt t="38886" x="3498850" y="4914900"/>
          <p14:tracePt t="38904" x="3505200" y="4895850"/>
          <p14:tracePt t="38920" x="3524250" y="4851400"/>
          <p14:tracePt t="38937" x="3549650" y="4806950"/>
          <p14:tracePt t="38953" x="3556000" y="4781550"/>
          <p14:tracePt t="38970" x="3568700" y="4749800"/>
          <p14:tracePt t="38987" x="3575050" y="4730750"/>
          <p14:tracePt t="39003" x="3587750" y="4699000"/>
          <p14:tracePt t="39020" x="3594100" y="4686300"/>
          <p14:tracePt t="39036" x="3594100" y="4679950"/>
          <p14:tracePt t="39054" x="3600450" y="4667250"/>
          <p14:tracePt t="39070" x="3606800" y="4660900"/>
          <p14:tracePt t="39086" x="3613150" y="4654550"/>
          <p14:tracePt t="39104" x="3619500" y="4641850"/>
          <p14:tracePt t="39120" x="3625850" y="4635500"/>
          <p14:tracePt t="39136" x="3632200" y="4635500"/>
          <p14:tracePt t="39192" x="3638550" y="4635500"/>
          <p14:tracePt t="39202" x="3638550" y="4629150"/>
          <p14:tracePt t="39212" x="3644900" y="4629150"/>
          <p14:tracePt t="39233" x="3644900" y="4622800"/>
          <p14:tracePt t="39255" x="3644900" y="4616450"/>
          <p14:tracePt t="39286" x="3644900" y="4610100"/>
          <p14:tracePt t="40447" x="3644900" y="4616450"/>
          <p14:tracePt t="40488" x="3644900" y="4622800"/>
          <p14:tracePt t="40505" x="3644900" y="4629150"/>
          <p14:tracePt t="40765" x="3651250" y="4635500"/>
          <p14:tracePt t="40806" x="3657600" y="4641850"/>
          <p14:tracePt t="41896" x="3663950" y="4648200"/>
          <p14:tracePt t="43778" x="3670300" y="4648200"/>
          <p14:tracePt t="43809" x="3676650" y="4635500"/>
          <p14:tracePt t="43819" x="3676650" y="4629150"/>
          <p14:tracePt t="43830" x="3683000" y="4610100"/>
          <p14:tracePt t="43840" x="3683000" y="4584700"/>
          <p14:tracePt t="43853" x="3689350" y="4559300"/>
          <p14:tracePt t="43855" x="3695700" y="4533900"/>
          <p14:tracePt t="43870" x="3708400" y="4476750"/>
          <p14:tracePt t="43887" x="3721100" y="4425950"/>
          <p14:tracePt t="43903" x="3727450" y="4400550"/>
          <p14:tracePt t="43920" x="3740150" y="4356100"/>
          <p14:tracePt t="43936" x="3752850" y="4337050"/>
          <p14:tracePt t="43953" x="3765550" y="4292600"/>
          <p14:tracePt t="43970" x="3784600" y="4241800"/>
          <p14:tracePt t="43987" x="3790950" y="4210050"/>
          <p14:tracePt t="44003" x="3810000" y="4127500"/>
          <p14:tracePt t="44020" x="3822700" y="4070350"/>
          <p14:tracePt t="44036" x="3835400" y="3949700"/>
          <p14:tracePt t="44053" x="3848100" y="3784600"/>
          <p14:tracePt t="44070" x="3854450" y="3689350"/>
          <p14:tracePt t="44086" x="3854450" y="3479800"/>
          <p14:tracePt t="44103" x="3860800" y="3384550"/>
          <p14:tracePt t="44103" x="3873500" y="3289300"/>
          <p14:tracePt t="44120" x="3879850" y="3200400"/>
          <p14:tracePt t="44136" x="3905250" y="3054350"/>
          <p14:tracePt t="44153" x="3924300" y="2984500"/>
          <p14:tracePt t="44170" x="3949700" y="2863850"/>
          <p14:tracePt t="44187" x="3975100" y="2743200"/>
          <p14:tracePt t="44204" x="3975100" y="2673350"/>
          <p14:tracePt t="44220" x="3975100" y="2514600"/>
          <p14:tracePt t="44237" x="3975100" y="2425700"/>
          <p14:tracePt t="44253" x="3981450" y="2260600"/>
          <p14:tracePt t="44270" x="4000500" y="2120900"/>
          <p14:tracePt t="44287" x="4006850" y="2044700"/>
          <p14:tracePt t="44303" x="4038600" y="1930400"/>
          <p14:tracePt t="44319" x="4051300" y="1879600"/>
          <p14:tracePt t="44335" x="4095750" y="1797050"/>
          <p14:tracePt t="44354" x="4133850" y="1714500"/>
          <p14:tracePt t="44370" x="4146550" y="1676400"/>
          <p14:tracePt t="44386" x="4184650" y="1600200"/>
          <p14:tracePt t="44403" x="4197350" y="1562100"/>
          <p14:tracePt t="44420" x="4229100" y="1498600"/>
          <p14:tracePt t="44437" x="4254500" y="1447800"/>
          <p14:tracePt t="44454" x="4267200" y="1409700"/>
          <p14:tracePt t="44469" x="4305300" y="1333500"/>
          <p14:tracePt t="44485" x="4318000" y="1301750"/>
          <p14:tracePt t="44504" x="4362450" y="1206500"/>
          <p14:tracePt t="44520" x="4400550" y="1098550"/>
          <p14:tracePt t="44537" x="4413250" y="1054100"/>
          <p14:tracePt t="44552" x="4457700" y="965200"/>
          <p14:tracePt t="44569" x="4470400" y="933450"/>
          <p14:tracePt t="44585" x="4489450" y="889000"/>
          <p14:tracePt t="44602" x="4495800" y="869950"/>
          <p14:tracePt t="44620" x="4502150" y="844550"/>
          <p14:tracePt t="44637" x="4508500" y="819150"/>
          <p14:tracePt t="44654" x="4508500" y="806450"/>
          <p14:tracePt t="44670" x="4508500" y="774700"/>
          <p14:tracePt t="44687" x="4508500" y="755650"/>
          <p14:tracePt t="44687" x="4514850" y="730250"/>
          <p14:tracePt t="44704" x="4514850" y="711200"/>
          <p14:tracePt t="44720" x="4527550" y="660400"/>
          <p14:tracePt t="44737" x="4533900" y="635000"/>
          <p14:tracePt t="44753" x="4546600" y="590550"/>
          <p14:tracePt t="44770" x="4559300" y="577850"/>
          <p14:tracePt t="44786" x="4572000" y="546100"/>
          <p14:tracePt t="44803" x="4584700" y="520700"/>
          <p14:tracePt t="44820" x="4591050" y="508000"/>
          <p14:tracePt t="44837" x="4597400" y="488950"/>
          <p14:tracePt t="44853" x="4603750" y="476250"/>
          <p14:tracePt t="44870" x="4622800" y="457200"/>
          <p14:tracePt t="44887" x="4635500" y="438150"/>
          <p14:tracePt t="44903" x="4648200" y="425450"/>
          <p14:tracePt t="44920" x="4667250" y="406400"/>
          <p14:tracePt t="44936" x="4679950" y="406400"/>
          <p14:tracePt t="44953" x="4699000" y="400050"/>
          <p14:tracePt t="44970" x="4730750" y="393700"/>
          <p14:tracePt t="44986" x="4749800" y="387350"/>
          <p14:tracePt t="45003" x="4806950" y="387350"/>
          <p14:tracePt t="45020" x="4851400" y="387350"/>
          <p14:tracePt t="45036" x="4965700" y="387350"/>
          <p14:tracePt t="45053" x="5105400" y="387350"/>
          <p14:tracePt t="45070" x="5181600" y="387350"/>
          <p14:tracePt t="45086" x="5340350" y="387350"/>
          <p14:tracePt t="45104" x="5429250" y="387350"/>
          <p14:tracePt t="45120" x="5568950" y="387350"/>
          <p14:tracePt t="45136" x="5689600" y="387350"/>
          <p14:tracePt t="45154" x="5721350" y="381000"/>
          <p14:tracePt t="45170" x="5784850" y="381000"/>
          <p14:tracePt t="45187" x="5816600" y="381000"/>
          <p14:tracePt t="45203" x="5892800" y="374650"/>
          <p14:tracePt t="45220" x="5994400" y="374650"/>
          <p14:tracePt t="45236" x="6057900" y="374650"/>
          <p14:tracePt t="45253" x="6210300" y="374650"/>
          <p14:tracePt t="45270" x="6273800" y="374650"/>
          <p14:tracePt t="45286" x="6413500" y="374650"/>
          <p14:tracePt t="45304" x="6546850" y="374650"/>
          <p14:tracePt t="45320" x="6604000" y="374650"/>
          <p14:tracePt t="45335" x="6699250" y="374650"/>
          <p14:tracePt t="45352" x="6731000" y="374650"/>
          <p14:tracePt t="45370" x="6781800" y="374650"/>
          <p14:tracePt t="45387" x="6807200" y="374650"/>
          <p14:tracePt t="45403" x="6819900" y="374650"/>
          <p14:tracePt t="45420" x="6838950" y="374650"/>
          <p14:tracePt t="45437" x="6851650" y="374650"/>
          <p14:tracePt t="45452" x="6870700" y="374650"/>
          <p14:tracePt t="45469" x="6883400" y="374650"/>
          <p14:tracePt t="45486" x="6902450" y="374650"/>
          <p14:tracePt t="45503" x="6921500" y="374650"/>
          <p14:tracePt t="45520" x="6927850" y="374650"/>
          <p14:tracePt t="45536" x="6940550" y="374650"/>
          <p14:tracePt t="45552" x="6953250" y="374650"/>
          <p14:tracePt t="45569" x="6972300" y="374650"/>
          <p14:tracePt t="45585" x="7004050" y="374650"/>
          <p14:tracePt t="45603" x="7016750" y="374650"/>
          <p14:tracePt t="45620" x="7061200" y="374650"/>
          <p14:tracePt t="45636" x="7086600" y="374650"/>
          <p14:tracePt t="45653" x="7118350" y="374650"/>
          <p14:tracePt t="45670" x="7137400" y="374650"/>
          <p14:tracePt t="45687" x="7143750" y="374650"/>
          <p14:tracePt t="45703" x="7150100" y="374650"/>
          <p14:tracePt t="45721" x="7156450" y="374650"/>
          <p14:tracePt t="45770" x="7162800" y="374650"/>
          <p14:tracePt t="45779" x="7169150" y="374650"/>
          <p14:tracePt t="45790" x="7175500" y="374650"/>
          <p14:tracePt t="45803" x="7188200" y="374650"/>
          <p14:tracePt t="45804" x="7207250" y="374650"/>
          <p14:tracePt t="45820" x="7232650" y="374650"/>
          <p14:tracePt t="45836" x="7264400" y="374650"/>
          <p14:tracePt t="45853" x="7270750" y="374650"/>
          <p14:tracePt t="45870" x="7283450" y="374650"/>
          <p14:tracePt t="45915" x="7289800" y="374650"/>
          <p14:tracePt t="45926" x="7296150" y="374650"/>
          <p14:tracePt t="45944" x="7302500" y="374650"/>
          <p14:tracePt t="45956" x="7308850" y="374650"/>
          <p14:tracePt t="45966" x="7321550" y="374650"/>
          <p14:tracePt t="45989" x="7327900" y="374650"/>
          <p14:tracePt t="45990" x="7334250" y="374650"/>
          <p14:tracePt t="46003" x="7340600" y="374650"/>
          <p14:tracePt t="46184" x="7346950" y="374650"/>
          <p14:tracePt t="46203" x="7353300" y="374650"/>
          <p14:tracePt t="46225" x="7359650" y="374650"/>
          <p14:tracePt t="46226" x="7366000" y="374650"/>
          <p14:tracePt t="46237" x="7372350" y="374650"/>
          <p14:tracePt t="46254" x="7391400" y="374650"/>
          <p14:tracePt t="46270" x="7397750" y="374650"/>
          <p14:tracePt t="46286" x="7423150" y="374650"/>
          <p14:tracePt t="46304" x="7442200" y="374650"/>
          <p14:tracePt t="46320" x="7448550" y="374650"/>
          <p14:tracePt t="46402" x="7454900" y="374650"/>
          <p14:tracePt t="46841" x="7461250" y="374650"/>
          <p14:tracePt t="46862" x="7467600" y="374650"/>
          <p14:tracePt t="46872" x="7473950" y="374650"/>
          <p14:tracePt t="46873" x="7486650" y="374650"/>
          <p14:tracePt t="46886" x="7512050" y="374650"/>
          <p14:tracePt t="46903" x="7531100" y="374650"/>
          <p14:tracePt t="46920" x="7562850" y="374650"/>
          <p14:tracePt t="46936" x="7588250" y="374650"/>
          <p14:tracePt t="46953" x="7620000" y="374650"/>
          <p14:tracePt t="46970" x="7645400" y="374650"/>
          <p14:tracePt t="46987" x="7664450" y="374650"/>
          <p14:tracePt t="47003" x="7696200" y="374650"/>
          <p14:tracePt t="47020" x="7721600" y="374650"/>
          <p14:tracePt t="47036" x="7797800" y="374650"/>
          <p14:tracePt t="47053" x="7886700" y="374650"/>
          <p14:tracePt t="47070" x="7931150" y="374650"/>
          <p14:tracePt t="47086" x="8007350" y="374650"/>
          <p14:tracePt t="47103" x="8039100" y="374650"/>
          <p14:tracePt t="47161" x="8039100" y="381000"/>
          <p14:tracePt t="47182" x="8032750" y="387350"/>
          <p14:tracePt t="47192" x="8020050" y="393700"/>
          <p14:tracePt t="47203" x="8013700" y="393700"/>
          <p14:tracePt t="47209" x="7988300" y="406400"/>
          <p14:tracePt t="47220" x="7924800" y="431800"/>
          <p14:tracePt t="47236" x="7874000" y="444500"/>
          <p14:tracePt t="47254" x="7753350" y="469900"/>
          <p14:tracePt t="47270" x="7569200" y="488950"/>
          <p14:tracePt t="47287" x="7461250" y="488950"/>
          <p14:tracePt t="47303" x="7194550" y="488950"/>
          <p14:tracePt t="47320" x="7042150" y="488950"/>
          <p14:tracePt t="47337" x="6724650" y="488950"/>
          <p14:tracePt t="47353" x="6591300" y="488950"/>
          <p14:tracePt t="47370" x="6388100" y="495300"/>
          <p14:tracePt t="47386" x="6242050" y="514350"/>
          <p14:tracePt t="47403" x="6178550" y="520700"/>
          <p14:tracePt t="47421" x="6032500" y="546100"/>
          <p14:tracePt t="47437" x="5956300" y="558800"/>
          <p14:tracePt t="47453" x="5759450" y="571500"/>
          <p14:tracePt t="47469" x="5556250" y="571500"/>
          <p14:tracePt t="47485" x="5448300" y="571500"/>
          <p14:tracePt t="47503" x="5289550" y="584200"/>
          <p14:tracePt t="47520" x="5168900" y="590550"/>
          <p14:tracePt t="47537" x="5118100" y="596900"/>
          <p14:tracePt t="47553" x="5048250" y="622300"/>
          <p14:tracePt t="47585" x="5010150" y="635000"/>
          <p14:tracePt t="47586" x="4940300" y="647700"/>
          <p14:tracePt t="47602" x="4914900" y="660400"/>
          <p14:tracePt t="47620" x="4851400" y="685800"/>
          <p14:tracePt t="47637" x="4768850" y="704850"/>
          <p14:tracePt t="47653" x="4737100" y="711200"/>
          <p14:tracePt t="47670" x="4660900" y="736600"/>
          <p14:tracePt t="47686" x="4635500" y="749300"/>
          <p14:tracePt t="47703" x="4584700" y="762000"/>
          <p14:tracePt t="47720" x="4546600" y="781050"/>
          <p14:tracePt t="47736" x="4533900" y="787400"/>
          <p14:tracePt t="47754" x="4521200" y="787400"/>
          <p14:tracePt t="47770" x="4514850" y="793750"/>
          <p14:tracePt t="47786" x="4495800" y="800100"/>
          <p14:tracePt t="47803" x="4483100" y="806450"/>
          <p14:tracePt t="47820" x="4470400" y="806450"/>
          <p14:tracePt t="47837" x="4438650" y="812800"/>
          <p14:tracePt t="47853" x="4438650" y="819150"/>
          <p14:tracePt t="47870" x="4425950" y="825500"/>
          <p14:tracePt t="49551" x="4432300" y="825500"/>
          <p14:tracePt t="49583" x="4438650" y="825500"/>
          <p14:tracePt t="49603" x="4445000" y="825500"/>
          <p14:tracePt t="49614" x="4445000" y="819150"/>
          <p14:tracePt t="49655" x="4451350" y="819150"/>
          <p14:tracePt t="49687" x="4457700" y="812800"/>
          <p14:tracePt t="49707" x="4464050" y="812800"/>
          <p14:tracePt t="49729" x="4470400" y="812800"/>
          <p14:tracePt t="49739" x="4476750" y="806450"/>
          <p14:tracePt t="49753" x="4483100" y="806450"/>
          <p14:tracePt t="49754" x="4502150" y="806450"/>
          <p14:tracePt t="49770" x="4502150" y="800100"/>
          <p14:tracePt t="49787" x="4527550" y="800100"/>
          <p14:tracePt t="49803" x="4527550" y="793750"/>
          <p14:tracePt t="49820" x="4546600" y="793750"/>
          <p14:tracePt t="49836" x="4552950" y="793750"/>
          <p14:tracePt t="49853" x="4565650" y="793750"/>
          <p14:tracePt t="49870" x="4591050" y="793750"/>
          <p14:tracePt t="49886" x="4597400" y="793750"/>
          <p14:tracePt t="49903" x="4622800" y="793750"/>
          <p14:tracePt t="49919" x="4629150" y="793750"/>
          <p14:tracePt t="49936" x="4648200" y="793750"/>
          <p14:tracePt t="49989" x="4654550" y="793750"/>
          <p14:tracePt t="50012" x="4660900" y="793750"/>
          <p14:tracePt t="50019" x="4667250" y="793750"/>
          <p14:tracePt t="50044" x="4673600" y="793750"/>
          <p14:tracePt t="50046" x="4679950" y="793750"/>
          <p14:tracePt t="50054" x="4686300" y="793750"/>
          <p14:tracePt t="50071" x="4692650" y="793750"/>
          <p14:tracePt t="50369" x="4699000" y="793750"/>
          <p14:tracePt t="50388" x="4705350" y="793750"/>
          <p14:tracePt t="50403" x="4711700" y="793750"/>
          <p14:tracePt t="50403" x="4730750" y="793750"/>
          <p14:tracePt t="50419" x="4762500" y="793750"/>
          <p14:tracePt t="50437" x="4813300" y="793750"/>
          <p14:tracePt t="50453" x="4832350" y="793750"/>
          <p14:tracePt t="50470" x="4870450" y="793750"/>
          <p14:tracePt t="50486" x="4889500" y="793750"/>
          <p14:tracePt t="50504" x="4902200" y="793750"/>
          <p14:tracePt t="50521" x="4914900" y="793750"/>
          <p14:tracePt t="50538" x="4921250" y="793750"/>
          <p14:tracePt t="50553" x="4940300" y="793750"/>
          <p14:tracePt t="50570" x="4959350" y="793750"/>
          <p14:tracePt t="50586" x="4984750" y="793750"/>
          <p14:tracePt t="50603" x="5016500" y="793750"/>
          <p14:tracePt t="50621" x="5022850" y="793750"/>
          <p14:tracePt t="50637" x="5041900" y="793750"/>
          <p14:tracePt t="50654" x="5054600" y="793750"/>
          <p14:tracePt t="50672" x="5067300" y="793750"/>
          <p14:tracePt t="50687" x="5080000" y="793750"/>
          <p14:tracePt t="50704" x="5099050" y="793750"/>
          <p14:tracePt t="50721" x="5118100" y="793750"/>
          <p14:tracePt t="50738" x="5137150" y="793750"/>
          <p14:tracePt t="50754" x="5149850" y="793750"/>
          <p14:tracePt t="50771" x="5168900" y="793750"/>
          <p14:tracePt t="50788" x="5175250" y="793750"/>
          <p14:tracePt t="50804" x="5200650" y="793750"/>
          <p14:tracePt t="50821" x="5226050" y="793750"/>
          <p14:tracePt t="50837" x="5245100" y="793750"/>
          <p14:tracePt t="50854" x="5289550" y="793750"/>
          <p14:tracePt t="50870" x="5302250" y="793750"/>
          <p14:tracePt t="50887" x="5334000" y="793750"/>
          <p14:tracePt t="50904" x="5353050" y="793750"/>
          <p14:tracePt t="50921" x="5365750" y="793750"/>
          <p14:tracePt t="50937" x="5391150" y="793750"/>
          <p14:tracePt t="50954" x="5403850" y="793750"/>
          <p14:tracePt t="50971" x="5422900" y="793750"/>
          <p14:tracePt t="50987" x="5448300" y="793750"/>
          <p14:tracePt t="51004" x="5461000" y="793750"/>
          <p14:tracePt t="51020" x="5480050" y="793750"/>
          <p14:tracePt t="51037" x="5492750" y="793750"/>
          <p14:tracePt t="51054" x="5505450" y="793750"/>
          <p14:tracePt t="51070" x="5518150" y="793750"/>
          <p14:tracePt t="51087" x="5524500" y="793750"/>
          <p14:tracePt t="51104" x="5537200" y="793750"/>
          <p14:tracePt t="51121" x="5543550" y="793750"/>
          <p14:tracePt t="51137" x="5549900" y="793750"/>
          <p14:tracePt t="51172" x="5556250" y="793750"/>
          <p14:tracePt t="51174" x="5562600" y="793750"/>
          <p14:tracePt t="51187" x="5568950" y="793750"/>
          <p14:tracePt t="51204" x="5575300" y="793750"/>
          <p14:tracePt t="51220" x="5588000" y="793750"/>
          <p14:tracePt t="51237" x="5600700" y="793750"/>
          <p14:tracePt t="51254" x="5607050" y="793750"/>
          <p14:tracePt t="51271" x="5632450" y="793750"/>
          <p14:tracePt t="51287" x="5638800" y="793750"/>
          <p14:tracePt t="51304" x="5664200" y="793750"/>
          <p14:tracePt t="51322" x="5683250" y="793750"/>
          <p14:tracePt t="51337" x="5695950" y="793750"/>
          <p14:tracePt t="51354" x="5721350" y="793750"/>
          <p14:tracePt t="51370" x="5740400" y="793750"/>
          <p14:tracePt t="51388" x="5772150" y="793750"/>
          <p14:tracePt t="51404" x="5784850" y="793750"/>
          <p14:tracePt t="51419" x="5816600" y="793750"/>
          <p14:tracePt t="51437" x="5861050" y="793750"/>
          <p14:tracePt t="51453" x="5886450" y="793750"/>
          <p14:tracePt t="51470" x="5930900" y="793750"/>
          <p14:tracePt t="51487" x="5956300" y="793750"/>
          <p14:tracePt t="51504" x="6000750" y="793750"/>
          <p14:tracePt t="51521" x="6032500" y="793750"/>
          <p14:tracePt t="51538" x="6045200" y="793750"/>
          <p14:tracePt t="51554" x="6070600" y="793750"/>
          <p14:tracePt t="51571" x="6083300" y="793750"/>
          <p14:tracePt t="51571" x="6102350" y="793750"/>
          <p14:tracePt t="51588" x="6115050" y="787400"/>
          <p14:tracePt t="51604" x="6153150" y="787400"/>
          <p14:tracePt t="51622" x="6159500" y="787400"/>
          <p14:tracePt t="51637" x="6191250" y="781050"/>
          <p14:tracePt t="51654" x="6203950" y="781050"/>
          <p14:tracePt t="51671" x="6216650" y="781050"/>
          <p14:tracePt t="51687" x="6229350" y="781050"/>
          <p14:tracePt t="51720" x="6242050" y="781050"/>
          <p14:tracePt t="51720" x="6267450" y="781050"/>
          <p14:tracePt t="51736" x="6280150" y="781050"/>
          <p14:tracePt t="51754" x="6305550" y="781050"/>
          <p14:tracePt t="51771" x="6337300" y="781050"/>
          <p14:tracePt t="51787" x="6350000" y="781050"/>
          <p14:tracePt t="51804" x="6394450" y="781050"/>
          <p14:tracePt t="51822" x="6413500" y="781050"/>
          <p14:tracePt t="51837" x="6451600" y="781050"/>
          <p14:tracePt t="51854" x="6489700" y="781050"/>
          <p14:tracePt t="51871" x="6496050" y="781050"/>
          <p14:tracePt t="51887" x="6508750" y="781050"/>
          <p14:tracePt t="51904" x="6521450" y="781050"/>
          <p14:tracePt t="51921" x="6540500" y="781050"/>
          <p14:tracePt t="51938" x="6572250" y="781050"/>
          <p14:tracePt t="51954" x="6584950" y="781050"/>
          <p14:tracePt t="51971" x="6623050" y="781050"/>
          <p14:tracePt t="51987" x="6642100" y="781050"/>
          <p14:tracePt t="52004" x="6661150" y="781050"/>
          <p14:tracePt t="52020" x="6673850" y="781050"/>
          <p14:tracePt t="52037" x="6686550" y="781050"/>
          <p14:tracePt t="52054" x="6711950" y="781050"/>
          <p14:tracePt t="52070" x="6731000" y="781050"/>
          <p14:tracePt t="52087" x="6769100" y="781050"/>
          <p14:tracePt t="52104" x="6807200" y="781050"/>
          <p14:tracePt t="52121" x="6826250" y="781050"/>
          <p14:tracePt t="52137" x="6845300" y="781050"/>
          <p14:tracePt t="52154" x="6851650" y="781050"/>
          <p14:tracePt t="52171" x="6864350" y="781050"/>
          <p14:tracePt t="52187" x="6870700" y="781050"/>
          <p14:tracePt t="52204" x="6877050" y="781050"/>
          <p14:tracePt t="52220" x="6883400" y="781050"/>
          <p14:tracePt t="52237" x="6889750" y="781050"/>
          <p14:tracePt t="52744" x="6896100" y="781050"/>
          <p14:tracePt t="52755" x="6902450" y="787400"/>
          <p14:tracePt t="52765" x="6908800" y="787400"/>
          <p14:tracePt t="52771" x="6915150" y="787400"/>
          <p14:tracePt t="54964" x="6908800" y="787400"/>
          <p14:tracePt t="54975" x="6902450" y="787400"/>
          <p14:tracePt t="54987" x="6889750" y="787400"/>
          <p14:tracePt t="54989" x="6870700" y="787400"/>
          <p14:tracePt t="55004" x="6826250" y="787400"/>
          <p14:tracePt t="55021" x="6743700" y="787400"/>
          <p14:tracePt t="55037" x="6686550" y="787400"/>
          <p14:tracePt t="55054" x="6559550" y="787400"/>
          <p14:tracePt t="55071" x="6483350" y="787400"/>
          <p14:tracePt t="55087" x="6299200" y="787400"/>
          <p14:tracePt t="55104" x="6210300" y="787400"/>
          <p14:tracePt t="55121" x="6019800" y="787400"/>
          <p14:tracePt t="55137" x="5822950" y="787400"/>
          <p14:tracePt t="55154" x="5727700" y="787400"/>
          <p14:tracePt t="55171" x="5543550" y="787400"/>
          <p14:tracePt t="55187" x="5467350" y="787400"/>
          <p14:tracePt t="55204" x="5340350" y="787400"/>
          <p14:tracePt t="55221" x="5270500" y="806450"/>
          <p14:tracePt t="55237" x="5245100" y="812800"/>
          <p14:tracePt t="55254" x="5207000" y="819150"/>
          <p14:tracePt t="55271" x="5187950" y="831850"/>
          <p14:tracePt t="55287" x="5162550" y="857250"/>
          <p14:tracePt t="55304" x="5149850" y="876300"/>
          <p14:tracePt t="55320" x="5137150" y="882650"/>
          <p14:tracePt t="55337" x="5137150" y="895350"/>
          <p14:tracePt t="55355" x="5130800" y="908050"/>
          <p14:tracePt t="55371" x="5124450" y="914400"/>
          <p14:tracePt t="55387" x="5124450" y="920750"/>
          <p14:tracePt t="55404" x="5124450" y="927100"/>
          <p14:tracePt t="55421" x="5124450" y="933450"/>
          <p14:tracePt t="59281" x="5124450" y="927100"/>
          <p14:tracePt t="59284" x="5124450" y="920750"/>
          <p14:tracePt t="59313" x="5124450" y="908050"/>
          <p14:tracePt t="59323" x="5124450" y="901700"/>
          <p14:tracePt t="59326" x="5124450" y="882650"/>
          <p14:tracePt t="59337" x="5124450" y="844550"/>
          <p14:tracePt t="59354" x="5124450" y="831850"/>
          <p14:tracePt t="59371" x="5111750" y="800100"/>
          <p14:tracePt t="59387" x="5105400" y="781050"/>
          <p14:tracePt t="59404" x="5099050" y="762000"/>
          <p14:tracePt t="59421" x="5092700" y="730250"/>
          <p14:tracePt t="59439" x="5092700" y="723900"/>
          <p14:tracePt t="59454" x="5086350" y="698500"/>
          <p14:tracePt t="59469" x="5086350" y="692150"/>
          <p14:tracePt t="59486" x="5086350" y="679450"/>
          <p14:tracePt t="59805" x="5092700" y="679450"/>
          <p14:tracePt t="59815" x="5099050" y="679450"/>
          <p14:tracePt t="59829" x="5118100" y="679450"/>
          <p14:tracePt t="59831" x="5137150" y="679450"/>
          <p14:tracePt t="59837" x="5149850" y="679450"/>
          <p14:tracePt t="59854" x="5200650" y="685800"/>
          <p14:tracePt t="59871" x="5219700" y="685800"/>
          <p14:tracePt t="59887" x="5245100" y="692150"/>
          <p14:tracePt t="59904" x="5264150" y="698500"/>
          <p14:tracePt t="59940" x="5270500" y="698500"/>
          <p14:tracePt t="59961" x="5276850" y="698500"/>
          <p14:tracePt t="59971" x="5283200" y="698500"/>
          <p14:tracePt t="59987" x="5289550" y="698500"/>
          <p14:tracePt t="60003" x="5289550" y="692150"/>
          <p14:tracePt t="60005" x="5295900" y="692150"/>
          <p14:tracePt t="60021" x="5302250" y="692150"/>
          <p14:tracePt t="60055" x="5302250" y="685800"/>
          <p14:tracePt t="60057" x="5308600" y="685800"/>
          <p14:tracePt t="60071" x="5314950" y="679450"/>
          <p14:tracePt t="60087" x="5321300" y="679450"/>
          <p14:tracePt t="60104" x="5327650" y="673100"/>
          <p14:tracePt t="60120" x="5334000" y="673100"/>
          <p14:tracePt t="60137" x="5340350" y="666750"/>
          <p14:tracePt t="60154" x="5365750" y="654050"/>
          <p14:tracePt t="60171" x="5372100" y="647700"/>
          <p14:tracePt t="60187" x="5403850" y="635000"/>
          <p14:tracePt t="60204" x="5429250" y="628650"/>
          <p14:tracePt t="60221" x="5473700" y="609600"/>
          <p14:tracePt t="60237" x="5518150" y="596900"/>
          <p14:tracePt t="60254" x="5530850" y="590550"/>
          <p14:tracePt t="60271" x="5556250" y="577850"/>
          <p14:tracePt t="60288" x="5568950" y="571500"/>
          <p14:tracePt t="60304" x="5594350" y="565150"/>
          <p14:tracePt t="60321" x="5607050" y="558800"/>
          <p14:tracePt t="60337" x="5619750" y="552450"/>
          <p14:tracePt t="60354" x="5638800" y="546100"/>
          <p14:tracePt t="60371" x="5645150" y="546100"/>
          <p14:tracePt t="60387" x="5651500" y="546100"/>
          <p14:tracePt t="60404" x="5657850" y="546100"/>
          <p14:tracePt t="60959" x="5657850" y="552450"/>
          <p14:tracePt t="61012" x="5651500" y="552450"/>
          <p14:tracePt t="61028" x="5645150" y="552450"/>
          <p14:tracePt t="61033" x="5645150" y="558800"/>
          <p14:tracePt t="61043" x="5626100" y="571500"/>
          <p14:tracePt t="61054" x="5619750" y="577850"/>
          <p14:tracePt t="61071" x="5588000" y="584200"/>
          <p14:tracePt t="61087" x="5562600" y="590550"/>
          <p14:tracePt t="61104" x="5492750" y="615950"/>
          <p14:tracePt t="61121" x="5441950" y="628650"/>
          <p14:tracePt t="61137" x="5340350" y="654050"/>
          <p14:tracePt t="61154" x="5245100" y="685800"/>
          <p14:tracePt t="61171" x="5200650" y="698500"/>
          <p14:tracePt t="61187" x="5105400" y="723900"/>
          <p14:tracePt t="61204" x="5060950" y="736600"/>
          <p14:tracePt t="61220" x="4965700" y="768350"/>
          <p14:tracePt t="61238" x="4876800" y="800100"/>
          <p14:tracePt t="61254" x="4838700" y="806450"/>
          <p14:tracePt t="61271" x="4762500" y="838200"/>
          <p14:tracePt t="61287" x="4730750" y="850900"/>
          <p14:tracePt t="61304" x="4654550" y="882650"/>
          <p14:tracePt t="61321" x="4572000" y="908050"/>
          <p14:tracePt t="61337" x="4514850" y="927100"/>
          <p14:tracePt t="61354" x="4400550" y="965200"/>
          <p14:tracePt t="61370" x="4343400" y="977900"/>
          <p14:tracePt t="61387" x="4260850" y="1009650"/>
          <p14:tracePt t="61404" x="4191000" y="1028700"/>
          <p14:tracePt t="61421" x="4171950" y="1041400"/>
          <p14:tracePt t="61438" x="4133850" y="1066800"/>
          <p14:tracePt t="61469" x="4121150" y="1079500"/>
          <p14:tracePt t="61470" x="4108450" y="1092200"/>
          <p14:tracePt t="61486" x="4102100" y="1104900"/>
          <p14:tracePt t="61526" x="4102100" y="1111250"/>
          <p14:tracePt t="61528" x="4095750" y="1117600"/>
          <p14:tracePt t="61537" x="4095750" y="1123950"/>
          <p14:tracePt t="61554" x="4095750" y="1130300"/>
          <p14:tracePt t="61587" x="4095750" y="1136650"/>
          <p14:tracePt t="61588" x="4089400" y="1136650"/>
          <p14:tracePt t="61603" x="4089400" y="1143000"/>
          <p14:tracePt t="61621" x="4083050" y="1143000"/>
          <p14:tracePt t="61740" x="4076700" y="1143000"/>
          <p14:tracePt t="61833" x="4070350" y="1143000"/>
          <p14:tracePt t="61864" x="4064000" y="1143000"/>
          <p14:tracePt t="61874" x="4057650" y="1143000"/>
          <p14:tracePt t="61907" x="4051300" y="1143000"/>
          <p14:tracePt t="61926" x="4044950" y="1143000"/>
          <p14:tracePt t="61947" x="4044950" y="1136650"/>
          <p14:tracePt t="61963" x="4044950" y="1130300"/>
          <p14:tracePt t="61979" x="4038600" y="1130300"/>
          <p14:tracePt t="61989" x="4038600" y="1123950"/>
          <p14:tracePt t="61999" x="4038600" y="1117600"/>
          <p14:tracePt t="62004" x="4038600" y="1111250"/>
          <p14:tracePt t="62987" x="4044950" y="1111250"/>
          <p14:tracePt t="63028" x="4051300" y="1111250"/>
          <p14:tracePt t="63498" x="4057650" y="1111250"/>
          <p14:tracePt t="63508" x="4064000" y="1111250"/>
          <p14:tracePt t="63520" x="4070350" y="1111250"/>
          <p14:tracePt t="63529" x="4076700" y="1111250"/>
          <p14:tracePt t="63537" x="4089400" y="1111250"/>
          <p14:tracePt t="63554" x="4089400" y="1104900"/>
          <p14:tracePt t="63570" x="4102100" y="1104900"/>
          <p14:tracePt t="63586" x="4108450" y="1104900"/>
          <p14:tracePt t="63938" x="4108450" y="1098550"/>
          <p14:tracePt t="63980" x="4108450" y="1092200"/>
          <p14:tracePt t="63991" x="4108450" y="1079500"/>
          <p14:tracePt t="64011" x="4108450" y="1066800"/>
          <p14:tracePt t="64022" x="4108450" y="1060450"/>
          <p14:tracePt t="64037" x="4108450" y="1054100"/>
          <p14:tracePt t="64039" x="4108450" y="1035050"/>
          <p14:tracePt t="64054" x="4102100" y="1028700"/>
          <p14:tracePt t="64071" x="4102100" y="1003300"/>
          <p14:tracePt t="64087" x="4095750" y="996950"/>
          <p14:tracePt t="64103" x="4095750" y="971550"/>
          <p14:tracePt t="64121" x="4089400" y="952500"/>
          <p14:tracePt t="64137" x="4089400" y="946150"/>
          <p14:tracePt t="64154" x="4089400" y="939800"/>
          <p14:tracePt t="64171" x="4089400" y="933450"/>
          <p14:tracePt t="64187" x="4083050" y="927100"/>
          <p14:tracePt t="64203" x="4083050" y="914400"/>
          <p14:tracePt t="64242" x="4076700" y="914400"/>
          <p14:tracePt t="64262" x="4070350" y="908050"/>
          <p14:tracePt t="64283" x="4070350" y="901700"/>
          <p14:tracePt t="64344" x="4064000" y="901700"/>
          <p14:tracePt t="64375" x="4057650" y="901700"/>
          <p14:tracePt t="64385" x="4051300" y="901700"/>
          <p14:tracePt t="64406" x="4038600" y="901700"/>
          <p14:tracePt t="64416" x="4032250" y="901700"/>
          <p14:tracePt t="64438" x="4019550" y="901700"/>
          <p14:tracePt t="64441" x="4013200" y="901700"/>
          <p14:tracePt t="64489" x="4006850" y="901700"/>
          <p14:tracePt t="64499" x="4000500" y="901700"/>
          <p14:tracePt t="64520" x="3994150" y="901700"/>
          <p14:tracePt t="64533" x="3987800" y="908050"/>
          <p14:tracePt t="64535" x="3981450" y="908050"/>
          <p14:tracePt t="64554" x="3968750" y="908050"/>
          <p14:tracePt t="64556" x="3956050" y="908050"/>
          <p14:tracePt t="64570" x="3943350" y="920750"/>
          <p14:tracePt t="64586" x="3930650" y="927100"/>
          <p14:tracePt t="64603" x="3917950" y="933450"/>
          <p14:tracePt t="64621" x="3911600" y="939800"/>
          <p14:tracePt t="64637" x="3905250" y="946150"/>
          <p14:tracePt t="64654" x="3905250" y="952500"/>
          <p14:tracePt t="65062" x="3886200" y="952500"/>
          <p14:tracePt t="65072" x="3867150" y="946150"/>
          <p14:tracePt t="65084" x="3822700" y="927100"/>
          <p14:tracePt t="65085" x="3765550" y="914400"/>
          <p14:tracePt t="65104" x="3702050" y="895350"/>
          <p14:tracePt t="65120" x="3600450" y="863600"/>
          <p14:tracePt t="65122" x="3384550" y="806450"/>
          <p14:tracePt t="65137" x="3270250" y="781050"/>
          <p14:tracePt t="65154" x="3073400" y="723900"/>
          <p14:tracePt t="65171" x="2984500" y="704850"/>
          <p14:tracePt t="65187" x="2832100" y="692150"/>
          <p14:tracePt t="65203" x="2686050" y="673100"/>
          <p14:tracePt t="65221" x="2603500" y="654050"/>
          <p14:tracePt t="65237" x="2438400" y="635000"/>
          <p14:tracePt t="65254" x="2349500" y="622300"/>
          <p14:tracePt t="65270" x="2152650" y="584200"/>
          <p14:tracePt t="65287" x="1987550" y="552450"/>
          <p14:tracePt t="65304" x="1905000" y="533400"/>
          <p14:tracePt t="65321" x="1784350" y="514350"/>
          <p14:tracePt t="65337" x="1733550" y="514350"/>
          <p14:tracePt t="65354" x="1651000" y="508000"/>
          <p14:tracePt t="65370" x="1587500" y="508000"/>
          <p14:tracePt t="65387" x="1549400" y="508000"/>
          <p14:tracePt t="65403" x="1511300" y="508000"/>
          <p14:tracePt t="65421" x="1485900" y="508000"/>
          <p14:tracePt t="65437" x="1447800" y="508000"/>
          <p14:tracePt t="65454" x="1416050" y="508000"/>
          <p14:tracePt t="65469" x="1397000" y="508000"/>
          <p14:tracePt t="65486" x="1365250" y="508000"/>
          <p14:tracePt t="65503" x="1346200" y="508000"/>
          <p14:tracePt t="65521" x="1314450" y="508000"/>
          <p14:tracePt t="65538" x="1295400" y="508000"/>
          <p14:tracePt t="65554" x="1295400" y="514350"/>
          <p14:tracePt t="65571" x="1282700" y="514350"/>
          <p14:tracePt t="65586" x="1282700" y="520700"/>
          <p14:tracePt t="65603" x="1276350" y="527050"/>
          <p14:tracePt t="65620" x="1270000" y="527050"/>
          <p14:tracePt t="65636" x="1263650" y="527050"/>
          <p14:tracePt t="65654" x="1257300" y="527050"/>
          <p14:tracePt t="65671" x="1250950" y="527050"/>
          <p14:tracePt t="65750" x="1250950" y="533400"/>
          <p14:tracePt t="65781" x="1250950" y="539750"/>
          <p14:tracePt t="65791" x="1244600" y="539750"/>
          <p14:tracePt t="65802" x="1244600" y="546100"/>
          <p14:tracePt t="65822" x="1231900" y="546100"/>
          <p14:tracePt t="65837" x="1225550" y="552450"/>
          <p14:tracePt t="65839" x="1206500" y="565150"/>
          <p14:tracePt t="65854" x="1193800" y="565150"/>
          <p14:tracePt t="65871" x="1162050" y="571500"/>
          <p14:tracePt t="65887" x="1143000" y="571500"/>
          <p14:tracePt t="65904" x="1117600" y="571500"/>
          <p14:tracePt t="65921" x="1092200" y="571500"/>
          <p14:tracePt t="66060" x="1098550" y="571500"/>
          <p14:tracePt t="66071" x="1104900" y="571500"/>
          <p14:tracePt t="66091" x="1117600" y="571500"/>
          <p14:tracePt t="66101" x="1123950" y="571500"/>
          <p14:tracePt t="66124" x="1130300" y="565150"/>
          <p14:tracePt t="66125" x="1136650" y="565150"/>
          <p14:tracePt t="66137" x="1162050" y="558800"/>
          <p14:tracePt t="66154" x="1181100" y="558800"/>
          <p14:tracePt t="66170" x="1238250" y="552450"/>
          <p14:tracePt t="66187" x="1270000" y="552450"/>
          <p14:tracePt t="66203" x="1358900" y="552450"/>
          <p14:tracePt t="66221" x="1416050" y="552450"/>
          <p14:tracePt t="66237" x="1435100" y="552450"/>
          <p14:tracePt t="66254" x="1454150" y="552450"/>
          <p14:tracePt t="66319" x="1460500" y="552450"/>
          <p14:tracePt t="66330" x="1466850" y="552450"/>
          <p14:tracePt t="66340" x="1473200" y="552450"/>
          <p14:tracePt t="66361" x="1485900" y="552450"/>
          <p14:tracePt t="66367" x="1498600" y="552450"/>
          <p14:tracePt t="66393" x="1511300" y="552450"/>
          <p14:tracePt t="66395" x="1517650" y="552450"/>
          <p14:tracePt t="66404" x="1524000" y="552450"/>
          <p14:tracePt t="66421" x="1549400" y="552450"/>
          <p14:tracePt t="66437" x="1587500" y="558800"/>
          <p14:tracePt t="66455" x="1606550" y="565150"/>
          <p14:tracePt t="66471" x="1631950" y="577850"/>
          <p14:tracePt t="66486" x="1644650" y="584200"/>
          <p14:tracePt t="66502" x="1657350" y="590550"/>
          <p14:tracePt t="66538" x="1670050" y="590550"/>
          <p14:tracePt t="66554" x="1682750" y="596900"/>
          <p14:tracePt t="66556" x="1695450" y="603250"/>
          <p14:tracePt t="66570" x="1708150" y="603250"/>
          <p14:tracePt t="66586" x="1714500" y="609600"/>
          <p14:tracePt t="66603" x="1720850" y="609600"/>
          <p14:tracePt t="66619" x="1727200" y="615950"/>
          <p14:tracePt t="66636" x="1739900" y="615950"/>
          <p14:tracePt t="66652" x="1752600" y="628650"/>
          <p14:tracePt t="66671" x="1771650" y="635000"/>
          <p14:tracePt t="66687" x="1778000" y="635000"/>
          <p14:tracePt t="67947" x="1784350" y="635000"/>
          <p14:tracePt t="67958" x="1790700" y="635000"/>
          <p14:tracePt t="67967" x="1797050" y="635000"/>
          <p14:tracePt t="67978" x="1809750" y="635000"/>
          <p14:tracePt t="67989" x="1828800" y="635000"/>
          <p14:tracePt t="67991" x="1847850" y="635000"/>
          <p14:tracePt t="68004" x="1917700" y="654050"/>
          <p14:tracePt t="68022" x="1962150" y="660400"/>
          <p14:tracePt t="68038" x="2070100" y="692150"/>
          <p14:tracePt t="68055" x="2133600" y="704850"/>
          <p14:tracePt t="68072" x="2279650" y="742950"/>
          <p14:tracePt t="68088" x="2425700" y="774700"/>
          <p14:tracePt t="68105" x="2501900" y="793750"/>
          <p14:tracePt t="68122" x="2667000" y="825500"/>
          <p14:tracePt t="68138" x="2736850" y="838200"/>
          <p14:tracePt t="68155" x="2876550" y="850900"/>
          <p14:tracePt t="68172" x="3016250" y="876300"/>
          <p14:tracePt t="68188" x="3067050" y="889000"/>
          <p14:tracePt t="68204" x="3168650" y="895350"/>
          <p14:tracePt t="68222" x="3225800" y="901700"/>
          <p14:tracePt t="68238" x="3302000" y="908050"/>
          <p14:tracePt t="68255" x="3397250" y="927100"/>
          <p14:tracePt t="68271" x="3441700" y="927100"/>
          <p14:tracePt t="68288" x="3549650" y="933450"/>
          <p14:tracePt t="68304" x="3606800" y="939800"/>
          <p14:tracePt t="68322" x="3727450" y="939800"/>
          <p14:tracePt t="68338" x="3816350" y="946150"/>
          <p14:tracePt t="68354" x="3848100" y="946150"/>
          <p14:tracePt t="68372" x="3892550" y="946150"/>
          <p14:tracePt t="68388" x="3898900" y="946150"/>
          <p14:tracePt t="68405" x="3930650" y="946150"/>
          <p14:tracePt t="68421" x="3956050" y="946150"/>
          <p14:tracePt t="68438" x="3975100" y="946150"/>
          <p14:tracePt t="68455" x="4025900" y="946150"/>
          <p14:tracePt t="68472" x="4038600" y="946150"/>
          <p14:tracePt t="68488" x="4076700" y="946150"/>
          <p14:tracePt t="68505" x="4089400" y="946150"/>
          <p14:tracePt t="68522" x="4095750" y="946150"/>
          <p14:tracePt t="68538" x="4108450" y="946150"/>
          <p14:tracePt t="68555" x="4121150" y="946150"/>
          <p14:tracePt t="68572" x="4165600" y="946150"/>
          <p14:tracePt t="68587" x="4191000" y="946150"/>
          <p14:tracePt t="68604" x="4241800" y="946150"/>
          <p14:tracePt t="68620" x="4273550" y="946150"/>
          <p14:tracePt t="68637" x="4286250" y="946150"/>
          <p14:tracePt t="68699" x="4292600" y="946150"/>
          <p14:tracePt t="68943" x="4292600" y="952500"/>
          <p14:tracePt t="68965" x="4292600" y="958850"/>
          <p14:tracePt t="68986" x="4292600" y="965200"/>
          <p14:tracePt t="69006" x="4292600" y="977900"/>
          <p14:tracePt t="69018" x="4292600" y="984250"/>
          <p14:tracePt t="69019" x="4292600" y="990600"/>
          <p14:tracePt t="69030" x="4292600" y="996950"/>
          <p14:tracePt t="69038" x="4292600" y="1003300"/>
          <p14:tracePt t="69055" x="4292600" y="1016000"/>
          <p14:tracePt t="69071" x="4292600" y="1022350"/>
          <p14:tracePt t="69088" x="4298950" y="1022350"/>
          <p14:tracePt t="69996" x="4305300" y="1022350"/>
          <p14:tracePt t="70018" x="4311650" y="1022350"/>
          <p14:tracePt t="70047" x="4318000" y="1022350"/>
          <p14:tracePt t="70058" x="4324350" y="1022350"/>
          <p14:tracePt t="70060" x="4330700" y="1022350"/>
          <p14:tracePt t="70072" x="4337050" y="1022350"/>
          <p14:tracePt t="70088" x="4343400" y="1022350"/>
          <p14:tracePt t="70105" x="4349750" y="1022350"/>
          <p14:tracePt t="70122" x="4356100" y="1022350"/>
          <p14:tracePt t="70138" x="4362450" y="1022350"/>
          <p14:tracePt t="70173" x="4368800" y="1028700"/>
          <p14:tracePt t="70175" x="4375150" y="1028700"/>
          <p14:tracePt t="70188" x="4381500" y="1028700"/>
          <p14:tracePt t="70205" x="4387850" y="1035050"/>
          <p14:tracePt t="70222" x="4400550" y="1035050"/>
          <p14:tracePt t="70238" x="4406900" y="1041400"/>
          <p14:tracePt t="70254" x="4425950" y="1041400"/>
          <p14:tracePt t="70272" x="4445000" y="1041400"/>
          <p14:tracePt t="70289" x="4451350" y="1041400"/>
          <p14:tracePt t="70304" x="4457700" y="1041400"/>
          <p14:tracePt t="70441" x="4464050" y="1047750"/>
          <p14:tracePt t="70472" x="4470400" y="1047750"/>
          <p14:tracePt t="70482" x="4470400" y="1054100"/>
          <p14:tracePt t="70496" x="4476750" y="1054100"/>
          <p14:tracePt t="70503" x="4489450" y="1054100"/>
          <p14:tracePt t="70513" x="4489450" y="1060450"/>
          <p14:tracePt t="70520" x="4514850" y="1060450"/>
          <p14:tracePt t="70538" x="4527550" y="1066800"/>
          <p14:tracePt t="70556" x="4533900" y="1066800"/>
          <p14:tracePt t="72316" x="4533900" y="1073150"/>
          <p14:tracePt t="72336" x="4540250" y="1073150"/>
          <p14:tracePt t="72347" x="4546600" y="1079500"/>
          <p14:tracePt t="72358" x="4552950" y="1079500"/>
          <p14:tracePt t="72378" x="4565650" y="1079500"/>
          <p14:tracePt t="72385" x="4572000" y="1085850"/>
          <p14:tracePt t="72404" x="4578350" y="1085850"/>
          <p14:tracePt t="72406" x="4584700" y="1085850"/>
          <p14:tracePt t="72473" x="4591050" y="1085850"/>
          <p14:tracePt t="73265" x="4591050" y="1092200"/>
          <p14:tracePt t="73286" x="4584700" y="1092200"/>
          <p14:tracePt t="73296" x="4572000" y="1092200"/>
          <p14:tracePt t="73307" x="4546600" y="1098550"/>
          <p14:tracePt t="73321" x="4527550" y="1098550"/>
          <p14:tracePt t="73323" x="4483100" y="1098550"/>
          <p14:tracePt t="73338" x="4362450" y="1092200"/>
          <p14:tracePt t="73355" x="4210050" y="1085850"/>
          <p14:tracePt t="73371" x="4133850" y="1079500"/>
          <p14:tracePt t="73388" x="3949700" y="1066800"/>
          <p14:tracePt t="73404" x="3752850" y="1060450"/>
          <p14:tracePt t="73422" x="3657600" y="1060450"/>
          <p14:tracePt t="73438" x="3486150" y="1054100"/>
          <p14:tracePt t="73455" x="3409950" y="1041400"/>
          <p14:tracePt t="73471" x="3282950" y="1028700"/>
          <p14:tracePt t="73487" x="3232150" y="1028700"/>
          <p14:tracePt t="73503" x="3136900" y="1009650"/>
          <p14:tracePt t="73520" x="3028950" y="1009650"/>
          <p14:tracePt t="73538" x="2978150" y="1009650"/>
          <p14:tracePt t="73554" x="2844800" y="1003300"/>
          <p14:tracePt t="73572" x="2711450" y="996950"/>
          <p14:tracePt t="73588" x="2654300" y="984250"/>
          <p14:tracePt t="73603" x="2578100" y="971550"/>
          <p14:tracePt t="73622" x="2540000" y="965200"/>
          <p14:tracePt t="73638" x="2508250" y="965200"/>
          <p14:tracePt t="73656" x="2489200" y="965200"/>
          <p14:tracePt t="73672" x="2482850" y="965200"/>
          <p14:tracePt t="73712" x="2476500" y="965200"/>
          <p14:tracePt t="73732" x="2470150" y="965200"/>
          <p14:tracePt t="73754" x="2457450" y="965200"/>
          <p14:tracePt t="73765" x="2444750" y="971550"/>
          <p14:tracePt t="73775" x="2432050" y="971550"/>
          <p14:tracePt t="73777" x="2413000" y="977900"/>
          <p14:tracePt t="73788" x="2393950" y="977900"/>
          <p14:tracePt t="73805" x="2368550" y="984250"/>
          <p14:tracePt t="73821" x="2336800" y="984250"/>
          <p14:tracePt t="73838" x="2330450" y="984250"/>
          <p14:tracePt t="73855" x="2311400" y="984250"/>
          <p14:tracePt t="73871" x="2305050" y="984250"/>
          <p14:tracePt t="73888" x="2266950" y="984250"/>
          <p14:tracePt t="73904" x="2216150" y="984250"/>
          <p14:tracePt t="73922" x="2197100" y="984250"/>
          <p14:tracePt t="73938" x="2159000" y="984250"/>
          <p14:tracePt t="73954" x="2139950" y="984250"/>
          <p14:tracePt t="74014" x="2133600" y="984250"/>
          <p14:tracePt t="74025" x="2127250" y="984250"/>
          <p14:tracePt t="74037" x="2120900" y="984250"/>
          <p14:tracePt t="74040" x="2114550" y="984250"/>
          <p14:tracePt t="74055" x="2101850" y="984250"/>
          <p14:tracePt t="74072" x="2089150" y="984250"/>
          <p14:tracePt t="74120" x="2082800" y="977900"/>
          <p14:tracePt t="74172" x="2076450" y="977900"/>
          <p14:tracePt t="74196" x="2070100" y="977900"/>
          <p14:tracePt t="74198" x="2063750" y="971550"/>
          <p14:tracePt t="74205" x="2057400" y="971550"/>
          <p14:tracePt t="74222" x="2025650" y="965200"/>
          <p14:tracePt t="74238" x="2006600" y="958850"/>
          <p14:tracePt t="74254" x="1943100" y="939800"/>
          <p14:tracePt t="74272" x="1873250" y="927100"/>
          <p14:tracePt t="74288" x="1835150" y="908050"/>
          <p14:tracePt t="74304" x="1790700" y="901700"/>
          <p14:tracePt t="74322" x="1771650" y="895350"/>
          <p14:tracePt t="74338" x="1739900" y="895350"/>
          <p14:tracePt t="74355" x="1714500" y="895350"/>
          <p14:tracePt t="74371" x="1689100" y="889000"/>
          <p14:tracePt t="74388" x="1619250" y="882650"/>
          <p14:tracePt t="74404" x="1587500" y="882650"/>
          <p14:tracePt t="74422" x="1524000" y="869950"/>
          <p14:tracePt t="74438" x="1473200" y="863600"/>
          <p14:tracePt t="74455" x="1454150" y="857250"/>
          <p14:tracePt t="74472" x="1435100" y="857250"/>
          <p14:tracePt t="74487" x="1422400" y="857250"/>
          <p14:tracePt t="74503" x="1397000" y="857250"/>
          <p14:tracePt t="74521" x="1358900" y="857250"/>
          <p14:tracePt t="74538" x="1333500" y="857250"/>
          <p14:tracePt t="74554" x="1295400" y="857250"/>
          <p14:tracePt t="74571" x="1270000" y="857250"/>
          <p14:tracePt t="74588" x="1225550" y="857250"/>
          <p14:tracePt t="74604" x="1200150" y="857250"/>
          <p14:tracePt t="74621" x="1181100" y="857250"/>
          <p14:tracePt t="74638" x="1162050" y="857250"/>
          <p14:tracePt t="74656" x="1149350" y="857250"/>
          <p14:tracePt t="74671" x="1136650" y="857250"/>
          <p14:tracePt t="74688" x="1123950" y="857250"/>
          <p14:tracePt t="74704" x="1117600" y="857250"/>
          <p14:tracePt t="74722" x="1111250" y="857250"/>
          <p14:tracePt t="74737" x="1104900" y="857250"/>
          <p14:tracePt t="74970" x="1117600" y="857250"/>
          <p14:tracePt t="74981" x="1130300" y="857250"/>
          <p14:tracePt t="74991" x="1136650" y="857250"/>
          <p14:tracePt t="75004" x="1155700" y="857250"/>
          <p14:tracePt t="75006" x="1168400" y="857250"/>
          <p14:tracePt t="75021" x="1193800" y="857250"/>
          <p14:tracePt t="75038" x="1206500" y="857250"/>
          <p14:tracePt t="75054" x="1219200" y="857250"/>
          <p14:tracePt t="75072" x="1244600" y="857250"/>
          <p14:tracePt t="75088" x="1270000" y="857250"/>
          <p14:tracePt t="75104" x="1333500" y="857250"/>
          <p14:tracePt t="75122" x="1403350" y="857250"/>
          <p14:tracePt t="75137" x="1428750" y="857250"/>
          <p14:tracePt t="75154" x="1466850" y="857250"/>
          <p14:tracePt t="75273" x="1454150" y="857250"/>
          <p14:tracePt t="75283" x="1447800" y="857250"/>
          <p14:tracePt t="75285" x="1435100" y="857250"/>
          <p14:tracePt t="75304" x="1416050" y="857250"/>
          <p14:tracePt t="75306" x="1390650" y="857250"/>
          <p14:tracePt t="75321" x="1358900" y="857250"/>
          <p14:tracePt t="75338" x="1327150" y="857250"/>
          <p14:tracePt t="75354" x="1314450" y="857250"/>
          <p14:tracePt t="75372" x="1289050" y="857250"/>
          <p14:tracePt t="75388" x="1270000" y="857250"/>
          <p14:tracePt t="75404" x="1231900" y="857250"/>
          <p14:tracePt t="75422" x="1219200" y="857250"/>
          <p14:tracePt t="75438" x="1168400" y="857250"/>
          <p14:tracePt t="75455" x="1130300" y="857250"/>
          <p14:tracePt t="75472" x="1117600" y="857250"/>
          <p14:tracePt t="75487" x="1092200" y="857250"/>
          <p14:tracePt t="75522" x="1085850" y="857250"/>
          <p14:tracePt t="76338" x="1098550" y="857250"/>
          <p14:tracePt t="76347" x="1117600" y="857250"/>
          <p14:tracePt t="76357" x="1143000" y="857250"/>
          <p14:tracePt t="76368" x="1206500" y="857250"/>
          <p14:tracePt t="76389" x="1263650" y="857250"/>
          <p14:tracePt t="76391" x="1327150" y="857250"/>
          <p14:tracePt t="76404" x="1454150" y="857250"/>
          <p14:tracePt t="76422" x="1530350" y="857250"/>
          <p14:tracePt t="76438" x="1701800" y="857250"/>
          <p14:tracePt t="76455" x="1898650" y="857250"/>
          <p14:tracePt t="76472" x="1993900" y="857250"/>
          <p14:tracePt t="76488" x="2197100" y="857250"/>
          <p14:tracePt t="76504" x="2298700" y="863600"/>
          <p14:tracePt t="76521" x="2489200" y="863600"/>
          <p14:tracePt t="76538" x="2673350" y="869950"/>
          <p14:tracePt t="76555" x="2774950" y="869950"/>
          <p14:tracePt t="76572" x="2965450" y="869950"/>
          <p14:tracePt t="76588" x="3060700" y="869950"/>
          <p14:tracePt t="76605" x="3270250" y="869950"/>
          <p14:tracePt t="76620" x="3352800" y="869950"/>
          <p14:tracePt t="76637" x="3517900" y="876300"/>
          <p14:tracePt t="76655" x="3657600" y="876300"/>
          <p14:tracePt t="76671" x="3721100" y="876300"/>
          <p14:tracePt t="76689" x="3854450" y="889000"/>
          <p14:tracePt t="76705" x="3994150" y="889000"/>
          <p14:tracePt t="76722" x="4070350" y="889000"/>
          <p14:tracePt t="76738" x="4210050" y="889000"/>
          <p14:tracePt t="76755" x="4279900" y="895350"/>
          <p14:tracePt t="76771" x="4387850" y="895350"/>
          <p14:tracePt t="76788" x="4476750" y="901700"/>
          <p14:tracePt t="76805" x="4514850" y="901700"/>
          <p14:tracePt t="76821" x="4597400" y="901700"/>
          <p14:tracePt t="76838" x="4641850" y="901700"/>
          <p14:tracePt t="76854" x="4724400" y="908050"/>
          <p14:tracePt t="76871" x="4775200" y="908050"/>
          <p14:tracePt t="76888" x="4794250" y="908050"/>
          <p14:tracePt t="76905" x="4813300" y="914400"/>
          <p14:tracePt t="76921" x="4826000" y="914400"/>
          <p14:tracePt t="76938" x="4845050" y="914400"/>
          <p14:tracePt t="76955" x="4870450" y="920750"/>
          <p14:tracePt t="76971" x="4883150" y="920750"/>
          <p14:tracePt t="76988" x="4908550" y="920750"/>
          <p14:tracePt t="77004" x="4921250" y="927100"/>
          <p14:tracePt t="77044" x="4927600" y="927100"/>
          <p14:tracePt t="77054" x="4933950" y="927100"/>
          <p14:tracePt t="77056" x="4933950" y="933450"/>
          <p14:tracePt t="77071" x="4972050" y="939800"/>
          <p14:tracePt t="77087" x="4984750" y="946150"/>
          <p14:tracePt t="77104" x="5029200" y="952500"/>
          <p14:tracePt t="77121" x="5060950" y="965200"/>
          <p14:tracePt t="77382" x="5060950" y="971550"/>
          <p14:tracePt t="77413" x="5060950" y="977900"/>
          <p14:tracePt t="77434" x="5060950" y="990600"/>
          <p14:tracePt t="77440" x="5060950" y="996950"/>
          <p14:tracePt t="77456" x="5060950" y="1003300"/>
          <p14:tracePt t="77457" x="5060950" y="1016000"/>
          <p14:tracePt t="77472" x="5054600" y="1035050"/>
          <p14:tracePt t="77487" x="5048250" y="1054100"/>
          <p14:tracePt t="77503" x="5048250" y="1073150"/>
          <p14:tracePt t="77521" x="5041900" y="1092200"/>
          <p14:tracePt t="77631" x="5048250" y="1092200"/>
          <p14:tracePt t="77652" x="5048250" y="1085850"/>
          <p14:tracePt t="77662" x="5054600" y="1085850"/>
          <p14:tracePt t="77670" x="5054600" y="1079500"/>
          <p14:tracePt t="77688" x="5054600" y="1073150"/>
          <p14:tracePt t="77705" x="5054600" y="1066800"/>
          <p14:tracePt t="78266" x="5041900" y="1066800"/>
          <p14:tracePt t="78280" x="5022850" y="1066800"/>
          <p14:tracePt t="78283" x="5003800" y="1066800"/>
          <p14:tracePt t="78288" x="4953000" y="1066800"/>
          <p14:tracePt t="78304" x="4794250" y="1041400"/>
          <p14:tracePt t="78321" x="4699000" y="1022350"/>
          <p14:tracePt t="78338" x="4425950" y="971550"/>
          <p14:tracePt t="78354" x="4140200" y="901700"/>
          <p14:tracePt t="78371" x="4025900" y="863600"/>
          <p14:tracePt t="78388" x="3816350" y="819150"/>
          <p14:tracePt t="78405" x="3727450" y="806450"/>
          <p14:tracePt t="78421" x="3568700" y="787400"/>
          <p14:tracePt t="78438" x="3422650" y="781050"/>
          <p14:tracePt t="78454" x="3346450" y="781050"/>
          <p14:tracePt t="78471" x="3187700" y="781050"/>
          <p14:tracePt t="78487" x="3098800" y="781050"/>
          <p14:tracePt t="78503" x="2927350" y="781050"/>
          <p14:tracePt t="78521" x="2774950" y="781050"/>
          <p14:tracePt t="78538" x="2711450" y="781050"/>
          <p14:tracePt t="78555" x="2609850" y="781050"/>
          <p14:tracePt t="78572" x="2578100" y="781050"/>
          <p14:tracePt t="78588" x="2520950" y="781050"/>
          <p14:tracePt t="78604" x="2489200" y="781050"/>
          <p14:tracePt t="78620" x="2432050" y="781050"/>
          <p14:tracePt t="78637" x="2355850" y="781050"/>
          <p14:tracePt t="78653" x="2317750" y="781050"/>
          <p14:tracePt t="78671" x="2241550" y="774700"/>
          <p14:tracePt t="78688" x="2159000" y="768350"/>
          <p14:tracePt t="78705" x="2133600" y="762000"/>
          <p14:tracePt t="78722" x="2095500" y="762000"/>
          <p14:tracePt t="78738" x="2076450" y="755650"/>
          <p14:tracePt t="78755" x="2057400" y="755650"/>
          <p14:tracePt t="79043" x="2070100" y="755650"/>
          <p14:tracePt t="79054" x="2089150" y="749300"/>
          <p14:tracePt t="79064" x="2108200" y="749300"/>
          <p14:tracePt t="79075" x="2133600" y="749300"/>
          <p14:tracePt t="79084" x="2165350" y="749300"/>
          <p14:tracePt t="79087" x="2209800" y="742950"/>
          <p14:tracePt t="79103" x="2292350" y="742950"/>
          <p14:tracePt t="79121" x="2355850" y="742950"/>
          <p14:tracePt t="79138" x="2381250" y="742950"/>
          <p14:tracePt t="79154" x="2432050" y="742950"/>
          <p14:tracePt t="79171" x="2457450" y="742950"/>
          <p14:tracePt t="79188" x="2520950" y="742950"/>
          <p14:tracePt t="79204" x="2609850" y="742950"/>
          <p14:tracePt t="79221" x="2654300" y="742950"/>
          <p14:tracePt t="79238" x="2743200" y="742950"/>
          <p14:tracePt t="79255" x="2787650" y="742950"/>
          <p14:tracePt t="79271" x="2838450" y="742950"/>
          <p14:tracePt t="79288" x="2870200" y="742950"/>
          <p14:tracePt t="79304" x="2876550" y="742950"/>
          <p14:tracePt t="79321" x="2889250" y="742950"/>
          <p14:tracePt t="79338" x="2895600" y="742950"/>
          <p14:tracePt t="79354" x="2901950" y="742950"/>
          <p14:tracePt t="79371" x="2921000" y="742950"/>
          <p14:tracePt t="79409" x="2927350" y="742950"/>
          <p14:tracePt t="79421" x="2933700" y="742950"/>
          <p14:tracePt t="79460" x="2940050" y="742950"/>
          <p14:tracePt t="79491" x="2946400" y="742950"/>
          <p14:tracePt t="80479" x="2952750" y="742950"/>
          <p14:tracePt t="80621" x="2959100" y="742950"/>
          <p14:tracePt t="80663" x="2965450" y="742950"/>
          <p14:tracePt t="80795" x="2971800" y="742950"/>
          <p14:tracePt t="80816" x="2978150" y="742950"/>
          <p14:tracePt t="80826" x="2990850" y="742950"/>
          <p14:tracePt t="80837" x="3016250" y="742950"/>
          <p14:tracePt t="80847" x="3035300" y="742950"/>
          <p14:tracePt t="80858" x="3086100" y="742950"/>
          <p14:tracePt t="80870" x="3155950" y="742950"/>
          <p14:tracePt t="80870" x="3238500" y="749300"/>
          <p14:tracePt t="80889" x="3448050" y="781050"/>
          <p14:tracePt t="80903" x="3676650" y="806450"/>
          <p14:tracePt t="80921" x="3784600" y="825500"/>
          <p14:tracePt t="80938" x="4006850" y="850900"/>
          <p14:tracePt t="80954" x="4095750" y="869950"/>
          <p14:tracePt t="80971" x="4292600" y="908050"/>
          <p14:tracePt t="80988" x="4476750" y="958850"/>
          <p14:tracePt t="81004" x="4565650" y="984250"/>
          <p14:tracePt t="81021" x="4711700" y="1022350"/>
          <p14:tracePt t="81038" x="4768850" y="1035050"/>
          <p14:tracePt t="81054" x="4826000" y="1054100"/>
          <p14:tracePt t="81071" x="4826000" y="1060450"/>
          <p14:tracePt t="81088" x="4832350" y="1066800"/>
          <p14:tracePt t="81104" x="4851400" y="1085850"/>
          <p14:tracePt t="81121" x="4883150" y="1098550"/>
          <p14:tracePt t="81137" x="4933950" y="1130300"/>
          <p14:tracePt t="81154" x="4959350" y="1143000"/>
          <p14:tracePt t="81154" x="4991100" y="1155700"/>
          <p14:tracePt t="81171" x="5016500" y="1162050"/>
          <p14:tracePt t="81188" x="5022850" y="1168400"/>
          <p14:tracePt t="83359" x="5029200" y="1168400"/>
          <p14:tracePt t="83392" x="5035550" y="1168400"/>
          <p14:tracePt t="83400" x="5041900" y="1168400"/>
          <p14:tracePt t="83402" x="5048250" y="1168400"/>
          <p14:tracePt t="83421" x="5060950" y="1168400"/>
          <p14:tracePt t="83430" x="5080000" y="1162050"/>
          <p14:tracePt t="83438" x="5124450" y="1143000"/>
          <p14:tracePt t="83454" x="5149850" y="1136650"/>
          <p14:tracePt t="83471" x="5213350" y="1104900"/>
          <p14:tracePt t="83487" x="5283200" y="1085850"/>
          <p14:tracePt t="83505" x="5321300" y="1066800"/>
          <p14:tracePt t="83521" x="5372100" y="1054100"/>
          <p14:tracePt t="83537" x="5397500" y="1047750"/>
          <p14:tracePt t="83554" x="5429250" y="1041400"/>
          <p14:tracePt t="83571" x="5454650" y="1028700"/>
          <p14:tracePt t="83588" x="5454650" y="1022350"/>
          <p14:tracePt t="83604" x="5473700" y="1016000"/>
          <p14:tracePt t="83621" x="5480050" y="1016000"/>
          <p14:tracePt t="83637" x="5486400" y="1003300"/>
          <p14:tracePt t="83655" x="5492750" y="996950"/>
          <p14:tracePt t="83671" x="5499100" y="996950"/>
          <p14:tracePt t="83688" x="5505450" y="984250"/>
          <p14:tracePt t="83753" x="5505450" y="977900"/>
          <p14:tracePt t="83794" x="5505450" y="971550"/>
          <p14:tracePt t="84151" x="5505450" y="965200"/>
          <p14:tracePt t="84183" x="5499100" y="965200"/>
          <p14:tracePt t="84204" x="5486400" y="965200"/>
          <p14:tracePt t="84214" x="5467350" y="958850"/>
          <p14:tracePt t="84224" x="5454650" y="958850"/>
          <p14:tracePt t="84230" x="5441950" y="952500"/>
          <p14:tracePt t="84237" x="5422900" y="952500"/>
          <p14:tracePt t="84254" x="5403850" y="946150"/>
          <p14:tracePt t="84271" x="5391150" y="939800"/>
          <p14:tracePt t="84287" x="5384800" y="939800"/>
          <p14:tracePt t="84328" x="5384800" y="933450"/>
          <p14:tracePt t="84368" x="5378450" y="933450"/>
          <p14:tracePt t="84390" x="5372100" y="933450"/>
          <p14:tracePt t="84401" x="5365750" y="933450"/>
          <p14:tracePt t="84423" x="5359400" y="933450"/>
          <p14:tracePt t="84432" x="5353050" y="933450"/>
          <p14:tracePt t="84442" x="5346700" y="933450"/>
          <p14:tracePt t="84464" x="5340350" y="933450"/>
          <p14:tracePt t="84475" x="5334000" y="933450"/>
          <p14:tracePt t="84496" x="5321300" y="933450"/>
          <p14:tracePt t="84506" x="5314950" y="933450"/>
          <p14:tracePt t="84526" x="5302250" y="933450"/>
          <p14:tracePt t="84538" x="5289550" y="927100"/>
          <p14:tracePt t="84539" x="5283200" y="927100"/>
          <p14:tracePt t="84554" x="5251450" y="920750"/>
          <p14:tracePt t="84571" x="5226050" y="914400"/>
          <p14:tracePt t="84589" x="5213350" y="914400"/>
          <p14:tracePt t="84603" x="5181600" y="901700"/>
          <p14:tracePt t="84620" x="5175250" y="901700"/>
          <p14:tracePt t="84636" x="5143500" y="895350"/>
          <p14:tracePt t="84653" x="5130800" y="889000"/>
          <p14:tracePt t="84671" x="5080000" y="882650"/>
          <p14:tracePt t="84688" x="4997450" y="863600"/>
          <p14:tracePt t="84704" x="4959350" y="857250"/>
          <p14:tracePt t="84721" x="4870450" y="831850"/>
          <p14:tracePt t="84738" x="4813300" y="812800"/>
          <p14:tracePt t="84754" x="4737100" y="793750"/>
          <p14:tracePt t="84771" x="4686300" y="787400"/>
          <p14:tracePt t="84788" x="4667250" y="781050"/>
          <p14:tracePt t="84960" x="4667250" y="774700"/>
          <p14:tracePt t="85001" x="4679950" y="768350"/>
          <p14:tracePt t="85013" x="4686300" y="768350"/>
          <p14:tracePt t="85023" x="4699000" y="768350"/>
          <p14:tracePt t="85037" x="4724400" y="768350"/>
          <p14:tracePt t="85038" x="4768850" y="768350"/>
          <p14:tracePt t="85055" x="4806950" y="768350"/>
          <p14:tracePt t="85072" x="4870450" y="768350"/>
          <p14:tracePt t="85089" x="4914900" y="768350"/>
          <p14:tracePt t="85105" x="5003800" y="768350"/>
          <p14:tracePt t="85122" x="5080000" y="768350"/>
          <p14:tracePt t="85138" x="5124450" y="768350"/>
          <p14:tracePt t="85155" x="5213350" y="768350"/>
          <p14:tracePt t="85172" x="5245100" y="768350"/>
          <p14:tracePt t="85188" x="5302250" y="768350"/>
          <p14:tracePt t="85205" x="5378450" y="768350"/>
          <p14:tracePt t="85222" x="5410200" y="768350"/>
          <p14:tracePt t="85239" x="5492750" y="768350"/>
          <p14:tracePt t="85255" x="5537200" y="768350"/>
          <p14:tracePt t="85272" x="5613400" y="768350"/>
          <p14:tracePt t="85289" x="5689600" y="768350"/>
          <p14:tracePt t="85305" x="5721350" y="768350"/>
          <p14:tracePt t="85323" x="5778500" y="768350"/>
          <p14:tracePt t="85338" x="5835650" y="768350"/>
          <p14:tracePt t="85356" x="5867400" y="768350"/>
          <p14:tracePt t="85372" x="5937250" y="768350"/>
          <p14:tracePt t="85388" x="5962650" y="768350"/>
          <p14:tracePt t="85405" x="6007100" y="768350"/>
          <p14:tracePt t="85422" x="6045200" y="768350"/>
          <p14:tracePt t="85438" x="6064250" y="768350"/>
          <p14:tracePt t="85455" x="6096000" y="768350"/>
          <p14:tracePt t="85472" x="6115050" y="768350"/>
          <p14:tracePt t="85491" x="6153150" y="768350"/>
          <p14:tracePt t="85504" x="6191250" y="768350"/>
          <p14:tracePt t="85521" x="6254750" y="768350"/>
          <p14:tracePt t="85540" x="6330950" y="768350"/>
          <p14:tracePt t="85555" x="6369050" y="768350"/>
          <p14:tracePt t="85572" x="6426200" y="768350"/>
          <p14:tracePt t="85590" x="6483350" y="768350"/>
          <p14:tracePt t="85607" x="6515100" y="768350"/>
          <p14:tracePt t="85621" x="6572250" y="768350"/>
          <p14:tracePt t="85637" x="6604000" y="768350"/>
          <p14:tracePt t="85654" x="6661150" y="768350"/>
          <p14:tracePt t="85671" x="6724650" y="768350"/>
          <p14:tracePt t="85689" x="6762750" y="768350"/>
          <p14:tracePt t="85705" x="6826250" y="768350"/>
          <p14:tracePt t="85722" x="6870700" y="768350"/>
          <p14:tracePt t="85738" x="6946900" y="768350"/>
          <p14:tracePt t="85756" x="6991350" y="768350"/>
          <p14:tracePt t="85772" x="7073900" y="768350"/>
          <p14:tracePt t="85789" x="7150100" y="768350"/>
          <p14:tracePt t="85806" x="7181850" y="768350"/>
          <p14:tracePt t="85822" x="7239000" y="768350"/>
          <p14:tracePt t="85839" x="7258050" y="768350"/>
          <p14:tracePt t="85856" x="7283450" y="768350"/>
          <p14:tracePt t="85872" x="7296150" y="768350"/>
          <p14:tracePt t="86895" x="7302500" y="768350"/>
          <p14:tracePt t="86936" x="7302500" y="774700"/>
          <p14:tracePt t="86958" x="7302500" y="781050"/>
          <p14:tracePt t="86999" x="7302500" y="787400"/>
          <p14:tracePt t="87009" x="7302500" y="793750"/>
          <p14:tracePt t="87051" x="7296150" y="800100"/>
          <p14:tracePt t="87074" x="7289800" y="806450"/>
          <p14:tracePt t="87084" x="7289800" y="812800"/>
          <p14:tracePt t="87114" x="7283450" y="819150"/>
          <p14:tracePt t="87131" x="7283450" y="825500"/>
          <p14:tracePt t="87135" x="7283450" y="831850"/>
          <p14:tracePt t="87139" x="7277100" y="831850"/>
          <p14:tracePt t="87155" x="7270750" y="838200"/>
          <p14:tracePt t="87172" x="7270750" y="844550"/>
          <p14:tracePt t="87189" x="7264400" y="844550"/>
          <p14:tracePt t="87205" x="7258050" y="850900"/>
          <p14:tracePt t="87222" x="7258050" y="857250"/>
          <p14:tracePt t="87238" x="7258050" y="863600"/>
          <p14:tracePt t="87255" x="7258050" y="869950"/>
          <p14:tracePt t="87272" x="7258050" y="876300"/>
          <p14:tracePt t="87304" x="7245350" y="882650"/>
          <p14:tracePt t="87305" x="7239000" y="889000"/>
          <p14:tracePt t="87321" x="7232650" y="901700"/>
          <p14:tracePt t="87338" x="7213600" y="914400"/>
          <p14:tracePt t="87354" x="7213600" y="920750"/>
          <p14:tracePt t="87372" x="7194550" y="927100"/>
          <p14:tracePt t="87388" x="7194550" y="933450"/>
          <p14:tracePt t="87404" x="7188200" y="939800"/>
          <p14:tracePt t="87421" x="7181850" y="946150"/>
          <p14:tracePt t="87437" x="7175500" y="958850"/>
          <p14:tracePt t="87456" x="7162800" y="977900"/>
          <p14:tracePt t="87472" x="7150100" y="996950"/>
          <p14:tracePt t="87490" x="7137400" y="1009650"/>
          <p14:tracePt t="87505" x="7131050" y="1016000"/>
          <p14:tracePt t="87521" x="7118350" y="1028700"/>
          <p14:tracePt t="87539" x="7092950" y="1047750"/>
          <p14:tracePt t="87573" x="7086600" y="1060450"/>
          <p14:tracePt t="87575" x="7073900" y="1066800"/>
          <p14:tracePt t="87589" x="7061200" y="1079500"/>
          <p14:tracePt t="87604" x="7061200" y="1085850"/>
          <p14:tracePt t="87621" x="7054850" y="1098550"/>
          <p14:tracePt t="87638" x="7048500" y="1104900"/>
          <p14:tracePt t="87654" x="7048500" y="1117600"/>
          <p14:tracePt t="87672" x="7042150" y="1136650"/>
          <p14:tracePt t="87708" x="7042150" y="1149350"/>
          <p14:tracePt t="87710" x="7042150" y="1155700"/>
          <p14:tracePt t="87722" x="7035800" y="1155700"/>
          <p14:tracePt t="87739" x="7035800" y="1162050"/>
          <p14:tracePt t="87755" x="7029450" y="1174750"/>
          <p14:tracePt t="87834" x="7029450" y="1181100"/>
          <p14:tracePt t="87854" x="7029450" y="1187450"/>
          <p14:tracePt t="87864" x="7029450" y="1193800"/>
          <p14:tracePt t="87887" x="7029450" y="1200150"/>
          <p14:tracePt t="87897" x="7029450" y="1206500"/>
          <p14:tracePt t="89119" x="7023100" y="1206500"/>
          <p14:tracePt t="89353" x="7023100" y="1212850"/>
          <p14:tracePt t="89394" x="7023100" y="1219200"/>
          <p14:tracePt t="89415" x="7016750" y="1219200"/>
          <p14:tracePt t="89436" x="7010400" y="1219200"/>
          <p14:tracePt t="89457" x="7004050" y="1219200"/>
          <p14:tracePt t="89518" x="7004050" y="1225550"/>
          <p14:tracePt t="89560" x="7004050" y="1231900"/>
          <p14:tracePt t="89570" x="6997700" y="1238250"/>
          <p14:tracePt t="89580" x="6997700" y="1244600"/>
          <p14:tracePt t="89597" x="6991350" y="1250950"/>
          <p14:tracePt t="89605" x="6991350" y="1257300"/>
          <p14:tracePt t="89607" x="6985000" y="1270000"/>
          <p14:tracePt t="89621" x="6965950" y="1301750"/>
          <p14:tracePt t="89638" x="6946900" y="1339850"/>
          <p14:tracePt t="89654" x="6934200" y="1358900"/>
          <p14:tracePt t="89672" x="6915150" y="1384300"/>
          <p14:tracePt t="89689" x="6915150" y="1397000"/>
          <p14:tracePt t="89705" x="6896100" y="1409700"/>
          <p14:tracePt t="89722" x="6889750" y="1422400"/>
          <p14:tracePt t="89740" x="6889750" y="1428750"/>
          <p14:tracePt t="89755" x="6883400" y="1447800"/>
          <p14:tracePt t="89772" x="6870700" y="1466850"/>
          <p14:tracePt t="89789" x="6870700" y="1479550"/>
          <p14:tracePt t="89805" x="6864350" y="1504950"/>
          <p14:tracePt t="89822" x="6864350" y="1524000"/>
          <p14:tracePt t="89838" x="6858000" y="1549400"/>
          <p14:tracePt t="89855" x="6858000" y="1568450"/>
          <p14:tracePt t="89872" x="6851650" y="1600200"/>
          <p14:tracePt t="89889" x="6845300" y="1619250"/>
          <p14:tracePt t="89906" x="6838950" y="1631950"/>
          <p14:tracePt t="89922" x="6832600" y="1651000"/>
          <p14:tracePt t="89938" x="6832600" y="1670050"/>
          <p14:tracePt t="89954" x="6826250" y="1708150"/>
          <p14:tracePt t="89972" x="6826250" y="1739900"/>
          <p14:tracePt t="89989" x="6826250" y="1758950"/>
          <p14:tracePt t="90005" x="6826250" y="1790700"/>
          <p14:tracePt t="90022" x="6826250" y="1803400"/>
          <p14:tracePt t="90038" x="6826250" y="1822450"/>
          <p14:tracePt t="90055" x="6826250" y="1841500"/>
          <p14:tracePt t="90072" x="6826250" y="1854200"/>
          <p14:tracePt t="90089" x="6826250" y="1873250"/>
          <p14:tracePt t="90105" x="6826250" y="1885950"/>
          <p14:tracePt t="90122" x="6826250" y="1898650"/>
          <p14:tracePt t="90139" x="6826250" y="1911350"/>
          <p14:tracePt t="90176" x="6826250" y="1917700"/>
          <p14:tracePt t="90196" x="6826250" y="1924050"/>
          <p14:tracePt t="90208" x="6826250" y="1930400"/>
          <p14:tracePt t="90229" x="6826250" y="1936750"/>
          <p14:tracePt t="90238" x="6826250" y="1943100"/>
          <p14:tracePt t="90247" x="6826250" y="1949450"/>
          <p14:tracePt t="90255" x="6838950" y="1968500"/>
          <p14:tracePt t="90272" x="6845300" y="1968500"/>
          <p14:tracePt t="90289" x="6845300" y="1987550"/>
          <p14:tracePt t="90305" x="6858000" y="1987550"/>
          <p14:tracePt t="90322" x="6864350" y="1993900"/>
          <p14:tracePt t="90719" x="6864350" y="2000250"/>
          <p14:tracePt t="90761" x="6864350" y="2006600"/>
          <p14:tracePt t="90944" x="6864350" y="2012950"/>
          <p14:tracePt t="90964" x="6864350" y="2019300"/>
          <p14:tracePt t="90975" x="6864350" y="2025650"/>
          <p14:tracePt t="91006" x="6864350" y="2032000"/>
          <p14:tracePt t="91016" x="6864350" y="2038350"/>
          <p14:tracePt t="91090" x="6864350" y="2044700"/>
          <p14:tracePt t="91099" x="6864350" y="2051050"/>
          <p14:tracePt t="91109" x="6864350" y="2057400"/>
          <p14:tracePt t="91122" x="6864350" y="2063750"/>
          <p14:tracePt t="91140" x="6864350" y="2070100"/>
          <p14:tracePt t="91191" x="6864350" y="2076450"/>
          <p14:tracePt t="93094" x="6858000" y="2076450"/>
          <p14:tracePt t="93177" x="6864350" y="2070100"/>
          <p14:tracePt t="93197" x="6877050" y="2063750"/>
          <p14:tracePt t="93208" x="6883400" y="2063750"/>
          <p14:tracePt t="93210" x="6896100" y="2063750"/>
          <p14:tracePt t="93222" x="6921500" y="2051050"/>
          <p14:tracePt t="93239" x="6927850" y="2051050"/>
          <p14:tracePt t="93255" x="6953250" y="2038350"/>
          <p14:tracePt t="93272" x="6959600" y="2032000"/>
          <p14:tracePt t="93289" x="6985000" y="2025650"/>
          <p14:tracePt t="93305" x="7004050" y="2025650"/>
          <p14:tracePt t="93321" x="7029450" y="2019300"/>
          <p14:tracePt t="93339" x="7061200" y="2019300"/>
          <p14:tracePt t="93355" x="7086600" y="2019300"/>
          <p14:tracePt t="93371" x="7143750" y="2019300"/>
          <p14:tracePt t="93389" x="7169150" y="2019300"/>
          <p14:tracePt t="93405" x="7219950" y="2019300"/>
          <p14:tracePt t="93423" x="7258050" y="2019300"/>
          <p14:tracePt t="93439" x="7277100" y="2019300"/>
          <p14:tracePt t="93455" x="7302500" y="2019300"/>
          <p14:tracePt t="93472" x="7340600" y="2019300"/>
          <p14:tracePt t="93489" x="7366000" y="2019300"/>
          <p14:tracePt t="93506" x="7404100" y="2019300"/>
          <p14:tracePt t="93521" x="7429500" y="2019300"/>
          <p14:tracePt t="93539" x="7467600" y="2019300"/>
          <p14:tracePt t="93555" x="7486650" y="2019300"/>
          <p14:tracePt t="93572" x="7505700" y="2019300"/>
          <p14:tracePt t="93589" x="7531100" y="2019300"/>
          <p14:tracePt t="93606" x="7550150" y="2019300"/>
          <p14:tracePt t="93622" x="7588250" y="2019300"/>
          <p14:tracePt t="93637" x="7613650" y="2019300"/>
          <p14:tracePt t="93654" x="7639050" y="2019300"/>
          <p14:tracePt t="93672" x="7651750" y="2019300"/>
          <p14:tracePt t="93910" x="7658100" y="2019300"/>
          <p14:tracePt t="93951" x="7664450" y="2019300"/>
          <p14:tracePt t="95743" x="7658100" y="2019300"/>
          <p14:tracePt t="95753" x="7632700" y="2012950"/>
          <p14:tracePt t="95757" x="7594600" y="1993900"/>
          <p14:tracePt t="95775" x="7531100" y="1981200"/>
          <p14:tracePt t="95789" x="7435850" y="1943100"/>
          <p14:tracePt t="95806" x="7156450" y="1860550"/>
          <p14:tracePt t="95820" x="6953250" y="1797050"/>
          <p14:tracePt t="95821" x="6508750" y="1663700"/>
          <p14:tracePt t="95837" x="6311900" y="1600200"/>
          <p14:tracePt t="95855" x="6026150" y="1530350"/>
          <p14:tracePt t="95872" x="5867400" y="1485900"/>
          <p14:tracePt t="95889" x="5829300" y="1473200"/>
          <p14:tracePt t="95905" x="5791200" y="1460500"/>
          <p14:tracePt t="95922" x="5778500" y="1454150"/>
          <p14:tracePt t="95939" x="5753100" y="1447800"/>
          <p14:tracePt t="95955" x="5715000" y="1428750"/>
          <p14:tracePt t="95972" x="5676900" y="1416050"/>
          <p14:tracePt t="95989" x="5626100" y="1397000"/>
          <p14:tracePt t="96006" x="5600700" y="1390650"/>
          <p14:tracePt t="96022" x="5562600" y="1377950"/>
          <p14:tracePt t="96037" x="5556250" y="1371600"/>
          <p14:tracePt t="96054" x="5549900" y="1371600"/>
          <p14:tracePt t="96072" x="5543550" y="1365250"/>
          <p14:tracePt t="96090" x="5537200" y="1358900"/>
          <p14:tracePt t="96090" x="5524500" y="1346200"/>
          <p14:tracePt t="96106" x="5499100" y="1333500"/>
          <p14:tracePt t="96120" x="5429250" y="1289050"/>
          <p14:tracePt t="96137" x="5391150" y="1263650"/>
          <p14:tracePt t="96155" x="5302250" y="1200150"/>
          <p14:tracePt t="96172" x="5238750" y="1149350"/>
          <p14:tracePt t="96189" x="5207000" y="1130300"/>
          <p14:tracePt t="96205" x="5187950" y="1104900"/>
          <p14:tracePt t="96222" x="5181600" y="1092200"/>
          <p14:tracePt t="96239" x="5175250" y="1073150"/>
          <p14:tracePt t="96255" x="5175250" y="1066800"/>
          <p14:tracePt t="96271" x="5175250" y="1047750"/>
          <p14:tracePt t="96289" x="5181600" y="1022350"/>
          <p14:tracePt t="96305" x="5187950" y="1003300"/>
          <p14:tracePt t="96322" x="5207000" y="965200"/>
          <p14:tracePt t="96339" x="5213350" y="939800"/>
          <p14:tracePt t="96355" x="5219700" y="908050"/>
          <p14:tracePt t="96372" x="5219700" y="869950"/>
          <p14:tracePt t="96389" x="5219700" y="850900"/>
          <p14:tracePt t="96405" x="5219700" y="831850"/>
          <p14:tracePt t="96422" x="5219700" y="825500"/>
          <p14:tracePt t="96439" x="5213350" y="819150"/>
          <p14:tracePt t="96455" x="5187950" y="806450"/>
          <p14:tracePt t="96472" x="5168900" y="800100"/>
          <p14:tracePt t="96489" x="5124450" y="793750"/>
          <p14:tracePt t="96505" x="5105400" y="793750"/>
          <p14:tracePt t="96520" x="5067300" y="787400"/>
          <p14:tracePt t="96538" x="5048250" y="781050"/>
          <p14:tracePt t="96555" x="5035550" y="781050"/>
          <p14:tracePt t="96571" x="5010150" y="774700"/>
          <p14:tracePt t="96589" x="4991100" y="774700"/>
          <p14:tracePt t="96605" x="4953000" y="774700"/>
          <p14:tracePt t="96622" x="4914900" y="774700"/>
          <p14:tracePt t="96639" x="4902200" y="774700"/>
          <p14:tracePt t="96655" x="4870450" y="774700"/>
          <p14:tracePt t="96672" x="4851400" y="774700"/>
          <p14:tracePt t="96689" x="4806950" y="774700"/>
          <p14:tracePt t="96705" x="4768850" y="774700"/>
          <p14:tracePt t="96722" x="4749800" y="774700"/>
          <p14:tracePt t="96738" x="4718050" y="774700"/>
          <p14:tracePt t="96755" x="4699000" y="774700"/>
          <p14:tracePt t="96771" x="4667250" y="774700"/>
          <p14:tracePt t="96789" x="4648200" y="774700"/>
          <p14:tracePt t="96805" x="4629150" y="774700"/>
          <p14:tracePt t="96822" x="4610100" y="774700"/>
          <p14:tracePt t="96839" x="4597400" y="774700"/>
          <p14:tracePt t="96855" x="4578350" y="787400"/>
          <p14:tracePt t="96872" x="4565650" y="793750"/>
          <p14:tracePt t="96911" x="4559300" y="800100"/>
          <p14:tracePt t="96913" x="4552950" y="806450"/>
          <p14:tracePt t="96922" x="4552950" y="812800"/>
          <p14:tracePt t="96939" x="4540250" y="825500"/>
          <p14:tracePt t="96955" x="4533900" y="831850"/>
          <p14:tracePt t="96971" x="4527550" y="844550"/>
          <p14:tracePt t="96989" x="4514850" y="857250"/>
          <p14:tracePt t="97005" x="4514850" y="863600"/>
          <p14:tracePt t="97022" x="4514850" y="876300"/>
          <p14:tracePt t="97039" x="4514850" y="882650"/>
          <p14:tracePt t="97054" x="4514850" y="895350"/>
          <p14:tracePt t="97070" x="4514850" y="920750"/>
          <p14:tracePt t="97089" x="4514850" y="927100"/>
          <p14:tracePt t="97105" x="4514850" y="939800"/>
          <p14:tracePt t="97121" x="4514850" y="952500"/>
          <p14:tracePt t="97139" x="4514850" y="958850"/>
          <p14:tracePt t="97155" x="4514850" y="965200"/>
          <p14:tracePt t="97171" x="4514850" y="971550"/>
          <p14:tracePt t="97189" x="4514850" y="977900"/>
          <p14:tracePt t="97205" x="4521200" y="996950"/>
          <p14:tracePt t="97222" x="4527550" y="996950"/>
          <p14:tracePt t="97238" x="4527550" y="1016000"/>
          <p14:tracePt t="97255" x="4533900" y="1022350"/>
          <p14:tracePt t="97271" x="4546600" y="1041400"/>
          <p14:tracePt t="97306" x="4552950" y="1054100"/>
          <p14:tracePt t="97308" x="4559300" y="1060450"/>
          <p14:tracePt t="97322" x="4565650" y="1060450"/>
          <p14:tracePt t="97377" x="4565650" y="1066800"/>
          <p14:tracePt t="97408" x="4572000" y="1073150"/>
          <p14:tracePt t="97429" x="4578350" y="1079500"/>
          <p14:tracePt t="97450" x="4584700" y="1079500"/>
          <p14:tracePt t="98803" x="4584700" y="1085850"/>
          <p14:tracePt t="98844" x="4591050" y="1092200"/>
          <p14:tracePt t="98854" x="4591050" y="1098550"/>
          <p14:tracePt t="98885" x="4591050" y="1104900"/>
          <p14:tracePt t="98948" x="4597400" y="1111250"/>
          <p14:tracePt t="98968" x="4603750" y="1111250"/>
          <p14:tracePt t="98987" x="4616450" y="1111250"/>
          <p14:tracePt t="98999" x="4629150" y="1117600"/>
          <p14:tracePt t="99014" x="4641850" y="1123950"/>
          <p14:tracePt t="99016" x="4660900" y="1130300"/>
          <p14:tracePt t="99021" x="4686300" y="1130300"/>
          <p14:tracePt t="99039" x="4756150" y="1155700"/>
          <p14:tracePt t="99055" x="4826000" y="1168400"/>
          <p14:tracePt t="99072" x="4870450" y="1168400"/>
          <p14:tracePt t="99089" x="4940300" y="1181100"/>
          <p14:tracePt t="99105" x="4965700" y="1181100"/>
          <p14:tracePt t="99121" x="5010150" y="1181100"/>
          <p14:tracePt t="99139" x="5016500" y="1181100"/>
          <p14:tracePt t="99155" x="5029200" y="1181100"/>
          <p14:tracePt t="99172" x="5029200" y="1174750"/>
          <p14:tracePt t="99188" x="5035550" y="1162050"/>
          <p14:tracePt t="99205" x="5041900" y="1143000"/>
          <p14:tracePt t="99221" x="5048250" y="1130300"/>
          <p14:tracePt t="99239" x="5060950" y="1117600"/>
          <p14:tracePt t="99255" x="5060950" y="1098550"/>
          <p14:tracePt t="99271" x="5067300" y="1098550"/>
          <p14:tracePt t="99289" x="5067300" y="1079500"/>
          <p14:tracePt t="99323" x="5067300" y="1066800"/>
          <p14:tracePt t="99325" x="5067300" y="1060450"/>
          <p14:tracePt t="99338" x="5067300" y="1035050"/>
          <p14:tracePt t="99355" x="5067300" y="1022350"/>
          <p14:tracePt t="99371" x="5067300" y="996950"/>
          <p14:tracePt t="99388" x="5067300" y="990600"/>
          <p14:tracePt t="99405" x="5060950" y="971550"/>
          <p14:tracePt t="99421" x="5035550" y="958850"/>
          <p14:tracePt t="99439" x="5022850" y="958850"/>
          <p14:tracePt t="99455" x="4997450" y="946150"/>
          <p14:tracePt t="99472" x="4978400" y="946150"/>
          <p14:tracePt t="99489" x="4940300" y="933450"/>
          <p14:tracePt t="99505" x="4908550" y="927100"/>
          <p14:tracePt t="99521" x="4889500" y="927100"/>
          <p14:tracePt t="99539" x="4870450" y="920750"/>
          <p14:tracePt t="99555" x="4857750" y="920750"/>
          <p14:tracePt t="99572" x="4838700" y="920750"/>
          <p14:tracePt t="99589" x="4826000" y="920750"/>
          <p14:tracePt t="99606" x="4813300" y="920750"/>
          <p14:tracePt t="99622" x="4781550" y="920750"/>
          <p14:tracePt t="99637" x="4762500" y="920750"/>
          <p14:tracePt t="99654" x="4724400" y="920750"/>
          <p14:tracePt t="99672" x="4699000" y="920750"/>
          <p14:tracePt t="99689" x="4686300" y="927100"/>
          <p14:tracePt t="99705" x="4673600" y="933450"/>
          <p14:tracePt t="99721" x="4667250" y="933450"/>
          <p14:tracePt t="99739" x="4660900" y="939800"/>
          <p14:tracePt t="99755" x="4648200" y="952500"/>
          <p14:tracePt t="99772" x="4641850" y="952500"/>
          <p14:tracePt t="99788" x="4635500" y="965200"/>
          <p14:tracePt t="99805" x="4629150" y="971550"/>
          <p14:tracePt t="99822" x="4622800" y="990600"/>
          <p14:tracePt t="99855" x="4616450" y="996950"/>
          <p14:tracePt t="99856" x="4616450" y="1009650"/>
          <p14:tracePt t="99871" x="4610100" y="1016000"/>
          <p14:tracePt t="99889" x="4610100" y="1028700"/>
          <p14:tracePt t="99905" x="4610100" y="1041400"/>
          <p14:tracePt t="99921" x="4616450" y="1054100"/>
          <p14:tracePt t="99939" x="4622800" y="1060450"/>
          <p14:tracePt t="99955" x="4641850" y="1079500"/>
          <p14:tracePt t="99972" x="4648200" y="1092200"/>
          <p14:tracePt t="99988" x="4660900" y="1111250"/>
          <p14:tracePt t="100005" x="4667250" y="1117600"/>
          <p14:tracePt t="100022" x="4673600" y="1136650"/>
          <p14:tracePt t="100038" x="4686300" y="1143000"/>
          <p14:tracePt t="100491" x="4679950" y="1143000"/>
          <p14:tracePt t="100646" x="4686300" y="1136650"/>
          <p14:tracePt t="100656" x="4692650" y="1130300"/>
          <p14:tracePt t="100670" x="4699000" y="1130300"/>
          <p14:tracePt t="100671" x="4724400" y="1123950"/>
          <p14:tracePt t="100689" x="4730750" y="1117600"/>
          <p14:tracePt t="100705" x="4762500" y="1117600"/>
          <p14:tracePt t="100721" x="4775200" y="1117600"/>
          <p14:tracePt t="100739" x="4813300" y="1117600"/>
          <p14:tracePt t="100755" x="4845050" y="1117600"/>
          <p14:tracePt t="100772" x="4864100" y="1117600"/>
          <p14:tracePt t="100789" x="4883150" y="1117600"/>
          <p14:tracePt t="100805" x="4895850" y="1117600"/>
          <p14:tracePt t="100822" x="4908550" y="1117600"/>
          <p14:tracePt t="100838" x="4927600" y="1117600"/>
          <p14:tracePt t="100855" x="4933950" y="1117600"/>
          <p14:tracePt t="100871" x="4953000" y="1117600"/>
          <p14:tracePt t="100889" x="4959350" y="1117600"/>
          <p14:tracePt t="100905" x="4991100" y="1117600"/>
          <p14:tracePt t="100921" x="5029200" y="1117600"/>
          <p14:tracePt t="100939" x="5054600" y="1117600"/>
          <p14:tracePt t="100955" x="5105400" y="1117600"/>
          <p14:tracePt t="100972" x="5124450" y="1117600"/>
          <p14:tracePt t="100988" x="5162550" y="1117600"/>
          <p14:tracePt t="101005" x="5175250" y="1117600"/>
          <p14:tracePt t="101206" x="5156200" y="1117600"/>
          <p14:tracePt t="101217" x="5143500" y="1117600"/>
          <p14:tracePt t="101226" x="5118100" y="1117600"/>
          <p14:tracePt t="101233" x="5086350" y="1117600"/>
          <p14:tracePt t="101238" x="5048250" y="1117600"/>
          <p14:tracePt t="101255" x="4984750" y="1117600"/>
          <p14:tracePt t="101272" x="4953000" y="1117600"/>
          <p14:tracePt t="101288" x="4908550" y="1117600"/>
          <p14:tracePt t="101305" x="4870450" y="1117600"/>
          <p14:tracePt t="101322" x="4851400" y="1117600"/>
          <p14:tracePt t="101338" x="4806950" y="1117600"/>
          <p14:tracePt t="101355" x="4781550" y="1117600"/>
          <p14:tracePt t="101371" x="4743450" y="1117600"/>
          <p14:tracePt t="101389" x="4705350" y="1117600"/>
          <p14:tracePt t="101405" x="4699000" y="1117600"/>
          <p14:tracePt t="101421" x="4686300" y="1117600"/>
          <p14:tracePt t="101467" x="4679950" y="1117600"/>
          <p14:tracePt t="102109" x="4673600" y="1117600"/>
          <p14:tracePt t="102130" x="4667250" y="1117600"/>
          <p14:tracePt t="102146" x="4660900" y="1117600"/>
          <p14:tracePt t="102153" x="4654550" y="1117600"/>
          <p14:tracePt t="102163" x="4641850" y="1117600"/>
          <p14:tracePt t="102192" x="4629150" y="1117600"/>
          <p14:tracePt t="102194" x="4622800" y="1117600"/>
          <p14:tracePt t="102223" x="4616450" y="1117600"/>
          <p14:tracePt t="102224" x="4610100" y="1117600"/>
          <p14:tracePt t="102256" x="4603750" y="1117600"/>
          <p14:tracePt t="102276" x="4597400" y="1117600"/>
          <p14:tracePt t="102278" x="4591050" y="1117600"/>
          <p14:tracePt t="102288" x="4584700" y="1117600"/>
          <p14:tracePt t="102305" x="4559300" y="1117600"/>
          <p14:tracePt t="102322" x="4540250" y="1117600"/>
          <p14:tracePt t="102338" x="4521200" y="1117600"/>
          <p14:tracePt t="102355" x="4489450" y="1117600"/>
          <p14:tracePt t="102371" x="4470400" y="1111250"/>
          <p14:tracePt t="102404" x="4445000" y="1104900"/>
          <p14:tracePt t="102407" x="4406900" y="1104900"/>
          <p14:tracePt t="102421" x="4394200" y="1098550"/>
          <p14:tracePt t="102439" x="4362450" y="1098550"/>
          <p14:tracePt t="102455" x="4343400" y="1098550"/>
          <p14:tracePt t="102471" x="4311650" y="1098550"/>
          <p14:tracePt t="102489" x="4267200" y="1098550"/>
          <p14:tracePt t="102507" x="4254500" y="1098550"/>
          <p14:tracePt t="102521" x="4222750" y="1098550"/>
          <p14:tracePt t="102538" x="4210050" y="1098550"/>
          <p14:tracePt t="102555" x="4191000" y="1098550"/>
          <p14:tracePt t="102573" x="4165600" y="1098550"/>
          <p14:tracePt t="102590" x="4152900" y="1098550"/>
          <p14:tracePt t="102606" x="4121150" y="1098550"/>
          <p14:tracePt t="102623" x="4108450" y="1098550"/>
          <p14:tracePt t="102640" x="4083050" y="1098550"/>
          <p14:tracePt t="102656" x="4064000" y="1098550"/>
          <p14:tracePt t="102656" x="4051300" y="1098550"/>
          <p14:tracePt t="102673" x="4044950" y="1098550"/>
          <p14:tracePt t="102690" x="4019550" y="1098550"/>
          <p14:tracePt t="102706" x="4013200" y="1098550"/>
          <p14:tracePt t="102722" x="3994150" y="1098550"/>
          <p14:tracePt t="102757" x="3987800" y="1098550"/>
          <p14:tracePt t="105057" x="4000500" y="1098550"/>
          <p14:tracePt t="105067" x="4013200" y="1098550"/>
          <p14:tracePt t="105071" x="4019550" y="1098550"/>
          <p14:tracePt t="105081" x="4038600" y="1098550"/>
          <p14:tracePt t="105090" x="4064000" y="1098550"/>
          <p14:tracePt t="105106" x="4114800" y="1098550"/>
          <p14:tracePt t="105122" x="4133850" y="1098550"/>
          <p14:tracePt t="105140" x="4191000" y="1098550"/>
          <p14:tracePt t="105156" x="4260850" y="1098550"/>
          <p14:tracePt t="105172" x="4305300" y="1098550"/>
          <p14:tracePt t="105190" x="4394200" y="1098550"/>
          <p14:tracePt t="105206" x="4445000" y="1098550"/>
          <p14:tracePt t="105222" x="4559300" y="1098550"/>
          <p14:tracePt t="105239" x="4641850" y="1098550"/>
          <p14:tracePt t="105256" x="4667250" y="1098550"/>
          <p14:tracePt t="105272" x="4718050" y="1098550"/>
          <p14:tracePt t="105289" x="4730750" y="1098550"/>
          <p14:tracePt t="105306" x="4768850" y="1098550"/>
          <p14:tracePt t="105322" x="4819650" y="1098550"/>
          <p14:tracePt t="105340" x="4845050" y="1098550"/>
          <p14:tracePt t="105355" x="4902200" y="1098550"/>
          <p14:tracePt t="105372" x="4927600" y="1098550"/>
          <p14:tracePt t="105389" x="4953000" y="1098550"/>
          <p14:tracePt t="105443" x="4959350" y="1098550"/>
          <p14:tracePt t="105475" x="4972050" y="1098550"/>
          <p14:tracePt t="105485" x="4984750" y="1098550"/>
          <p14:tracePt t="105489" x="5003800" y="1098550"/>
          <p14:tracePt t="105507" x="5016500" y="1098550"/>
          <p14:tracePt t="105521" x="5035550" y="1098550"/>
          <p14:tracePt t="105538" x="5041900" y="1098550"/>
          <p14:tracePt t="105581" x="5048250" y="1098550"/>
          <p14:tracePt t="105590" x="5054600" y="1098550"/>
          <p14:tracePt t="105611" x="5067300" y="1098550"/>
          <p14:tracePt t="105630" x="5073650" y="1098550"/>
          <p14:tracePt t="105631" x="5080000" y="1098550"/>
          <p14:tracePt t="105642" x="5105400" y="1098550"/>
          <p14:tracePt t="105655" x="5111750" y="1098550"/>
          <p14:tracePt t="105672" x="5130800" y="1098550"/>
          <p14:tracePt t="105690" x="5156200" y="1092200"/>
          <p14:tracePt t="105706" x="5175250" y="1085850"/>
          <p14:tracePt t="105723" x="5200650" y="1073150"/>
          <p14:tracePt t="105739" x="5219700" y="1073150"/>
          <p14:tracePt t="105756" x="5238750" y="1060450"/>
          <p14:tracePt t="105773" x="5251450" y="1054100"/>
          <p14:tracePt t="105790" x="5257800" y="1047750"/>
          <p14:tracePt t="105806" x="5257800" y="1041400"/>
          <p14:tracePt t="105823" x="5257800" y="1028700"/>
          <p14:tracePt t="105840" x="5257800" y="1022350"/>
          <p14:tracePt t="105856" x="5257800" y="1009650"/>
          <p14:tracePt t="105872" x="5257800" y="1003300"/>
          <p14:tracePt t="105889" x="5257800" y="990600"/>
          <p14:tracePt t="105924" x="5257800" y="977900"/>
          <p14:tracePt t="105926" x="5257800" y="971550"/>
          <p14:tracePt t="105940" x="5245100" y="971550"/>
          <p14:tracePt t="105956" x="5245100" y="965200"/>
          <p14:tracePt t="105972" x="5219700" y="958850"/>
          <p14:tracePt t="105990" x="5213350" y="958850"/>
          <p14:tracePt t="106006" x="5187950" y="958850"/>
          <p14:tracePt t="106022" x="5168900" y="971550"/>
          <p14:tracePt t="106040" x="5156200" y="977900"/>
          <p14:tracePt t="106054" x="5149850" y="996950"/>
          <p14:tracePt t="106071" x="5143500" y="1009650"/>
          <p14:tracePt t="106089" x="5143500" y="1016000"/>
          <p14:tracePt t="106106" x="5143500" y="1022350"/>
          <p14:tracePt t="106122" x="5143500" y="1028700"/>
          <p14:tracePt t="106184" x="5143500" y="1035050"/>
          <p14:tracePt t="106225" x="5143500" y="1041400"/>
          <p14:tracePt t="107996" x="5137150" y="1041400"/>
          <p14:tracePt t="108027" x="5130800" y="1035050"/>
          <p14:tracePt t="108038" x="5124450" y="1028700"/>
          <p14:tracePt t="108048" x="5118100" y="1028700"/>
          <p14:tracePt t="108065" x="5111750" y="1022350"/>
          <p14:tracePt t="108067" x="5105400" y="1016000"/>
          <p14:tracePt t="108072" x="5086350" y="1009650"/>
          <p14:tracePt t="108089" x="5073650" y="1003300"/>
          <p14:tracePt t="108106" x="5054600" y="996950"/>
          <p14:tracePt t="108122" x="5041900" y="990600"/>
          <p14:tracePt t="108140" x="5016500" y="990600"/>
          <p14:tracePt t="108155" x="4972050" y="977900"/>
          <p14:tracePt t="108173" x="4953000" y="977900"/>
          <p14:tracePt t="108190" x="4927600" y="965200"/>
          <p14:tracePt t="108206" x="4914900" y="965200"/>
          <p14:tracePt t="108222" x="4908550" y="965200"/>
          <p14:tracePt t="108239" x="4895850" y="958850"/>
          <p14:tracePt t="108277" x="4889500" y="958850"/>
          <p14:tracePt t="108279" x="4876800" y="952500"/>
          <p14:tracePt t="108290" x="4876800" y="946150"/>
          <p14:tracePt t="108305" x="4851400" y="939800"/>
          <p14:tracePt t="108322" x="4838700" y="927100"/>
          <p14:tracePt t="108340" x="4832350" y="920750"/>
          <p14:tracePt t="108355" x="4819650" y="914400"/>
          <p14:tracePt t="108372" x="4813300" y="901700"/>
          <p14:tracePt t="108389" x="4800600" y="895350"/>
          <p14:tracePt t="108406" x="4775200" y="882650"/>
          <p14:tracePt t="108422" x="4762500" y="876300"/>
          <p14:tracePt t="108440" x="4743450" y="869950"/>
          <p14:tracePt t="108455" x="4730750" y="863600"/>
          <p14:tracePt t="108472" x="4705350" y="850900"/>
          <p14:tracePt t="108490" x="4673600" y="850900"/>
          <p14:tracePt t="108506" x="4667250" y="850900"/>
          <p14:tracePt t="108521" x="4648200" y="850900"/>
          <p14:tracePt t="108539" x="4641850" y="850900"/>
          <p14:tracePt t="108556" x="4622800" y="850900"/>
          <p14:tracePt t="108572" x="4616450" y="850900"/>
          <p14:tracePt t="108590" x="4610100" y="850900"/>
          <p14:tracePt t="108606" x="4597400" y="850900"/>
          <p14:tracePt t="108623" x="4591050" y="857250"/>
          <p14:tracePt t="108623" x="4584700" y="857250"/>
          <p14:tracePt t="108641" x="4584700" y="863600"/>
          <p14:tracePt t="108656" x="4578350" y="863600"/>
          <p14:tracePt t="108671" x="4565650" y="876300"/>
          <p14:tracePt t="108689" x="4559300" y="882650"/>
          <p14:tracePt t="108706" x="4552950" y="889000"/>
          <p14:tracePt t="108722" x="4552950" y="901700"/>
          <p14:tracePt t="108740" x="4552950" y="920750"/>
          <p14:tracePt t="108777" x="4552950" y="933450"/>
          <p14:tracePt t="108778" x="4552950" y="939800"/>
          <p14:tracePt t="108789" x="4552950" y="946150"/>
          <p14:tracePt t="108806" x="4552950" y="958850"/>
          <p14:tracePt t="108822" x="4552950" y="984250"/>
          <p14:tracePt t="108839" x="4552950" y="990600"/>
          <p14:tracePt t="108855" x="4552950" y="1022350"/>
          <p14:tracePt t="108873" x="4559300" y="1028700"/>
          <p14:tracePt t="108889" x="4565650" y="1047750"/>
          <p14:tracePt t="108906" x="4572000" y="1054100"/>
          <p14:tracePt t="108922" x="4591050" y="1066800"/>
          <p14:tracePt t="108939" x="4610100" y="1073150"/>
          <p14:tracePt t="108956" x="4622800" y="1073150"/>
          <p14:tracePt t="108972" x="4641850" y="1079500"/>
          <p14:tracePt t="108990" x="4660900" y="1079500"/>
          <p14:tracePt t="109006" x="4667250" y="1079500"/>
          <p14:tracePt t="109022" x="4673600" y="1079500"/>
          <p14:tracePt t="109974" x="4679950" y="1079500"/>
          <p14:tracePt t="109986" x="4686300" y="1079500"/>
          <p14:tracePt t="109998" x="4699000" y="1085850"/>
          <p14:tracePt t="110000" x="4711700" y="1092200"/>
          <p14:tracePt t="110006" x="4730750" y="1098550"/>
          <p14:tracePt t="110023" x="4787900" y="1117600"/>
          <p14:tracePt t="110039" x="4813300" y="1130300"/>
          <p14:tracePt t="110056" x="4895850" y="1155700"/>
          <p14:tracePt t="110072" x="5003800" y="1187450"/>
          <p14:tracePt t="110089" x="5060950" y="1200150"/>
          <p14:tracePt t="110106" x="5181600" y="1231900"/>
          <p14:tracePt t="110122" x="5251450" y="1250950"/>
          <p14:tracePt t="110139" x="5384800" y="1295400"/>
          <p14:tracePt t="110155" x="5530850" y="1333500"/>
          <p14:tracePt t="110173" x="5613400" y="1365250"/>
          <p14:tracePt t="110189" x="5797550" y="1416050"/>
          <p14:tracePt t="110206" x="5911850" y="1441450"/>
          <p14:tracePt t="110221" x="6121400" y="1504950"/>
          <p14:tracePt t="110238" x="6305550" y="1568450"/>
          <p14:tracePt t="110256" x="6375400" y="1587500"/>
          <p14:tracePt t="110272" x="6502400" y="1631950"/>
          <p14:tracePt t="110289" x="6546850" y="1644650"/>
          <p14:tracePt t="110306" x="6642100" y="1682750"/>
          <p14:tracePt t="110322" x="6724650" y="1714500"/>
          <p14:tracePt t="110339" x="6775450" y="1739900"/>
          <p14:tracePt t="110356" x="6870700" y="1784350"/>
          <p14:tracePt t="110372" x="6946900" y="1847850"/>
          <p14:tracePt t="110389" x="6997700" y="1892300"/>
          <p14:tracePt t="110405" x="7073900" y="1968500"/>
          <p14:tracePt t="110422" x="7118350" y="2012950"/>
          <p14:tracePt t="110439" x="7188200" y="2070100"/>
          <p14:tracePt t="110456" x="7207250" y="2089150"/>
          <p14:tracePt t="110472" x="7232650" y="2114550"/>
          <p14:tracePt t="111094" x="7219950" y="2114550"/>
          <p14:tracePt t="111104" x="7213600" y="2114550"/>
          <p14:tracePt t="111114" x="7194550" y="2120900"/>
          <p14:tracePt t="111120" x="7175500" y="2120900"/>
          <p14:tracePt t="111139" x="7162800" y="2120900"/>
          <p14:tracePt t="111155" x="7150100" y="2120900"/>
          <p14:tracePt t="111492" x="7150100" y="2127250"/>
          <p14:tracePt t="111533" x="7150100" y="2133600"/>
          <p14:tracePt t="111554" x="7150100" y="2139950"/>
          <p14:tracePt t="111575" x="7150100" y="2146300"/>
          <p14:tracePt t="111595" x="7150100" y="2152650"/>
          <p14:tracePt t="111616" x="7150100" y="2159000"/>
          <p14:tracePt t="111658" x="7150100" y="2165350"/>
          <p14:tracePt t="111678" x="7150100" y="2171700"/>
          <p14:tracePt t="111862" x="7150100" y="2178050"/>
          <p14:tracePt t="111903" x="7156450" y="2178050"/>
          <p14:tracePt t="111914" x="7156450" y="2184400"/>
          <p14:tracePt t="111935" x="7156450" y="2190750"/>
          <p14:tracePt t="112017" x="7150100" y="2190750"/>
          <p14:tracePt t="112059" x="7143750" y="2190750"/>
          <p14:tracePt t="112598" x="7143750" y="2197100"/>
          <p14:tracePt t="112608" x="7137400" y="2197100"/>
          <p14:tracePt t="112621" x="7137400" y="2203450"/>
          <p14:tracePt t="112622" x="7137400" y="2209800"/>
          <p14:tracePt t="112638" x="7118350" y="2209800"/>
          <p14:tracePt t="112655" x="7092950" y="2222500"/>
          <p14:tracePt t="112671" x="7067550" y="2228850"/>
          <p14:tracePt t="112689" x="6978650" y="2235200"/>
          <p14:tracePt t="112709" x="6921500" y="2247900"/>
          <p14:tracePt t="112723" x="6788150" y="2273300"/>
          <p14:tracePt t="112738" x="6597650" y="2317750"/>
          <p14:tracePt t="112755" x="6489700" y="2343150"/>
          <p14:tracePt t="112771" x="6242050" y="2425700"/>
          <p14:tracePt t="112788" x="6102350" y="2476500"/>
          <p14:tracePt t="112806" x="5791200" y="2565400"/>
          <p14:tracePt t="112823" x="5499100" y="2660650"/>
          <p14:tracePt t="112839" x="5378450" y="2705100"/>
          <p14:tracePt t="112856" x="5162550" y="2755900"/>
          <p14:tracePt t="112872" x="5073650" y="2781300"/>
          <p14:tracePt t="112889" x="4927600" y="2825750"/>
          <p14:tracePt t="112905" x="4813300" y="2857500"/>
          <p14:tracePt t="112922" x="4768850" y="2876550"/>
          <p14:tracePt t="112939" x="4673600" y="2908300"/>
          <p14:tracePt t="112955" x="4622800" y="2921000"/>
          <p14:tracePt t="112972" x="4508500" y="2965450"/>
          <p14:tracePt t="112989" x="4381500" y="3016250"/>
          <p14:tracePt t="113006" x="4292600" y="3041650"/>
          <p14:tracePt t="113022" x="4140200" y="3098800"/>
          <p14:tracePt t="113039" x="4057650" y="3130550"/>
          <p14:tracePt t="113055" x="3898900" y="3200400"/>
          <p14:tracePt t="113072" x="3752850" y="3251200"/>
          <p14:tracePt t="113089" x="3683000" y="3276600"/>
          <p14:tracePt t="113105" x="3581400" y="3308350"/>
          <p14:tracePt t="113122" x="3536950" y="3321050"/>
          <p14:tracePt t="113139" x="3473450" y="3346450"/>
          <p14:tracePt t="113156" x="3429000" y="3365500"/>
          <p14:tracePt t="113173" x="3409950" y="3378200"/>
          <p14:tracePt t="113189" x="3371850" y="3403600"/>
          <p14:tracePt t="113207" x="3346450" y="3429000"/>
          <p14:tracePt t="113221" x="3308350" y="3460750"/>
          <p14:tracePt t="113238" x="3282950" y="3486150"/>
          <p14:tracePt t="113255" x="3232150" y="3524250"/>
          <p14:tracePt t="113271" x="3194050" y="3549650"/>
          <p14:tracePt t="113287" x="3181350" y="3562350"/>
          <p14:tracePt t="113304" x="3149600" y="3581400"/>
          <p14:tracePt t="113321" x="3117850" y="3587750"/>
          <p14:tracePt t="113361" x="3098800" y="3587750"/>
          <p14:tracePt t="113362" x="3092450" y="3594100"/>
          <p14:tracePt t="113372" x="3073400" y="3600450"/>
          <p14:tracePt t="113389" x="3022600" y="3613150"/>
          <p14:tracePt t="113405" x="2997200" y="3619500"/>
          <p14:tracePt t="113422" x="2933700" y="3638550"/>
          <p14:tracePt t="113439" x="2889250" y="3651250"/>
          <p14:tracePt t="113456" x="2870200" y="3657600"/>
          <p14:tracePt t="113472" x="2851150" y="3663950"/>
          <p14:tracePt t="113489" x="2838450" y="3663950"/>
          <p14:tracePt t="113540" x="2832100" y="3663950"/>
          <p14:tracePt t="113548" x="2825750" y="3663950"/>
          <p14:tracePt t="113558" x="2825750" y="3670300"/>
          <p14:tracePt t="113569" x="2813050" y="3670300"/>
          <p14:tracePt t="113571" x="2806700" y="3670300"/>
          <p14:tracePt t="113588" x="2800350" y="3670300"/>
          <p14:tracePt t="113604" x="2787650" y="3676650"/>
          <p14:tracePt t="113642" x="2781300" y="3676650"/>
          <p14:tracePt t="113644" x="2774950" y="3683000"/>
          <p14:tracePt t="113656" x="2768600" y="3683000"/>
          <p14:tracePt t="113672" x="2755900" y="3683000"/>
          <p14:tracePt t="113689" x="2749550" y="3689350"/>
          <p14:tracePt t="114124" x="2736850" y="3689350"/>
          <p14:tracePt t="114133" x="2730500" y="3689350"/>
          <p14:tracePt t="114144" x="2717800" y="3689350"/>
          <p14:tracePt t="114148" x="2705100" y="3689350"/>
          <p14:tracePt t="114155" x="2692400" y="3689350"/>
          <p14:tracePt t="114172" x="2647950" y="3689350"/>
          <p14:tracePt t="114189" x="2628900" y="3689350"/>
          <p14:tracePt t="114206" x="2603500" y="3689350"/>
          <p14:tracePt t="114222" x="2590800" y="3689350"/>
          <p14:tracePt t="114240" x="2578100" y="3689350"/>
          <p14:tracePt t="114256" x="2559050" y="3689350"/>
          <p14:tracePt t="114273" x="2546350" y="3689350"/>
          <p14:tracePt t="114289" x="2520950" y="3689350"/>
          <p14:tracePt t="114306" x="2476500" y="3689350"/>
          <p14:tracePt t="114322" x="2457450" y="3689350"/>
          <p14:tracePt t="114339" x="2432050" y="3689350"/>
          <p14:tracePt t="114355" x="2425700" y="3689350"/>
          <p14:tracePt t="114372" x="2419350" y="3689350"/>
          <p14:tracePt t="114389" x="2413000" y="3689350"/>
          <p14:tracePt t="114405" x="2406650" y="3689350"/>
          <p14:tracePt t="114422" x="2400300" y="3689350"/>
          <p14:tracePt t="114439" x="2393950" y="3689350"/>
          <p14:tracePt t="114456" x="2387600" y="3689350"/>
          <p14:tracePt t="114472" x="2368550" y="3689350"/>
          <p14:tracePt t="114510" x="2355850" y="3689350"/>
          <p14:tracePt t="114523" x="2349500" y="3689350"/>
          <p14:tracePt t="114525" x="2343150" y="3689350"/>
          <p14:tracePt t="114538" x="2324100" y="3689350"/>
          <p14:tracePt t="114554" x="2305050" y="3689350"/>
          <p14:tracePt t="114593" x="2298700" y="3689350"/>
          <p14:tracePt t="114595" x="2292350" y="3689350"/>
          <p14:tracePt t="115794" x="2286000" y="3689350"/>
          <p14:tracePt t="115814" x="2273300" y="3689350"/>
          <p14:tracePt t="115831" x="2260600" y="3689350"/>
          <p14:tracePt t="115835" x="2247900" y="3689350"/>
          <p14:tracePt t="115839" x="2228850" y="3689350"/>
          <p14:tracePt t="115856" x="2184400" y="3683000"/>
          <p14:tracePt t="115872" x="2146300" y="3683000"/>
          <p14:tracePt t="115889" x="2133600" y="3683000"/>
          <p14:tracePt t="115906" x="2114550" y="3683000"/>
          <p14:tracePt t="116642" x="2120900" y="3683000"/>
          <p14:tracePt t="116654" x="2127250" y="3676650"/>
          <p14:tracePt t="116663" x="2133600" y="3676650"/>
          <p14:tracePt t="116673" x="2146300" y="3670300"/>
          <p14:tracePt t="116687" x="2165350" y="3670300"/>
          <p14:tracePt t="116688" x="2203450" y="3663950"/>
          <p14:tracePt t="116705" x="2222500" y="3663950"/>
          <p14:tracePt t="116722" x="2266950" y="3657600"/>
          <p14:tracePt t="116739" x="2279650" y="3657600"/>
          <p14:tracePt t="116756" x="2311400" y="3657600"/>
          <p14:tracePt t="116772" x="2330450" y="3657600"/>
          <p14:tracePt t="116789" x="2336800" y="3657600"/>
          <p14:tracePt t="116806" x="2355850" y="3651250"/>
          <p14:tracePt t="116823" x="2368550" y="3651250"/>
          <p14:tracePt t="116839" x="2387600" y="3651250"/>
          <p14:tracePt t="116855" x="2400300" y="3644900"/>
          <p14:tracePt t="116873" x="2413000" y="3644900"/>
          <p14:tracePt t="116889" x="2425700" y="3638550"/>
          <p14:tracePt t="117097" x="2419350" y="3638550"/>
          <p14:tracePt t="117108" x="2413000" y="3638550"/>
          <p14:tracePt t="117128" x="2400300" y="3638550"/>
          <p14:tracePt t="117141" x="2393950" y="3638550"/>
          <p14:tracePt t="117151" x="2393950" y="3644900"/>
          <p14:tracePt t="117152" x="2387600" y="3644900"/>
          <p14:tracePt t="117172" x="2381250" y="3644900"/>
          <p14:tracePt t="117344" x="2387600" y="3644900"/>
          <p14:tracePt t="117355" x="2400300" y="3638550"/>
          <p14:tracePt t="117365" x="2413000" y="3638550"/>
          <p14:tracePt t="117376" x="2432050" y="3632200"/>
          <p14:tracePt t="117387" x="2444750" y="3625850"/>
          <p14:tracePt t="117396" x="2470150" y="3619500"/>
          <p14:tracePt t="117404" x="2514600" y="3606800"/>
          <p14:tracePt t="117421" x="2540000" y="3600450"/>
          <p14:tracePt t="117437" x="2578100" y="3587750"/>
          <p14:tracePt t="117456" x="2603500" y="3581400"/>
          <p14:tracePt t="117472" x="2622550" y="3575050"/>
          <p14:tracePt t="117489" x="2660650" y="3568700"/>
          <p14:tracePt t="117506" x="2686050" y="3562350"/>
          <p14:tracePt t="117506" x="2705100" y="3556000"/>
          <p14:tracePt t="117523" x="2736850" y="3543300"/>
          <p14:tracePt t="117538" x="2794000" y="3524250"/>
          <p14:tracePt t="117554" x="2832100" y="3511550"/>
          <p14:tracePt t="117572" x="2882900" y="3498850"/>
          <p14:tracePt t="117589" x="2908300" y="3492500"/>
          <p14:tracePt t="117589" x="2921000" y="3486150"/>
          <p14:tracePt t="117606" x="2933700" y="3479800"/>
          <p14:tracePt t="117622" x="2959100" y="3473450"/>
          <p14:tracePt t="117639" x="2965450" y="3473450"/>
          <p14:tracePt t="117656" x="2978150" y="3460750"/>
          <p14:tracePt t="117671" x="2984500" y="3460750"/>
          <p14:tracePt t="117689" x="2997200" y="3454400"/>
          <p14:tracePt t="117706" x="3009900" y="3441700"/>
          <p14:tracePt t="117722" x="3016250" y="3441700"/>
          <p14:tracePt t="117739" x="3022600" y="3435350"/>
          <p14:tracePt t="117757" x="3028950" y="3435350"/>
          <p14:tracePt t="117918" x="3022600" y="3435350"/>
          <p14:tracePt t="117927" x="3016250" y="3435350"/>
          <p14:tracePt t="117937" x="2997200" y="3435350"/>
          <p14:tracePt t="117957" x="2978150" y="3441700"/>
          <p14:tracePt t="117972" x="2965450" y="3448050"/>
          <p14:tracePt t="117973" x="2952750" y="3454400"/>
          <p14:tracePt t="117989" x="2927350" y="3467100"/>
          <p14:tracePt t="118005" x="2914650" y="3473450"/>
          <p14:tracePt t="118022" x="2908300" y="3473450"/>
          <p14:tracePt t="118039" x="2901950" y="3473450"/>
          <p14:tracePt t="118056" x="2895600" y="3479800"/>
          <p14:tracePt t="118072" x="2889250" y="3479800"/>
          <p14:tracePt t="118089" x="2863850" y="3492500"/>
          <p14:tracePt t="118106" x="2851150" y="3492500"/>
          <p14:tracePt t="118122" x="2813050" y="3505200"/>
          <p14:tracePt t="118139" x="2806700" y="3511550"/>
          <p14:tracePt t="118156" x="2781300" y="3511550"/>
          <p14:tracePt t="118172" x="2768600" y="3517900"/>
          <p14:tracePt t="118189" x="2762250" y="3517900"/>
          <p14:tracePt t="118206" x="2743200" y="3524250"/>
          <p14:tracePt t="118222" x="2730500" y="3530600"/>
          <p14:tracePt t="118239" x="2698750" y="3536950"/>
          <p14:tracePt t="118257" x="2654300" y="3549650"/>
          <p14:tracePt t="118273" x="2628900" y="3556000"/>
          <p14:tracePt t="118289" x="2590800" y="3562350"/>
          <p14:tracePt t="118306" x="2578100" y="3568700"/>
          <p14:tracePt t="118322" x="2552700" y="3568700"/>
          <p14:tracePt t="118339" x="2540000" y="3575050"/>
          <p14:tracePt t="118356" x="2533650" y="3575050"/>
          <p14:tracePt t="118372" x="2527300" y="3581400"/>
          <p14:tracePt t="118389" x="2520950" y="3581400"/>
          <p14:tracePt t="118406" x="2508250" y="3587750"/>
          <p14:tracePt t="118422" x="2482850" y="3587750"/>
          <p14:tracePt t="118439" x="2463800" y="3594100"/>
          <p14:tracePt t="118455" x="2444750" y="3600450"/>
          <p14:tracePt t="118472" x="2425700" y="3600450"/>
          <p14:tracePt t="118489" x="2413000" y="3606800"/>
          <p14:tracePt t="118506" x="2406650" y="3613150"/>
          <p14:tracePt t="118562" x="2400300" y="3613150"/>
          <p14:tracePt t="118616" x="2393950" y="3613150"/>
          <p14:tracePt t="118636" x="2387600" y="3613150"/>
          <p14:tracePt t="118739" x="2387600" y="3606800"/>
          <p14:tracePt t="118760" x="2393950" y="3594100"/>
          <p14:tracePt t="118770" x="2393950" y="3587750"/>
          <p14:tracePt t="118781" x="2400300" y="3581400"/>
          <p14:tracePt t="118798" x="2413000" y="3568700"/>
          <p14:tracePt t="118799" x="2432050" y="3556000"/>
          <p14:tracePt t="118806" x="2457450" y="3530600"/>
          <p14:tracePt t="118822" x="2470150" y="3524250"/>
          <p14:tracePt t="118839" x="2514600" y="3498850"/>
          <p14:tracePt t="118855" x="2533650" y="3486150"/>
          <p14:tracePt t="118872" x="2584450" y="3467100"/>
          <p14:tracePt t="118889" x="2628900" y="3448050"/>
          <p14:tracePt t="118908" x="2647950" y="3441700"/>
          <p14:tracePt t="118922" x="2673350" y="3429000"/>
          <p14:tracePt t="118939" x="2673350" y="3422650"/>
          <p14:tracePt t="118955" x="2673350" y="3416300"/>
          <p14:tracePt t="119131" x="2679700" y="3416300"/>
          <p14:tracePt t="119172" x="2686050" y="3416300"/>
          <p14:tracePt t="119508" x="2686050" y="3409950"/>
          <p14:tracePt t="119519" x="2686050" y="3403600"/>
          <p14:tracePt t="119529" x="2692400" y="3397250"/>
          <p14:tracePt t="119539" x="2692400" y="3384550"/>
          <p14:tracePt t="119550" x="2692400" y="3371850"/>
          <p14:tracePt t="119554" x="2692400" y="3333750"/>
          <p14:tracePt t="119571" x="2692400" y="3308350"/>
          <p14:tracePt t="119589" x="2692400" y="3257550"/>
          <p14:tracePt t="119605" x="2692400" y="3219450"/>
          <p14:tracePt t="119623" x="2692400" y="3200400"/>
          <p14:tracePt t="119638" x="2692400" y="3155950"/>
          <p14:tracePt t="119655" x="2692400" y="3136900"/>
          <p14:tracePt t="119671" x="2686050" y="3098800"/>
          <p14:tracePt t="119688" x="2679700" y="3073400"/>
          <p14:tracePt t="119706" x="2679700" y="3060700"/>
          <p14:tracePt t="119722" x="2679700" y="3041650"/>
          <p14:tracePt t="119739" x="2679700" y="3035300"/>
          <p14:tracePt t="119756" x="2679700" y="3022600"/>
          <p14:tracePt t="119772" x="2679700" y="3009900"/>
          <p14:tracePt t="119789" x="2679700" y="3003550"/>
          <p14:tracePt t="119831" x="2679700" y="2997200"/>
          <p14:tracePt t="119842" x="2679700" y="2990850"/>
          <p14:tracePt t="119862" x="2679700" y="2984500"/>
          <p14:tracePt t="119872" x="2679700" y="2971800"/>
          <p14:tracePt t="119893" x="2679700" y="2965450"/>
          <p14:tracePt t="119904" x="2679700" y="2959100"/>
          <p14:tracePt t="119905" x="2679700" y="2952750"/>
          <p14:tracePt t="120028" x="2673350" y="2959100"/>
          <p14:tracePt t="120039" x="2667000" y="2965450"/>
          <p14:tracePt t="120049" x="2660650" y="2965450"/>
          <p14:tracePt t="120060" x="2660650" y="2971800"/>
          <p14:tracePt t="120072" x="2654300" y="2984500"/>
          <p14:tracePt t="120080" x="2647950" y="2984500"/>
          <p14:tracePt t="120088" x="2635250" y="2997200"/>
          <p14:tracePt t="120105" x="2616200" y="3009900"/>
          <p14:tracePt t="120123" x="2603500" y="3022600"/>
          <p14:tracePt t="120140" x="2571750" y="3035300"/>
          <p14:tracePt t="120156" x="2552700" y="3048000"/>
          <p14:tracePt t="120173" x="2527300" y="3060700"/>
          <p14:tracePt t="120190" x="2501900" y="3060700"/>
          <p14:tracePt t="120207" x="2495550" y="3067050"/>
          <p14:tracePt t="120223" x="2482850" y="3073400"/>
          <p14:tracePt t="120240" x="2482850" y="3086100"/>
          <p14:tracePt t="120278" x="2482850" y="3092450"/>
          <p14:tracePt t="120297" x="2476500" y="3098800"/>
          <p14:tracePt t="120309" x="2470150" y="3098800"/>
          <p14:tracePt t="120311" x="2457450" y="3111500"/>
          <p14:tracePt t="120323" x="2438400" y="3130550"/>
          <p14:tracePt t="120340" x="2425700" y="3136900"/>
          <p14:tracePt t="120357" x="2406650" y="3149600"/>
          <p14:tracePt t="120373" x="2393950" y="3162300"/>
          <p14:tracePt t="120390" x="2374900" y="3181350"/>
          <p14:tracePt t="120407" x="2355850" y="3200400"/>
          <p14:tracePt t="120423" x="2336800" y="3206750"/>
          <p14:tracePt t="120440" x="2305050" y="3232150"/>
          <p14:tracePt t="120456" x="2286000" y="3244850"/>
          <p14:tracePt t="120473" x="2247900" y="3270250"/>
          <p14:tracePt t="120490" x="2222500" y="3295650"/>
          <p14:tracePt t="120506" x="2209800" y="3302000"/>
          <p14:tracePt t="120524" x="2178050" y="3314700"/>
          <p14:tracePt t="120539" x="2165350" y="3327400"/>
          <p14:tracePt t="120555" x="2133600" y="3352800"/>
          <p14:tracePt t="120573" x="2095500" y="3390900"/>
          <p14:tracePt t="120590" x="2076450" y="3409950"/>
          <p14:tracePt t="120607" x="2025650" y="3460750"/>
          <p14:tracePt t="120624" x="2012950" y="3479800"/>
          <p14:tracePt t="120640" x="1974850" y="3517900"/>
          <p14:tracePt t="120657" x="1962150" y="3524250"/>
          <p14:tracePt t="120672" x="1949450" y="3549650"/>
          <p14:tracePt t="120690" x="1943100" y="3556000"/>
          <p14:tracePt t="120707" x="1936750" y="3562350"/>
          <p14:tracePt t="121367" x="1943100" y="3562350"/>
          <p14:tracePt t="121520" x="1949450" y="3562350"/>
          <p14:tracePt t="121530" x="1955800" y="3562350"/>
          <p14:tracePt t="121541" x="1962150" y="3562350"/>
          <p14:tracePt t="121555" x="1968500" y="3562350"/>
          <p14:tracePt t="121556" x="1981200" y="3562350"/>
          <p14:tracePt t="121593" x="1987550" y="3562350"/>
          <p14:tracePt t="121607" x="1993900" y="3556000"/>
          <p14:tracePt t="121623" x="2000250" y="3549650"/>
          <p14:tracePt t="121646" x="2000250" y="3543300"/>
          <p14:tracePt t="122307" x="2006600" y="3543300"/>
          <p14:tracePt t="122329" x="2012950" y="3543300"/>
          <p14:tracePt t="122350" x="2025650" y="3543300"/>
          <p14:tracePt t="122360" x="2044700" y="3536950"/>
          <p14:tracePt t="122370" x="2076450" y="3536950"/>
          <p14:tracePt t="122374" x="2120900" y="3536950"/>
          <p14:tracePt t="122389" x="2254250" y="3530600"/>
          <p14:tracePt t="122405" x="2336800" y="3530600"/>
          <p14:tracePt t="122422" x="2552700" y="3530600"/>
          <p14:tracePt t="122440" x="2781300" y="3530600"/>
          <p14:tracePt t="122457" x="2895600" y="3530600"/>
          <p14:tracePt t="122473" x="3181350" y="3530600"/>
          <p14:tracePt t="122490" x="3536950" y="3530600"/>
          <p14:tracePt t="122507" x="3714750" y="3530600"/>
          <p14:tracePt t="122524" x="4159250" y="3530600"/>
          <p14:tracePt t="122541" x="4381500" y="3530600"/>
          <p14:tracePt t="122555" x="4870450" y="3530600"/>
          <p14:tracePt t="122572" x="5308600" y="3530600"/>
          <p14:tracePt t="122590" x="5511800" y="3530600"/>
          <p14:tracePt t="122607" x="5842000" y="3530600"/>
          <p14:tracePt t="122625" x="5981700" y="3530600"/>
          <p14:tracePt t="122639" x="6172200" y="3530600"/>
          <p14:tracePt t="122655" x="6235700" y="3530600"/>
          <p14:tracePt t="122672" x="6318250" y="3524250"/>
          <p14:tracePt t="122689" x="6356350" y="3517900"/>
          <p14:tracePt t="122707" x="6369050" y="3511550"/>
          <p14:tracePt t="122723" x="6400800" y="3492500"/>
          <p14:tracePt t="122740" x="6451600" y="3467100"/>
          <p14:tracePt t="122757" x="6477000" y="3454400"/>
          <p14:tracePt t="122773" x="6565900" y="3422650"/>
          <p14:tracePt t="122790" x="6610350" y="3409950"/>
          <p14:tracePt t="122807" x="6686550" y="3371850"/>
          <p14:tracePt t="122823" x="6711950" y="3359150"/>
          <p14:tracePt t="122840" x="6743700" y="3333750"/>
          <p14:tracePt t="122857" x="6756400" y="3321050"/>
          <p14:tracePt t="122873" x="6756400" y="3308350"/>
          <p14:tracePt t="122890" x="6762750" y="3302000"/>
          <p14:tracePt t="122925" x="6769100" y="3302000"/>
          <p14:tracePt t="122945" x="6775450" y="3295650"/>
          <p14:tracePt t="122947" x="6781800" y="3289300"/>
          <p14:tracePt t="122957" x="6788150" y="3282950"/>
          <p14:tracePt t="123464" x="6788150" y="3276600"/>
          <p14:tracePt t="123485" x="6788150" y="3270250"/>
          <p14:tracePt t="123495" x="6781800" y="3263900"/>
          <p14:tracePt t="123506" x="6769100" y="3257550"/>
          <p14:tracePt t="123508" x="6743700" y="3244850"/>
          <p14:tracePt t="123524" x="6686550" y="3200400"/>
          <p14:tracePt t="123539" x="6648450" y="3168650"/>
          <p14:tracePt t="123555" x="6578600" y="3117850"/>
          <p14:tracePt t="123572" x="6553200" y="3092450"/>
          <p14:tracePt t="123588" x="6496050" y="3060700"/>
          <p14:tracePt t="123607" x="6464300" y="3035300"/>
          <p14:tracePt t="123624" x="6457950" y="3022600"/>
          <p14:tracePt t="123640" x="6445250" y="3016250"/>
          <p14:tracePt t="123785" x="6445250" y="3009900"/>
          <p14:tracePt t="123795" x="6445250" y="2997200"/>
          <p14:tracePt t="123806" x="6445250" y="2990850"/>
          <p14:tracePt t="123806" x="6445250" y="2978150"/>
          <p14:tracePt t="123823" x="6451600" y="2952750"/>
          <p14:tracePt t="123840" x="6457950" y="2933700"/>
          <p14:tracePt t="123857" x="6457950" y="2921000"/>
          <p14:tracePt t="123873" x="6464300" y="2914650"/>
          <p14:tracePt t="123961" x="6470650" y="2914650"/>
          <p14:tracePt t="123980" x="6477000" y="2914650"/>
          <p14:tracePt t="124003" x="6483350" y="2914650"/>
          <p14:tracePt t="124005" x="6496050" y="2933700"/>
          <p14:tracePt t="124023" x="6508750" y="2946400"/>
          <p14:tracePt t="124024" x="6527800" y="2971800"/>
          <p14:tracePt t="124040" x="6572250" y="3028950"/>
          <p14:tracePt t="124057" x="6597650" y="3060700"/>
          <p14:tracePt t="124073" x="6654800" y="3136900"/>
          <p14:tracePt t="124090" x="6718300" y="3213100"/>
          <p14:tracePt t="124106" x="6750050" y="3251200"/>
          <p14:tracePt t="124123" x="6800850" y="3321050"/>
          <p14:tracePt t="124139" x="6819900" y="3359150"/>
          <p14:tracePt t="124139" x="6832600" y="3384550"/>
          <p14:tracePt t="124157" x="6858000" y="3416300"/>
          <p14:tracePt t="124173" x="6896100" y="3473450"/>
          <p14:tracePt t="124190" x="6921500" y="3498850"/>
          <p14:tracePt t="124207" x="6959600" y="3536950"/>
          <p14:tracePt t="124223" x="6972300" y="3556000"/>
          <p14:tracePt t="124239" x="6997700" y="3581400"/>
          <p14:tracePt t="124257" x="7004050" y="3581400"/>
          <p14:tracePt t="124354" x="7010400" y="3575050"/>
          <p14:tracePt t="124366" x="7010400" y="3568700"/>
          <p14:tracePt t="124382" x="7016750" y="3568700"/>
          <p14:tracePt t="124384" x="7023100" y="3562350"/>
          <p14:tracePt t="124390" x="7048500" y="3543300"/>
          <p14:tracePt t="124407" x="7054850" y="3530600"/>
          <p14:tracePt t="124423" x="7112000" y="3498850"/>
          <p14:tracePt t="124439" x="7150100" y="3486150"/>
          <p14:tracePt t="124457" x="7232650" y="3435350"/>
          <p14:tracePt t="124473" x="7283450" y="3422650"/>
          <p14:tracePt t="124489" x="7378700" y="3384550"/>
          <p14:tracePt t="124507" x="7461250" y="3346450"/>
          <p14:tracePt t="124523" x="7499350" y="3321050"/>
          <p14:tracePt t="124540" x="7569200" y="3289300"/>
          <p14:tracePt t="124557" x="7620000" y="3276600"/>
          <p14:tracePt t="124572" x="7689850" y="3244850"/>
          <p14:tracePt t="124590" x="7772400" y="3225800"/>
          <p14:tracePt t="124607" x="7823200" y="3206750"/>
          <p14:tracePt t="124624" x="7905750" y="3187700"/>
          <p14:tracePt t="124640" x="7950200" y="3181350"/>
          <p14:tracePt t="124655" x="8058150" y="3162300"/>
          <p14:tracePt t="124672" x="8159750" y="3162300"/>
          <p14:tracePt t="124689" x="8204200" y="3162300"/>
          <p14:tracePt t="124705" x="8261350" y="3162300"/>
          <p14:tracePt t="124723" x="8286750" y="3162300"/>
          <p14:tracePt t="124740" x="8305800" y="3162300"/>
          <p14:tracePt t="125454" x="8312150" y="3162300"/>
          <p14:tracePt t="125474" x="8318500" y="3162300"/>
          <p14:tracePt t="125485" x="8331200" y="3162300"/>
          <p14:tracePt t="125489" x="8350250" y="3162300"/>
          <p14:tracePt t="125506" x="8382000" y="3162300"/>
          <p14:tracePt t="125508" x="8413750" y="3162300"/>
          <p14:tracePt t="125523" x="8509000" y="3181350"/>
          <p14:tracePt t="125540" x="8566150" y="3194050"/>
          <p14:tracePt t="125555" x="8667750" y="3219450"/>
          <p14:tracePt t="125572" x="8737600" y="3232150"/>
          <p14:tracePt t="125590" x="8763000" y="3238500"/>
          <p14:tracePt t="125607" x="8801100" y="3244850"/>
          <p14:tracePt t="125623" x="8807450" y="3244850"/>
          <p14:tracePt t="125640" x="8826500" y="3244850"/>
          <p14:tracePt t="125682" x="8832850" y="3244850"/>
          <p14:tracePt t="125703" x="8839200" y="3244850"/>
          <p14:tracePt t="125723" x="8845550" y="3244850"/>
          <p14:tracePt t="126131" x="8851900" y="3244850"/>
          <p14:tracePt t="126406" x="8858250" y="3244850"/>
          <p14:tracePt t="126458" x="8864600" y="3251200"/>
          <p14:tracePt t="126479" x="8870950" y="3251200"/>
          <p14:tracePt t="126918" x="8877300" y="3251200"/>
          <p14:tracePt t="126979" x="8883650" y="3251200"/>
          <p14:tracePt t="127011" x="8890000" y="3251200"/>
          <p14:tracePt t="127621" x="8896350" y="3251200"/>
          <p14:tracePt t="127672" x="8902700" y="3251200"/>
          <p14:tracePt t="127693" x="8909050" y="3251200"/>
          <p14:tracePt t="127734" x="8915400" y="3251200"/>
          <p14:tracePt t="127748" x="8921750" y="3251200"/>
          <p14:tracePt t="127755" x="8928100" y="3251200"/>
          <p14:tracePt t="127756" x="8934450" y="3251200"/>
          <p14:tracePt t="127772" x="8959850" y="3251200"/>
          <p14:tracePt t="127789" x="8966200" y="3251200"/>
          <p14:tracePt t="127807" x="8997950" y="3244850"/>
          <p14:tracePt t="127823" x="9023350" y="3232150"/>
          <p14:tracePt t="127840" x="9036050" y="3225800"/>
          <p14:tracePt t="127856" x="9061450" y="3206750"/>
          <p14:tracePt t="127891" x="9074150" y="3200400"/>
          <p14:tracePt t="127893" x="9080500" y="3187700"/>
          <p14:tracePt t="127907" x="9093200" y="3175000"/>
          <p14:tracePt t="127923" x="9099550" y="3162300"/>
          <p14:tracePt t="127940" x="9105900" y="3149600"/>
          <p14:tracePt t="127956" x="9112250" y="3136900"/>
          <p14:tracePt t="127973" x="9118600" y="3124200"/>
          <p14:tracePt t="127990" x="9118600" y="3111500"/>
          <p14:tracePt t="128007" x="9124950" y="3098800"/>
          <p14:tracePt t="128023" x="9124950" y="3079750"/>
          <p14:tracePt t="128039" x="9131300" y="3067050"/>
          <p14:tracePt t="128057" x="9137650" y="3048000"/>
          <p14:tracePt t="128073" x="9137650" y="3028950"/>
          <p14:tracePt t="128089" x="9137650" y="3016250"/>
          <p14:tracePt t="128107" x="9137650" y="3003550"/>
          <p14:tracePt t="128123" x="9137650" y="2990850"/>
          <p14:tracePt t="128140" x="9137650" y="2984500"/>
          <p14:tracePt t="128157" x="9124950" y="2971800"/>
          <p14:tracePt t="128173" x="9124950" y="2965450"/>
          <p14:tracePt t="128189" x="9105900" y="2952750"/>
          <p14:tracePt t="128207" x="9099550" y="2946400"/>
          <p14:tracePt t="128223" x="9080500" y="2933700"/>
          <p14:tracePt t="128239" x="9055100" y="2914650"/>
          <p14:tracePt t="128257" x="9048750" y="2901950"/>
          <p14:tracePt t="128273" x="9023350" y="2889250"/>
          <p14:tracePt t="128290" x="9010650" y="2882900"/>
          <p14:tracePt t="128306" x="8997950" y="2876550"/>
          <p14:tracePt t="128323" x="8978900" y="2863850"/>
          <p14:tracePt t="128339" x="8966200" y="2863850"/>
          <p14:tracePt t="128356" x="8934450" y="2851150"/>
          <p14:tracePt t="128373" x="8921750" y="2844800"/>
          <p14:tracePt t="128389" x="8890000" y="2838450"/>
          <p14:tracePt t="128407" x="8870950" y="2832100"/>
          <p14:tracePt t="128424" x="8864600" y="2832100"/>
          <p14:tracePt t="128440" x="8851900" y="2825750"/>
          <p14:tracePt t="128457" x="8851900" y="2819400"/>
          <p14:tracePt t="128473" x="8845550" y="2819400"/>
          <p14:tracePt t="128489" x="8839200" y="2819400"/>
          <p14:tracePt t="128538" x="8832850" y="2813050"/>
          <p14:tracePt t="128548" x="8826500" y="2813050"/>
          <p14:tracePt t="128559" x="8820150" y="2813050"/>
          <p14:tracePt t="128559" x="8820150" y="2806700"/>
          <p14:tracePt t="128572" x="8813800" y="2806700"/>
          <p14:tracePt t="128589" x="8801100" y="2800350"/>
          <p14:tracePt t="128605" x="8788400" y="2800350"/>
          <p14:tracePt t="128623" x="8782050" y="2800350"/>
          <p14:tracePt t="128640" x="8775700" y="2800350"/>
          <p14:tracePt t="128657" x="8769350" y="2800350"/>
          <p14:tracePt t="128674" x="8763000" y="2800350"/>
          <p14:tracePt t="128690" x="8750300" y="2800350"/>
          <p14:tracePt t="128707" x="8737600" y="2800350"/>
          <p14:tracePt t="128723" x="8712200" y="2800350"/>
          <p14:tracePt t="128740" x="8686800" y="2806700"/>
          <p14:tracePt t="128757" x="8680450" y="2813050"/>
          <p14:tracePt t="128773" x="8667750" y="2825750"/>
          <p14:tracePt t="128790" x="8661400" y="2832100"/>
          <p14:tracePt t="128807" x="8648700" y="2844800"/>
          <p14:tracePt t="128823" x="8636000" y="2857500"/>
          <p14:tracePt t="128840" x="8629650" y="2870200"/>
          <p14:tracePt t="128857" x="8623300" y="2882900"/>
          <p14:tracePt t="128873" x="8616950" y="2895600"/>
          <p14:tracePt t="128889" x="8610600" y="2908300"/>
          <p14:tracePt t="128907" x="8604250" y="2921000"/>
          <p14:tracePt t="128923" x="8604250" y="2933700"/>
          <p14:tracePt t="128940" x="8604250" y="2946400"/>
          <p14:tracePt t="128956" x="8604250" y="2952750"/>
          <p14:tracePt t="128973" x="8604250" y="2965450"/>
          <p14:tracePt t="128989" x="8604250" y="2978150"/>
          <p14:tracePt t="129006" x="8604250" y="2984500"/>
          <p14:tracePt t="129023" x="8604250" y="2990850"/>
          <p14:tracePt t="131585" x="8604250" y="2997200"/>
          <p14:tracePt t="131587" x="8597900" y="2997200"/>
          <p14:tracePt t="131606" x="8591550" y="2997200"/>
          <p14:tracePt t="131608" x="8578850" y="2997200"/>
          <p14:tracePt t="131639" x="8540750" y="3003550"/>
          <p14:tracePt t="131639" x="8521700" y="3003550"/>
          <p14:tracePt t="131655" x="8483600" y="3003550"/>
          <p14:tracePt t="131672" x="8464550" y="3009900"/>
          <p14:tracePt t="131729" x="8464550" y="3016250"/>
          <p14:tracePt t="131740" x="8464550" y="3022600"/>
          <p14:tracePt t="131750" x="8464550" y="3028950"/>
          <p14:tracePt t="131771" x="8464550" y="3035300"/>
          <p14:tracePt t="131782" x="8464550" y="3041650"/>
          <p14:tracePt t="131792" x="8464550" y="3048000"/>
          <p14:tracePt t="131814" x="8464550" y="3054350"/>
          <p14:tracePt t="131824" x="8464550" y="3060700"/>
          <p14:tracePt t="131844" x="8464550" y="3067050"/>
          <p14:tracePt t="131857" x="8458200" y="3073400"/>
          <p14:tracePt t="131873" x="8458200" y="3079750"/>
          <p14:tracePt t="131874" x="8451850" y="3079750"/>
          <p14:tracePt t="131889" x="8451850" y="3086100"/>
          <p14:tracePt t="132011" x="8451850" y="3079750"/>
          <p14:tracePt t="132020" x="8451850" y="3073400"/>
          <p14:tracePt t="132030" x="8451850" y="3067050"/>
          <p14:tracePt t="132040" x="8458200" y="3067050"/>
          <p14:tracePt t="132056" x="8458200" y="3060700"/>
          <p14:tracePt t="132058" x="8464550" y="3048000"/>
          <p14:tracePt t="132073" x="8470900" y="3041650"/>
          <p14:tracePt t="132089" x="8477250" y="3022600"/>
          <p14:tracePt t="132106" x="8477250" y="3009900"/>
          <p14:tracePt t="132123" x="8483600" y="2990850"/>
          <p14:tracePt t="132139" x="8489950" y="2978150"/>
          <p14:tracePt t="132157" x="8496300" y="2971800"/>
          <p14:tracePt t="132173" x="8496300" y="2965450"/>
          <p14:tracePt t="132189" x="8496300" y="2952750"/>
          <p14:tracePt t="132206" x="8496300" y="2946400"/>
          <p14:tracePt t="132223" x="8496300" y="2933700"/>
          <p14:tracePt t="132240" x="8489950" y="2927350"/>
          <p14:tracePt t="132256" x="8483600" y="2914650"/>
          <p14:tracePt t="132273" x="8477250" y="2908300"/>
          <p14:tracePt t="132289" x="8477250" y="2901950"/>
          <p14:tracePt t="132307" x="8470900" y="2901950"/>
          <p14:tracePt t="132323" x="8470900" y="2895600"/>
          <p14:tracePt t="132340" x="8464550" y="2882900"/>
          <p14:tracePt t="132372" x="8451850" y="2882900"/>
          <p14:tracePt t="132374" x="8451850" y="2876550"/>
          <p14:tracePt t="132389" x="8445500" y="2863850"/>
          <p14:tracePt t="132407" x="8439150" y="2863850"/>
          <p14:tracePt t="132423" x="8426450" y="2851150"/>
          <p14:tracePt t="132439" x="8413750" y="2844800"/>
          <p14:tracePt t="132457" x="8407400" y="2844800"/>
          <p14:tracePt t="132473" x="8394700" y="2844800"/>
          <p14:tracePt t="132489" x="8382000" y="2844800"/>
          <p14:tracePt t="132507" x="8369300" y="2844800"/>
          <p14:tracePt t="132523" x="8356600" y="2844800"/>
          <p14:tracePt t="132539" x="8343900" y="2844800"/>
          <p14:tracePt t="132555" x="8324850" y="2844800"/>
          <p14:tracePt t="132572" x="8318500" y="2844800"/>
          <p14:tracePt t="132588" x="8305800" y="2844800"/>
          <p14:tracePt t="132624" x="8299450" y="2844800"/>
          <p14:tracePt t="132626" x="8286750" y="2844800"/>
          <p14:tracePt t="132640" x="8280400" y="2844800"/>
          <p14:tracePt t="132656" x="8267700" y="2844800"/>
          <p14:tracePt t="132672" x="8255000" y="2844800"/>
          <p14:tracePt t="132688" x="8242300" y="2844800"/>
          <p14:tracePt t="132705" x="8223250" y="2844800"/>
          <p14:tracePt t="132723" x="8210550" y="2851150"/>
          <p14:tracePt t="132740" x="8204200" y="2857500"/>
          <p14:tracePt t="132756" x="8185150" y="2863850"/>
          <p14:tracePt t="132773" x="8178800" y="2876550"/>
          <p14:tracePt t="132789" x="8159750" y="2889250"/>
          <p14:tracePt t="132807" x="8153400" y="2895600"/>
          <p14:tracePt t="132823" x="8140700" y="2901950"/>
          <p14:tracePt t="132839" x="8134350" y="2908300"/>
          <p14:tracePt t="132857" x="8134350" y="2914650"/>
          <p14:tracePt t="132873" x="8134350" y="2933700"/>
          <p14:tracePt t="132890" x="8121650" y="2946400"/>
          <p14:tracePt t="132907" x="8121650" y="2952750"/>
          <p14:tracePt t="132923" x="8115300" y="2978150"/>
          <p14:tracePt t="132940" x="8108950" y="2990850"/>
          <p14:tracePt t="132956" x="8108950" y="3009900"/>
          <p14:tracePt t="132973" x="8108950" y="3022600"/>
          <p14:tracePt t="132990" x="8108950" y="3035300"/>
          <p14:tracePt t="133007" x="8108950" y="3054350"/>
          <p14:tracePt t="133023" x="8108950" y="3067050"/>
          <p14:tracePt t="133039" x="8115300" y="3086100"/>
          <p14:tracePt t="133056" x="8121650" y="3117850"/>
          <p14:tracePt t="133073" x="8134350" y="3130550"/>
          <p14:tracePt t="133089" x="8147050" y="3155950"/>
          <p14:tracePt t="133107" x="8159750" y="3168650"/>
          <p14:tracePt t="133123" x="8166100" y="3187700"/>
          <p14:tracePt t="133139" x="8166100" y="3206750"/>
          <p14:tracePt t="133178" x="8166100" y="3219450"/>
          <p14:tracePt t="133179" x="8166100" y="3225800"/>
          <p14:tracePt t="133190" x="8166100" y="3232150"/>
          <p14:tracePt t="133207" x="8172450" y="3244850"/>
          <p14:tracePt t="133223" x="8178800" y="3263900"/>
          <p14:tracePt t="133240" x="8185150" y="3270250"/>
          <p14:tracePt t="133256" x="8191500" y="3276600"/>
          <p14:tracePt t="133273" x="8191500" y="3282950"/>
          <p14:tracePt t="133289" x="8197850" y="3282950"/>
          <p14:tracePt t="133306" x="8210550" y="3289300"/>
          <p14:tracePt t="133323" x="8216900" y="3295650"/>
          <p14:tracePt t="133340" x="8229600" y="3302000"/>
          <p14:tracePt t="133356" x="8242300" y="3302000"/>
          <p14:tracePt t="133373" x="8261350" y="3308350"/>
          <p14:tracePt t="133390" x="8286750" y="3308350"/>
          <p14:tracePt t="133406" x="8293100" y="3308350"/>
          <p14:tracePt t="133423" x="8337550" y="3308350"/>
          <p14:tracePt t="133439" x="8356600" y="3308350"/>
          <p14:tracePt t="133456" x="8382000" y="3302000"/>
          <p14:tracePt t="133473" x="8401050" y="3295650"/>
          <p14:tracePt t="133489" x="8420100" y="3282950"/>
          <p14:tracePt t="133507" x="8432800" y="3270250"/>
          <p14:tracePt t="133523" x="8439150" y="3263900"/>
          <p14:tracePt t="133540" x="8439150" y="3238500"/>
          <p14:tracePt t="133557" x="8439150" y="3225800"/>
          <p14:tracePt t="133572" x="8439150" y="3200400"/>
          <p14:tracePt t="133589" x="8445500" y="3175000"/>
          <p14:tracePt t="133607" x="8445500" y="3168650"/>
          <p14:tracePt t="133623" x="8451850" y="3155950"/>
          <p14:tracePt t="133641" x="8451850" y="3149600"/>
          <p14:tracePt t="133655" x="8458200" y="3136900"/>
          <p14:tracePt t="133672" x="8464550" y="3111500"/>
          <p14:tracePt t="133689" x="8470900" y="3092450"/>
          <p14:tracePt t="133705" x="8470900" y="3073400"/>
          <p14:tracePt t="133723" x="8470900" y="3054350"/>
          <p14:tracePt t="133740" x="8470900" y="3035300"/>
          <p14:tracePt t="133756" x="8470900" y="3022600"/>
          <p14:tracePt t="133773" x="8470900" y="3016250"/>
          <p14:tracePt t="133789" x="8470900" y="2997200"/>
          <p14:tracePt t="133807" x="8470900" y="2984500"/>
          <p14:tracePt t="133823" x="8464550" y="2971800"/>
          <p14:tracePt t="133839" x="8451850" y="2952750"/>
          <p14:tracePt t="133857" x="8451850" y="2946400"/>
          <p14:tracePt t="133873" x="8445500" y="2933700"/>
          <p14:tracePt t="133908" x="8439150" y="2927350"/>
          <p14:tracePt t="133910" x="8432800" y="2921000"/>
          <p14:tracePt t="133923" x="8432800" y="2908300"/>
          <p14:tracePt t="133939" x="8426450" y="2908300"/>
          <p14:tracePt t="133956" x="8413750" y="2895600"/>
          <p14:tracePt t="133972" x="8413750" y="2889250"/>
          <p14:tracePt t="133989" x="8401050" y="2882900"/>
          <p14:tracePt t="134007" x="8394700" y="2876550"/>
          <p14:tracePt t="134023" x="8388350" y="2870200"/>
          <p14:tracePt t="134039" x="8382000" y="2863850"/>
          <p14:tracePt t="134056" x="8375650" y="2857500"/>
          <p14:tracePt t="134073" x="8362950" y="2851150"/>
          <p14:tracePt t="134089" x="8350250" y="2844800"/>
          <p14:tracePt t="134106" x="8343900" y="2844800"/>
          <p14:tracePt t="134123" x="8331200" y="2838450"/>
          <p14:tracePt t="134139" x="8324850" y="2838450"/>
          <p14:tracePt t="134156" x="8305800" y="2832100"/>
          <p14:tracePt t="134173" x="8286750" y="2832100"/>
          <p14:tracePt t="134190" x="8280400" y="2832100"/>
          <p14:tracePt t="134206" x="8267700" y="2832100"/>
          <p14:tracePt t="134223" x="8255000" y="2832100"/>
          <p14:tracePt t="134239" x="8242300" y="2832100"/>
          <p14:tracePt t="134256" x="8229600" y="2832100"/>
          <p14:tracePt t="134273" x="8223250" y="2832100"/>
          <p14:tracePt t="134289" x="8210550" y="2832100"/>
          <p14:tracePt t="134322" x="8204200" y="2838450"/>
          <p14:tracePt t="134324" x="8197850" y="2844800"/>
          <p14:tracePt t="134339" x="8185150" y="2851150"/>
          <p14:tracePt t="134357" x="8178800" y="2857500"/>
          <p14:tracePt t="134373" x="8172450" y="2863850"/>
          <p14:tracePt t="134389" x="8159750" y="2863850"/>
          <p14:tracePt t="134407" x="8153400" y="2882900"/>
          <p14:tracePt t="134423" x="8153400" y="2889250"/>
          <p14:tracePt t="134439" x="8147050" y="2901950"/>
          <p14:tracePt t="134456" x="8140700" y="2914650"/>
          <p14:tracePt t="134473" x="8140700" y="2927350"/>
          <p14:tracePt t="134490" x="8140700" y="2933700"/>
          <p14:tracePt t="134507" x="8140700" y="2940050"/>
          <p14:tracePt t="134523" x="8140700" y="2946400"/>
          <p14:tracePt t="134555" x="8140700" y="2952750"/>
          <p14:tracePt t="134758" x="8134350" y="2952750"/>
          <p14:tracePt t="134781" x="8128000" y="2952750"/>
          <p14:tracePt t="134789" x="8108950" y="2940050"/>
          <p14:tracePt t="134798" x="8077200" y="2927350"/>
          <p14:tracePt t="134806" x="7918450" y="2870200"/>
          <p14:tracePt t="134823" x="7772400" y="2832100"/>
          <p14:tracePt t="134840" x="7283450" y="2679700"/>
          <p14:tracePt t="134857" x="6604000" y="2482850"/>
          <p14:tracePt t="134873" x="6248400" y="2374900"/>
          <p14:tracePt t="134889" x="5568950" y="2178050"/>
          <p14:tracePt t="134907" x="5283200" y="2108200"/>
          <p14:tracePt t="134923" x="4794250" y="1962150"/>
          <p14:tracePt t="134939" x="4438650" y="1866900"/>
          <p14:tracePt t="134957" x="4305300" y="1822450"/>
          <p14:tracePt t="134973" x="4000500" y="1746250"/>
          <p14:tracePt t="134990" x="3841750" y="1701800"/>
          <p14:tracePt t="135006" x="3530600" y="1612900"/>
          <p14:tracePt t="135023" x="3181350" y="1517650"/>
          <p14:tracePt t="135040" x="3022600" y="1460500"/>
          <p14:tracePt t="135056" x="2730500" y="1377950"/>
          <p14:tracePt t="135073" x="2622550" y="1352550"/>
          <p14:tracePt t="135089" x="2432050" y="1289050"/>
          <p14:tracePt t="135106" x="2273300" y="1244600"/>
          <p14:tracePt t="135123" x="2209800" y="1219200"/>
          <p14:tracePt t="135140" x="2063750" y="1174750"/>
          <p14:tracePt t="135156" x="1981200" y="1149350"/>
          <p14:tracePt t="135173" x="1822450" y="1098550"/>
          <p14:tracePt t="135190" x="1689100" y="1047750"/>
          <p14:tracePt t="135206" x="1612900" y="1028700"/>
          <p14:tracePt t="135223" x="1473200" y="977900"/>
          <p14:tracePt t="135239" x="1409700" y="958850"/>
          <p14:tracePt t="135256" x="1238250" y="908050"/>
          <p14:tracePt t="135273" x="1085850" y="863600"/>
          <p14:tracePt t="135289" x="1003300" y="838200"/>
          <p14:tracePt t="135306" x="882650" y="793750"/>
          <p14:tracePt t="135322" x="844550" y="781050"/>
          <p14:tracePt t="135339" x="787400" y="762000"/>
          <p14:tracePt t="135356" x="768350" y="755650"/>
          <p14:tracePt t="135556" x="768350" y="749300"/>
          <p14:tracePt t="135587" x="768350" y="742950"/>
          <p14:tracePt t="135628" x="768350" y="736600"/>
          <p14:tracePt t="135649" x="781050" y="730250"/>
          <p14:tracePt t="135659" x="793750" y="723900"/>
          <p14:tracePt t="135670" x="806450" y="723900"/>
          <p14:tracePt t="135674" x="819150" y="717550"/>
          <p14:tracePt t="135688" x="850900" y="711200"/>
          <p14:tracePt t="135705" x="876300" y="704850"/>
          <p14:tracePt t="135723" x="889000" y="698500"/>
          <p14:tracePt t="135739" x="901700" y="685800"/>
          <p14:tracePt t="135756" x="914400" y="685800"/>
          <p14:tracePt t="135773" x="927100" y="679450"/>
          <p14:tracePt t="135790" x="958850" y="673100"/>
          <p14:tracePt t="135807" x="965200" y="673100"/>
          <p14:tracePt t="135823" x="990600" y="673100"/>
          <p14:tracePt t="135840" x="1009650" y="673100"/>
          <p14:tracePt t="135857" x="1016000" y="673100"/>
          <p14:tracePt t="135873" x="1022350" y="673100"/>
          <p14:tracePt t="135889" x="1035050" y="673100"/>
          <p14:tracePt t="135907" x="1060450" y="673100"/>
          <p14:tracePt t="135922" x="1085850" y="673100"/>
          <p14:tracePt t="135939" x="1149350" y="673100"/>
          <p14:tracePt t="135957" x="1238250" y="673100"/>
          <p14:tracePt t="135973" x="1270000" y="673100"/>
          <p14:tracePt t="135989" x="1327150" y="673100"/>
          <p14:tracePt t="136006" x="1346200" y="673100"/>
          <p14:tracePt t="136023" x="1358900" y="673100"/>
          <p14:tracePt t="136040" x="1365250" y="673100"/>
          <p14:tracePt t="136056" x="1371600" y="673100"/>
          <p14:tracePt t="136073" x="1403350" y="673100"/>
          <p14:tracePt t="136089" x="1460500" y="673100"/>
          <p14:tracePt t="136107" x="1485900" y="673100"/>
          <p14:tracePt t="136123" x="1536700" y="673100"/>
          <p14:tracePt t="136140" x="1555750" y="673100"/>
          <p14:tracePt t="136200" x="1555750" y="679450"/>
          <p14:tracePt t="136659" x="1568450" y="679450"/>
          <p14:tracePt t="136669" x="1581150" y="685800"/>
          <p14:tracePt t="136673" x="1606550" y="692150"/>
          <p14:tracePt t="136690" x="1638300" y="698500"/>
          <p14:tracePt t="136691" x="1708150" y="723900"/>
          <p14:tracePt t="136705" x="1898650" y="781050"/>
          <p14:tracePt t="136722" x="2025650" y="812800"/>
          <p14:tracePt t="136739" x="2432050" y="939800"/>
          <p14:tracePt t="136757" x="2914650" y="1073150"/>
          <p14:tracePt t="136773" x="3155950" y="1136650"/>
          <p14:tracePt t="136790" x="3644900" y="1289050"/>
          <p14:tracePt t="136807" x="3886200" y="1352550"/>
          <p14:tracePt t="136823" x="4375150" y="1504950"/>
          <p14:tracePt t="136840" x="4845050" y="1663700"/>
          <p14:tracePt t="136857" x="5092700" y="1746250"/>
          <p14:tracePt t="136873" x="5581650" y="1898650"/>
          <p14:tracePt t="136889" x="5810250" y="1974850"/>
          <p14:tracePt t="136907" x="6273800" y="2108200"/>
          <p14:tracePt t="136923" x="6667500" y="2222500"/>
          <p14:tracePt t="136939" x="6826250" y="2279650"/>
          <p14:tracePt t="136956" x="7112000" y="2355850"/>
          <p14:tracePt t="136972" x="7251700" y="2393950"/>
          <p14:tracePt t="136989" x="7499350" y="2476500"/>
          <p14:tracePt t="137006" x="7727950" y="2552700"/>
          <p14:tracePt t="137023" x="7842250" y="2590800"/>
          <p14:tracePt t="137039" x="8045450" y="2654300"/>
          <p14:tracePt t="137057" x="8134350" y="2692400"/>
          <p14:tracePt t="137072" x="8293100" y="2762250"/>
          <p14:tracePt t="137089" x="8432800" y="2838450"/>
          <p14:tracePt t="137106" x="8509000" y="2889250"/>
          <p14:tracePt t="137122" x="8674100" y="2990850"/>
          <p14:tracePt t="137140" x="8743950" y="3041650"/>
          <p14:tracePt t="137156" x="8883650" y="3117850"/>
          <p14:tracePt t="137173" x="8978900" y="3168650"/>
          <p14:tracePt t="137189" x="8997950" y="3181350"/>
          <p14:tracePt t="137207" x="9004300" y="3181350"/>
          <p14:tracePt t="137262" x="9010650" y="3181350"/>
          <p14:tracePt t="137303" x="9017000" y="3181350"/>
          <p14:tracePt t="137333" x="9017000" y="3187700"/>
          <p14:tracePt t="137345" x="9010650" y="3194050"/>
          <p14:tracePt t="137347" x="9004300" y="3194050"/>
          <p14:tracePt t="137359" x="8985250" y="3194050"/>
          <p14:tracePt t="137372" x="8940800" y="3213100"/>
          <p14:tracePt t="137389" x="8896350" y="3225800"/>
          <p14:tracePt t="137407" x="8870950" y="3232150"/>
          <p14:tracePt t="137422" x="8820150" y="3244850"/>
          <p14:tracePt t="137439" x="8794750" y="3251200"/>
          <p14:tracePt t="137457" x="8737600" y="3270250"/>
          <p14:tracePt t="137474" x="8655050" y="3295650"/>
          <p14:tracePt t="137490" x="8604250" y="3308350"/>
          <p14:tracePt t="137507" x="8547100" y="3327400"/>
          <p14:tracePt t="137524" x="8521700" y="3333750"/>
          <p14:tracePt t="137542" x="8489950" y="3340100"/>
          <p14:tracePt t="139365" x="8496300" y="3340100"/>
          <p14:tracePt t="139588" x="8496300" y="3346450"/>
          <p14:tracePt t="139619" x="8496300" y="3352800"/>
          <p14:tracePt t="139622" x="8496300" y="3359150"/>
          <p14:tracePt t="139650" x="8496300" y="3365500"/>
          <p14:tracePt t="139665" x="8496300" y="3378200"/>
          <p14:tracePt t="139673" x="8496300" y="3384550"/>
          <p14:tracePt t="139673" x="8496300" y="3397250"/>
          <p14:tracePt t="139689" x="8489950" y="3416300"/>
          <p14:tracePt t="139706" x="8477250" y="3448050"/>
          <p14:tracePt t="139724" x="8464550" y="3467100"/>
          <p14:tracePt t="139740" x="8445500" y="3498850"/>
          <p14:tracePt t="139757" x="8439150" y="3524250"/>
          <p14:tracePt t="139774" x="8413750" y="3600450"/>
          <p14:tracePt t="139791" x="8382000" y="3683000"/>
          <p14:tracePt t="139807" x="8369300" y="3727450"/>
          <p14:tracePt t="139824" x="8331200" y="3803650"/>
          <p14:tracePt t="139840" x="8312150" y="3841750"/>
          <p14:tracePt t="139857" x="8286750" y="3892550"/>
          <p14:tracePt t="139874" x="8267700" y="3937000"/>
          <p14:tracePt t="139891" x="8255000" y="3956050"/>
          <p14:tracePt t="139907" x="8235950" y="3994150"/>
          <p14:tracePt t="139923" x="8229600" y="4013200"/>
          <p14:tracePt t="139940" x="8204200" y="4070350"/>
          <p14:tracePt t="139957" x="8185150" y="4102100"/>
          <p14:tracePt t="139974" x="8147050" y="4178300"/>
          <p14:tracePt t="139990" x="8115300" y="4248150"/>
          <p14:tracePt t="140007" x="8096250" y="4286250"/>
          <p14:tracePt t="140024" x="8058150" y="4362450"/>
          <p14:tracePt t="140040" x="8045450" y="4387850"/>
          <p14:tracePt t="140057" x="8020050" y="4445000"/>
          <p14:tracePt t="140073" x="8001000" y="4489450"/>
          <p14:tracePt t="140091" x="7988300" y="4508500"/>
          <p14:tracePt t="140107" x="7969250" y="4533900"/>
          <p14:tracePt t="140124" x="7950200" y="4552950"/>
          <p14:tracePt t="140140" x="7905750" y="4603750"/>
          <p14:tracePt t="140157" x="7854950" y="4660900"/>
          <p14:tracePt t="140174" x="7816850" y="4692650"/>
          <p14:tracePt t="140190" x="7759700" y="4756150"/>
          <p14:tracePt t="140207" x="7715250" y="4800600"/>
          <p14:tracePt t="140223" x="7658100" y="4876800"/>
          <p14:tracePt t="140240" x="7588250" y="4940300"/>
          <p14:tracePt t="140257" x="7562850" y="4965700"/>
          <p14:tracePt t="140274" x="7537450" y="4997450"/>
          <p14:tracePt t="140290" x="7524750" y="5010150"/>
          <p14:tracePt t="140307" x="7505700" y="5022850"/>
          <p14:tracePt t="140324" x="7499350" y="5041900"/>
          <p14:tracePt t="140340" x="7486650" y="5041900"/>
          <p14:tracePt t="140357" x="7454900" y="5067300"/>
          <p14:tracePt t="140373" x="7435850" y="5086350"/>
          <p14:tracePt t="140390" x="7391400" y="5137150"/>
          <p14:tracePt t="140407" x="7321550" y="5194300"/>
          <p14:tracePt t="140424" x="7289800" y="5226050"/>
          <p14:tracePt t="140440" x="7245350" y="5264150"/>
          <p14:tracePt t="140457" x="7232650" y="5276850"/>
          <p14:tracePt t="140474" x="7219950" y="5295900"/>
          <p14:tracePt t="140490" x="7207250" y="5295900"/>
          <p14:tracePt t="140507" x="7200900" y="5302250"/>
          <p14:tracePt t="140523" x="7194550" y="5308600"/>
          <p14:tracePt t="140541" x="7188200" y="5321300"/>
          <p14:tracePt t="140559" x="7175500" y="5340350"/>
          <p14:tracePt t="140574" x="7156450" y="5353050"/>
          <p14:tracePt t="140591" x="7150100" y="5359400"/>
          <p14:tracePt t="140607" x="7143750" y="5372100"/>
          <p14:tracePt t="140624" x="7143750" y="5378450"/>
          <p14:tracePt t="140642" x="7131050" y="5391150"/>
          <p14:tracePt t="140673" x="7124700" y="5397500"/>
          <p14:tracePt t="141164" x="7131050" y="5397500"/>
          <p14:tracePt t="141174" x="7143750" y="5397500"/>
          <p14:tracePt t="141184" x="7156450" y="5384800"/>
          <p14:tracePt t="141199" x="7188200" y="5372100"/>
          <p14:tracePt t="141201" x="7213600" y="5359400"/>
          <p14:tracePt t="141207" x="7251700" y="5327650"/>
          <p14:tracePt t="141224" x="7327900" y="5264150"/>
          <p14:tracePt t="141241" x="7435850" y="5207000"/>
          <p14:tracePt t="141257" x="7473950" y="5175250"/>
          <p14:tracePt t="141274" x="7531100" y="5149850"/>
          <p14:tracePt t="141290" x="7556500" y="5137150"/>
          <p14:tracePt t="141307" x="7581900" y="5130800"/>
          <p14:tracePt t="141324" x="7588250" y="5124450"/>
          <p14:tracePt t="141556" x="7594600" y="5130800"/>
          <p14:tracePt t="141564" x="7594600" y="5137150"/>
          <p14:tracePt t="141574" x="7600950" y="5137150"/>
          <p14:tracePt t="141589" x="7613650" y="5143500"/>
          <p14:tracePt t="141590" x="7632700" y="5168900"/>
          <p14:tracePt t="141607" x="7651750" y="5181600"/>
          <p14:tracePt t="141625" x="7683500" y="5200650"/>
          <p14:tracePt t="141641" x="7708900" y="5219700"/>
          <p14:tracePt t="141658" x="7721600" y="5232400"/>
          <p14:tracePt t="141673" x="7747000" y="5264150"/>
          <p14:tracePt t="141689" x="7759700" y="5276850"/>
          <p14:tracePt t="141706" x="7785100" y="5289550"/>
          <p14:tracePt t="141724" x="7804150" y="5308600"/>
          <p14:tracePt t="142056" x="7810500" y="5308600"/>
          <p14:tracePt t="142097" x="7816850" y="5308600"/>
          <p14:tracePt t="143023" x="7810500" y="5302250"/>
          <p14:tracePt t="143033" x="7791450" y="5283200"/>
          <p14:tracePt t="143038" x="7759700" y="5257800"/>
          <p14:tracePt t="143057" x="7721600" y="5213350"/>
          <p14:tracePt t="143074" x="7581900" y="5073650"/>
          <p14:tracePt t="143090" x="7480300" y="4972050"/>
          <p14:tracePt t="143092" x="7207250" y="4699000"/>
          <p14:tracePt t="143107" x="7061200" y="4552950"/>
          <p14:tracePt t="143124" x="6762750" y="4260850"/>
          <p14:tracePt t="143140" x="6616700" y="4108450"/>
          <p14:tracePt t="143157" x="6343650" y="3835400"/>
          <p14:tracePt t="143174" x="6140450" y="3613150"/>
          <p14:tracePt t="143191" x="6076950" y="3530600"/>
          <p14:tracePt t="143207" x="5981700" y="3365500"/>
          <p14:tracePt t="143224" x="5956300" y="3282950"/>
          <p14:tracePt t="143240" x="5930900" y="3130550"/>
          <p14:tracePt t="143257" x="5918200" y="2946400"/>
          <p14:tracePt t="143274" x="5918200" y="2851150"/>
          <p14:tracePt t="143290" x="5918200" y="2641600"/>
          <p14:tracePt t="143307" x="5918200" y="2546350"/>
          <p14:tracePt t="143324" x="5918200" y="2355850"/>
          <p14:tracePt t="143340" x="5918200" y="2171700"/>
          <p14:tracePt t="143357" x="5918200" y="2082800"/>
          <p14:tracePt t="143373" x="5899150" y="1917700"/>
          <p14:tracePt t="143390" x="5886450" y="1828800"/>
          <p14:tracePt t="143407" x="5861050" y="1689100"/>
          <p14:tracePt t="143424" x="5816600" y="1543050"/>
          <p14:tracePt t="143440" x="5797550" y="1473200"/>
          <p14:tracePt t="143457" x="5772150" y="1352550"/>
          <p14:tracePt t="143473" x="5765800" y="1295400"/>
          <p14:tracePt t="143490" x="5753100" y="1181100"/>
          <p14:tracePt t="143507" x="5727700" y="1066800"/>
          <p14:tracePt t="143523" x="5721350" y="1016000"/>
          <p14:tracePt t="143540" x="5689600" y="920750"/>
          <p14:tracePt t="143557" x="5664200" y="882650"/>
          <p14:tracePt t="143574" x="5626100" y="819150"/>
          <p14:tracePt t="143590" x="5600700" y="774700"/>
          <p14:tracePt t="143607" x="5588000" y="755650"/>
          <p14:tracePt t="143624" x="5575300" y="723900"/>
          <p14:tracePt t="143640" x="5568950" y="711200"/>
          <p14:tracePt t="143657" x="5562600" y="704850"/>
          <p14:tracePt t="143674" x="5556250" y="704850"/>
          <p14:tracePt t="143710" x="5549900" y="704850"/>
          <p14:tracePt t="143722" x="5543550" y="704850"/>
          <p14:tracePt t="143723" x="5537200" y="704850"/>
          <p14:tracePt t="143739" x="5505450" y="711200"/>
          <p14:tracePt t="143756" x="5473700" y="717550"/>
          <p14:tracePt t="143774" x="5461000" y="723900"/>
          <p14:tracePt t="143790" x="5429250" y="723900"/>
          <p14:tracePt t="143807" x="5422900" y="723900"/>
          <p14:tracePt t="143823" x="5410200" y="723900"/>
          <p14:tracePt t="143840" x="5397500" y="730250"/>
          <p14:tracePt t="143857" x="5391150" y="730250"/>
          <p14:tracePt t="143874" x="5378450" y="749300"/>
          <p14:tracePt t="143890" x="5365750" y="755650"/>
          <p14:tracePt t="143907" x="5334000" y="768350"/>
          <p14:tracePt t="143924" x="5321300" y="781050"/>
          <p14:tracePt t="143940" x="5308600" y="781050"/>
          <p14:tracePt t="143957" x="5302250" y="781050"/>
          <p14:tracePt t="143973" x="5295900" y="781050"/>
          <p14:tracePt t="144014" x="5289550" y="781050"/>
          <p14:tracePt t="144035" x="5283200" y="781050"/>
          <p14:tracePt t="144045" x="5276850" y="774700"/>
          <p14:tracePt t="144055" x="5257800" y="749300"/>
          <p14:tracePt t="144076" x="5245100" y="742950"/>
          <p14:tracePt t="144076" x="5226050" y="730250"/>
          <p14:tracePt t="144089" x="5207000" y="717550"/>
          <p14:tracePt t="144106" x="5168900" y="692150"/>
          <p14:tracePt t="144123" x="5118100" y="679450"/>
          <p14:tracePt t="144140" x="5105400" y="673100"/>
          <p14:tracePt t="144157" x="5060950" y="666750"/>
          <p14:tracePt t="144173" x="5035550" y="666750"/>
          <p14:tracePt t="144190" x="4984750" y="660400"/>
          <p14:tracePt t="144207" x="4959350" y="660400"/>
          <p14:tracePt t="144224" x="4940300" y="660400"/>
          <p14:tracePt t="144240" x="4914900" y="660400"/>
          <p14:tracePt t="144257" x="4895850" y="660400"/>
          <p14:tracePt t="144273" x="4857750" y="660400"/>
          <p14:tracePt t="144290" x="4806950" y="660400"/>
          <p14:tracePt t="144307" x="4781550" y="660400"/>
          <p14:tracePt t="144323" x="4724400" y="660400"/>
          <p14:tracePt t="144340" x="4699000" y="660400"/>
          <p14:tracePt t="144357" x="4660900" y="660400"/>
          <p14:tracePt t="144374" x="4629150" y="660400"/>
          <p14:tracePt t="144390" x="4610100" y="666750"/>
          <p14:tracePt t="144407" x="4597400" y="679450"/>
          <p14:tracePt t="144424" x="4584700" y="692150"/>
          <p14:tracePt t="144440" x="4565650" y="717550"/>
          <p14:tracePt t="144457" x="4559300" y="736600"/>
          <p14:tracePt t="144473" x="4552950" y="749300"/>
          <p14:tracePt t="144490" x="4546600" y="768350"/>
          <p14:tracePt t="144507" x="4546600" y="781050"/>
          <p14:tracePt t="144524" x="4540250" y="800100"/>
          <p14:tracePt t="144541" x="4533900" y="825500"/>
          <p14:tracePt t="144557" x="4533900" y="831850"/>
          <p14:tracePt t="144572" x="4521200" y="863600"/>
          <p14:tracePt t="144589" x="4521200" y="882650"/>
          <p14:tracePt t="144607" x="4508500" y="920750"/>
          <p14:tracePt t="144623" x="4508500" y="971550"/>
          <p14:tracePt t="144640" x="4508500" y="996950"/>
          <p14:tracePt t="144657" x="4546600" y="1060450"/>
          <p14:tracePt t="144673" x="4559300" y="1085850"/>
          <p14:tracePt t="144689" x="4610100" y="1149350"/>
          <p14:tracePt t="144706" x="4648200" y="1181100"/>
          <p14:tracePt t="144724" x="4660900" y="1187450"/>
          <p14:tracePt t="144740" x="4679950" y="1193800"/>
          <p14:tracePt t="144757" x="4686300" y="1193800"/>
          <p14:tracePt t="144773" x="4692650" y="1187450"/>
          <p14:tracePt t="144790" x="4699000" y="1174750"/>
          <p14:tracePt t="144807" x="4705350" y="1168400"/>
          <p14:tracePt t="145225" x="4711700" y="1168400"/>
          <p14:tracePt t="145398" x="4705350" y="1168400"/>
          <p14:tracePt t="145405" x="4692650" y="1168400"/>
          <p14:tracePt t="145424" x="4679950" y="1168400"/>
          <p14:tracePt t="145425" x="4654550" y="1168400"/>
          <p14:tracePt t="145440" x="4603750" y="1168400"/>
          <p14:tracePt t="145457" x="4565650" y="1174750"/>
          <p14:tracePt t="145473" x="4540250" y="1174750"/>
          <p14:tracePt t="145490" x="4502150" y="1174750"/>
          <p14:tracePt t="145507" x="4489450" y="1174750"/>
          <p14:tracePt t="145524" x="4451350" y="1174750"/>
          <p14:tracePt t="145540" x="4400550" y="1174750"/>
          <p14:tracePt t="145557" x="4381500" y="1174750"/>
          <p14:tracePt t="145573" x="4324350" y="1174750"/>
          <p14:tracePt t="145589" x="4286250" y="1174750"/>
          <p14:tracePt t="145606" x="4241800" y="1174750"/>
          <p14:tracePt t="145624" x="4197350" y="1174750"/>
          <p14:tracePt t="145640" x="4178300" y="1174750"/>
          <p14:tracePt t="145658" x="4159250" y="1181100"/>
          <p14:tracePt t="145674" x="4146550" y="1181100"/>
          <p14:tracePt t="145689" x="4127500" y="1181100"/>
          <p14:tracePt t="145706" x="4108450" y="1187450"/>
          <p14:tracePt t="145723" x="4095750" y="1187450"/>
          <p14:tracePt t="145740" x="4076700" y="1187450"/>
          <p14:tracePt t="145757" x="4070350" y="1187450"/>
          <p14:tracePt t="145773" x="4057650" y="1187450"/>
          <p14:tracePt t="145790" x="4044950" y="1187450"/>
          <p14:tracePt t="145807" x="4025900" y="1187450"/>
          <p14:tracePt t="145824" x="4000500" y="1187450"/>
          <p14:tracePt t="145841" x="3981450" y="1187450"/>
          <p14:tracePt t="145857" x="3956050" y="1187450"/>
          <p14:tracePt t="145874" x="3924300" y="1187450"/>
          <p14:tracePt t="145890" x="3917950" y="1187450"/>
          <p14:tracePt t="146491" x="3917950" y="1193800"/>
          <p14:tracePt t="146614" x="3924300" y="1200150"/>
          <p14:tracePt t="146624" x="3930650" y="1200150"/>
          <p14:tracePt t="146646" x="3943350" y="1206500"/>
          <p14:tracePt t="146656" x="3956050" y="1212850"/>
          <p14:tracePt t="146672" x="3962400" y="1212850"/>
          <p14:tracePt t="146674" x="3987800" y="1219200"/>
          <p14:tracePt t="146708" x="4000500" y="1225550"/>
          <p14:tracePt t="146709" x="4019550" y="1225550"/>
          <p14:tracePt t="146722" x="4025900" y="1225550"/>
          <p14:tracePt t="146739" x="4064000" y="1225550"/>
          <p14:tracePt t="146756" x="4114800" y="1225550"/>
          <p14:tracePt t="146774" x="4146550" y="1225550"/>
          <p14:tracePt t="146791" x="4222750" y="1225550"/>
          <p14:tracePt t="146807" x="4292600" y="1225550"/>
          <p14:tracePt t="146824" x="4318000" y="1225550"/>
          <p14:tracePt t="146840" x="4356100" y="1225550"/>
          <p14:tracePt t="146857" x="4368800" y="1225550"/>
          <p14:tracePt t="146874" x="4400550" y="1225550"/>
          <p14:tracePt t="146890" x="4425950" y="1225550"/>
          <p14:tracePt t="146907" x="4489450" y="1225550"/>
          <p14:tracePt t="146924" x="4578350" y="1225550"/>
          <p14:tracePt t="146940" x="4622800" y="1225550"/>
          <p14:tracePt t="146957" x="4692650" y="1225550"/>
          <p14:tracePt t="146973" x="4711700" y="1225550"/>
          <p14:tracePt t="146990" x="4737100" y="1225550"/>
          <p14:tracePt t="147083" x="4743450" y="1219200"/>
          <p14:tracePt t="147136" x="4749800" y="1219200"/>
          <p14:tracePt t="147156" x="4756150" y="1219200"/>
          <p14:tracePt t="147177" x="4762500" y="1219200"/>
          <p14:tracePt t="147675" x="4762500" y="1212850"/>
          <p14:tracePt t="147706" x="4762500" y="1206500"/>
          <p14:tracePt t="147717" x="4762500" y="1200150"/>
          <p14:tracePt t="147737" x="4762500" y="1193800"/>
          <p14:tracePt t="147748" x="4762500" y="1187450"/>
          <p14:tracePt t="147758" x="4762500" y="1181100"/>
          <p14:tracePt t="147789" x="4762500" y="1174750"/>
          <p14:tracePt t="147809" x="4762500" y="1168400"/>
          <p14:tracePt t="147820" x="4768850" y="1168400"/>
          <p14:tracePt t="147831" x="4768850" y="1162050"/>
          <p14:tracePt t="147842" x="4768850" y="1155700"/>
          <p14:tracePt t="147843" x="4768850" y="1149350"/>
          <p14:tracePt t="147857" x="4768850" y="1130300"/>
          <p14:tracePt t="147873" x="4768850" y="1123950"/>
          <p14:tracePt t="147890" x="4768850" y="1098550"/>
          <p14:tracePt t="147925" x="4768850" y="1085850"/>
          <p14:tracePt t="147940" x="4768850" y="1079500"/>
          <p14:tracePt t="147957" x="4768850" y="1066800"/>
          <p14:tracePt t="147977" x="4768850" y="1060450"/>
          <p14:tracePt t="147998" x="4762500" y="1054100"/>
          <p14:tracePt t="148007" x="4756150" y="1047750"/>
          <p14:tracePt t="148038" x="4749800" y="1047750"/>
          <p14:tracePt t="148079" x="4743450" y="1047750"/>
          <p14:tracePt t="148101" x="4730750" y="1047750"/>
          <p14:tracePt t="148122" x="4724400" y="1047750"/>
          <p14:tracePt t="148133" x="4718050" y="1047750"/>
          <p14:tracePt t="148144" x="4711700" y="1047750"/>
          <p14:tracePt t="148153" x="4711700" y="1054100"/>
          <p14:tracePt t="148163" x="4705350" y="1054100"/>
          <p14:tracePt t="148173" x="4699000" y="1054100"/>
          <p14:tracePt t="148226" x="4692650" y="1054100"/>
          <p14:tracePt t="148685" x="4699000" y="1054100"/>
          <p14:tracePt t="148698" x="4705350" y="1054100"/>
          <p14:tracePt t="148716" x="4718050" y="1054100"/>
          <p14:tracePt t="148731" x="4724400" y="1054100"/>
          <p14:tracePt t="148737" x="4730750" y="1054100"/>
          <p14:tracePt t="148741" x="4743450" y="1060450"/>
          <p14:tracePt t="148756" x="4762500" y="1060450"/>
          <p14:tracePt t="148773" x="4794250" y="1066800"/>
          <p14:tracePt t="148791" x="4800600" y="1066800"/>
          <p14:tracePt t="148807" x="4826000" y="1066800"/>
          <p14:tracePt t="148842" x="4832350" y="1066800"/>
          <p14:tracePt t="148843" x="4838700" y="1066800"/>
          <p14:tracePt t="148857" x="4845050" y="1066800"/>
          <p14:tracePt t="148873" x="4851400" y="1066800"/>
          <p14:tracePt t="148890" x="4864100" y="1066800"/>
          <p14:tracePt t="148908" x="4895850" y="1073150"/>
          <p14:tracePt t="148924" x="4902200" y="1073150"/>
          <p14:tracePt t="148940" x="4940300" y="1085850"/>
          <p14:tracePt t="148957" x="4946650" y="1085850"/>
          <p14:tracePt t="148973" x="4972050" y="1092200"/>
          <p14:tracePt t="148990" x="4984750" y="1098550"/>
          <p14:tracePt t="149007" x="4997450" y="1098550"/>
          <p14:tracePt t="149023" x="5003800" y="1098550"/>
          <p14:tracePt t="149262" x="5010150" y="1104900"/>
          <p14:tracePt t="149293" x="5010150" y="1111250"/>
          <p14:tracePt t="149304" x="5016500" y="1117600"/>
          <p14:tracePt t="149314" x="5016500" y="1123950"/>
          <p14:tracePt t="149325" x="5016500" y="1136650"/>
          <p14:tracePt t="149325" x="5016500" y="1143000"/>
          <p14:tracePt t="149340" x="5022850" y="1206500"/>
          <p14:tracePt t="149357" x="5029200" y="1250950"/>
          <p14:tracePt t="149373" x="5073650" y="1371600"/>
          <p14:tracePt t="149390" x="5118100" y="1466850"/>
          <p14:tracePt t="149407" x="5200650" y="1670050"/>
          <p14:tracePt t="149424" x="5302250" y="1885950"/>
          <p14:tracePt t="149440" x="5353050" y="2006600"/>
          <p14:tracePt t="149457" x="5461000" y="2286000"/>
          <p14:tracePt t="149474" x="5492750" y="2438400"/>
          <p14:tracePt t="149490" x="5543550" y="2692400"/>
          <p14:tracePt t="149507" x="5588000" y="2984500"/>
          <p14:tracePt t="149523" x="5594350" y="3105150"/>
          <p14:tracePt t="149540" x="5613400" y="3333750"/>
          <p14:tracePt t="149558" x="5619750" y="3524250"/>
          <p14:tracePt t="149574" x="5632450" y="3613150"/>
          <p14:tracePt t="149589" x="5664200" y="3810000"/>
          <p14:tracePt t="149606" x="5683250" y="3917950"/>
          <p14:tracePt t="149624" x="5740400" y="4114800"/>
          <p14:tracePt t="149640" x="5797550" y="4349750"/>
          <p14:tracePt t="149658" x="5835650" y="4464050"/>
          <p14:tracePt t="149672" x="5905500" y="4679950"/>
          <p14:tracePt t="149689" x="5937250" y="4781550"/>
          <p14:tracePt t="149706" x="5988050" y="4978400"/>
          <p14:tracePt t="149722" x="6013450" y="5080000"/>
          <p14:tracePt t="149722" x="6045200" y="5175250"/>
          <p14:tracePt t="149741" x="6057900" y="5276850"/>
          <p14:tracePt t="149757" x="6096000" y="5454650"/>
          <p14:tracePt t="149774" x="6115050" y="5543550"/>
          <p14:tracePt t="149790" x="6140450" y="5695950"/>
          <p14:tracePt t="149807" x="6140450" y="5759450"/>
          <p14:tracePt t="149823" x="6140450" y="5880100"/>
          <p14:tracePt t="149840" x="6140450" y="5969000"/>
          <p14:tracePt t="149857" x="6140450" y="6013450"/>
          <p14:tracePt t="149873" x="6140450" y="6089650"/>
          <p14:tracePt t="149890" x="6140450" y="6121400"/>
          <p14:tracePt t="149907" x="6140450" y="6178550"/>
          <p14:tracePt t="149924" x="6140450" y="6223000"/>
          <p14:tracePt t="149940" x="6140450" y="6242050"/>
          <p14:tracePt t="149956" x="6140450" y="6254750"/>
          <p14:tracePt t="150185" x="6140450" y="6242050"/>
          <p14:tracePt t="150198" x="6140450" y="6235700"/>
          <p14:tracePt t="150199" x="6140450" y="6229350"/>
          <p14:tracePt t="150206" x="6140450" y="6223000"/>
          <p14:tracePt t="150223" x="6140450" y="6210300"/>
          <p14:tracePt t="150553" x="6146800" y="6210300"/>
          <p14:tracePt t="150563" x="6146800" y="6203950"/>
          <p14:tracePt t="150573" x="6159500" y="6197600"/>
          <p14:tracePt t="150589" x="6165850" y="6197600"/>
          <p14:tracePt t="150589" x="6184900" y="6191250"/>
          <p14:tracePt t="150606" x="6197600" y="6184900"/>
          <p14:tracePt t="150622" x="6210300" y="6172200"/>
          <p14:tracePt t="150640" x="6216650" y="6172200"/>
          <p14:tracePt t="150912" x="6216650" y="6178550"/>
          <p14:tracePt t="150922" x="6223000" y="6178550"/>
          <p14:tracePt t="150944" x="6223000" y="6184900"/>
          <p14:tracePt t="150976" x="6223000" y="6191250"/>
          <p14:tracePt t="150995" x="6223000" y="6197600"/>
          <p14:tracePt t="151007" x="6229350" y="6197600"/>
          <p14:tracePt t="151036" x="6229350" y="6203950"/>
          <p14:tracePt t="151120" x="6229350" y="6210300"/>
          <p14:tracePt t="151160" x="6229350" y="6216650"/>
          <p14:tracePt t="151678" x="6235700" y="6216650"/>
          <p14:tracePt t="151719" x="6242050" y="6216650"/>
          <p14:tracePt t="151781" x="6242050" y="6210300"/>
          <p14:tracePt t="151792" x="6242050" y="6203950"/>
          <p14:tracePt t="151805" x="6235700" y="6203950"/>
          <p14:tracePt t="151823" x="6229350" y="6197600"/>
          <p14:tracePt t="151824" x="6216650" y="6191250"/>
          <p14:tracePt t="151840" x="6178550" y="6165850"/>
          <p14:tracePt t="151857" x="6140450" y="6153150"/>
          <p14:tracePt t="151874" x="6064250" y="6108700"/>
          <p14:tracePt t="151890" x="6019800" y="6083300"/>
          <p14:tracePt t="151907" x="5930900" y="6026150"/>
          <p14:tracePt t="151923" x="5848350" y="5988050"/>
          <p14:tracePt t="151940" x="5797550" y="5975350"/>
          <p14:tracePt t="151957" x="5695950" y="5930900"/>
          <p14:tracePt t="151973" x="5638800" y="5905500"/>
          <p14:tracePt t="151990" x="5486400" y="5835650"/>
          <p14:tracePt t="152007" x="5327650" y="5740400"/>
          <p14:tracePt t="152023" x="5238750" y="5683250"/>
          <p14:tracePt t="152040" x="5054600" y="5568950"/>
          <p14:tracePt t="152057" x="4946650" y="5499100"/>
          <p14:tracePt t="152073" x="4743450" y="5353050"/>
          <p14:tracePt t="152090" x="4502150" y="5194300"/>
          <p14:tracePt t="152107" x="4406900" y="5130800"/>
          <p14:tracePt t="152123" x="4210050" y="4991100"/>
          <p14:tracePt t="152140" x="4127500" y="4927600"/>
          <p14:tracePt t="152157" x="3987800" y="4806950"/>
          <p14:tracePt t="152173" x="3873500" y="4705350"/>
          <p14:tracePt t="152190" x="3822700" y="4654550"/>
          <p14:tracePt t="152206" x="3708400" y="4533900"/>
          <p14:tracePt t="152224" x="3638550" y="4464050"/>
          <p14:tracePt t="152240" x="3467100" y="4318000"/>
          <p14:tracePt t="152256" x="3251200" y="4178300"/>
          <p14:tracePt t="152275" x="3155950" y="4121150"/>
          <p14:tracePt t="152290" x="2984500" y="4025900"/>
          <p14:tracePt t="152307" x="2914650" y="3987800"/>
          <p14:tracePt t="152323" x="2819400" y="3937000"/>
          <p14:tracePt t="152340" x="2755900" y="3879850"/>
          <p14:tracePt t="152357" x="2736850" y="3860800"/>
          <p14:tracePt t="152373" x="2705100" y="3841750"/>
          <p14:tracePt t="152390" x="2692400" y="3835400"/>
          <p14:tracePt t="152407" x="2686050" y="3822700"/>
          <p14:tracePt t="152449" x="2679700" y="3816350"/>
          <p14:tracePt t="152461" x="2673350" y="3810000"/>
          <p14:tracePt t="152463" x="2673350" y="3803650"/>
          <p14:tracePt t="152493" x="2667000" y="3790950"/>
          <p14:tracePt t="152495" x="2654300" y="3784600"/>
          <p14:tracePt t="152506" x="2641600" y="3771900"/>
          <p14:tracePt t="152523" x="2641600" y="3759200"/>
          <p14:tracePt t="152540" x="2635250" y="3752850"/>
          <p14:tracePt t="152596" x="2635250" y="3746500"/>
          <p14:tracePt t="152627" x="2635250" y="3740150"/>
          <p14:tracePt t="152649" x="2635250" y="3733800"/>
          <p14:tracePt t="152669" x="2635250" y="3727450"/>
          <p14:tracePt t="152680" x="2635250" y="3721100"/>
          <p14:tracePt t="152700" x="2635250" y="3714750"/>
          <p14:tracePt t="152711" x="2635250" y="3708400"/>
          <p14:tracePt t="152721" x="2635250" y="3702050"/>
          <p14:tracePt t="152723" x="2635250" y="3695700"/>
          <p14:tracePt t="152740" x="2635250" y="3683000"/>
          <p14:tracePt t="152757" x="2635250" y="3676650"/>
          <p14:tracePt t="152757" x="2635250" y="3663950"/>
          <p14:tracePt t="152774" x="2641600" y="3657600"/>
          <p14:tracePt t="152790" x="2647950" y="3638550"/>
          <p14:tracePt t="152808" x="2647950" y="3632200"/>
          <p14:tracePt t="152822" x="2654300" y="3625850"/>
          <p14:tracePt t="153437" x="2654300" y="3619500"/>
          <p14:tracePt t="153478" x="2654300" y="3613150"/>
          <p14:tracePt t="153509" x="2647950" y="3613150"/>
          <p14:tracePt t="153530" x="2641600" y="3613150"/>
          <p14:tracePt t="153540" x="2635250" y="3613150"/>
          <p14:tracePt t="153551" x="2628900" y="3606800"/>
          <p14:tracePt t="153560" x="2616200" y="3600450"/>
          <p14:tracePt t="153572" x="2609850" y="3600450"/>
          <p14:tracePt t="153589" x="2597150" y="3594100"/>
          <p14:tracePt t="153607" x="2590800" y="3594100"/>
          <p14:tracePt t="153623" x="2578100" y="3594100"/>
          <p14:tracePt t="153640" x="2559050" y="3594100"/>
          <p14:tracePt t="153657" x="2540000" y="3587750"/>
          <p14:tracePt t="153674" x="2501900" y="3587750"/>
          <p14:tracePt t="153689" x="2489200" y="3587750"/>
          <p14:tracePt t="153706" x="2463800" y="3587750"/>
          <p14:tracePt t="153722" x="2451100" y="3587750"/>
          <p14:tracePt t="153739" x="2444750" y="3587750"/>
          <p14:tracePt t="153757" x="2425700" y="3587750"/>
          <p14:tracePt t="153773" x="2419350" y="3587750"/>
          <p14:tracePt t="153790" x="2387600" y="3587750"/>
          <p14:tracePt t="153807" x="2362200" y="3587750"/>
          <p14:tracePt t="153824" x="2349500" y="3587750"/>
          <p14:tracePt t="153839" x="2324100" y="3587750"/>
          <p14:tracePt t="153855" x="2311400" y="3587750"/>
          <p14:tracePt t="153855" x="2305050" y="3587750"/>
          <p14:tracePt t="153875" x="2292350" y="3587750"/>
          <p14:tracePt t="153890" x="2279650" y="3587750"/>
          <p14:tracePt t="153907" x="2273300" y="3587750"/>
          <p14:tracePt t="153924" x="2254250" y="3587750"/>
          <p14:tracePt t="153940" x="2247900" y="3587750"/>
          <p14:tracePt t="153957" x="2228850" y="3587750"/>
          <p14:tracePt t="153973" x="2209800" y="3587750"/>
          <p14:tracePt t="153990" x="2197100" y="3587750"/>
          <p14:tracePt t="154006" x="2178050" y="3587750"/>
          <p14:tracePt t="154316" x="2184400" y="3587750"/>
          <p14:tracePt t="154332" x="2184400" y="3581400"/>
          <p14:tracePt t="154368" x="2190750" y="3581400"/>
          <p14:tracePt t="154419" x="2190750" y="3575050"/>
          <p14:tracePt t="154461" x="2190750" y="3568700"/>
          <p14:tracePt t="154471" x="2197100" y="3562350"/>
          <p14:tracePt t="154493" x="2197100" y="3556000"/>
          <p14:tracePt t="154523" x="2203450" y="3556000"/>
          <p14:tracePt t="154534" x="2203450" y="3549650"/>
          <p14:tracePt t="154594" x="2203450" y="3543300"/>
          <p14:tracePt t="154636" x="2203450" y="3536950"/>
          <p14:tracePt t="154649" x="2203450" y="3530600"/>
          <p14:tracePt t="154657" x="2203450" y="3524250"/>
          <p14:tracePt t="154659" x="2197100" y="3524250"/>
          <p14:tracePt t="154674" x="2197100" y="3517900"/>
          <p14:tracePt t="154689" x="2190750" y="3511550"/>
          <p14:tracePt t="154706" x="2178050" y="3505200"/>
          <p14:tracePt t="154753" x="2171700" y="3505200"/>
          <p14:tracePt t="154756" x="2165350" y="3498850"/>
          <p14:tracePt t="154772" x="2165350" y="3492500"/>
          <p14:tracePt t="154773" x="2159000" y="3486150"/>
          <p14:tracePt t="154789" x="2146300" y="3486150"/>
          <p14:tracePt t="154807" x="2146300" y="3479800"/>
          <p14:tracePt t="154824" x="2133600" y="3473450"/>
          <p14:tracePt t="154840" x="2127250" y="3473450"/>
          <p14:tracePt t="154876" x="2120900" y="3467100"/>
          <p14:tracePt t="155173" x="2120900" y="3460750"/>
          <p14:tracePt t="155214" x="2120900" y="3454400"/>
          <p14:tracePt t="156172" x="2127250" y="3454400"/>
          <p14:tracePt t="156176" x="2133600" y="3454400"/>
          <p14:tracePt t="156193" x="2139950" y="3454400"/>
          <p14:tracePt t="156225" x="2146300" y="3454400"/>
          <p14:tracePt t="156244" x="2152650" y="3454400"/>
          <p14:tracePt t="156305" x="2159000" y="3454400"/>
          <p14:tracePt t="156347" x="2165350" y="3448050"/>
          <p14:tracePt t="156357" x="2171700" y="3448050"/>
          <p14:tracePt t="156361" x="2171700" y="3441700"/>
          <p14:tracePt t="156375" x="2190750" y="3435350"/>
          <p14:tracePt t="156390" x="2197100" y="3435350"/>
          <p14:tracePt t="156623" x="2190750" y="3435350"/>
          <p14:tracePt t="156634" x="2184400" y="3435350"/>
          <p14:tracePt t="156696" x="2178050" y="3435350"/>
          <p14:tracePt t="156717" x="2178050" y="3441700"/>
          <p14:tracePt t="156737" x="2171700" y="3448050"/>
          <p14:tracePt t="156761" x="2165350" y="3448050"/>
          <p14:tracePt t="156780" x="2165350" y="3454400"/>
          <p14:tracePt t="156791" x="2159000" y="3454400"/>
          <p14:tracePt t="156801" x="2159000" y="3460750"/>
          <p14:tracePt t="156811" x="2152650" y="3467100"/>
          <p14:tracePt t="156823" x="2146300" y="3467100"/>
          <p14:tracePt t="156843" x="2139950" y="3473450"/>
          <p14:tracePt t="156845" x="2133600" y="3479800"/>
          <p14:tracePt t="156874" x="2127250" y="3486150"/>
          <p14:tracePt t="156875" x="2127250" y="3492500"/>
          <p14:tracePt t="156890" x="2114550" y="3498850"/>
          <p14:tracePt t="156927" x="2108200" y="3505200"/>
          <p14:tracePt t="156948" x="2101850" y="3511550"/>
          <p14:tracePt t="156967" x="2095500" y="3517900"/>
          <p14:tracePt t="157030" x="2095500" y="3524250"/>
          <p14:tracePt t="157041" x="2089150" y="3524250"/>
          <p14:tracePt t="157062" x="2082800" y="3530600"/>
          <p14:tracePt t="157082" x="2082800" y="3536950"/>
          <p14:tracePt t="157105" x="2076450" y="3536950"/>
          <p14:tracePt t="157125" x="2070100" y="3536950"/>
          <p14:tracePt t="157145" x="2063750" y="3543300"/>
          <p14:tracePt t="157166" x="2057400" y="3549650"/>
          <p14:tracePt t="157178" x="2051050" y="3549650"/>
          <p14:tracePt t="157191" x="2044700" y="3549650"/>
          <p14:tracePt t="157207" x="2038350" y="3556000"/>
          <p14:tracePt t="157224" x="2032000" y="3556000"/>
          <p14:tracePt t="157226" x="2032000" y="3562350"/>
          <p14:tracePt t="157241" x="2025650" y="3562350"/>
          <p14:tracePt t="157257" x="2025650" y="3568700"/>
          <p14:tracePt t="158502" x="2038350" y="3568700"/>
          <p14:tracePt t="158516" x="2044700" y="3568700"/>
          <p14:tracePt t="158517" x="2057400" y="3575050"/>
          <p14:tracePt t="158525" x="2076450" y="3575050"/>
          <p14:tracePt t="158541" x="2120900" y="3587750"/>
          <p14:tracePt t="158558" x="2165350" y="3606800"/>
          <p14:tracePt t="158575" x="2184400" y="3606800"/>
          <p14:tracePt t="158590" x="2235200" y="3619500"/>
          <p14:tracePt t="158606" x="2260600" y="3632200"/>
          <p14:tracePt t="158625" x="2336800" y="3644900"/>
          <p14:tracePt t="158641" x="2438400" y="3676650"/>
          <p14:tracePt t="158658" x="2495550" y="3695700"/>
          <p14:tracePt t="158675" x="2628900" y="3727450"/>
          <p14:tracePt t="158691" x="2698750" y="3752850"/>
          <p14:tracePt t="158708" x="2851150" y="3790950"/>
          <p14:tracePt t="158724" x="2940050" y="3816350"/>
          <p14:tracePt t="158724" x="3028950" y="3841750"/>
          <p14:tracePt t="158741" x="3117850" y="3867150"/>
          <p14:tracePt t="158757" x="3295650" y="3911600"/>
          <p14:tracePt t="158775" x="3397250" y="3949700"/>
          <p14:tracePt t="158791" x="3587750" y="4006850"/>
          <p14:tracePt t="158807" x="3797300" y="4070350"/>
          <p14:tracePt t="158825" x="3905250" y="4095750"/>
          <p14:tracePt t="158841" x="4140200" y="4159250"/>
          <p14:tracePt t="158858" x="4362450" y="4229100"/>
          <p14:tracePt t="158891" x="4476750" y="4267200"/>
          <p14:tracePt t="158893" x="4578350" y="4292600"/>
          <p14:tracePt t="158907" x="4775200" y="4343400"/>
          <p14:tracePt t="158923" x="4972050" y="4400550"/>
          <p14:tracePt t="158941" x="5086350" y="4438650"/>
          <p14:tracePt t="158957" x="5353050" y="4508500"/>
          <p14:tracePt t="158975" x="5486400" y="4552950"/>
          <p14:tracePt t="158991" x="5753100" y="4622800"/>
          <p14:tracePt t="159008" x="5937250" y="4686300"/>
          <p14:tracePt t="159024" x="6019800" y="4711700"/>
          <p14:tracePt t="159041" x="6134100" y="4762500"/>
          <p14:tracePt t="159058" x="6223000" y="4826000"/>
          <p14:tracePt t="159075" x="6280150" y="4857750"/>
          <p14:tracePt t="159091" x="6388100" y="4940300"/>
          <p14:tracePt t="159108" x="6451600" y="4984750"/>
          <p14:tracePt t="159125" x="6559550" y="5067300"/>
          <p14:tracePt t="159141" x="6623050" y="5111750"/>
          <p14:tracePt t="159157" x="6711950" y="5200650"/>
          <p14:tracePt t="159175" x="6788150" y="5283200"/>
          <p14:tracePt t="159191" x="6826250" y="5334000"/>
          <p14:tracePt t="159208" x="6896100" y="5422900"/>
          <p14:tracePt t="159224" x="6927850" y="5467350"/>
          <p14:tracePt t="159241" x="6991350" y="5568950"/>
          <p14:tracePt t="159257" x="7054850" y="5657850"/>
          <p14:tracePt t="159275" x="7092950" y="5702300"/>
          <p14:tracePt t="159291" x="7156450" y="5791200"/>
          <p14:tracePt t="159307" x="7188200" y="5829300"/>
          <p14:tracePt t="159325" x="7226300" y="5899150"/>
          <p14:tracePt t="159341" x="7264400" y="5969000"/>
          <p14:tracePt t="159358" x="7283450" y="6007100"/>
          <p14:tracePt t="159375" x="7302500" y="6089650"/>
          <p14:tracePt t="159391" x="7308850" y="6127750"/>
          <p14:tracePt t="159408" x="7315200" y="6197600"/>
          <p14:tracePt t="159424" x="7321550" y="6235700"/>
          <p14:tracePt t="159441" x="7321550" y="6254750"/>
          <p14:tracePt t="159457" x="7321550" y="6280150"/>
          <p14:tracePt t="159475" x="7321550" y="6299200"/>
          <p14:tracePt t="159491" x="7302500" y="6337300"/>
          <p14:tracePt t="159508" x="7264400" y="6388100"/>
          <p14:tracePt t="159525" x="7245350" y="6419850"/>
          <p14:tracePt t="159541" x="7207250" y="6464300"/>
          <p14:tracePt t="159557" x="7188200" y="6496050"/>
          <p14:tracePt t="159575" x="7156450" y="6527800"/>
          <p14:tracePt t="159592" x="7143750" y="6534150"/>
          <p14:tracePt t="159606" x="7124700" y="6559550"/>
          <p14:tracePt t="159623" x="7118350" y="6565900"/>
          <p14:tracePt t="159641" x="7112000" y="6572250"/>
          <p14:tracePt t="159658" x="7105650" y="6584950"/>
          <p14:tracePt t="159674" x="7092950" y="6591300"/>
          <p14:tracePt t="159692" x="7086600" y="6597650"/>
          <p14:tracePt t="159708" x="7086600" y="6604000"/>
          <p14:tracePt t="159723" x="7080250" y="6610350"/>
          <p14:tracePt t="159740" x="7073900" y="6616700"/>
          <p14:tracePt t="159756" x="7067550" y="6623050"/>
          <p14:tracePt t="159773" x="7067550" y="6629400"/>
          <p14:tracePt t="159979" x="7061200" y="6623050"/>
          <p14:tracePt t="159990" x="7054850" y="6623050"/>
          <p14:tracePt t="160000" x="7054850" y="6616700"/>
          <p14:tracePt t="160007" x="7035800" y="6604000"/>
          <p14:tracePt t="160025" x="7029450" y="6591300"/>
          <p14:tracePt t="160041" x="7004050" y="6578600"/>
          <p14:tracePt t="160058" x="6991350" y="6565900"/>
          <p14:tracePt t="160094" x="6985000" y="6559550"/>
          <p14:tracePt t="160108" x="6978650" y="6553200"/>
          <p14:tracePt t="160109" x="6978650" y="6546850"/>
          <p14:tracePt t="160125" x="6972300" y="6540500"/>
          <p14:tracePt t="160141" x="6965950" y="6527800"/>
          <p14:tracePt t="160158" x="6965950" y="6521450"/>
          <p14:tracePt t="160174" x="6959600" y="6508750"/>
          <p14:tracePt t="160191" x="6953250" y="6489700"/>
          <p14:tracePt t="160229" x="6946900" y="6477000"/>
          <p14:tracePt t="160230" x="6946900" y="6470650"/>
          <p14:tracePt t="160241" x="6940550" y="6470650"/>
          <p14:tracePt t="160257" x="6940550" y="6457950"/>
          <p14:tracePt t="160275" x="6940550" y="6445250"/>
          <p14:tracePt t="160291" x="6940550" y="6438900"/>
          <p14:tracePt t="160307" x="6940550" y="6419850"/>
          <p14:tracePt t="160324" x="6940550" y="6413500"/>
          <p14:tracePt t="160341" x="6940550" y="6394450"/>
          <p14:tracePt t="160358" x="6934200" y="6375400"/>
          <p14:tracePt t="160375" x="6934200" y="6362700"/>
          <p14:tracePt t="160391" x="6927850" y="6343650"/>
          <p14:tracePt t="160408" x="6927850" y="6330950"/>
          <p14:tracePt t="160425" x="6915150" y="6299200"/>
          <p14:tracePt t="160441" x="6908800" y="6267450"/>
          <p14:tracePt t="160457" x="6908800" y="6248400"/>
          <p14:tracePt t="160475" x="6902450" y="6210300"/>
          <p14:tracePt t="160491" x="6902450" y="6197600"/>
          <p14:tracePt t="160507" x="6896100" y="6165850"/>
          <p14:tracePt t="160524" x="6883400" y="6146800"/>
          <p14:tracePt t="160541" x="6877050" y="6134100"/>
          <p14:tracePt t="160557" x="6870700" y="6102350"/>
          <p14:tracePt t="160576" x="6864350" y="6089650"/>
          <p14:tracePt t="160591" x="6845300" y="6045200"/>
          <p14:tracePt t="160608" x="6832600" y="6007100"/>
          <p14:tracePt t="160625" x="6826250" y="5988050"/>
          <p14:tracePt t="160641" x="6813550" y="5962650"/>
          <p14:tracePt t="160658" x="6807200" y="5949950"/>
          <p14:tracePt t="160675" x="6800850" y="5930900"/>
          <p14:tracePt t="160692" x="6788150" y="5899150"/>
          <p14:tracePt t="160708" x="6788150" y="5886450"/>
          <p14:tracePt t="160725" x="6769100" y="5861050"/>
          <p14:tracePt t="160741" x="6756400" y="5842000"/>
          <p14:tracePt t="160758" x="6737350" y="5816600"/>
          <p14:tracePt t="160775" x="6718300" y="5797550"/>
          <p14:tracePt t="160791" x="6711950" y="5791200"/>
          <p14:tracePt t="160808" x="6686550" y="5772150"/>
          <p14:tracePt t="160825" x="6680200" y="5759450"/>
          <p14:tracePt t="160841" x="6654800" y="5753100"/>
          <p14:tracePt t="160858" x="6635750" y="5740400"/>
          <p14:tracePt t="160875" x="6623050" y="5734050"/>
          <p14:tracePt t="160891" x="6591300" y="5727700"/>
          <p14:tracePt t="160908" x="6584950" y="5721350"/>
          <p14:tracePt t="160923" x="6553200" y="5715000"/>
          <p14:tracePt t="160940" x="6546850" y="5715000"/>
          <p14:tracePt t="160956" x="6515100" y="5708650"/>
          <p14:tracePt t="160973" x="6483350" y="5708650"/>
          <p14:tracePt t="160991" x="6470650" y="5708650"/>
          <p14:tracePt t="161008" x="6445250" y="5708650"/>
          <p14:tracePt t="161024" x="6432550" y="5708650"/>
          <p14:tracePt t="161024" x="6419850" y="5708650"/>
          <p14:tracePt t="161041" x="6407150" y="5708650"/>
          <p14:tracePt t="161057" x="6375400" y="5708650"/>
          <p14:tracePt t="161075" x="6369050" y="5708650"/>
          <p14:tracePt t="161091" x="6330950" y="5708650"/>
          <p14:tracePt t="161107" x="6305550" y="5708650"/>
          <p14:tracePt t="161125" x="6292850" y="5708650"/>
          <p14:tracePt t="161141" x="6280150" y="5708650"/>
          <p14:tracePt t="161158" x="6273800" y="5708650"/>
          <p14:tracePt t="161174" x="6267450" y="5708650"/>
          <p14:tracePt t="161191" x="6261100" y="5708650"/>
          <p14:tracePt t="161207" x="6248400" y="5708650"/>
          <p14:tracePt t="161225" x="6235700" y="5721350"/>
          <p14:tracePt t="161240" x="6223000" y="5721350"/>
          <p14:tracePt t="161257" x="6210300" y="5734050"/>
          <p14:tracePt t="161275" x="6197600" y="5740400"/>
          <p14:tracePt t="161290" x="6191250" y="5753100"/>
          <p14:tracePt t="161307" x="6178550" y="5765800"/>
          <p14:tracePt t="161324" x="6178550" y="5772150"/>
          <p14:tracePt t="161341" x="6165850" y="5797550"/>
          <p14:tracePt t="161358" x="6165850" y="5803900"/>
          <p14:tracePt t="161374" x="6159500" y="5842000"/>
          <p14:tracePt t="161392" x="6159500" y="5873750"/>
          <p14:tracePt t="161408" x="6159500" y="5892800"/>
          <p14:tracePt t="161425" x="6159500" y="5943600"/>
          <p14:tracePt t="161440" x="6159500" y="5962650"/>
          <p14:tracePt t="161458" x="6159500" y="6007100"/>
          <p14:tracePt t="161474" x="6159500" y="6064250"/>
          <p14:tracePt t="161491" x="6159500" y="6089650"/>
          <p14:tracePt t="161507" x="6159500" y="6134100"/>
          <p14:tracePt t="161524" x="6159500" y="6153150"/>
          <p14:tracePt t="161541" x="6159500" y="6184900"/>
          <p14:tracePt t="161557" x="6159500" y="6203950"/>
          <p14:tracePt t="161575" x="6159500" y="6216650"/>
          <p14:tracePt t="161591" x="6165850" y="6235700"/>
          <p14:tracePt t="161607" x="6165850" y="6248400"/>
          <p14:tracePt t="161623" x="6165850" y="6261100"/>
          <p14:tracePt t="161641" x="6172200" y="6292850"/>
          <p14:tracePt t="161658" x="6172200" y="6299200"/>
          <p14:tracePt t="161675" x="6178550" y="6330950"/>
          <p14:tracePt t="161691" x="6184900" y="6337300"/>
          <p14:tracePt t="161706" x="6203950" y="6375400"/>
          <p14:tracePt t="161723" x="6210300" y="6394450"/>
          <p14:tracePt t="161740" x="6235700" y="6432550"/>
          <p14:tracePt t="161756" x="6273800" y="6470650"/>
          <p14:tracePt t="161775" x="6280150" y="6489700"/>
          <p14:tracePt t="161791" x="6330950" y="6527800"/>
          <p14:tracePt t="161808" x="6375400" y="6565900"/>
          <p14:tracePt t="161824" x="6394450" y="6578600"/>
          <p14:tracePt t="161841" x="6432550" y="6604000"/>
          <p14:tracePt t="161857" x="6438900" y="6616700"/>
          <p14:tracePt t="161875" x="6464300" y="6623050"/>
          <p14:tracePt t="161892" x="6483350" y="6623050"/>
          <p14:tracePt t="161909" x="6496050" y="6629400"/>
          <p14:tracePt t="161924" x="6521450" y="6629400"/>
          <p14:tracePt t="161940" x="6540500" y="6629400"/>
          <p14:tracePt t="161956" x="6584950" y="6629400"/>
          <p14:tracePt t="161974" x="6623050" y="6629400"/>
          <p14:tracePt t="161991" x="6648450" y="6623050"/>
          <p14:tracePt t="162007" x="6680200" y="6616700"/>
          <p14:tracePt t="162025" x="6686550" y="6604000"/>
          <p14:tracePt t="162041" x="6699250" y="6584950"/>
          <p14:tracePt t="162057" x="6705600" y="6546850"/>
          <p14:tracePt t="162075" x="6705600" y="6534150"/>
          <p14:tracePt t="162091" x="6705600" y="6496050"/>
          <p14:tracePt t="162107" x="6705600" y="6477000"/>
          <p14:tracePt t="162125" x="6705600" y="6451600"/>
          <p14:tracePt t="162141" x="6705600" y="6438900"/>
          <p14:tracePt t="162158" x="6705600" y="6419850"/>
          <p14:tracePt t="162174" x="6705600" y="6400800"/>
          <p14:tracePt t="162191" x="6705600" y="6388100"/>
          <p14:tracePt t="162207" x="6699250" y="6362700"/>
          <p14:tracePt t="162224" x="6699250" y="6343650"/>
          <p14:tracePt t="162241" x="6686550" y="6305550"/>
          <p14:tracePt t="162257" x="6673850" y="6261100"/>
          <p14:tracePt t="162275" x="6654800" y="6235700"/>
          <p14:tracePt t="162291" x="6635750" y="6172200"/>
          <p14:tracePt t="162308" x="6623050" y="6140450"/>
          <p14:tracePt t="162324" x="6591300" y="6064250"/>
          <p14:tracePt t="162341" x="6565900" y="6013450"/>
          <p14:tracePt t="162357" x="6553200" y="5981700"/>
          <p14:tracePt t="162375" x="6540500" y="5949950"/>
          <p14:tracePt t="162391" x="6534150" y="5937250"/>
          <p14:tracePt t="162408" x="6527800" y="5918200"/>
          <p14:tracePt t="162425" x="6521450" y="5899150"/>
          <p14:tracePt t="162441" x="6515100" y="5892800"/>
          <p14:tracePt t="162457" x="6502400" y="5873750"/>
          <p14:tracePt t="162492" x="6489700" y="5861050"/>
          <p14:tracePt t="162494" x="6477000" y="5854700"/>
          <p14:tracePt t="162507" x="6464300" y="5835650"/>
          <p14:tracePt t="162525" x="6451600" y="5835650"/>
          <p14:tracePt t="162541" x="6426200" y="5822950"/>
          <p14:tracePt t="162557" x="6426200" y="5816600"/>
          <p14:tracePt t="162575" x="6400800" y="5810250"/>
          <p14:tracePt t="162591" x="6394450" y="5810250"/>
          <p14:tracePt t="162606" x="6375400" y="5810250"/>
          <p14:tracePt t="162623" x="6362700" y="5810250"/>
          <p14:tracePt t="162641" x="6350000" y="5810250"/>
          <p14:tracePt t="162658" x="6337300" y="5816600"/>
          <p14:tracePt t="162674" x="6305550" y="5829300"/>
          <p14:tracePt t="162692" x="6292850" y="5842000"/>
          <p14:tracePt t="162708" x="6261100" y="5873750"/>
          <p14:tracePt t="162725" x="6248400" y="5892800"/>
          <p14:tracePt t="162741" x="6223000" y="5918200"/>
          <p14:tracePt t="162758" x="6210300" y="5930900"/>
          <p14:tracePt t="162775" x="6203950" y="5937250"/>
          <p14:tracePt t="162791" x="6197600" y="5943600"/>
          <p14:tracePt t="162847" x="6197600" y="5949950"/>
          <p14:tracePt t="162867" x="6197600" y="5956300"/>
          <p14:tracePt t="162886" x="6197600" y="5962650"/>
          <p14:tracePt t="162898" x="6203950" y="5962650"/>
          <p14:tracePt t="162920" x="6203950" y="5969000"/>
          <p14:tracePt t="163112" x="6210300" y="5969000"/>
          <p14:tracePt t="163144" x="6216650" y="5969000"/>
          <p14:tracePt t="163155" x="6223000" y="5969000"/>
          <p14:tracePt t="163166" x="6229350" y="5969000"/>
          <p14:tracePt t="163174" x="6235700" y="5969000"/>
          <p14:tracePt t="163191" x="6242050" y="5969000"/>
          <p14:tracePt t="163192" x="6267450" y="5962650"/>
          <p14:tracePt t="163207" x="6280150" y="5956300"/>
          <p14:tracePt t="163225" x="6305550" y="5943600"/>
          <p14:tracePt t="163240" x="6318250" y="5943600"/>
          <p14:tracePt t="163257" x="6343650" y="5930900"/>
          <p14:tracePt t="163274" x="6375400" y="5918200"/>
          <p14:tracePt t="163291" x="6388100" y="5918200"/>
          <p14:tracePt t="163307" x="6400800" y="5918200"/>
          <p14:tracePt t="163325" x="6407150" y="5911850"/>
          <p14:tracePt t="163341" x="6413500" y="5911850"/>
          <p14:tracePt t="163357" x="6426200" y="5911850"/>
          <p14:tracePt t="163404" x="6432550" y="5911850"/>
          <p14:tracePt t="163406" x="6445250" y="5911850"/>
          <p14:tracePt t="163425" x="6445250" y="5918200"/>
          <p14:tracePt t="163426" x="6451600" y="5924550"/>
          <p14:tracePt t="163441" x="6464300" y="5930900"/>
          <p14:tracePt t="163458" x="6464300" y="5937250"/>
          <p14:tracePt t="163529" x="6470650" y="5937250"/>
          <p14:tracePt t="163569" x="6477000" y="5943600"/>
          <p14:tracePt t="163712" x="6477000" y="5949950"/>
          <p14:tracePt t="163722" x="6470650" y="5949950"/>
          <p14:tracePt t="163733" x="6464300" y="5956300"/>
          <p14:tracePt t="163754" x="6445250" y="5962650"/>
          <p14:tracePt t="163754" x="6438900" y="5969000"/>
          <p14:tracePt t="163774" x="6426200" y="5969000"/>
          <p14:tracePt t="163774" x="6413500" y="5975350"/>
          <p14:tracePt t="163790" x="6388100" y="5975350"/>
          <p14:tracePt t="163806" x="6369050" y="5975350"/>
          <p14:tracePt t="163823" x="6337300" y="5988050"/>
          <p14:tracePt t="163841" x="6305550" y="5994400"/>
          <p14:tracePt t="163857" x="6286500" y="6000750"/>
          <p14:tracePt t="163875" x="6248400" y="6013450"/>
          <p14:tracePt t="163891" x="6242050" y="6019800"/>
          <p14:tracePt t="163908" x="6216650" y="6026150"/>
          <p14:tracePt t="163925" x="6197600" y="6032500"/>
          <p14:tracePt t="163941" x="6184900" y="6032500"/>
          <p14:tracePt t="163958" x="6172200" y="6038850"/>
          <p14:tracePt t="163974" x="6159500" y="6038850"/>
          <p14:tracePt t="163991" x="6153150" y="6038850"/>
          <p14:tracePt t="164189" x="6159500" y="6038850"/>
          <p14:tracePt t="164198" x="6165850" y="6038850"/>
          <p14:tracePt t="164219" x="6178550" y="6032500"/>
          <p14:tracePt t="164230" x="6191250" y="6026150"/>
          <p14:tracePt t="164239" x="6191250" y="6019800"/>
          <p14:tracePt t="164249" x="6203950" y="6019800"/>
          <p14:tracePt t="164256" x="6216650" y="6007100"/>
          <p14:tracePt t="164273" x="6229350" y="5994400"/>
          <p14:tracePt t="164291" x="6254750" y="5988050"/>
          <p14:tracePt t="164307" x="6280150" y="5969000"/>
          <p14:tracePt t="164324" x="6292850" y="5956300"/>
          <p14:tracePt t="164341" x="6318250" y="5937250"/>
          <p14:tracePt t="164357" x="6324600" y="5930900"/>
          <p14:tracePt t="164357" x="6337300" y="5924550"/>
          <p14:tracePt t="164375" x="6350000" y="5918200"/>
          <p14:tracePt t="164391" x="6362700" y="5899150"/>
          <p14:tracePt t="164428" x="6369050" y="5892800"/>
          <p14:tracePt t="164430" x="6375400" y="5892800"/>
          <p14:tracePt t="164441" x="6375400" y="5886450"/>
          <p14:tracePt t="164457" x="6381750" y="5880100"/>
          <p14:tracePt t="164474" x="6388100" y="5880100"/>
          <p14:tracePt t="164491" x="6394450" y="5880100"/>
          <p14:tracePt t="164507" x="6407150" y="5880100"/>
          <p14:tracePt t="164524" x="6413500" y="5880100"/>
          <p14:tracePt t="164540" x="6438900" y="5899150"/>
          <p14:tracePt t="164558" x="6464300" y="5930900"/>
          <p14:tracePt t="164574" x="6483350" y="5949950"/>
          <p14:tracePt t="164591" x="6515100" y="6000750"/>
          <p14:tracePt t="164607" x="6527800" y="6019800"/>
          <p14:tracePt t="164623" x="6559550" y="6076950"/>
          <p14:tracePt t="164641" x="6597650" y="6121400"/>
          <p14:tracePt t="164658" x="6604000" y="6140450"/>
          <p14:tracePt t="164675" x="6629400" y="6172200"/>
          <p14:tracePt t="164691" x="6635750" y="6197600"/>
          <p14:tracePt t="164706" x="6654800" y="6248400"/>
          <p14:tracePt t="164723" x="6667500" y="6299200"/>
          <p14:tracePt t="164740" x="6673850" y="6337300"/>
          <p14:tracePt t="164756" x="6692900" y="6394450"/>
          <p14:tracePt t="164775" x="6699250" y="6419850"/>
          <p14:tracePt t="164791" x="6705600" y="6470650"/>
          <p14:tracePt t="164807" x="6705600" y="6515100"/>
          <p14:tracePt t="164825" x="6705600" y="6540500"/>
          <p14:tracePt t="164841" x="6705600" y="6578600"/>
          <p14:tracePt t="164857" x="6705600" y="6604000"/>
          <p14:tracePt t="164875" x="6705600" y="6648450"/>
          <p14:tracePt t="164891" x="6705600" y="6661150"/>
          <p14:tracePt t="164908" x="6705600" y="6699250"/>
          <p14:tracePt t="164925" x="6699250" y="6724650"/>
          <p14:tracePt t="164941" x="6692900" y="6743700"/>
          <p14:tracePt t="164958" x="6673850" y="6762750"/>
          <p14:tracePt t="164992" x="6661150" y="6769100"/>
          <p14:tracePt t="165007" x="6648450" y="6775450"/>
          <p14:tracePt t="165009" x="6623050" y="6781800"/>
          <p14:tracePt t="165025" x="6604000" y="6788150"/>
          <p14:tracePt t="165040" x="6553200" y="6788150"/>
          <p14:tracePt t="165057" x="6521450" y="6788150"/>
          <p14:tracePt t="165074" x="6464300" y="6781800"/>
          <p14:tracePt t="165091" x="6400800" y="6769100"/>
          <p14:tracePt t="165107" x="6369050" y="6762750"/>
          <p14:tracePt t="165124" x="6324600" y="6743700"/>
          <p14:tracePt t="165141" x="6305550" y="6737350"/>
          <p14:tracePt t="165157" x="6273800" y="6711950"/>
          <p14:tracePt t="165174" x="6254750" y="6673850"/>
          <p14:tracePt t="165190" x="6248400" y="6661150"/>
          <p14:tracePt t="165207" x="6248400" y="6604000"/>
          <p14:tracePt t="165224" x="6248400" y="6559550"/>
          <p14:tracePt t="165241" x="6248400" y="6483350"/>
          <p14:tracePt t="165258" x="6248400" y="6407150"/>
          <p14:tracePt t="165275" x="6248400" y="6369050"/>
          <p14:tracePt t="165291" x="6248400" y="6305550"/>
          <p14:tracePt t="165307" x="6248400" y="6280150"/>
          <p14:tracePt t="165324" x="6248400" y="6229350"/>
          <p14:tracePt t="165340" x="6248400" y="6191250"/>
          <p14:tracePt t="165358" x="6248400" y="6172200"/>
          <p14:tracePt t="165374" x="6248400" y="6140450"/>
          <p14:tracePt t="165390" x="6261100" y="6121400"/>
          <p14:tracePt t="165408" x="6280150" y="6096000"/>
          <p14:tracePt t="165424" x="6299200" y="6064250"/>
          <p14:tracePt t="165442" x="6311900" y="6057900"/>
          <p14:tracePt t="165457" x="6318250" y="6026150"/>
          <p14:tracePt t="165475" x="6324600" y="6013450"/>
          <p14:tracePt t="165490" x="6337300" y="5994400"/>
          <p14:tracePt t="165507" x="6350000" y="5975350"/>
          <p14:tracePt t="165545" x="6356350" y="5969000"/>
          <p14:tracePt t="165547" x="6362700" y="5962650"/>
          <p14:tracePt t="165557" x="6362700" y="5956300"/>
          <p14:tracePt t="165574" x="6375400" y="5956300"/>
          <p14:tracePt t="165591" x="6381750" y="5949950"/>
          <p14:tracePt t="165606" x="6388100" y="5943600"/>
          <p14:tracePt t="165623" x="6400800" y="5937250"/>
          <p14:tracePt t="165659" x="6407150" y="5930900"/>
          <p14:tracePt t="165660" x="6419850" y="5930900"/>
          <p14:tracePt t="165675" x="6451600" y="5924550"/>
          <p14:tracePt t="165691" x="6470650" y="5924550"/>
          <p14:tracePt t="165708" x="6502400" y="5924550"/>
          <p14:tracePt t="165723" x="6521450" y="5924550"/>
          <p14:tracePt t="165740" x="6540500" y="5924550"/>
          <p14:tracePt t="165756" x="6553200" y="5924550"/>
          <p14:tracePt t="165773" x="6565900" y="5930900"/>
          <p14:tracePt t="165791" x="6584950" y="5949950"/>
          <p14:tracePt t="165807" x="6591300" y="5962650"/>
          <p14:tracePt t="165825" x="6616700" y="6000750"/>
          <p14:tracePt t="165841" x="6629400" y="6032500"/>
          <p14:tracePt t="165857" x="6642100" y="6051550"/>
          <p14:tracePt t="165875" x="6648450" y="6089650"/>
          <p14:tracePt t="165891" x="6648450" y="6108700"/>
          <p14:tracePt t="165908" x="6654800" y="6127750"/>
          <p14:tracePt t="165925" x="6654800" y="6146800"/>
          <p14:tracePt t="165925" x="6654800" y="6153150"/>
          <p14:tracePt t="165941" x="6654800" y="6172200"/>
          <p14:tracePt t="165957" x="6654800" y="6197600"/>
          <p14:tracePt t="165975" x="6654800" y="6210300"/>
          <p14:tracePt t="165990" x="6654800" y="6242050"/>
          <p14:tracePt t="166006" x="6654800" y="6273800"/>
          <p14:tracePt t="166024" x="6635750" y="6299200"/>
          <p14:tracePt t="166040" x="6623050" y="6343650"/>
          <p14:tracePt t="166058" x="6604000" y="6369050"/>
          <p14:tracePt t="166074" x="6584950" y="6407150"/>
          <p14:tracePt t="166091" x="6572250" y="6426200"/>
          <p14:tracePt t="166107" x="6540500" y="6457950"/>
          <p14:tracePt t="166125" x="6502400" y="6477000"/>
          <p14:tracePt t="166140" x="6483350" y="6477000"/>
          <p14:tracePt t="166157" x="6451600" y="6496050"/>
          <p14:tracePt t="166175" x="6432550" y="6496050"/>
          <p14:tracePt t="166190" x="6400800" y="6502400"/>
          <p14:tracePt t="166208" x="6375400" y="6502400"/>
          <p14:tracePt t="166224" x="6362700" y="6502400"/>
          <p14:tracePt t="166241" x="6337300" y="6502400"/>
          <p14:tracePt t="166257" x="6324600" y="6496050"/>
          <p14:tracePt t="166274" x="6286500" y="6470650"/>
          <p14:tracePt t="166291" x="6248400" y="6419850"/>
          <p14:tracePt t="166307" x="6223000" y="6394450"/>
          <p14:tracePt t="166324" x="6184900" y="6324600"/>
          <p14:tracePt t="166340" x="6172200" y="6299200"/>
          <p14:tracePt t="166358" x="6159500" y="6248400"/>
          <p14:tracePt t="166374" x="6153150" y="6203950"/>
          <p14:tracePt t="166390" x="6153150" y="6178550"/>
          <p14:tracePt t="166407" x="6153150" y="6134100"/>
          <p14:tracePt t="166424" x="6153150" y="6108700"/>
          <p14:tracePt t="166441" x="6165850" y="6064250"/>
          <p14:tracePt t="166458" x="6184900" y="6038850"/>
          <p14:tracePt t="166475" x="6197600" y="6019800"/>
          <p14:tracePt t="166491" x="6210300" y="5994400"/>
          <p14:tracePt t="166508" x="6216650" y="5994400"/>
          <p14:tracePt t="166524" x="6223000" y="5975350"/>
          <p14:tracePt t="166541" x="6242050" y="5969000"/>
          <p14:tracePt t="166558" x="6248400" y="5969000"/>
          <p14:tracePt t="166574" x="6254750" y="5956300"/>
          <p14:tracePt t="166591" x="6261100" y="5956300"/>
          <p14:tracePt t="166608" x="6273800" y="5956300"/>
          <p14:tracePt t="166625" x="6286500" y="5949950"/>
          <p14:tracePt t="166641" x="6292850" y="5943600"/>
          <p14:tracePt t="166657" x="6311900" y="5930900"/>
          <p14:tracePt t="166691" x="6318250" y="5930900"/>
          <p14:tracePt t="166694" x="6330950" y="5924550"/>
          <p14:tracePt t="166724" x="6330950" y="5918200"/>
          <p14:tracePt t="166740" x="6337300" y="5918200"/>
          <p14:tracePt t="166740" x="6350000" y="5918200"/>
          <p14:tracePt t="166756" x="6362700" y="5918200"/>
          <p14:tracePt t="166775" x="6400800" y="5918200"/>
          <p14:tracePt t="166791" x="6445250" y="5918200"/>
          <p14:tracePt t="166807" x="6470650" y="5918200"/>
          <p14:tracePt t="166825" x="6502400" y="5918200"/>
          <p14:tracePt t="166841" x="6521450" y="5918200"/>
          <p14:tracePt t="166858" x="6546850" y="5918200"/>
          <p14:tracePt t="166874" x="6559550" y="5930900"/>
          <p14:tracePt t="166891" x="6572250" y="5937250"/>
          <p14:tracePt t="166908" x="6591300" y="5962650"/>
          <p14:tracePt t="166924" x="6604000" y="5975350"/>
          <p14:tracePt t="166941" x="6629400" y="5994400"/>
          <p14:tracePt t="166957" x="6654800" y="6026150"/>
          <p14:tracePt t="166975" x="6661150" y="6045200"/>
          <p14:tracePt t="166991" x="6680200" y="6083300"/>
          <p14:tracePt t="167007" x="6686550" y="6096000"/>
          <p14:tracePt t="167024" x="6705600" y="6127750"/>
          <p14:tracePt t="167041" x="6705600" y="6146800"/>
          <p14:tracePt t="167057" x="6711950" y="6172200"/>
          <p14:tracePt t="167074" x="6711950" y="6197600"/>
          <p14:tracePt t="167091" x="6711950" y="6210300"/>
          <p14:tracePt t="167107" x="6711950" y="6254750"/>
          <p14:tracePt t="167124" x="6699250" y="6273800"/>
          <p14:tracePt t="167140" x="6673850" y="6311900"/>
          <p14:tracePt t="167157" x="6648450" y="6350000"/>
          <p14:tracePt t="167174" x="6635750" y="6362700"/>
          <p14:tracePt t="167190" x="6616700" y="6388100"/>
          <p14:tracePt t="167207" x="6604000" y="6400800"/>
          <p14:tracePt t="167224" x="6578600" y="6419850"/>
          <p14:tracePt t="167241" x="6565900" y="6445250"/>
          <p14:tracePt t="167257" x="6553200" y="6451600"/>
          <p14:tracePt t="167274" x="6527800" y="6477000"/>
          <p14:tracePt t="167290" x="6515100" y="6477000"/>
          <p14:tracePt t="167307" x="6496050" y="6489700"/>
          <p14:tracePt t="167325" x="6464300" y="6502400"/>
          <p14:tracePt t="167341" x="6457950" y="6508750"/>
          <p14:tracePt t="167358" x="6432550" y="6521450"/>
          <p14:tracePt t="167374" x="6426200" y="6521450"/>
          <p14:tracePt t="167391" x="6407150" y="6521450"/>
          <p14:tracePt t="167407" x="6394450" y="6521450"/>
          <p14:tracePt t="167424" x="6388100" y="6521450"/>
          <p14:tracePt t="167441" x="6362700" y="6489700"/>
          <p14:tracePt t="167457" x="6350000" y="6470650"/>
          <p14:tracePt t="167457" x="6330950" y="6445250"/>
          <p14:tracePt t="167476" x="6311900" y="6407150"/>
          <p14:tracePt t="167491" x="6267450" y="6330950"/>
          <p14:tracePt t="167508" x="6242050" y="6292850"/>
          <p14:tracePt t="167524" x="6210300" y="6216650"/>
          <p14:tracePt t="167541" x="6197600" y="6191250"/>
          <p14:tracePt t="167557" x="6197600" y="6134100"/>
          <p14:tracePt t="167574" x="6197600" y="6083300"/>
          <p14:tracePt t="167592" x="6197600" y="6057900"/>
          <p14:tracePt t="167607" x="6210300" y="6019800"/>
          <p14:tracePt t="167623" x="6216650" y="5994400"/>
          <p14:tracePt t="167641" x="6229350" y="5962650"/>
          <p14:tracePt t="167658" x="6242050" y="5943600"/>
          <p14:tracePt t="167675" x="6248400" y="5930900"/>
          <p14:tracePt t="167691" x="6261100" y="5918200"/>
          <p14:tracePt t="167708" x="6267450" y="5918200"/>
          <p14:tracePt t="167725" x="6273800" y="5905500"/>
          <p14:tracePt t="167740" x="6280150" y="5899150"/>
          <p14:tracePt t="167756" x="6286500" y="5892800"/>
          <p14:tracePt t="167773" x="6311900" y="5886450"/>
          <p14:tracePt t="167791" x="6318250" y="5880100"/>
          <p14:tracePt t="167807" x="6356350" y="5873750"/>
          <p14:tracePt t="167825" x="6400800" y="5867400"/>
          <p14:tracePt t="167841" x="6419850" y="5867400"/>
          <p14:tracePt t="167857" x="6457950" y="5867400"/>
          <p14:tracePt t="167874" x="6477000" y="5873750"/>
          <p14:tracePt t="167891" x="6502400" y="5886450"/>
          <p14:tracePt t="167909" x="6521450" y="5918200"/>
          <p14:tracePt t="167925" x="6527800" y="5937250"/>
          <p14:tracePt t="167941" x="6540500" y="5975350"/>
          <p14:tracePt t="167957" x="6540500" y="6013450"/>
          <p14:tracePt t="167974" x="6540500" y="6076950"/>
          <p14:tracePt t="167990" x="6540500" y="6134100"/>
          <p14:tracePt t="168008" x="6540500" y="6159500"/>
          <p14:tracePt t="168024" x="6534150" y="6203950"/>
          <p14:tracePt t="168040" x="6527800" y="6223000"/>
          <p14:tracePt t="168057" x="6515100" y="6242050"/>
          <p14:tracePt t="168074" x="6502400" y="6254750"/>
          <p14:tracePt t="168090" x="6496050" y="6273800"/>
          <p14:tracePt t="168107" x="6470650" y="6299200"/>
          <p14:tracePt t="168125" x="6451600" y="6305550"/>
          <p14:tracePt t="168140" x="6432550" y="6324600"/>
          <p14:tracePt t="168157" x="6419850" y="6330950"/>
          <p14:tracePt t="168174" x="6407150" y="6330950"/>
          <p14:tracePt t="168771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A+B</a:t>
            </a:r>
            <a:endParaRPr lang="en-US" altLang="en-US" sz="2400" b="1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295400" y="53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>
            <a:off x="1219200" y="609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981200" y="152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2</a:t>
            </a:r>
            <a:endParaRPr lang="en-US" altLang="en-US" sz="1800" baseline="-2500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219200" y="6096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-1</a:t>
            </a:r>
            <a:endParaRPr lang="en-US" altLang="en-US" sz="1800" baseline="-2500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219200" y="152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1</a:t>
            </a:r>
            <a:endParaRPr lang="en-US" altLang="en-US" sz="1800" baseline="-2500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752600" y="3048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I</a:t>
            </a:r>
            <a:endParaRPr lang="en-US" altLang="en-US" sz="2400" b="1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1981200" y="53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438400" y="304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C </a:t>
            </a:r>
            <a:endParaRPr lang="en-US" altLang="en-US" sz="2400" b="1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334000" y="30480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 k</a:t>
            </a:r>
            <a:r>
              <a:rPr lang="en-US" altLang="en-US" sz="2400" b="1" baseline="-25000">
                <a:solidFill>
                  <a:srgbClr val="FF0000"/>
                </a:solidFill>
              </a:rPr>
              <a:t>2</a:t>
            </a:r>
            <a:r>
              <a:rPr lang="en-US" altLang="en-US" sz="2400" b="1">
                <a:solidFill>
                  <a:srgbClr val="FF0000"/>
                </a:solidFill>
              </a:rPr>
              <a:t>&gt;&gt;k</a:t>
            </a:r>
            <a:r>
              <a:rPr lang="en-US" altLang="en-US" sz="2400" b="1" baseline="-25000">
                <a:solidFill>
                  <a:srgbClr val="FF0000"/>
                </a:solidFill>
              </a:rPr>
              <a:t>-1</a:t>
            </a:r>
            <a:r>
              <a:rPr lang="en-US" altLang="en-US" sz="24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971800" y="762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b="1"/>
              <a:t>Van</a:t>
            </a:r>
            <a:r>
              <a:rPr lang="en-US" altLang="en-US" sz="2800" b="1"/>
              <a:t>’</a:t>
            </a:r>
            <a:r>
              <a:rPr lang="sr-Latn-CS" altLang="en-US" sz="2800" b="1"/>
              <a:t> t Hof</a:t>
            </a:r>
            <a:r>
              <a:rPr lang="en-US" altLang="en-US" sz="2800" b="1"/>
              <a:t>f</a:t>
            </a:r>
            <a:r>
              <a:rPr lang="sr-Latn-CS" altLang="en-US" sz="2800" b="1"/>
              <a:t>ov intermedijer</a:t>
            </a:r>
            <a:r>
              <a:rPr lang="en-US" altLang="en-US" sz="2800" b="1"/>
              <a:t>-primeri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7938" y="1014413"/>
          <a:ext cx="29575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1014413"/>
                        <a:ext cx="295751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304800" y="1905000"/>
          <a:ext cx="4267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7" imgW="1905000" imgH="393700" progId="Equation.3">
                  <p:embed/>
                </p:oleObj>
              </mc:Choice>
              <mc:Fallback>
                <p:oleObj name="Equation" r:id="rId7" imgW="19050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4267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81000" y="2832100"/>
          <a:ext cx="45720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9" imgW="2146300" imgH="1079500" progId="Equation.3">
                  <p:embed/>
                </p:oleObj>
              </mc:Choice>
              <mc:Fallback>
                <p:oleObj name="Equation" r:id="rId9" imgW="2146300" imgH="1079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32100"/>
                        <a:ext cx="45720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04800" y="5486400"/>
          <a:ext cx="4114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1" imgW="1587500" imgH="431800" progId="Equation.3">
                  <p:embed/>
                </p:oleObj>
              </mc:Choice>
              <mc:Fallback>
                <p:oleObj name="Equation" r:id="rId11" imgW="15875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86400"/>
                        <a:ext cx="41148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9"/>
          <p:cNvGraphicFramePr>
            <a:graphicFrameLocks noChangeAspect="1"/>
          </p:cNvGraphicFramePr>
          <p:nvPr/>
        </p:nvGraphicFramePr>
        <p:xfrm>
          <a:off x="5029200" y="1719263"/>
          <a:ext cx="39624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3" imgW="1511300" imgH="431800" progId="Equation.3">
                  <p:embed/>
                </p:oleObj>
              </mc:Choice>
              <mc:Fallback>
                <p:oleObj name="Equation" r:id="rId13" imgW="15113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19263"/>
                        <a:ext cx="39624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20"/>
          <p:cNvGraphicFramePr>
            <a:graphicFrameLocks noChangeAspect="1"/>
          </p:cNvGraphicFramePr>
          <p:nvPr/>
        </p:nvGraphicFramePr>
        <p:xfrm>
          <a:off x="4851400" y="3657600"/>
          <a:ext cx="4114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5" imgW="1981200" imgH="431800" progId="Equation.3">
                  <p:embed/>
                </p:oleObj>
              </mc:Choice>
              <mc:Fallback>
                <p:oleObj name="Equation" r:id="rId15" imgW="19812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657600"/>
                        <a:ext cx="41148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22"/>
          <p:cNvSpPr>
            <a:spLocks noChangeArrowheads="1"/>
          </p:cNvSpPr>
          <p:nvPr/>
        </p:nvSpPr>
        <p:spPr bwMode="auto">
          <a:xfrm>
            <a:off x="4800600" y="1676400"/>
            <a:ext cx="4343400" cy="4648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9237" name="Object 2"/>
          <p:cNvGraphicFramePr>
            <a:graphicFrameLocks noChangeAspect="1"/>
          </p:cNvGraphicFramePr>
          <p:nvPr/>
        </p:nvGraphicFramePr>
        <p:xfrm>
          <a:off x="5346700" y="5181600"/>
          <a:ext cx="26908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17" imgW="1295400" imgH="431800" progId="Equation.DSMT4">
                  <p:embed/>
                </p:oleObj>
              </mc:Choice>
              <mc:Fallback>
                <p:oleObj name="Equation" r:id="rId17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181600"/>
                        <a:ext cx="26908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86400" y="4559300"/>
            <a:ext cx="1752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&lt; k</a:t>
            </a:r>
            <a:r>
              <a:rPr lang="en-US" sz="24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endParaRPr lang="en-US" sz="24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107" x="4438650" y="920750"/>
          <p14:tracePt t="3267" x="4438650" y="927100"/>
          <p14:tracePt t="3278" x="4438650" y="933450"/>
          <p14:tracePt t="3284" x="4438650" y="946150"/>
          <p14:tracePt t="3309" x="4438650" y="958850"/>
          <p14:tracePt t="3322" x="4438650" y="965200"/>
          <p14:tracePt t="3462" x="4425950" y="965200"/>
          <p14:tracePt t="3472" x="4406900" y="952500"/>
          <p14:tracePt t="3483" x="4381500" y="933450"/>
          <p14:tracePt t="3483" x="4324350" y="908050"/>
          <p14:tracePt t="3495" x="4254500" y="882650"/>
          <p14:tracePt t="3513" x="4064000" y="800100"/>
          <p14:tracePt t="3530" x="3860800" y="717550"/>
          <p14:tracePt t="3546" x="3778250" y="692150"/>
          <p14:tracePt t="3564" x="3651250" y="647700"/>
          <p14:tracePt t="3579" x="3613150" y="635000"/>
          <p14:tracePt t="3595" x="3594100" y="628650"/>
          <p14:tracePt t="3924" x="3600450" y="628650"/>
          <p14:tracePt t="3934" x="3613150" y="628650"/>
          <p14:tracePt t="3939" x="3638550" y="628650"/>
          <p14:tracePt t="3947" x="3670300" y="628650"/>
          <p14:tracePt t="3964" x="3803650" y="628650"/>
          <p14:tracePt t="3980" x="3873500" y="628650"/>
          <p14:tracePt t="3996" x="4083050" y="628650"/>
          <p14:tracePt t="4014" x="4273550" y="628650"/>
          <p14:tracePt t="4030" x="4362450" y="628650"/>
          <p14:tracePt t="4046" x="4502150" y="628650"/>
          <p14:tracePt t="4063" x="4603750" y="628650"/>
          <p14:tracePt t="4080" x="4654550" y="628650"/>
          <p14:tracePt t="4096" x="4762500" y="628650"/>
          <p14:tracePt t="4113" x="4838700" y="628650"/>
          <p14:tracePt t="4130" x="5003800" y="628650"/>
          <p14:tracePt t="4146" x="5143500" y="628650"/>
          <p14:tracePt t="4163" x="5200650" y="628650"/>
          <p14:tracePt t="4180" x="5264150" y="628650"/>
          <p14:tracePt t="4196" x="5283200" y="628650"/>
          <p14:tracePt t="4213" x="5308600" y="628650"/>
          <p14:tracePt t="4230" x="5346700" y="628650"/>
          <p14:tracePt t="4247" x="5372100" y="628650"/>
          <p14:tracePt t="4263" x="5410200" y="628650"/>
          <p14:tracePt t="4280" x="5429250" y="628650"/>
          <p14:tracePt t="4296" x="5441950" y="628650"/>
          <p14:tracePt t="7320" x="5435600" y="628650"/>
          <p14:tracePt t="7331" x="5422900" y="628650"/>
          <p14:tracePt t="7341" x="5397500" y="628650"/>
          <p14:tracePt t="7344" x="5359400" y="635000"/>
          <p14:tracePt t="7356" x="5302250" y="635000"/>
          <p14:tracePt t="7364" x="5238750" y="641350"/>
          <p14:tracePt t="7381" x="5060950" y="654050"/>
          <p14:tracePt t="7398" x="4965700" y="654050"/>
          <p14:tracePt t="7414" x="4806950" y="654050"/>
          <p14:tracePt t="7431" x="4692650" y="654050"/>
          <p14:tracePt t="7447" x="4660900" y="654050"/>
          <p14:tracePt t="7465" x="4610100" y="654050"/>
          <p14:tracePt t="7480" x="4591050" y="654050"/>
          <p14:tracePt t="7496" x="4533900" y="654050"/>
          <p14:tracePt t="7513" x="4464050" y="654050"/>
          <p14:tracePt t="7530" x="4419600" y="654050"/>
          <p14:tracePt t="7548" x="4343400" y="654050"/>
          <p14:tracePt t="7566" x="4318000" y="654050"/>
          <p14:tracePt t="7566" x="4292600" y="654050"/>
          <p14:tracePt t="7582" x="4260850" y="654050"/>
          <p14:tracePt t="7596" x="4203700" y="654050"/>
          <p14:tracePt t="7613" x="4171950" y="654050"/>
          <p14:tracePt t="7630" x="4095750" y="654050"/>
          <p14:tracePt t="7646" x="4057650" y="654050"/>
          <p14:tracePt t="7664" x="4000500" y="654050"/>
          <p14:tracePt t="7681" x="3987800" y="654050"/>
          <p14:tracePt t="7850" x="3987800" y="647700"/>
          <p14:tracePt t="7861" x="3994150" y="647700"/>
          <p14:tracePt t="7873" x="4006850" y="641350"/>
          <p14:tracePt t="7881" x="4013200" y="635000"/>
          <p14:tracePt t="7884" x="4032250" y="635000"/>
          <p14:tracePt t="7897" x="4102100" y="628650"/>
          <p14:tracePt t="7914" x="4146550" y="615950"/>
          <p14:tracePt t="7931" x="4267200" y="609600"/>
          <p14:tracePt t="7947" x="4343400" y="609600"/>
          <p14:tracePt t="7964" x="4508500" y="609600"/>
          <p14:tracePt t="7980" x="4660900" y="609600"/>
          <p14:tracePt t="7997" x="4737100" y="609600"/>
          <p14:tracePt t="8016" x="4895850" y="609600"/>
          <p14:tracePt t="8031" x="5067300" y="609600"/>
          <p14:tracePt t="8048" x="5156200" y="609600"/>
          <p14:tracePt t="8064" x="5314950" y="609600"/>
          <p14:tracePt t="8081" x="5384800" y="609600"/>
          <p14:tracePt t="8097" x="5473700" y="609600"/>
          <p14:tracePt t="8114" x="5492750" y="609600"/>
          <p14:tracePt t="8130" x="5530850" y="609600"/>
          <p14:tracePt t="8147" x="5556250" y="609600"/>
          <p14:tracePt t="8165" x="5581650" y="609600"/>
          <p14:tracePt t="8181" x="5638800" y="609600"/>
          <p14:tracePt t="8197" x="5670550" y="609600"/>
          <p14:tracePt t="8214" x="5727700" y="609600"/>
          <p14:tracePt t="8231" x="5759450" y="609600"/>
          <p14:tracePt t="8440" x="5765800" y="609600"/>
          <p14:tracePt t="8450" x="5778500" y="609600"/>
          <p14:tracePt t="8461" x="5810250" y="609600"/>
          <p14:tracePt t="8481" x="5854700" y="609600"/>
          <p14:tracePt t="8496" x="5899150" y="609600"/>
          <p14:tracePt t="8497" x="6026150" y="609600"/>
          <p14:tracePt t="8513" x="6102350" y="609600"/>
          <p14:tracePt t="8531" x="6254750" y="609600"/>
          <p14:tracePt t="8548" x="6318250" y="609600"/>
          <p14:tracePt t="8564" x="6457950" y="609600"/>
          <p14:tracePt t="8581" x="6591300" y="609600"/>
          <p14:tracePt t="8597" x="6654800" y="609600"/>
          <p14:tracePt t="8614" x="6756400" y="609600"/>
          <p14:tracePt t="8630" x="6800850" y="609600"/>
          <p14:tracePt t="8647" x="6826250" y="609600"/>
          <p14:tracePt t="9513" x="6819900" y="609600"/>
          <p14:tracePt t="9523" x="6813550" y="609600"/>
          <p14:tracePt t="9539" x="6807200" y="609600"/>
          <p14:tracePt t="9540" x="6794500" y="609600"/>
          <p14:tracePt t="9547" x="6775450" y="609600"/>
          <p14:tracePt t="9565" x="6762750" y="609600"/>
          <p14:tracePt t="9581" x="6750050" y="609600"/>
          <p14:tracePt t="9597" x="6743700" y="609600"/>
          <p14:tracePt t="9613" x="6731000" y="609600"/>
          <p14:tracePt t="9629" x="6724650" y="609600"/>
          <p14:tracePt t="9646" x="6711950" y="609600"/>
          <p14:tracePt t="9665" x="6692900" y="609600"/>
          <p14:tracePt t="9681" x="6680200" y="609600"/>
          <p14:tracePt t="9697" x="6661150" y="609600"/>
          <p14:tracePt t="9713" x="6623050" y="609600"/>
          <p14:tracePt t="9730" x="6610350" y="609600"/>
          <p14:tracePt t="9746" x="6572250" y="609600"/>
          <p14:tracePt t="9764" x="6546850" y="609600"/>
          <p14:tracePt t="9780" x="6470650" y="609600"/>
          <p14:tracePt t="9796" x="6356350" y="609600"/>
          <p14:tracePt t="9815" x="6280150" y="609600"/>
          <p14:tracePt t="9830" x="6083300" y="609600"/>
          <p14:tracePt t="9848" x="5962650" y="609600"/>
          <p14:tracePt t="9864" x="5727700" y="609600"/>
          <p14:tracePt t="9881" x="5384800" y="609600"/>
          <p14:tracePt t="9897" x="5181600" y="609600"/>
          <p14:tracePt t="9914" x="4673600" y="609600"/>
          <p14:tracePt t="9930" x="4387850" y="609600"/>
          <p14:tracePt t="9947" x="3835400" y="609600"/>
          <p14:tracePt t="9965" x="3371850" y="609600"/>
          <p14:tracePt t="9981" x="3213100" y="609600"/>
          <p14:tracePt t="9997" x="3022600" y="609600"/>
          <p14:tracePt t="10015" x="2946400" y="609600"/>
          <p14:tracePt t="10031" x="2857500" y="609600"/>
          <p14:tracePt t="10047" x="2832100" y="609600"/>
          <p14:tracePt t="10063" x="2768600" y="609600"/>
          <p14:tracePt t="10080" x="2667000" y="609600"/>
          <p14:tracePt t="10097" x="2603500" y="609600"/>
          <p14:tracePt t="10113" x="2470150" y="609600"/>
          <p14:tracePt t="10130" x="2349500" y="609600"/>
          <p14:tracePt t="10147" x="2298700" y="609600"/>
          <p14:tracePt t="10163" x="2190750" y="609600"/>
          <p14:tracePt t="10180" x="2120900" y="609600"/>
          <p14:tracePt t="10196" x="1993900" y="609600"/>
          <p14:tracePt t="10213" x="1828800" y="609600"/>
          <p14:tracePt t="10230" x="1752600" y="609600"/>
          <p14:tracePt t="10246" x="1644650" y="609600"/>
          <p14:tracePt t="10264" x="1600200" y="609600"/>
          <p14:tracePt t="10280" x="1581150" y="609600"/>
          <p14:tracePt t="10344" x="1574800" y="609600"/>
          <p14:tracePt t="10346" x="1562100" y="609600"/>
          <p14:tracePt t="10377" x="1549400" y="609600"/>
          <p14:tracePt t="10378" x="1536700" y="615950"/>
          <p14:tracePt t="10397" x="1524000" y="622300"/>
          <p14:tracePt t="10407" x="1504950" y="622300"/>
          <p14:tracePt t="10412" x="1447800" y="628650"/>
          <p14:tracePt t="10429" x="1422400" y="635000"/>
          <p14:tracePt t="10446" x="1339850" y="635000"/>
          <p14:tracePt t="10464" x="1308100" y="641350"/>
          <p14:tracePt t="10479" x="1257300" y="641350"/>
          <p14:tracePt t="10495" x="1231900" y="641350"/>
          <p14:tracePt t="10512" x="1225550" y="641350"/>
          <p14:tracePt t="10529" x="1206500" y="641350"/>
          <p14:tracePt t="10546" x="1193800" y="647700"/>
          <p14:tracePt t="10562" x="1149350" y="660400"/>
          <p14:tracePt t="10579" x="1117600" y="666750"/>
          <p14:tracePt t="10595" x="1098550" y="666750"/>
          <p14:tracePt t="14157" x="1104900" y="666750"/>
          <p14:tracePt t="14983" x="1111250" y="666750"/>
          <p14:tracePt t="15004" x="1111250" y="660400"/>
          <p14:tracePt t="15011" x="1117600" y="660400"/>
          <p14:tracePt t="15030" x="1117600" y="654050"/>
          <p14:tracePt t="15048" x="1123950" y="647700"/>
          <p14:tracePt t="15063" x="1130300" y="641350"/>
          <p14:tracePt t="15065" x="1136650" y="635000"/>
          <p14:tracePt t="15079" x="1136650" y="628650"/>
          <p14:tracePt t="15097" x="1136650" y="609600"/>
          <p14:tracePt t="15113" x="1136650" y="596900"/>
          <p14:tracePt t="15128" x="1136650" y="577850"/>
          <p14:tracePt t="15145" x="1136650" y="558800"/>
          <p14:tracePt t="15163" x="1136650" y="552450"/>
          <p14:tracePt t="15179" x="1136650" y="539750"/>
          <p14:tracePt t="15254" x="1130300" y="533400"/>
          <p14:tracePt t="15274" x="1123950" y="527050"/>
          <p14:tracePt t="15278" x="1123950" y="520700"/>
          <p14:tracePt t="15306" x="1117600" y="520700"/>
          <p14:tracePt t="15321" x="1104900" y="520700"/>
          <p14:tracePt t="15328" x="1104900" y="514350"/>
          <p14:tracePt t="15329" x="1098550" y="514350"/>
          <p14:tracePt t="15345" x="1085850" y="508000"/>
          <p14:tracePt t="15363" x="1066800" y="501650"/>
          <p14:tracePt t="15399" x="1060450" y="501650"/>
          <p14:tracePt t="15401" x="1054100" y="501650"/>
          <p14:tracePt t="15413" x="1047750" y="501650"/>
          <p14:tracePt t="15429" x="1041400" y="495300"/>
          <p14:tracePt t="15446" x="1028700" y="482600"/>
          <p14:tracePt t="15464" x="1016000" y="482600"/>
          <p14:tracePt t="15480" x="1003300" y="476250"/>
          <p14:tracePt t="15495" x="984250" y="469900"/>
          <p14:tracePt t="15534" x="984250" y="463550"/>
          <p14:tracePt t="15565" x="977900" y="463550"/>
          <p14:tracePt t="15596" x="971550" y="463550"/>
          <p14:tracePt t="15621" x="965200" y="463550"/>
          <p14:tracePt t="15623" x="952500" y="463550"/>
          <p14:tracePt t="15628" x="939800" y="457200"/>
          <p14:tracePt t="15646" x="914400" y="450850"/>
          <p14:tracePt t="15664" x="895350" y="444500"/>
          <p14:tracePt t="15680" x="882650" y="438150"/>
          <p14:tracePt t="15696" x="876300" y="438150"/>
          <p14:tracePt t="15771" x="869950" y="438150"/>
          <p14:tracePt t="15802" x="863600" y="438150"/>
          <p14:tracePt t="15813" x="850900" y="438150"/>
          <p14:tracePt t="15834" x="838200" y="431800"/>
          <p14:tracePt t="15836" x="825500" y="431800"/>
          <p14:tracePt t="15866" x="812800" y="431800"/>
          <p14:tracePt t="15897" x="806450" y="431800"/>
          <p14:tracePt t="15937" x="800100" y="431800"/>
          <p14:tracePt t="15957" x="793750" y="431800"/>
          <p14:tracePt t="15980" x="787400" y="431800"/>
          <p14:tracePt t="15989" x="781050" y="431800"/>
          <p14:tracePt t="16012" x="774700" y="431800"/>
          <p14:tracePt t="16031" x="768350" y="431800"/>
          <p14:tracePt t="16041" x="755650" y="431800"/>
          <p14:tracePt t="16064" x="749300" y="431800"/>
          <p14:tracePt t="16073" x="736600" y="431800"/>
          <p14:tracePt t="16083" x="730250" y="431800"/>
          <p14:tracePt t="16088" x="717550" y="431800"/>
          <p14:tracePt t="16096" x="698500" y="431800"/>
          <p14:tracePt t="16113" x="673100" y="431800"/>
          <p14:tracePt t="16130" x="660400" y="431800"/>
          <p14:tracePt t="16145" x="635000" y="431800"/>
          <p14:tracePt t="16162" x="622300" y="431800"/>
          <p14:tracePt t="16179" x="615950" y="431800"/>
          <p14:tracePt t="16196" x="603250" y="431800"/>
          <p14:tracePt t="16213" x="584200" y="431800"/>
          <p14:tracePt t="16230" x="577850" y="431800"/>
          <p14:tracePt t="16246" x="558800" y="431800"/>
          <p14:tracePt t="16263" x="546100" y="431800"/>
          <p14:tracePt t="16280" x="539750" y="431800"/>
          <p14:tracePt t="16296" x="527050" y="431800"/>
          <p14:tracePt t="16313" x="520700" y="431800"/>
          <p14:tracePt t="16365" x="520700" y="438150"/>
          <p14:tracePt t="16374" x="514350" y="438150"/>
          <p14:tracePt t="16405" x="514350" y="444500"/>
          <p14:tracePt t="16416" x="514350" y="450850"/>
          <p14:tracePt t="16426" x="508000" y="450850"/>
          <p14:tracePt t="16430" x="508000" y="457200"/>
          <p14:tracePt t="16446" x="508000" y="469900"/>
          <p14:tracePt t="16463" x="501650" y="476250"/>
          <p14:tracePt t="16480" x="501650" y="482600"/>
          <p14:tracePt t="16496" x="501650" y="495300"/>
          <p14:tracePt t="16513" x="501650" y="501650"/>
          <p14:tracePt t="16513" x="501650" y="514350"/>
          <p14:tracePt t="16551" x="501650" y="520700"/>
          <p14:tracePt t="16553" x="501650" y="527050"/>
          <p14:tracePt t="16565" x="501650" y="533400"/>
          <p14:tracePt t="16653" x="501650" y="539750"/>
          <p14:tracePt t="16674" x="501650" y="546100"/>
          <p14:tracePt t="16726" x="501650" y="552450"/>
          <p14:tracePt t="16748" x="501650" y="558800"/>
          <p14:tracePt t="16778" x="501650" y="565150"/>
          <p14:tracePt t="16840" x="501650" y="571500"/>
          <p14:tracePt t="18400" x="508000" y="571500"/>
          <p14:tracePt t="18410" x="514350" y="571500"/>
          <p14:tracePt t="18420" x="520700" y="571500"/>
          <p14:tracePt t="18432" x="539750" y="571500"/>
          <p14:tracePt t="18447" x="565150" y="571500"/>
          <p14:tracePt t="18449" x="628650" y="571500"/>
          <p14:tracePt t="18465" x="673100" y="571500"/>
          <p14:tracePt t="18496" x="762000" y="571500"/>
          <p14:tracePt t="18497" x="793750" y="571500"/>
          <p14:tracePt t="18513" x="850900" y="571500"/>
          <p14:tracePt t="18529" x="882650" y="571500"/>
          <p14:tracePt t="18548" x="895350" y="571500"/>
          <p14:tracePt t="18565" x="927100" y="571500"/>
          <p14:tracePt t="18581" x="939800" y="571500"/>
          <p14:tracePt t="18598" x="977900" y="571500"/>
          <p14:tracePt t="18613" x="996950" y="571500"/>
          <p14:tracePt t="18629" x="1028700" y="584200"/>
          <p14:tracePt t="18647" x="1047750" y="590550"/>
          <p14:tracePt t="18666" x="1054100" y="590550"/>
          <p14:tracePt t="19141" x="1054100" y="584200"/>
          <p14:tracePt t="19152" x="1054100" y="577850"/>
          <p14:tracePt t="19163" x="1054100" y="565150"/>
          <p14:tracePt t="19166" x="1047750" y="552450"/>
          <p14:tracePt t="19183" x="1047750" y="539750"/>
          <p14:tracePt t="19185" x="1041400" y="533400"/>
          <p14:tracePt t="19197" x="1035050" y="520700"/>
          <p14:tracePt t="19214" x="1009650" y="495300"/>
          <p14:tracePt t="19230" x="996950" y="476250"/>
          <p14:tracePt t="19248" x="984250" y="463550"/>
          <p14:tracePt t="19265" x="952500" y="438150"/>
          <p14:tracePt t="19282" x="927100" y="425450"/>
          <p14:tracePt t="19298" x="920750" y="419100"/>
          <p14:tracePt t="19315" x="889000" y="406400"/>
          <p14:tracePt t="19331" x="876300" y="400050"/>
          <p14:tracePt t="19348" x="850900" y="393700"/>
          <p14:tracePt t="19365" x="831850" y="387350"/>
          <p14:tracePt t="19381" x="819150" y="387350"/>
          <p14:tracePt t="19398" x="774700" y="387350"/>
          <p14:tracePt t="19415" x="762000" y="387350"/>
          <p14:tracePt t="19431" x="711200" y="387350"/>
          <p14:tracePt t="19448" x="673100" y="387350"/>
          <p14:tracePt t="19466" x="660400" y="387350"/>
          <p14:tracePt t="19482" x="641350" y="387350"/>
          <p14:tracePt t="19515" x="635000" y="387350"/>
          <p14:tracePt t="19515" x="628650" y="387350"/>
          <p14:tracePt t="19530" x="622300" y="387350"/>
          <p14:tracePt t="19568" x="615950" y="387350"/>
          <p14:tracePt t="19570" x="609600" y="387350"/>
          <p14:tracePt t="19609" x="603250" y="387350"/>
          <p14:tracePt t="19630" x="596900" y="393700"/>
          <p14:tracePt t="19662" x="590550" y="393700"/>
          <p14:tracePt t="19673" x="590550" y="400050"/>
          <p14:tracePt t="19693" x="590550" y="406400"/>
          <p14:tracePt t="19713" x="590550" y="412750"/>
          <p14:tracePt t="19724" x="584200" y="412750"/>
          <p14:tracePt t="19755" x="584200" y="419100"/>
          <p14:tracePt t="19766" x="584200" y="425450"/>
          <p14:tracePt t="19787" x="584200" y="431800"/>
          <p14:tracePt t="19797" x="584200" y="438150"/>
          <p14:tracePt t="19807" x="584200" y="444500"/>
          <p14:tracePt t="19815" x="584200" y="457200"/>
          <p14:tracePt t="19831" x="584200" y="463550"/>
          <p14:tracePt t="19848" x="584200" y="476250"/>
          <p14:tracePt t="19865" x="584200" y="488950"/>
          <p14:tracePt t="19882" x="584200" y="495300"/>
          <p14:tracePt t="19898" x="584200" y="508000"/>
          <p14:tracePt t="19916" x="584200" y="520700"/>
          <p14:tracePt t="19931" x="584200" y="533400"/>
          <p14:tracePt t="19948" x="584200" y="546100"/>
          <p14:tracePt t="19965" x="584200" y="558800"/>
          <p14:tracePt t="19982" x="584200" y="571500"/>
          <p14:tracePt t="19998" x="584200" y="577850"/>
          <p14:tracePt t="20015" x="584200" y="584200"/>
          <p14:tracePt t="20031" x="584200" y="596900"/>
          <p14:tracePt t="20069" x="584200" y="603250"/>
          <p14:tracePt t="20099" x="590550" y="609600"/>
          <p14:tracePt t="20111" x="596900" y="615950"/>
          <p14:tracePt t="20113" x="596900" y="622300"/>
          <p14:tracePt t="20133" x="603250" y="622300"/>
          <p14:tracePt t="20134" x="603250" y="628650"/>
          <p14:tracePt t="20148" x="622300" y="641350"/>
          <p14:tracePt t="20181" x="635000" y="654050"/>
          <p14:tracePt t="20183" x="647700" y="660400"/>
          <p14:tracePt t="20198" x="673100" y="673100"/>
          <p14:tracePt t="20215" x="692150" y="679450"/>
          <p14:tracePt t="20232" x="742950" y="692150"/>
          <p14:tracePt t="20248" x="768350" y="692150"/>
          <p14:tracePt t="20266" x="825500" y="692150"/>
          <p14:tracePt t="20281" x="869950" y="692150"/>
          <p14:tracePt t="20298" x="882650" y="692150"/>
          <p14:tracePt t="20315" x="895350" y="692150"/>
          <p14:tracePt t="20382" x="895350" y="685800"/>
          <p14:tracePt t="20391" x="895350" y="679450"/>
          <p14:tracePt t="20422" x="895350" y="673100"/>
          <p14:tracePt t="20432" x="895350" y="660400"/>
          <p14:tracePt t="20453" x="895350" y="654050"/>
          <p14:tracePt t="20456" x="895350" y="647700"/>
          <p14:tracePt t="20465" x="895350" y="641350"/>
          <p14:tracePt t="20482" x="895350" y="615950"/>
          <p14:tracePt t="20497" x="895350" y="609600"/>
          <p14:tracePt t="20514" x="895350" y="584200"/>
          <p14:tracePt t="20532" x="895350" y="565150"/>
          <p14:tracePt t="20548" x="895350" y="558800"/>
          <p14:tracePt t="20565" x="895350" y="539750"/>
          <p14:tracePt t="20582" x="895350" y="533400"/>
          <p14:tracePt t="20597" x="889000" y="514350"/>
          <p14:tracePt t="20614" x="876300" y="508000"/>
          <p14:tracePt t="20630" x="869950" y="508000"/>
          <p14:tracePt t="20647" x="844550" y="495300"/>
          <p14:tracePt t="20664" x="819150" y="476250"/>
          <p14:tracePt t="20682" x="800100" y="476250"/>
          <p14:tracePt t="20699" x="762000" y="463550"/>
          <p14:tracePt t="20714" x="749300" y="457200"/>
          <p14:tracePt t="20730" x="723900" y="450850"/>
          <p14:tracePt t="20747" x="711200" y="450850"/>
          <p14:tracePt t="20766" x="704850" y="450850"/>
          <p14:tracePt t="20781" x="692150" y="450850"/>
          <p14:tracePt t="20798" x="685800" y="450850"/>
          <p14:tracePt t="20815" x="673100" y="450850"/>
          <p14:tracePt t="20832" x="647700" y="463550"/>
          <p14:tracePt t="20848" x="647700" y="469900"/>
          <p14:tracePt t="20865" x="628650" y="476250"/>
          <p14:tracePt t="20882" x="622300" y="482600"/>
          <p14:tracePt t="20898" x="615950" y="495300"/>
          <p14:tracePt t="20915" x="609600" y="495300"/>
          <p14:tracePt t="20932" x="609600" y="501650"/>
          <p14:tracePt t="20948" x="603250" y="508000"/>
          <p14:tracePt t="20985" x="596900" y="514350"/>
          <p14:tracePt t="20987" x="596900" y="520700"/>
          <p14:tracePt t="20998" x="596900" y="527050"/>
          <p14:tracePt t="21036" x="596900" y="533400"/>
          <p14:tracePt t="21037" x="596900" y="539750"/>
          <p14:tracePt t="21048" x="596900" y="546100"/>
          <p14:tracePt t="21089" x="596900" y="552450"/>
          <p14:tracePt t="21109" x="596900" y="558800"/>
          <p14:tracePt t="21117" x="596900" y="565150"/>
          <p14:tracePt t="21129" x="596900" y="571500"/>
          <p14:tracePt t="21147" x="596900" y="577850"/>
          <p14:tracePt t="21148" x="596900" y="584200"/>
          <p14:tracePt t="21165" x="596900" y="590550"/>
          <p14:tracePt t="21165" x="603250" y="603250"/>
          <p14:tracePt t="21204" x="609600" y="603250"/>
          <p14:tracePt t="21206" x="622300" y="609600"/>
          <p14:tracePt t="21214" x="635000" y="615950"/>
          <p14:tracePt t="21230" x="679450" y="628650"/>
          <p14:tracePt t="21248" x="736600" y="635000"/>
          <p14:tracePt t="21265" x="762000" y="641350"/>
          <p14:tracePt t="21281" x="806450" y="647700"/>
          <p14:tracePt t="21298" x="825500" y="647700"/>
          <p14:tracePt t="21315" x="844550" y="647700"/>
          <p14:tracePt t="21332" x="850900" y="647700"/>
          <p14:tracePt t="21370" x="857250" y="647700"/>
          <p14:tracePt t="21381" x="863600" y="647700"/>
          <p14:tracePt t="21383" x="869950" y="647700"/>
          <p14:tracePt t="21441" x="869950" y="641350"/>
          <p14:tracePt t="21503" x="869950" y="635000"/>
          <p14:tracePt t="21534" x="869950" y="628650"/>
          <p14:tracePt t="21555" x="869950" y="622300"/>
          <p14:tracePt t="21575" x="863600" y="622300"/>
          <p14:tracePt t="21586" x="857250" y="615950"/>
          <p14:tracePt t="21596" x="857250" y="609600"/>
          <p14:tracePt t="21617" x="857250" y="596900"/>
          <p14:tracePt t="21617" x="850900" y="590550"/>
          <p14:tracePt t="21630" x="850900" y="584200"/>
          <p14:tracePt t="21647" x="850900" y="565150"/>
          <p14:tracePt t="21665" x="850900" y="546100"/>
          <p14:tracePt t="21682" x="850900" y="539750"/>
          <p14:tracePt t="21699" x="850900" y="514350"/>
          <p14:tracePt t="21716" x="850900" y="482600"/>
          <p14:tracePt t="21732" x="850900" y="469900"/>
          <p14:tracePt t="21748" x="850900" y="444500"/>
          <p14:tracePt t="21766" x="850900" y="425450"/>
          <p14:tracePt t="21781" x="850900" y="406400"/>
          <p14:tracePt t="21798" x="850900" y="374650"/>
          <p14:tracePt t="21835" x="850900" y="361950"/>
          <p14:tracePt t="21848" x="850900" y="355600"/>
          <p14:tracePt t="22103" x="857250" y="361950"/>
          <p14:tracePt t="22113" x="863600" y="368300"/>
          <p14:tracePt t="22124" x="869950" y="368300"/>
          <p14:tracePt t="22133" x="869950" y="381000"/>
          <p14:tracePt t="22140" x="869950" y="387350"/>
          <p14:tracePt t="22148" x="876300" y="393700"/>
          <p14:tracePt t="22165" x="876300" y="406400"/>
          <p14:tracePt t="22182" x="882650" y="425450"/>
          <p14:tracePt t="22198" x="889000" y="438150"/>
          <p14:tracePt t="22216" x="895350" y="463550"/>
          <p14:tracePt t="22231" x="901700" y="495300"/>
          <p14:tracePt t="22248" x="908050" y="501650"/>
          <p14:tracePt t="22265" x="908050" y="533400"/>
          <p14:tracePt t="22281" x="908050" y="546100"/>
          <p14:tracePt t="22298" x="914400" y="552450"/>
          <p14:tracePt t="22315" x="920750" y="565150"/>
          <p14:tracePt t="22332" x="920750" y="571500"/>
          <p14:tracePt t="22348" x="927100" y="584200"/>
          <p14:tracePt t="22365" x="927100" y="596900"/>
          <p14:tracePt t="22381" x="933450" y="609600"/>
          <p14:tracePt t="22398" x="939800" y="635000"/>
          <p14:tracePt t="22415" x="946150" y="635000"/>
          <p14:tracePt t="22431" x="946150" y="654050"/>
          <p14:tracePt t="22448" x="946150" y="660400"/>
          <p14:tracePt t="22465" x="946150" y="673100"/>
          <p14:tracePt t="22482" x="946150" y="685800"/>
          <p14:tracePt t="22498" x="946150" y="692150"/>
          <p14:tracePt t="23668" x="939800" y="692150"/>
          <p14:tracePt t="24026" x="933450" y="692150"/>
          <p14:tracePt t="24035" x="927100" y="692150"/>
          <p14:tracePt t="24057" x="914400" y="692150"/>
          <p14:tracePt t="24066" x="895350" y="692150"/>
          <p14:tracePt t="24081" x="869950" y="692150"/>
          <p14:tracePt t="24083" x="806450" y="692150"/>
          <p14:tracePt t="24098" x="774700" y="692150"/>
          <p14:tracePt t="24115" x="717550" y="692150"/>
          <p14:tracePt t="24131" x="692150" y="692150"/>
          <p14:tracePt t="24148" x="679450" y="692150"/>
          <p14:tracePt t="24242" x="685800" y="692150"/>
          <p14:tracePt t="24273" x="692150" y="692150"/>
          <p14:tracePt t="24283" x="704850" y="692150"/>
          <p14:tracePt t="24304" x="717550" y="692150"/>
          <p14:tracePt t="24314" x="723900" y="692150"/>
          <p14:tracePt t="24330" x="736600" y="692150"/>
          <p14:tracePt t="24331" x="774700" y="692150"/>
          <p14:tracePt t="24348" x="787400" y="692150"/>
          <p14:tracePt t="24365" x="819150" y="692150"/>
          <p14:tracePt t="24381" x="844550" y="692150"/>
          <p14:tracePt t="24398" x="850900" y="692150"/>
          <p14:tracePt t="24459" x="857250" y="692150"/>
          <p14:tracePt t="24490" x="863600" y="692150"/>
          <p14:tracePt t="24500" x="869950" y="692150"/>
          <p14:tracePt t="24513" x="876300" y="692150"/>
          <p14:tracePt t="24533" x="882650" y="692150"/>
          <p14:tracePt t="24969" x="882650" y="685800"/>
          <p14:tracePt t="24990" x="889000" y="685800"/>
          <p14:tracePt t="25000" x="901700" y="685800"/>
          <p14:tracePt t="25011" x="920750" y="679450"/>
          <p14:tracePt t="25015" x="952500" y="679450"/>
          <p14:tracePt t="25031" x="1028700" y="679450"/>
          <p14:tracePt t="25048" x="1104900" y="679450"/>
          <p14:tracePt t="25065" x="1143000" y="679450"/>
          <p14:tracePt t="25081" x="1187450" y="679450"/>
          <p14:tracePt t="25098" x="1206500" y="679450"/>
          <p14:tracePt t="25137" x="1212850" y="679450"/>
          <p14:tracePt t="25156" x="1219200" y="679450"/>
          <p14:tracePt t="25167" x="1231900" y="679450"/>
          <p14:tracePt t="25168" x="1238250" y="679450"/>
          <p14:tracePt t="25181" x="1276350" y="679450"/>
          <p14:tracePt t="25198" x="1308100" y="679450"/>
          <p14:tracePt t="25215" x="1352550" y="679450"/>
          <p14:tracePt t="25231" x="1377950" y="679450"/>
          <p14:tracePt t="25249" x="1416050" y="679450"/>
          <p14:tracePt t="25266" x="1428750" y="679450"/>
          <p14:tracePt t="25282" x="1435100" y="679450"/>
          <p14:tracePt t="25298" x="1441450" y="679450"/>
          <p14:tracePt t="25333" x="1454150" y="679450"/>
          <p14:tracePt t="25334" x="1460500" y="679450"/>
          <p14:tracePt t="25348" x="1498600" y="679450"/>
          <p14:tracePt t="25365" x="1524000" y="679450"/>
          <p14:tracePt t="25381" x="1568450" y="679450"/>
          <p14:tracePt t="25398" x="1593850" y="679450"/>
          <p14:tracePt t="25415" x="1625600" y="679450"/>
          <p14:tracePt t="25431" x="1644650" y="679450"/>
          <p14:tracePt t="25448" x="1651000" y="679450"/>
          <p14:tracePt t="25465" x="1670050" y="679450"/>
          <p14:tracePt t="25482" x="1689100" y="679450"/>
          <p14:tracePt t="25498" x="1720850" y="679450"/>
          <p14:tracePt t="25514" x="1739900" y="679450"/>
          <p14:tracePt t="25530" x="1771650" y="679450"/>
          <p14:tracePt t="25548" x="1784350" y="679450"/>
          <p14:tracePt t="26630" x="1790700" y="679450"/>
          <p14:tracePt t="26661" x="1797050" y="679450"/>
          <p14:tracePt t="26672" x="1809750" y="679450"/>
          <p14:tracePt t="26692" x="1816100" y="673100"/>
          <p14:tracePt t="26697" x="1828800" y="673100"/>
          <p14:tracePt t="26725" x="1841500" y="673100"/>
          <p14:tracePt t="26739" x="1847850" y="673100"/>
          <p14:tracePt t="26765" x="1854200" y="673100"/>
          <p14:tracePt t="26786" x="1860550" y="673100"/>
          <p14:tracePt t="26837" x="1866900" y="673100"/>
          <p14:tracePt t="26848" x="1873250" y="673100"/>
          <p14:tracePt t="26858" x="1879600" y="673100"/>
          <p14:tracePt t="26921" x="1885950" y="673100"/>
          <p14:tracePt t="26951" x="1892300" y="673100"/>
          <p14:tracePt t="26962" x="1898650" y="673100"/>
          <p14:tracePt t="26983" x="1905000" y="673100"/>
          <p14:tracePt t="26998" x="1911350" y="673100"/>
          <p14:tracePt t="26999" x="1924050" y="673100"/>
          <p14:tracePt t="27015" x="1930400" y="673100"/>
          <p14:tracePt t="27031" x="1936750" y="673100"/>
          <p14:tracePt t="27048" x="1936750" y="666750"/>
          <p14:tracePt t="27065" x="1949450" y="666750"/>
          <p14:tracePt t="27099" x="1955800" y="660400"/>
          <p14:tracePt t="27101" x="1968500" y="660400"/>
          <p14:tracePt t="27115" x="1987550" y="660400"/>
          <p14:tracePt t="27131" x="2000250" y="660400"/>
          <p14:tracePt t="27148" x="2025650" y="660400"/>
          <p14:tracePt t="27165" x="2038350" y="660400"/>
          <p14:tracePt t="27181" x="2063750" y="660400"/>
          <p14:tracePt t="27198" x="2095500" y="660400"/>
          <p14:tracePt t="27215" x="2114550" y="660400"/>
          <p14:tracePt t="27231" x="2165350" y="660400"/>
          <p14:tracePt t="27248" x="2222500" y="660400"/>
          <p14:tracePt t="27265" x="2247900" y="660400"/>
          <p14:tracePt t="27282" x="2305050" y="660400"/>
          <p14:tracePt t="27298" x="2324100" y="660400"/>
          <p14:tracePt t="27314" x="2381250" y="660400"/>
          <p14:tracePt t="27330" x="2406650" y="660400"/>
          <p14:tracePt t="27348" x="2451100" y="660400"/>
          <p14:tracePt t="27365" x="2470150" y="660400"/>
          <p14:tracePt t="27381" x="2482850" y="660400"/>
          <p14:tracePt t="30689" x="2476500" y="660400"/>
          <p14:tracePt t="30708" x="2470150" y="660400"/>
          <p14:tracePt t="30820" x="2470150" y="666750"/>
          <p14:tracePt t="30862" x="2470150" y="679450"/>
          <p14:tracePt t="30872" x="2470150" y="685800"/>
          <p14:tracePt t="30894" x="2470150" y="698500"/>
          <p14:tracePt t="30903" x="2470150" y="704850"/>
          <p14:tracePt t="30914" x="2470150" y="711200"/>
          <p14:tracePt t="30915" x="2470150" y="717550"/>
          <p14:tracePt t="30930" x="2470150" y="730250"/>
          <p14:tracePt t="30947" x="2470150" y="736600"/>
          <p14:tracePt t="30965" x="2470150" y="755650"/>
          <p14:tracePt t="30981" x="2470150" y="768350"/>
          <p14:tracePt t="30998" x="2470150" y="774700"/>
          <p14:tracePt t="31015" x="2470150" y="787400"/>
          <p14:tracePt t="31031" x="2470150" y="793750"/>
          <p14:tracePt t="31048" x="2470150" y="806450"/>
          <p14:tracePt t="31083" x="2470150" y="812800"/>
          <p14:tracePt t="31085" x="2470150" y="819150"/>
          <p14:tracePt t="31098" x="2476500" y="819150"/>
          <p14:tracePt t="31115" x="2476500" y="825500"/>
          <p14:tracePt t="31131" x="2476500" y="831850"/>
          <p14:tracePt t="31166" x="2476500" y="838200"/>
          <p14:tracePt t="31186" x="2476500" y="844550"/>
          <p14:tracePt t="31188" x="2476500" y="850900"/>
          <p14:tracePt t="31198" x="2476500" y="857250"/>
          <p14:tracePt t="31215" x="2476500" y="863600"/>
          <p14:tracePt t="31231" x="2476500" y="869950"/>
          <p14:tracePt t="31248" x="2476500" y="882650"/>
          <p14:tracePt t="31265" x="2476500" y="895350"/>
          <p14:tracePt t="31281" x="2476500" y="908050"/>
          <p14:tracePt t="31298" x="2476500" y="927100"/>
          <p14:tracePt t="31315" x="2476500" y="939800"/>
          <p14:tracePt t="31331" x="2476500" y="958850"/>
          <p14:tracePt t="31349" x="2476500" y="971550"/>
          <p14:tracePt t="31365" x="2476500" y="977900"/>
          <p14:tracePt t="31381" x="2470150" y="984250"/>
          <p14:tracePt t="31398" x="2470150" y="990600"/>
          <p14:tracePt t="31415" x="2463800" y="996950"/>
          <p14:tracePt t="31431" x="2457450" y="1003300"/>
          <p14:tracePt t="31448" x="2457450" y="1009650"/>
          <p14:tracePt t="31465" x="2451100" y="1022350"/>
          <p14:tracePt t="33616" x="2463800" y="1022350"/>
          <p14:tracePt t="33627" x="2476500" y="1016000"/>
          <p14:tracePt t="33632" x="2495550" y="1003300"/>
          <p14:tracePt t="33647" x="2533650" y="977900"/>
          <p14:tracePt t="33663" x="2603500" y="939800"/>
          <p14:tracePt t="33680" x="2635250" y="927100"/>
          <p14:tracePt t="33698" x="2698750" y="895350"/>
          <p14:tracePt t="33715" x="2774950" y="876300"/>
          <p14:tracePt t="33731" x="2819400" y="869950"/>
          <p14:tracePt t="33748" x="2921000" y="844550"/>
          <p14:tracePt t="33766" x="2990850" y="838200"/>
          <p14:tracePt t="33781" x="3124200" y="806450"/>
          <p14:tracePt t="33798" x="3244850" y="768350"/>
          <p14:tracePt t="33815" x="3302000" y="755650"/>
          <p14:tracePt t="33832" x="3390900" y="717550"/>
          <p14:tracePt t="33848" x="3416300" y="704850"/>
          <p14:tracePt t="33865" x="3467100" y="685800"/>
          <p14:tracePt t="33882" x="3511550" y="673100"/>
          <p14:tracePt t="33898" x="3530600" y="666750"/>
          <p14:tracePt t="33915" x="3562350" y="654050"/>
          <p14:tracePt t="33931" x="3568700" y="647700"/>
          <p14:tracePt t="33948" x="3606800" y="641350"/>
          <p14:tracePt t="33965" x="3651250" y="628650"/>
          <p14:tracePt t="33981" x="3663950" y="622300"/>
          <p14:tracePt t="33998" x="3714750" y="615950"/>
          <p14:tracePt t="34015" x="3740150" y="615950"/>
          <p14:tracePt t="34031" x="3784600" y="609600"/>
          <p14:tracePt t="34048" x="3810000" y="609600"/>
          <p14:tracePt t="34065" x="3829050" y="609600"/>
          <p14:tracePt t="34081" x="3848100" y="609600"/>
          <p14:tracePt t="34098" x="3854450" y="609600"/>
          <p14:tracePt t="34115" x="3867150" y="609600"/>
          <p14:tracePt t="34131" x="3886200" y="609600"/>
          <p14:tracePt t="34148" x="3905250" y="609600"/>
          <p14:tracePt t="34165" x="3962400" y="609600"/>
          <p14:tracePt t="34181" x="3994150" y="609600"/>
          <p14:tracePt t="34198" x="4064000" y="609600"/>
          <p14:tracePt t="34215" x="4108450" y="609600"/>
          <p14:tracePt t="34231" x="4121150" y="609600"/>
          <p14:tracePt t="34292" x="4127500" y="609600"/>
          <p14:tracePt t="34323" x="4133850" y="609600"/>
          <p14:tracePt t="34335" x="4140200" y="609600"/>
          <p14:tracePt t="34354" x="4152900" y="609600"/>
          <p14:tracePt t="34366" x="4171950" y="609600"/>
          <p14:tracePt t="34376" x="4184650" y="609600"/>
          <p14:tracePt t="34385" x="4210050" y="609600"/>
          <p14:tracePt t="34397" x="4241800" y="609600"/>
          <p14:tracePt t="34397" x="4286250" y="609600"/>
          <p14:tracePt t="34413" x="4375150" y="609600"/>
          <p14:tracePt t="34430" x="4445000" y="609600"/>
          <p14:tracePt t="34448" x="4476750" y="609600"/>
          <p14:tracePt t="34465" x="4508500" y="615950"/>
          <p14:tracePt t="34481" x="4527550" y="615950"/>
          <p14:tracePt t="34498" x="4572000" y="622300"/>
          <p14:tracePt t="34515" x="4629150" y="635000"/>
          <p14:tracePt t="34531" x="4667250" y="641350"/>
          <p14:tracePt t="34547" x="4756150" y="660400"/>
          <p14:tracePt t="34565" x="4800600" y="666750"/>
          <p14:tracePt t="34581" x="4883150" y="679450"/>
          <p14:tracePt t="34598" x="4940300" y="685800"/>
          <p14:tracePt t="34615" x="4965700" y="692150"/>
          <p14:tracePt t="34630" x="5022850" y="698500"/>
          <p14:tracePt t="34647" x="5060950" y="711200"/>
          <p14:tracePt t="34663" x="5143500" y="730250"/>
          <p14:tracePt t="34680" x="5226050" y="742950"/>
          <p14:tracePt t="34698" x="5257800" y="755650"/>
          <p14:tracePt t="34715" x="5346700" y="762000"/>
          <p14:tracePt t="34731" x="5391150" y="762000"/>
          <p14:tracePt t="34748" x="5505450" y="768350"/>
          <p14:tracePt t="34766" x="5613400" y="768350"/>
          <p14:tracePt t="34781" x="5670550" y="774700"/>
          <p14:tracePt t="34798" x="5746750" y="774700"/>
          <p14:tracePt t="34815" x="5778500" y="774700"/>
          <p14:tracePt t="34831" x="5829300" y="781050"/>
          <p14:tracePt t="34848" x="5892800" y="781050"/>
          <p14:tracePt t="34865" x="5930900" y="781050"/>
          <p14:tracePt t="34881" x="6026150" y="781050"/>
          <p14:tracePt t="34899" x="6070600" y="781050"/>
          <p14:tracePt t="34914" x="6146800" y="781050"/>
          <p14:tracePt t="34931" x="6197600" y="781050"/>
          <p14:tracePt t="34948" x="6216650" y="781050"/>
          <p14:tracePt t="34965" x="6248400" y="781050"/>
          <p14:tracePt t="34981" x="6267450" y="781050"/>
          <p14:tracePt t="34998" x="6324600" y="781050"/>
          <p14:tracePt t="35014" x="6381750" y="781050"/>
          <p14:tracePt t="35031" x="6413500" y="781050"/>
          <p14:tracePt t="35048" x="6464300" y="781050"/>
          <p14:tracePt t="35064" x="6483350" y="781050"/>
          <p14:tracePt t="35081" x="6534150" y="781050"/>
          <p14:tracePt t="35098" x="6610350" y="781050"/>
          <p14:tracePt t="35114" x="6642100" y="781050"/>
          <p14:tracePt t="35131" x="6731000" y="781050"/>
          <p14:tracePt t="35148" x="6775450" y="781050"/>
          <p14:tracePt t="35165" x="6826250" y="781050"/>
          <p14:tracePt t="35181" x="6870700" y="781050"/>
          <p14:tracePt t="35198" x="6883400" y="781050"/>
          <p14:tracePt t="35214" x="6934200" y="781050"/>
          <p14:tracePt t="35231" x="6965950" y="781050"/>
          <p14:tracePt t="35248" x="7023100" y="781050"/>
          <p14:tracePt t="35265" x="7054850" y="781050"/>
          <p14:tracePt t="35265" x="7073900" y="781050"/>
          <p14:tracePt t="35281" x="7092950" y="781050"/>
          <p14:tracePt t="35298" x="7099300" y="781050"/>
          <p14:tracePt t="35374" x="7086600" y="781050"/>
          <p14:tracePt t="35384" x="7073900" y="787400"/>
          <p14:tracePt t="35397" x="7054850" y="787400"/>
          <p14:tracePt t="35406" x="7035800" y="793750"/>
          <p14:tracePt t="35417" x="7016750" y="800100"/>
          <p14:tracePt t="35430" x="6997700" y="806450"/>
          <p14:tracePt t="35431" x="6985000" y="806450"/>
          <p14:tracePt t="35447" x="6953250" y="812800"/>
          <p14:tracePt t="35465" x="6927850" y="819150"/>
          <p14:tracePt t="35481" x="6908800" y="819150"/>
          <p14:tracePt t="35498" x="6877050" y="819150"/>
          <p14:tracePt t="35515" x="6858000" y="819150"/>
          <p14:tracePt t="35530" x="6819900" y="819150"/>
          <p14:tracePt t="35547" x="6788150" y="819150"/>
          <p14:tracePt t="35564" x="6769100" y="819150"/>
          <p14:tracePt t="35581" x="6718300" y="819150"/>
          <p14:tracePt t="35598" x="6642100" y="819150"/>
          <p14:tracePt t="35615" x="6597650" y="819150"/>
          <p14:tracePt t="35632" x="6489700" y="806450"/>
          <p14:tracePt t="35647" x="6432550" y="800100"/>
          <p14:tracePt t="35664" x="6311900" y="787400"/>
          <p14:tracePt t="35680" x="6254750" y="787400"/>
          <p14:tracePt t="35697" x="6134100" y="774700"/>
          <p14:tracePt t="35715" x="6007100" y="774700"/>
          <p14:tracePt t="35731" x="5937250" y="774700"/>
          <p14:tracePt t="35748" x="5784850" y="768350"/>
          <p14:tracePt t="35781" x="5626100" y="762000"/>
          <p14:tracePt t="35783" x="5543550" y="749300"/>
          <p14:tracePt t="35798" x="5403850" y="742950"/>
          <p14:tracePt t="35815" x="5340350" y="742950"/>
          <p14:tracePt t="35831" x="5207000" y="742950"/>
          <p14:tracePt t="35848" x="5156200" y="742950"/>
          <p14:tracePt t="35865" x="5035550" y="742950"/>
          <p14:tracePt t="35881" x="4914900" y="742950"/>
          <p14:tracePt t="35898" x="4857750" y="742950"/>
          <p14:tracePt t="35915" x="4737100" y="742950"/>
          <p14:tracePt t="35931" x="4673600" y="742950"/>
          <p14:tracePt t="35948" x="4546600" y="742950"/>
          <p14:tracePt t="35964" x="4413250" y="742950"/>
          <p14:tracePt t="35981" x="4349750" y="742950"/>
          <p14:tracePt t="35998" x="4241800" y="742950"/>
          <p14:tracePt t="36015" x="4203700" y="742950"/>
          <p14:tracePt t="36031" x="4159250" y="742950"/>
          <p14:tracePt t="36048" x="4121150" y="742950"/>
          <p14:tracePt t="36064" x="4102100" y="742950"/>
          <p14:tracePt t="36081" x="4057650" y="742950"/>
          <p14:tracePt t="36098" x="4025900" y="742950"/>
          <p14:tracePt t="36114" x="3956050" y="742950"/>
          <p14:tracePt t="36132" x="3905250" y="742950"/>
          <p14:tracePt t="36148" x="3879850" y="736600"/>
          <p14:tracePt t="36164" x="3873500" y="736600"/>
          <p14:tracePt t="36353" x="3873500" y="730250"/>
          <p14:tracePt t="36384" x="3879850" y="730250"/>
          <p14:tracePt t="36395" x="3892550" y="730250"/>
          <p14:tracePt t="36396" x="3905250" y="723900"/>
          <p14:tracePt t="36416" x="3917950" y="717550"/>
          <p14:tracePt t="36418" x="3937000" y="717550"/>
          <p14:tracePt t="36431" x="3968750" y="711200"/>
          <p14:tracePt t="36447" x="3968750" y="704850"/>
          <p14:tracePt t="38563" x="3956050" y="704850"/>
          <p14:tracePt t="38573" x="3917950" y="704850"/>
          <p14:tracePt t="38584" x="3860800" y="704850"/>
          <p14:tracePt t="38585" x="3765550" y="704850"/>
          <p14:tracePt t="38599" x="3511550" y="704850"/>
          <p14:tracePt t="38616" x="3308350" y="704850"/>
          <p14:tracePt t="38632" x="2933700" y="704850"/>
          <p14:tracePt t="38648" x="2774950" y="704850"/>
          <p14:tracePt t="38664" x="2533650" y="704850"/>
          <p14:tracePt t="38682" x="2451100" y="704850"/>
          <p14:tracePt t="38682" x="2374900" y="704850"/>
          <p14:tracePt t="38699" x="2305050" y="704850"/>
          <p14:tracePt t="38716" x="2216150" y="704850"/>
          <p14:tracePt t="38733" x="2171700" y="704850"/>
          <p14:tracePt t="38749" x="2108200" y="704850"/>
          <p14:tracePt t="38766" x="2082800" y="704850"/>
          <p14:tracePt t="38782" x="2044700" y="704850"/>
          <p14:tracePt t="38799" x="2019300" y="704850"/>
          <p14:tracePt t="38988" x="2025650" y="704850"/>
          <p14:tracePt t="38999" x="2025650" y="698500"/>
          <p14:tracePt t="39021" x="2032000" y="685800"/>
          <p14:tracePt t="39023" x="2032000" y="679450"/>
          <p14:tracePt t="39033" x="2032000" y="666750"/>
          <p14:tracePt t="39048" x="2044700" y="628650"/>
          <p14:tracePt t="39065" x="2057400" y="584200"/>
          <p14:tracePt t="39082" x="2063750" y="558800"/>
          <p14:tracePt t="39098" x="2082800" y="520700"/>
          <p14:tracePt t="39116" x="2082800" y="495300"/>
          <p14:tracePt t="39132" x="2095500" y="450850"/>
          <p14:tracePt t="39149" x="2095500" y="444500"/>
          <p14:tracePt t="39165" x="2095500" y="412750"/>
          <p14:tracePt t="39182" x="2095500" y="393700"/>
          <p14:tracePt t="39199" x="2095500" y="387350"/>
          <p14:tracePt t="39215" x="2095500" y="368300"/>
          <p14:tracePt t="39233" x="2095500" y="361950"/>
          <p14:tracePt t="39248" x="2082800" y="342900"/>
          <p14:tracePt t="39266" x="2057400" y="317500"/>
          <p14:tracePt t="39282" x="2038350" y="311150"/>
          <p14:tracePt t="39298" x="1993900" y="298450"/>
          <p14:tracePt t="39315" x="1968500" y="292100"/>
          <p14:tracePt t="39332" x="1924050" y="285750"/>
          <p14:tracePt t="39349" x="1866900" y="279400"/>
          <p14:tracePt t="39365" x="1841500" y="279400"/>
          <p14:tracePt t="39382" x="1803400" y="279400"/>
          <p14:tracePt t="39399" x="1784350" y="285750"/>
          <p14:tracePt t="39415" x="1765300" y="298450"/>
          <p14:tracePt t="39432" x="1752600" y="304800"/>
          <p14:tracePt t="39449" x="1746250" y="311150"/>
          <p14:tracePt t="39466" x="1727200" y="330200"/>
          <p14:tracePt t="39482" x="1720850" y="336550"/>
          <p14:tracePt t="39499" x="1701800" y="361950"/>
          <p14:tracePt t="39516" x="1682750" y="374650"/>
          <p14:tracePt t="39534" x="1682750" y="387350"/>
          <p14:tracePt t="39548" x="1670050" y="400050"/>
          <p14:tracePt t="39564" x="1670050" y="412750"/>
          <p14:tracePt t="39582" x="1670050" y="431800"/>
          <p14:tracePt t="39599" x="1670050" y="463550"/>
          <p14:tracePt t="39616" x="1676400" y="482600"/>
          <p14:tracePt t="39633" x="1695450" y="501650"/>
          <p14:tracePt t="39649" x="1695450" y="514350"/>
          <p14:tracePt t="39664" x="1714500" y="533400"/>
          <p14:tracePt t="39681" x="1727200" y="546100"/>
          <p14:tracePt t="39699" x="1727200" y="552450"/>
          <p14:tracePt t="39715" x="1746250" y="565150"/>
          <p14:tracePt t="39733" x="1752600" y="577850"/>
          <p14:tracePt t="39749" x="1765300" y="584200"/>
          <p14:tracePt t="39766" x="1778000" y="596900"/>
          <p14:tracePt t="39782" x="1784350" y="603250"/>
          <p14:tracePt t="39799" x="1797050" y="609600"/>
          <p14:tracePt t="39815" x="1809750" y="609600"/>
          <p14:tracePt t="39832" x="1816100" y="615950"/>
          <p14:tracePt t="39849" x="1828800" y="622300"/>
          <p14:tracePt t="39887" x="1835150" y="622300"/>
          <p14:tracePt t="39906" x="1841500" y="622300"/>
          <p14:tracePt t="39913" x="1854200" y="622300"/>
          <p14:tracePt t="39924" x="1860550" y="622300"/>
          <p14:tracePt t="39932" x="1885950" y="622300"/>
          <p14:tracePt t="39949" x="1892300" y="628650"/>
          <p14:tracePt t="39966" x="1924050" y="628650"/>
          <p14:tracePt t="40002" x="1936750" y="628650"/>
          <p14:tracePt t="40004" x="1943100" y="628650"/>
          <p14:tracePt t="40034" x="1943100" y="622300"/>
          <p14:tracePt t="40035" x="1949450" y="615950"/>
          <p14:tracePt t="40048" x="1955800" y="609600"/>
          <p14:tracePt t="40065" x="1955800" y="603250"/>
          <p14:tracePt t="40082" x="1955800" y="590550"/>
          <p14:tracePt t="40099" x="1962150" y="577850"/>
          <p14:tracePt t="40099" x="1962150" y="571500"/>
          <p14:tracePt t="40116" x="1962150" y="565150"/>
          <p14:tracePt t="40132" x="1962150" y="546100"/>
          <p14:tracePt t="40149" x="1962150" y="533400"/>
          <p14:tracePt t="40165" x="1962150" y="520700"/>
          <p14:tracePt t="40182" x="1962150" y="514350"/>
          <p14:tracePt t="40199" x="1962150" y="508000"/>
          <p14:tracePt t="40383" x="1962150" y="514350"/>
          <p14:tracePt t="40415" x="1955800" y="520700"/>
          <p14:tracePt t="40426" x="1955800" y="527050"/>
          <p14:tracePt t="40446" x="1949450" y="533400"/>
          <p14:tracePt t="40467" x="1943100" y="533400"/>
          <p14:tracePt t="40477" x="1943100" y="539750"/>
          <p14:tracePt t="43091" x="1949450" y="539750"/>
          <p14:tracePt t="43102" x="1955800" y="539750"/>
          <p14:tracePt t="43104" x="1968500" y="539750"/>
          <p14:tracePt t="43115" x="1981200" y="539750"/>
          <p14:tracePt t="43132" x="2032000" y="539750"/>
          <p14:tracePt t="43149" x="2070100" y="539750"/>
          <p14:tracePt t="43165" x="2082800" y="539750"/>
          <p14:tracePt t="43182" x="2101850" y="539750"/>
          <p14:tracePt t="43198" x="2108200" y="539750"/>
          <p14:tracePt t="43215" x="2114550" y="533400"/>
          <p14:tracePt t="43232" x="2120900" y="527050"/>
          <p14:tracePt t="43248" x="2120900" y="520700"/>
          <p14:tracePt t="43288" x="2120900" y="514350"/>
          <p14:tracePt t="43290" x="2127250" y="508000"/>
          <p14:tracePt t="43320" x="2133600" y="501650"/>
          <p14:tracePt t="43321" x="2139950" y="501650"/>
          <p14:tracePt t="43350" x="2139950" y="495300"/>
          <p14:tracePt t="43352" x="2146300" y="488950"/>
          <p14:tracePt t="43365" x="2152650" y="488950"/>
          <p14:tracePt t="43382" x="2159000" y="488950"/>
          <p14:tracePt t="44105" x="2165350" y="488950"/>
          <p14:tracePt t="44115" x="2171700" y="488950"/>
          <p14:tracePt t="44141" x="2178050" y="482600"/>
          <p14:tracePt t="44142" x="2190750" y="482600"/>
          <p14:tracePt t="44167" x="2203450" y="482600"/>
          <p14:tracePt t="44168" x="2209800" y="476250"/>
          <p14:tracePt t="44182" x="2216150" y="476250"/>
          <p14:tracePt t="44198" x="2228850" y="476250"/>
          <p14:tracePt t="44216" x="2235200" y="476250"/>
          <p14:tracePt t="44232" x="2247900" y="476250"/>
          <p14:tracePt t="44249" x="2254250" y="476250"/>
          <p14:tracePt t="44265" x="2266950" y="476250"/>
          <p14:tracePt t="44302" x="2273300" y="476250"/>
          <p14:tracePt t="44423" x="2279650" y="476250"/>
          <p14:tracePt t="44464" x="2286000" y="476250"/>
          <p14:tracePt t="44506" x="2286000" y="469900"/>
          <p14:tracePt t="44568" x="2292350" y="469900"/>
          <p14:tracePt t="44578" x="2298700" y="469900"/>
          <p14:tracePt t="44591" x="2305050" y="469900"/>
          <p14:tracePt t="44600" x="2305050" y="463550"/>
          <p14:tracePt t="44631" x="2311400" y="463550"/>
          <p14:tracePt t="44642" x="2311400" y="457200"/>
          <p14:tracePt t="44662" x="2317750" y="450850"/>
          <p14:tracePt t="44693" x="2317750" y="444500"/>
          <p14:tracePt t="44704" x="2324100" y="438150"/>
          <p14:tracePt t="44715" x="2330450" y="438150"/>
          <p14:tracePt t="44735" x="2336800" y="431800"/>
          <p14:tracePt t="44737" x="2336800" y="425450"/>
          <p14:tracePt t="44767" x="2336800" y="419100"/>
          <p14:tracePt t="44808" x="2336800" y="412750"/>
          <p14:tracePt t="44828" x="2336800" y="406400"/>
          <p14:tracePt t="44840" x="2336800" y="400050"/>
          <p14:tracePt t="44850" x="2330450" y="400050"/>
          <p14:tracePt t="44857" x="2324100" y="400050"/>
          <p14:tracePt t="44865" x="2317750" y="387350"/>
          <p14:tracePt t="44903" x="2311400" y="387350"/>
          <p14:tracePt t="44945" x="2305050" y="381000"/>
          <p14:tracePt t="44964" x="2298700" y="381000"/>
          <p14:tracePt t="44977" x="2292350" y="381000"/>
          <p14:tracePt t="44985" x="2292350" y="374650"/>
          <p14:tracePt t="44998" x="2279650" y="374650"/>
          <p14:tracePt t="45000" x="2266950" y="374650"/>
          <p14:tracePt t="45015" x="2254250" y="374650"/>
          <p14:tracePt t="45032" x="2241550" y="374650"/>
          <p14:tracePt t="45048" x="2228850" y="374650"/>
          <p14:tracePt t="45065" x="2222500" y="374650"/>
          <p14:tracePt t="45082" x="2216150" y="374650"/>
          <p14:tracePt t="45098" x="2209800" y="381000"/>
          <p14:tracePt t="45115" x="2197100" y="387350"/>
          <p14:tracePt t="45132" x="2197100" y="393700"/>
          <p14:tracePt t="45148" x="2190750" y="406400"/>
          <p14:tracePt t="45165" x="2190750" y="412750"/>
          <p14:tracePt t="45182" x="2190750" y="419100"/>
          <p14:tracePt t="45348" x="2184400" y="419100"/>
          <p14:tracePt t="45359" x="2178050" y="419100"/>
          <p14:tracePt t="45369" x="2171700" y="419100"/>
          <p14:tracePt t="45390" x="2159000" y="419100"/>
          <p14:tracePt t="45401" x="2152650" y="419100"/>
          <p14:tracePt t="45431" x="2146300" y="419100"/>
          <p14:tracePt t="45605" x="2152650" y="419100"/>
          <p14:tracePt t="45615" x="2165350" y="419100"/>
          <p14:tracePt t="45627" x="2178050" y="419100"/>
          <p14:tracePt t="45637" x="2197100" y="419100"/>
          <p14:tracePt t="45648" x="2222500" y="419100"/>
          <p14:tracePt t="45658" x="2254250" y="419100"/>
          <p14:tracePt t="45664" x="2311400" y="419100"/>
          <p14:tracePt t="45681" x="2349500" y="419100"/>
          <p14:tracePt t="45698" x="2387600" y="419100"/>
          <p14:tracePt t="45716" x="2406650" y="419100"/>
          <p14:tracePt t="45732" x="2413000" y="419100"/>
          <p14:tracePt t="45749" x="2432050" y="419100"/>
          <p14:tracePt t="45766" x="2444750" y="419100"/>
          <p14:tracePt t="45766" x="2463800" y="419100"/>
          <p14:tracePt t="45783" x="2489200" y="419100"/>
          <p14:tracePt t="45799" x="2527300" y="425450"/>
          <p14:tracePt t="45815" x="2552700" y="425450"/>
          <p14:tracePt t="45832" x="2597150" y="438150"/>
          <p14:tracePt t="45849" x="2603500" y="438150"/>
          <p14:tracePt t="45865" x="2628900" y="444500"/>
          <p14:tracePt t="47271" x="2635250" y="450850"/>
          <p14:tracePt t="47314" x="2635250" y="457200"/>
          <p14:tracePt t="47843" x="2635250" y="463550"/>
          <p14:tracePt t="47853" x="2635250" y="469900"/>
          <p14:tracePt t="47864" x="2635250" y="476250"/>
          <p14:tracePt t="47874" x="2635250" y="482600"/>
          <p14:tracePt t="47885" x="2635250" y="495300"/>
          <p14:tracePt t="47967" x="2635250" y="508000"/>
          <p14:tracePt t="47977" x="2635250" y="527050"/>
          <p14:tracePt t="47990" x="2628900" y="539750"/>
          <p14:tracePt t="47998" x="2622550" y="558800"/>
          <p14:tracePt t="48007" x="2609850" y="577850"/>
          <p14:tracePt t="48015" x="2590800" y="622300"/>
          <p14:tracePt t="48032" x="2578100" y="641350"/>
          <p14:tracePt t="48049" x="2552700" y="673100"/>
          <p14:tracePt t="48065" x="2540000" y="692150"/>
          <p14:tracePt t="48082" x="2533650" y="704850"/>
          <p14:tracePt t="48099" x="2514600" y="742950"/>
          <p14:tracePt t="48115" x="2508250" y="768350"/>
          <p14:tracePt t="48132" x="2489200" y="819150"/>
          <p14:tracePt t="48148" x="2463800" y="882650"/>
          <p14:tracePt t="48165" x="2457450" y="914400"/>
          <p14:tracePt t="48182" x="2444750" y="965200"/>
          <p14:tracePt t="48199" x="2438400" y="990600"/>
          <p14:tracePt t="48215" x="2432050" y="1022350"/>
          <p14:tracePt t="48232" x="2425700" y="1047750"/>
          <p14:tracePt t="48249" x="2419350" y="1060450"/>
          <p14:tracePt t="48265" x="2413000" y="1073150"/>
          <p14:tracePt t="48282" x="2406650" y="1085850"/>
          <p14:tracePt t="48298" x="2400300" y="1111250"/>
          <p14:tracePt t="48315" x="2387600" y="1143000"/>
          <p14:tracePt t="48332" x="2381250" y="1162050"/>
          <p14:tracePt t="48349" x="2381250" y="1193800"/>
          <p14:tracePt t="48365" x="2368550" y="1231900"/>
          <p14:tracePt t="48382" x="2368550" y="1257300"/>
          <p14:tracePt t="48399" x="2362200" y="1301750"/>
          <p14:tracePt t="48415" x="2355850" y="1327150"/>
          <p14:tracePt t="48432" x="2343150" y="1377950"/>
          <p14:tracePt t="48448" x="2336800" y="1403350"/>
          <p14:tracePt t="48465" x="2317750" y="1447800"/>
          <p14:tracePt t="48482" x="2298700" y="1485900"/>
          <p14:tracePt t="48498" x="2292350" y="1504950"/>
          <p14:tracePt t="48515" x="2286000" y="1524000"/>
          <p14:tracePt t="48533" x="2279650" y="1530350"/>
          <p14:tracePt t="48548" x="2279650" y="1536700"/>
          <p14:tracePt t="49679" x="2279650" y="1543050"/>
          <p14:tracePt t="49710" x="2279650" y="1549400"/>
          <p14:tracePt t="49733" x="2279650" y="1555750"/>
          <p14:tracePt t="49742" x="2279650" y="1562100"/>
          <p14:tracePt t="49752" x="2279650" y="1568450"/>
          <p14:tracePt t="49774" x="2273300" y="1574800"/>
          <p14:tracePt t="49783" x="2266950" y="1587500"/>
          <p14:tracePt t="49805" x="2260600" y="1593850"/>
          <p14:tracePt t="49815" x="2260600" y="1606550"/>
          <p14:tracePt t="49817" x="2254250" y="1606550"/>
          <p14:tracePt t="49832" x="2241550" y="1625600"/>
          <p14:tracePt t="49849" x="2228850" y="1638300"/>
          <p14:tracePt t="49865" x="2209800" y="1663700"/>
          <p14:tracePt t="49882" x="2171700" y="1708150"/>
          <p14:tracePt t="49898" x="2139950" y="1739900"/>
          <p14:tracePt t="49915" x="2089150" y="1790700"/>
          <p14:tracePt t="49932" x="2070100" y="1816100"/>
          <p14:tracePt t="49948" x="2025650" y="1892300"/>
          <p14:tracePt t="49965" x="1968500" y="1968500"/>
          <p14:tracePt t="49982" x="1936750" y="2006600"/>
          <p14:tracePt t="49998" x="1860550" y="2101850"/>
          <p14:tracePt t="50015" x="1816100" y="2146300"/>
          <p14:tracePt t="50032" x="1708150" y="2216150"/>
          <p14:tracePt t="50048" x="1600200" y="2273300"/>
          <p14:tracePt t="50065" x="1543050" y="2298700"/>
          <p14:tracePt t="50082" x="1428750" y="2330450"/>
          <p14:tracePt t="50098" x="1371600" y="2343150"/>
          <p14:tracePt t="50115" x="1270000" y="2374900"/>
          <p14:tracePt t="50132" x="1219200" y="2393950"/>
          <p14:tracePt t="50132" x="1174750" y="2406650"/>
          <p14:tracePt t="50149" x="1130300" y="2425700"/>
          <p14:tracePt t="50165" x="1047750" y="2444750"/>
          <p14:tracePt t="50182" x="1009650" y="2463800"/>
          <p14:tracePt t="50198" x="958850" y="2476500"/>
          <p14:tracePt t="50215" x="927100" y="2482850"/>
          <p14:tracePt t="50364" x="920750" y="2482850"/>
          <p14:tracePt t="50417" x="933450" y="2482850"/>
          <p14:tracePt t="50428" x="939800" y="2482850"/>
          <p14:tracePt t="50441" x="952500" y="2476500"/>
          <p14:tracePt t="50457" x="977900" y="2463800"/>
          <p14:tracePt t="50469" x="984250" y="2457450"/>
          <p14:tracePt t="50471" x="996950" y="2457450"/>
          <p14:tracePt t="50482" x="1009650" y="2451100"/>
          <p14:tracePt t="50499" x="1022350" y="2438400"/>
          <p14:tracePt t="50515" x="1041400" y="2425700"/>
          <p14:tracePt t="50533" x="1054100" y="2419350"/>
          <p14:tracePt t="50549" x="1060450" y="2406650"/>
          <p14:tracePt t="51021" x="1060450" y="2400300"/>
          <p14:tracePt t="51052" x="1066800" y="2393950"/>
          <p14:tracePt t="51062" x="1066800" y="2387600"/>
          <p14:tracePt t="51083" x="1073150" y="2381250"/>
          <p14:tracePt t="51098" x="1079500" y="2368550"/>
          <p14:tracePt t="51100" x="1098550" y="2343150"/>
          <p14:tracePt t="51115" x="1104900" y="2330450"/>
          <p14:tracePt t="51132" x="1117600" y="2298700"/>
          <p14:tracePt t="51149" x="1123950" y="2279650"/>
          <p14:tracePt t="51165" x="1130300" y="2260600"/>
          <p14:tracePt t="51182" x="1143000" y="2241550"/>
          <p14:tracePt t="51198" x="1149350" y="2222500"/>
          <p14:tracePt t="51215" x="1155700" y="2197100"/>
          <p14:tracePt t="51232" x="1155700" y="2184400"/>
          <p14:tracePt t="51248" x="1155700" y="2159000"/>
          <p14:tracePt t="51266" x="1155700" y="2139950"/>
          <p14:tracePt t="51282" x="1149350" y="2127250"/>
          <p14:tracePt t="51298" x="1136650" y="2114550"/>
          <p14:tracePt t="51315" x="1117600" y="2095500"/>
          <p14:tracePt t="51332" x="1104900" y="2089150"/>
          <p14:tracePt t="51348" x="1085850" y="2076450"/>
          <p14:tracePt t="51365" x="1066800" y="2070100"/>
          <p14:tracePt t="51382" x="1028700" y="2051050"/>
          <p14:tracePt t="51398" x="1009650" y="2044700"/>
          <p14:tracePt t="51415" x="971550" y="2038350"/>
          <p14:tracePt t="51432" x="933450" y="2032000"/>
          <p14:tracePt t="51448" x="914400" y="2032000"/>
          <p14:tracePt t="51465" x="889000" y="2032000"/>
          <p14:tracePt t="51482" x="876300" y="2032000"/>
          <p14:tracePt t="51498" x="857250" y="2032000"/>
          <p14:tracePt t="51515" x="850900" y="2032000"/>
          <p14:tracePt t="51533" x="844550" y="2032000"/>
          <p14:tracePt t="51547" x="831850" y="2044700"/>
          <p14:tracePt t="51564" x="831850" y="2051050"/>
          <p14:tracePt t="51582" x="819150" y="2063750"/>
          <p14:tracePt t="51598" x="806450" y="2082800"/>
          <p14:tracePt t="51615" x="806450" y="2095500"/>
          <p14:tracePt t="51632" x="800100" y="2133600"/>
          <p14:tracePt t="51647" x="793750" y="2139950"/>
          <p14:tracePt t="51665" x="787400" y="2171700"/>
          <p14:tracePt t="51682" x="781050" y="2190750"/>
          <p14:tracePt t="51698" x="781050" y="2203450"/>
          <p14:tracePt t="51716" x="774700" y="2209800"/>
          <p14:tracePt t="51732" x="774700" y="2222500"/>
          <p14:tracePt t="51748" x="774700" y="2247900"/>
          <p14:tracePt t="51766" x="774700" y="2286000"/>
          <p14:tracePt t="51782" x="774700" y="2305050"/>
          <p14:tracePt t="51798" x="774700" y="2343150"/>
          <p14:tracePt t="51815" x="774700" y="2355850"/>
          <p14:tracePt t="51832" x="768350" y="2381250"/>
          <p14:tracePt t="51848" x="768350" y="2393950"/>
          <p14:tracePt t="51865" x="768350" y="2400300"/>
          <p14:tracePt t="51882" x="768350" y="2413000"/>
          <p14:tracePt t="51917" x="774700" y="2413000"/>
          <p14:tracePt t="51918" x="774700" y="2419350"/>
          <p14:tracePt t="51932" x="781050" y="2432050"/>
          <p14:tracePt t="51949" x="787400" y="2432050"/>
          <p14:tracePt t="51965" x="800100" y="2432050"/>
          <p14:tracePt t="51982" x="819150" y="2432050"/>
          <p14:tracePt t="51998" x="869950" y="2438400"/>
          <p14:tracePt t="52015" x="914400" y="2438400"/>
          <p14:tracePt t="52032" x="939800" y="2438400"/>
          <p14:tracePt t="52048" x="990600" y="2438400"/>
          <p14:tracePt t="52065" x="1009650" y="2438400"/>
          <p14:tracePt t="52082" x="1022350" y="2438400"/>
          <p14:tracePt t="52098" x="1035050" y="2438400"/>
          <p14:tracePt t="52115" x="1041400" y="2438400"/>
          <p14:tracePt t="52132" x="1054100" y="2438400"/>
          <p14:tracePt t="52149" x="1060450" y="2438400"/>
          <p14:tracePt t="52165" x="1073150" y="2438400"/>
          <p14:tracePt t="52182" x="1085850" y="2438400"/>
          <p14:tracePt t="52198" x="1098550" y="2438400"/>
          <p14:tracePt t="52215" x="1111250" y="2438400"/>
          <p14:tracePt t="52251" x="1117600" y="2438400"/>
          <p14:tracePt t="52293" x="1123950" y="2438400"/>
          <p14:tracePt t="52324" x="1130300" y="2438400"/>
          <p14:tracePt t="52344" x="1130300" y="2444750"/>
          <p14:tracePt t="52365" x="1136650" y="2444750"/>
          <p14:tracePt t="52387" x="1143000" y="2444750"/>
          <p14:tracePt t="52409" x="1149350" y="2451100"/>
          <p14:tracePt t="52419" x="1155700" y="2451100"/>
          <p14:tracePt t="52421" x="1162050" y="2451100"/>
          <p14:tracePt t="52450" x="1168400" y="2451100"/>
          <p14:tracePt t="52471" x="1174750" y="2451100"/>
          <p14:tracePt t="52472" x="1181100" y="2451100"/>
          <p14:tracePt t="52502" x="1187450" y="2451100"/>
          <p14:tracePt t="52523" x="1193800" y="2451100"/>
          <p14:tracePt t="52533" x="1193800" y="2457450"/>
          <p14:tracePt t="52534" x="1200150" y="2457450"/>
          <p14:tracePt t="52547" x="1212850" y="2457450"/>
          <p14:tracePt t="52564" x="1212850" y="2463800"/>
          <p14:tracePt t="52626" x="1219200" y="2463800"/>
          <p14:tracePt t="52668" x="1225550" y="2463800"/>
          <p14:tracePt t="52811" x="1225550" y="2470150"/>
          <p14:tracePt t="52852" x="1212850" y="2476500"/>
          <p14:tracePt t="52862" x="1193800" y="2489200"/>
          <p14:tracePt t="52884" x="1181100" y="2495550"/>
          <p14:tracePt t="52885" x="1168400" y="2501900"/>
          <p14:tracePt t="52898" x="1143000" y="2508250"/>
          <p14:tracePt t="52916" x="1130300" y="2514600"/>
          <p14:tracePt t="52932" x="1123950" y="2527300"/>
          <p14:tracePt t="52949" x="1117600" y="2533650"/>
          <p14:tracePt t="52965" x="1092200" y="2552700"/>
          <p14:tracePt t="52982" x="1079500" y="2578100"/>
          <p14:tracePt t="52998" x="1066800" y="2584450"/>
          <p14:tracePt t="53015" x="1054100" y="2597150"/>
          <p14:tracePt t="53141" x="1060450" y="2597150"/>
          <p14:tracePt t="53162" x="1066800" y="2597150"/>
          <p14:tracePt t="53174" x="1079500" y="2597150"/>
          <p14:tracePt t="53184" x="1092200" y="2590800"/>
          <p14:tracePt t="53197" x="1104900" y="2578100"/>
          <p14:tracePt t="53204" x="1123950" y="2571750"/>
          <p14:tracePt t="53214" x="1168400" y="2552700"/>
          <p14:tracePt t="53232" x="1231900" y="2540000"/>
          <p14:tracePt t="53249" x="1263650" y="2533650"/>
          <p14:tracePt t="53265" x="1333500" y="2527300"/>
          <p14:tracePt t="53282" x="1358900" y="2520950"/>
          <p14:tracePt t="53298" x="1409700" y="2520950"/>
          <p14:tracePt t="53315" x="1441450" y="2520950"/>
          <p14:tracePt t="53332" x="1460500" y="2520950"/>
          <p14:tracePt t="53348" x="1492250" y="2520950"/>
          <p14:tracePt t="53365" x="1549400" y="2520950"/>
          <p14:tracePt t="53382" x="1581150" y="2520950"/>
          <p14:tracePt t="53398" x="1670050" y="2520950"/>
          <p14:tracePt t="53415" x="1714500" y="2520950"/>
          <p14:tracePt t="53432" x="1803400" y="2520950"/>
          <p14:tracePt t="53449" x="1835150" y="2520950"/>
          <p14:tracePt t="53465" x="1885950" y="2520950"/>
          <p14:tracePt t="53482" x="1924050" y="2520950"/>
          <p14:tracePt t="53498" x="1936750" y="2520950"/>
          <p14:tracePt t="53516" x="1981200" y="2527300"/>
          <p14:tracePt t="53532" x="2006600" y="2527300"/>
          <p14:tracePt t="53549" x="2051050" y="2540000"/>
          <p14:tracePt t="53564" x="2082800" y="2552700"/>
          <p14:tracePt t="53581" x="2095500" y="2552700"/>
          <p14:tracePt t="53652" x="2095500" y="2559050"/>
          <p14:tracePt t="53693" x="2095500" y="2565400"/>
          <p14:tracePt t="54386" x="2101850" y="2565400"/>
          <p14:tracePt t="54396" x="2120900" y="2565400"/>
          <p14:tracePt t="54418" x="2133600" y="2565400"/>
          <p14:tracePt t="54420" x="2146300" y="2565400"/>
          <p14:tracePt t="54434" x="2184400" y="2565400"/>
          <p14:tracePt t="54449" x="2203450" y="2565400"/>
          <p14:tracePt t="54466" x="2222500" y="2565400"/>
          <p14:tracePt t="54483" x="2228850" y="2565400"/>
          <p14:tracePt t="54543" x="2235200" y="2565400"/>
          <p14:tracePt t="55317" x="2222500" y="2565400"/>
          <p14:tracePt t="55328" x="2209800" y="2565400"/>
          <p14:tracePt t="55342" x="2203450" y="2565400"/>
          <p14:tracePt t="55344" x="2184400" y="2565400"/>
          <p14:tracePt t="55349" x="2165350" y="2565400"/>
          <p14:tracePt t="55366" x="2133600" y="2565400"/>
          <p14:tracePt t="55383" x="2120900" y="2565400"/>
          <p14:tracePt t="55399" x="2101850" y="2565400"/>
          <p14:tracePt t="55416" x="2082800" y="2565400"/>
          <p14:tracePt t="55433" x="2063750" y="2565400"/>
          <p14:tracePt t="55449" x="2019300" y="2565400"/>
          <p14:tracePt t="55466" x="1987550" y="2565400"/>
          <p14:tracePt t="55483" x="1911350" y="2565400"/>
          <p14:tracePt t="55499" x="1822450" y="2565400"/>
          <p14:tracePt t="55516" x="1790700" y="2565400"/>
          <p14:tracePt t="55534" x="1720850" y="2565400"/>
          <p14:tracePt t="55550" x="1695450" y="2565400"/>
          <p14:tracePt t="55565" x="1663700" y="2565400"/>
          <p14:tracePt t="55582" x="1638300" y="2565400"/>
          <p14:tracePt t="55599" x="1625600" y="2565400"/>
          <p14:tracePt t="55616" x="1612900" y="2565400"/>
          <p14:tracePt t="55671" x="1606550" y="2565400"/>
          <p14:tracePt t="55692" x="1600200" y="2565400"/>
          <p14:tracePt t="55959" x="1606550" y="2565400"/>
          <p14:tracePt t="55969" x="1612900" y="2565400"/>
          <p14:tracePt t="55983" x="1625600" y="2565400"/>
          <p14:tracePt t="55999" x="1663700" y="2565400"/>
          <p14:tracePt t="56001" x="1682750" y="2565400"/>
          <p14:tracePt t="56016" x="1727200" y="2565400"/>
          <p14:tracePt t="56033" x="1746250" y="2565400"/>
          <p14:tracePt t="56049" x="1765300" y="2565400"/>
          <p14:tracePt t="56066" x="1784350" y="2565400"/>
          <p14:tracePt t="56083" x="1790700" y="2565400"/>
          <p14:tracePt t="56099" x="1803400" y="2565400"/>
          <p14:tracePt t="56116" x="1809750" y="2565400"/>
          <p14:tracePt t="56133" x="1816100" y="2559050"/>
          <p14:tracePt t="56149" x="1822450" y="2559050"/>
          <p14:tracePt t="56186" x="1828800" y="2559050"/>
          <p14:tracePt t="56208" x="1835150" y="2559050"/>
          <p14:tracePt t="56961" x="1841500" y="2559050"/>
          <p14:tracePt t="56964" x="1847850" y="2559050"/>
          <p14:tracePt t="56975" x="1854200" y="2559050"/>
          <p14:tracePt t="56983" x="1860550" y="2559050"/>
          <p14:tracePt t="56999" x="1879600" y="2559050"/>
          <p14:tracePt t="57016" x="1892300" y="2559050"/>
          <p14:tracePt t="57033" x="1911350" y="2559050"/>
          <p14:tracePt t="57050" x="1936750" y="2559050"/>
          <p14:tracePt t="57087" x="1943100" y="2559050"/>
          <p14:tracePt t="57089" x="1949450" y="2559050"/>
          <p14:tracePt t="57099" x="1955800" y="2552700"/>
          <p14:tracePt t="57148" x="1962150" y="2552700"/>
          <p14:tracePt t="57729" x="1955800" y="2552700"/>
          <p14:tracePt t="57741" x="1943100" y="2552700"/>
          <p14:tracePt t="57750" x="1936750" y="2552700"/>
          <p14:tracePt t="57751" x="1917700" y="2546350"/>
          <p14:tracePt t="57765" x="1898650" y="2546350"/>
          <p14:tracePt t="57781" x="1860550" y="2533650"/>
          <p14:tracePt t="57799" x="1835150" y="2527300"/>
          <p14:tracePt t="57816" x="1822450" y="2520950"/>
          <p14:tracePt t="57833" x="1816100" y="2514600"/>
          <p14:tracePt t="57849" x="1803400" y="2514600"/>
          <p14:tracePt t="57866" x="1797050" y="2514600"/>
          <p14:tracePt t="57883" x="1784350" y="2514600"/>
          <p14:tracePt t="58082" x="1790700" y="2514600"/>
          <p14:tracePt t="58094" x="1797050" y="2514600"/>
          <p14:tracePt t="58103" x="1809750" y="2514600"/>
          <p14:tracePt t="58116" x="1822450" y="2514600"/>
          <p14:tracePt t="58118" x="1828800" y="2514600"/>
          <p14:tracePt t="58133" x="1854200" y="2514600"/>
          <p14:tracePt t="58149" x="1860550" y="2514600"/>
          <p14:tracePt t="59084" x="1854200" y="2514600"/>
          <p14:tracePt t="59115" x="1847850" y="2514600"/>
          <p14:tracePt t="59157" x="1835150" y="2520950"/>
          <p14:tracePt t="59166" x="1828800" y="2520950"/>
          <p14:tracePt t="59176" x="1822450" y="2520950"/>
          <p14:tracePt t="59191" x="1816100" y="2527300"/>
          <p14:tracePt t="59193" x="1809750" y="2533650"/>
          <p14:tracePt t="59199" x="1803400" y="2533650"/>
          <p14:tracePt t="59216" x="1778000" y="2540000"/>
          <p14:tracePt t="59233" x="1765300" y="2540000"/>
          <p14:tracePt t="59233" x="1765300" y="2546350"/>
          <p14:tracePt t="59250" x="1752600" y="2552700"/>
          <p14:tracePt t="59266" x="1739900" y="2559050"/>
          <p14:tracePt t="59283" x="1727200" y="2565400"/>
          <p14:tracePt t="59299" x="1708150" y="2571750"/>
          <p14:tracePt t="59316" x="1676400" y="2584450"/>
          <p14:tracePt t="59333" x="1663700" y="2584450"/>
          <p14:tracePt t="59349" x="1638300" y="2590800"/>
          <p14:tracePt t="59366" x="1625600" y="2597150"/>
          <p14:tracePt t="59383" x="1606550" y="2603500"/>
          <p14:tracePt t="59399" x="1581150" y="2609850"/>
          <p14:tracePt t="59416" x="1574800" y="2609850"/>
          <p14:tracePt t="59433" x="1549400" y="2616200"/>
          <p14:tracePt t="59449" x="1543050" y="2616200"/>
          <p14:tracePt t="59466" x="1504950" y="2622550"/>
          <p14:tracePt t="59483" x="1485900" y="2622550"/>
          <p14:tracePt t="59499" x="1441450" y="2622550"/>
          <p14:tracePt t="59516" x="1390650" y="2622550"/>
          <p14:tracePt t="59533" x="1365250" y="2622550"/>
          <p14:tracePt t="59550" x="1333500" y="2622550"/>
          <p14:tracePt t="59565" x="1327150" y="2622550"/>
          <p14:tracePt t="59828" x="1333500" y="2622550"/>
          <p14:tracePt t="59839" x="1339850" y="2622550"/>
          <p14:tracePt t="59849" x="1352550" y="2622550"/>
          <p14:tracePt t="59851" x="1358900" y="2622550"/>
          <p14:tracePt t="59866" x="1403350" y="2622550"/>
          <p14:tracePt t="59883" x="1428750" y="2622550"/>
          <p14:tracePt t="59899" x="1460500" y="2622550"/>
          <p14:tracePt t="59916" x="1498600" y="2622550"/>
          <p14:tracePt t="59933" x="1504950" y="2622550"/>
          <p14:tracePt t="59949" x="1524000" y="2622550"/>
          <p14:tracePt t="59984" x="1536700" y="2622550"/>
          <p14:tracePt t="59986" x="1543050" y="2622550"/>
          <p14:tracePt t="59999" x="1549400" y="2622550"/>
          <p14:tracePt t="60016" x="1562100" y="2622550"/>
          <p14:tracePt t="60033" x="1574800" y="2622550"/>
          <p14:tracePt t="60049" x="1581150" y="2622550"/>
          <p14:tracePt t="60066" x="1593850" y="2622550"/>
          <p14:tracePt t="60083" x="1600200" y="2622550"/>
          <p14:tracePt t="60099" x="1606550" y="2622550"/>
          <p14:tracePt t="60116" x="1619250" y="2622550"/>
          <p14:tracePt t="60133" x="1625600" y="2622550"/>
          <p14:tracePt t="60149" x="1638300" y="2622550"/>
          <p14:tracePt t="60166" x="1644650" y="2622550"/>
          <p14:tracePt t="60183" x="1657350" y="2622550"/>
          <p14:tracePt t="60199" x="1670050" y="2622550"/>
          <p14:tracePt t="60216" x="1676400" y="2622550"/>
          <p14:tracePt t="60233" x="1689100" y="2622550"/>
          <p14:tracePt t="60249" x="1708150" y="2622550"/>
          <p14:tracePt t="60267" x="1720850" y="2622550"/>
          <p14:tracePt t="60283" x="1739900" y="2622550"/>
          <p14:tracePt t="60299" x="1758950" y="2622550"/>
          <p14:tracePt t="60316" x="1778000" y="2622550"/>
          <p14:tracePt t="60333" x="1797050" y="2622550"/>
          <p14:tracePt t="60349" x="1822450" y="2622550"/>
          <p14:tracePt t="60366" x="1841500" y="2622550"/>
          <p14:tracePt t="60383" x="1860550" y="2622550"/>
          <p14:tracePt t="60399" x="1885950" y="2622550"/>
          <p14:tracePt t="60416" x="1924050" y="2622550"/>
          <p14:tracePt t="60433" x="1943100" y="2622550"/>
          <p14:tracePt t="60450" x="1974850" y="2622550"/>
          <p14:tracePt t="60466" x="2000250" y="2622550"/>
          <p14:tracePt t="60483" x="2044700" y="2622550"/>
          <p14:tracePt t="60499" x="2057400" y="2622550"/>
          <p14:tracePt t="60516" x="2108200" y="2622550"/>
          <p14:tracePt t="60533" x="2152650" y="2622550"/>
          <p14:tracePt t="60550" x="2159000" y="2622550"/>
          <p14:tracePt t="60566" x="2178050" y="2622550"/>
          <p14:tracePt t="60581" x="2190750" y="2622550"/>
          <p14:tracePt t="60598" x="2203450" y="2622550"/>
          <p14:tracePt t="60616" x="2241550" y="2622550"/>
          <p14:tracePt t="60633" x="2260600" y="2622550"/>
          <p14:tracePt t="60650" x="2292350" y="2622550"/>
          <p14:tracePt t="60665" x="2305050" y="2622550"/>
          <p14:tracePt t="60682" x="2324100" y="2622550"/>
          <p14:tracePt t="61193" x="2317750" y="2622550"/>
          <p14:tracePt t="61214" x="2298700" y="2622550"/>
          <p14:tracePt t="61236" x="2292350" y="2622550"/>
          <p14:tracePt t="61237" x="2279650" y="2622550"/>
          <p14:tracePt t="61249" x="2247900" y="2622550"/>
          <p14:tracePt t="61266" x="2222500" y="2622550"/>
          <p14:tracePt t="61283" x="2178050" y="2622550"/>
          <p14:tracePt t="61299" x="2152650" y="2622550"/>
          <p14:tracePt t="61316" x="2108200" y="2622550"/>
          <p14:tracePt t="61333" x="2070100" y="2616200"/>
          <p14:tracePt t="61349" x="2051050" y="2616200"/>
          <p14:tracePt t="61366" x="2025650" y="2616200"/>
          <p14:tracePt t="61383" x="2006600" y="2616200"/>
          <p14:tracePt t="61399" x="1968500" y="2616200"/>
          <p14:tracePt t="61416" x="1917700" y="2616200"/>
          <p14:tracePt t="61433" x="1892300" y="2616200"/>
          <p14:tracePt t="61449" x="1835150" y="2616200"/>
          <p14:tracePt t="61466" x="1816100" y="2616200"/>
          <p14:tracePt t="61483" x="1771650" y="2616200"/>
          <p14:tracePt t="61499" x="1727200" y="2609850"/>
          <p14:tracePt t="61516" x="1701800" y="2603500"/>
          <p14:tracePt t="61533" x="1657350" y="2597150"/>
          <p14:tracePt t="61550" x="1631950" y="2597150"/>
          <p14:tracePt t="61565" x="1581150" y="2590800"/>
          <p14:tracePt t="61582" x="1555750" y="2584450"/>
          <p14:tracePt t="61598" x="1511300" y="2584450"/>
          <p14:tracePt t="61615" x="1466850" y="2578100"/>
          <p14:tracePt t="61633" x="1428750" y="2578100"/>
          <p14:tracePt t="61650" x="1384300" y="2578100"/>
          <p14:tracePt t="61666" x="1327150" y="2578100"/>
          <p14:tracePt t="61683" x="1301750" y="2578100"/>
          <p14:tracePt t="61698" x="1276350" y="2578100"/>
          <p14:tracePt t="61716" x="1263650" y="2578100"/>
          <p14:tracePt t="61888" x="1270000" y="2578100"/>
          <p14:tracePt t="61898" x="1282700" y="2578100"/>
          <p14:tracePt t="61907" x="1301750" y="2578100"/>
          <p14:tracePt t="61915" x="1346200" y="2578100"/>
          <p14:tracePt t="61933" x="1377950" y="2578100"/>
          <p14:tracePt t="61949" x="1460500" y="2578100"/>
          <p14:tracePt t="61966" x="1517650" y="2578100"/>
          <p14:tracePt t="61983" x="1549400" y="2578100"/>
          <p14:tracePt t="61999" x="1587500" y="2578100"/>
          <p14:tracePt t="62016" x="1612900" y="2578100"/>
          <p14:tracePt t="62033" x="1657350" y="2578100"/>
          <p14:tracePt t="62049" x="1701800" y="2578100"/>
          <p14:tracePt t="62066" x="1727200" y="2578100"/>
          <p14:tracePt t="62083" x="1778000" y="2578100"/>
          <p14:tracePt t="62099" x="1803400" y="2578100"/>
          <p14:tracePt t="62116" x="1841500" y="2578100"/>
          <p14:tracePt t="62133" x="1866900" y="2578100"/>
          <p14:tracePt t="62149" x="1917700" y="2578100"/>
          <p14:tracePt t="62166" x="1974850" y="2578100"/>
          <p14:tracePt t="62183" x="2019300" y="2578100"/>
          <p14:tracePt t="62199" x="2095500" y="2578100"/>
          <p14:tracePt t="62216" x="2152650" y="2578100"/>
          <p14:tracePt t="62233" x="2178050" y="2578100"/>
          <p14:tracePt t="62249" x="2209800" y="2578100"/>
          <p14:tracePt t="62266" x="2222500" y="2578100"/>
          <p14:tracePt t="62283" x="2235200" y="2584450"/>
          <p14:tracePt t="62877" x="2222500" y="2584450"/>
          <p14:tracePt t="62890" x="2209800" y="2590800"/>
          <p14:tracePt t="62907" x="2171700" y="2590800"/>
          <p14:tracePt t="62908" x="2139950" y="2590800"/>
          <p14:tracePt t="62916" x="2032000" y="2597150"/>
          <p14:tracePt t="62933" x="1974850" y="2597150"/>
          <p14:tracePt t="62949" x="1866900" y="2597150"/>
          <p14:tracePt t="62966" x="1790700" y="2597150"/>
          <p14:tracePt t="62983" x="1771650" y="2597150"/>
          <p14:tracePt t="62999" x="1758950" y="2597150"/>
          <p14:tracePt t="63095" x="1752600" y="2597150"/>
          <p14:tracePt t="63117" x="1739900" y="2597150"/>
          <p14:tracePt t="63126" x="1733550" y="2597150"/>
          <p14:tracePt t="63137" x="1720850" y="2597150"/>
          <p14:tracePt t="63139" x="1701800" y="2597150"/>
          <p14:tracePt t="63149" x="1689100" y="2597150"/>
          <p14:tracePt t="63166" x="1638300" y="2597150"/>
          <p14:tracePt t="63183" x="1606550" y="2597150"/>
          <p14:tracePt t="63199" x="1587500" y="2597150"/>
          <p14:tracePt t="63216" x="1555750" y="2597150"/>
          <p14:tracePt t="63233" x="1549400" y="2597150"/>
          <p14:tracePt t="63249" x="1530350" y="2597150"/>
          <p14:tracePt t="63266" x="1511300" y="2597150"/>
          <p14:tracePt t="63300" x="1498600" y="2597150"/>
          <p14:tracePt t="63316" x="1485900" y="2597150"/>
          <p14:tracePt t="63334" x="1473200" y="2597150"/>
          <p14:tracePt t="63336" x="1466850" y="2597150"/>
          <p14:tracePt t="63349" x="1454150" y="2597150"/>
          <p14:tracePt t="63570" x="1454150" y="2590800"/>
          <p14:tracePt t="63579" x="1466850" y="2584450"/>
          <p14:tracePt t="63590" x="1485900" y="2578100"/>
          <p14:tracePt t="63600" x="1517650" y="2571750"/>
          <p14:tracePt t="63601" x="1543050" y="2565400"/>
          <p14:tracePt t="63615" x="1587500" y="2559050"/>
          <p14:tracePt t="63632" x="1651000" y="2552700"/>
          <p14:tracePt t="63650" x="1701800" y="2552700"/>
          <p14:tracePt t="63666" x="1708150" y="2546350"/>
          <p14:tracePt t="63683" x="1727200" y="2546350"/>
          <p14:tracePt t="63726" x="1733550" y="2546350"/>
          <p14:tracePt t="63736" x="1733550" y="2540000"/>
          <p14:tracePt t="63748" x="1739900" y="2540000"/>
          <p14:tracePt t="63749" x="1739900" y="2533650"/>
          <p14:tracePt t="63766" x="1746250" y="2527300"/>
          <p14:tracePt t="63871" x="1746250" y="2520950"/>
          <p14:tracePt t="63882" x="1752600" y="2520950"/>
          <p14:tracePt t="64045" x="1758950" y="2520950"/>
          <p14:tracePt t="64076" x="1765300" y="2514600"/>
          <p14:tracePt t="64091" x="1778000" y="2508250"/>
          <p14:tracePt t="64093" x="1790700" y="2508250"/>
          <p14:tracePt t="64099" x="1803400" y="2501900"/>
          <p14:tracePt t="64116" x="1860550" y="2470150"/>
          <p14:tracePt t="64133" x="1917700" y="2451100"/>
          <p14:tracePt t="64149" x="1955800" y="2444750"/>
          <p14:tracePt t="64166" x="2019300" y="2425700"/>
          <p14:tracePt t="64183" x="2038350" y="2413000"/>
          <p14:tracePt t="64199" x="2082800" y="2393950"/>
          <p14:tracePt t="64216" x="2101850" y="2368550"/>
          <p14:tracePt t="64233" x="2108200" y="2368550"/>
          <p14:tracePt t="64249" x="2114550" y="2355850"/>
          <p14:tracePt t="64314" x="2114550" y="2349500"/>
          <p14:tracePt t="64345" x="2114550" y="2343150"/>
          <p14:tracePt t="64355" x="2108200" y="2330450"/>
          <p14:tracePt t="64367" x="2095500" y="2317750"/>
          <p14:tracePt t="64369" x="2082800" y="2305050"/>
          <p14:tracePt t="64383" x="2038350" y="2254250"/>
          <p14:tracePt t="64399" x="2006600" y="2216150"/>
          <p14:tracePt t="64416" x="1943100" y="2139950"/>
          <p14:tracePt t="64433" x="1866900" y="2038350"/>
          <p14:tracePt t="64449" x="1828800" y="1987550"/>
          <p14:tracePt t="64466" x="1752600" y="1879600"/>
          <p14:tracePt t="64483" x="1720850" y="1828800"/>
          <p14:tracePt t="64499" x="1644650" y="1720850"/>
          <p14:tracePt t="64516" x="1574800" y="1606550"/>
          <p14:tracePt t="64533" x="1543050" y="1543050"/>
          <p14:tracePt t="64550" x="1473200" y="1416050"/>
          <p14:tracePt t="64565" x="1447800" y="1358900"/>
          <p14:tracePt t="64581" x="1409700" y="1257300"/>
          <p14:tracePt t="64599" x="1371600" y="1168400"/>
          <p14:tracePt t="64616" x="1358900" y="1143000"/>
          <p14:tracePt t="64633" x="1333500" y="1092200"/>
          <p14:tracePt t="64650" x="1320800" y="1073150"/>
          <p14:tracePt t="64650" x="1314450" y="1054100"/>
          <p14:tracePt t="64667" x="1301750" y="1041400"/>
          <p14:tracePt t="64683" x="1289050" y="996950"/>
          <p14:tracePt t="64698" x="1270000" y="971550"/>
          <p14:tracePt t="64716" x="1231900" y="895350"/>
          <p14:tracePt t="64733" x="1174750" y="819150"/>
          <p14:tracePt t="64749" x="1143000" y="781050"/>
          <p14:tracePt t="64766" x="1098550" y="711200"/>
          <p14:tracePt t="64784" x="1092200" y="704850"/>
          <p14:tracePt t="64800" x="1073150" y="679450"/>
          <p14:tracePt t="64817" x="1066800" y="673100"/>
          <p14:tracePt t="64833" x="1060450" y="666750"/>
          <p14:tracePt t="64849" x="1060450" y="647700"/>
          <p14:tracePt t="64866" x="1054100" y="641350"/>
          <p14:tracePt t="64883" x="1041400" y="609600"/>
          <p14:tracePt t="64899" x="1035050" y="596900"/>
          <p14:tracePt t="64916" x="1009650" y="571500"/>
          <p14:tracePt t="64933" x="996950" y="546100"/>
          <p14:tracePt t="64949" x="990600" y="533400"/>
          <p14:tracePt t="64966" x="984250" y="533400"/>
          <p14:tracePt t="65030" x="984250" y="527050"/>
          <p14:tracePt t="65072" x="984250" y="520700"/>
          <p14:tracePt t="65103" x="990600" y="520700"/>
          <p14:tracePt t="65112" x="996950" y="520700"/>
          <p14:tracePt t="65123" x="1003300" y="514350"/>
          <p14:tracePt t="65134" x="1009650" y="514350"/>
          <p14:tracePt t="65136" x="1022350" y="508000"/>
          <p14:tracePt t="65149" x="1035050" y="495300"/>
          <p14:tracePt t="65166" x="1047750" y="495300"/>
          <p14:tracePt t="65183" x="1066800" y="488950"/>
          <p14:tracePt t="65199" x="1085850" y="488950"/>
          <p14:tracePt t="65216" x="1136650" y="482600"/>
          <p14:tracePt t="65233" x="1212850" y="482600"/>
          <p14:tracePt t="65249" x="1244600" y="482600"/>
          <p14:tracePt t="65266" x="1320800" y="482600"/>
          <p14:tracePt t="65283" x="1377950" y="482600"/>
          <p14:tracePt t="65299" x="1403350" y="482600"/>
          <p14:tracePt t="65316" x="1447800" y="482600"/>
          <p14:tracePt t="65333" x="1466850" y="482600"/>
          <p14:tracePt t="65349" x="1517650" y="482600"/>
          <p14:tracePt t="65366" x="1574800" y="482600"/>
          <p14:tracePt t="65383" x="1600200" y="482600"/>
          <p14:tracePt t="65399" x="1651000" y="482600"/>
          <p14:tracePt t="65416" x="1670050" y="482600"/>
          <p14:tracePt t="65433" x="1727200" y="482600"/>
          <p14:tracePt t="65449" x="1797050" y="482600"/>
          <p14:tracePt t="65466" x="1822450" y="482600"/>
          <p14:tracePt t="65483" x="1873250" y="482600"/>
          <p14:tracePt t="65499" x="1892300" y="488950"/>
          <p14:tracePt t="66709" x="1898650" y="495300"/>
          <p14:tracePt t="66719" x="1905000" y="501650"/>
          <p14:tracePt t="66729" x="1905000" y="508000"/>
          <p14:tracePt t="66751" x="1911350" y="514350"/>
          <p14:tracePt t="66751" x="1917700" y="527050"/>
          <p14:tracePt t="66765" x="1924050" y="533400"/>
          <p14:tracePt t="66782" x="1930400" y="546100"/>
          <p14:tracePt t="66798" x="1936750" y="552450"/>
          <p14:tracePt t="66816" x="1943100" y="558800"/>
          <p14:tracePt t="66833" x="1949450" y="571500"/>
          <p14:tracePt t="66848" x="1955800" y="590550"/>
          <p14:tracePt t="66865" x="1962150" y="603250"/>
          <p14:tracePt t="66883" x="1974850" y="635000"/>
          <p14:tracePt t="66899" x="1981200" y="660400"/>
          <p14:tracePt t="66916" x="2000250" y="711200"/>
          <p14:tracePt t="66933" x="2025650" y="781050"/>
          <p14:tracePt t="66949" x="2038350" y="819150"/>
          <p14:tracePt t="66966" x="2057400" y="889000"/>
          <p14:tracePt t="66983" x="2070100" y="927100"/>
          <p14:tracePt t="66999" x="2101850" y="1003300"/>
          <p14:tracePt t="67016" x="2120900" y="1085850"/>
          <p14:tracePt t="67032" x="2139950" y="1143000"/>
          <p14:tracePt t="67049" x="2171700" y="1263650"/>
          <p14:tracePt t="67066" x="2209800" y="1397000"/>
          <p14:tracePt t="67083" x="2235200" y="1466850"/>
          <p14:tracePt t="67099" x="2273300" y="1574800"/>
          <p14:tracePt t="67116" x="2286000" y="1619250"/>
          <p14:tracePt t="67132" x="2324100" y="1682750"/>
          <p14:tracePt t="67149" x="2336800" y="1714500"/>
          <p14:tracePt t="67166" x="2374900" y="1765300"/>
          <p14:tracePt t="67183" x="2413000" y="1822450"/>
          <p14:tracePt t="67199" x="2432050" y="1841500"/>
          <p14:tracePt t="67216" x="2463800" y="1879600"/>
          <p14:tracePt t="67233" x="2470150" y="1892300"/>
          <p14:tracePt t="67249" x="2489200" y="1911350"/>
          <p14:tracePt t="67266" x="2508250" y="1936750"/>
          <p14:tracePt t="67283" x="2520950" y="1955800"/>
          <p14:tracePt t="67299" x="2565400" y="2012950"/>
          <p14:tracePt t="67316" x="2622550" y="2076450"/>
          <p14:tracePt t="67333" x="2647950" y="2108200"/>
          <p14:tracePt t="67349" x="2686050" y="2165350"/>
          <p14:tracePt t="67366" x="2698750" y="2184400"/>
          <p14:tracePt t="67383" x="2717800" y="2222500"/>
          <p14:tracePt t="67399" x="2743200" y="2254250"/>
          <p14:tracePt t="67416" x="2787650" y="2349500"/>
          <p14:tracePt t="67433" x="2870200" y="2457450"/>
          <p14:tracePt t="67449" x="2914650" y="2508250"/>
          <p14:tracePt t="67467" x="2997200" y="2590800"/>
          <p14:tracePt t="67483" x="3016250" y="2609850"/>
          <p14:tracePt t="67499" x="3028950" y="2622550"/>
          <p14:tracePt t="68662" x="3022600" y="2622550"/>
          <p14:tracePt t="68682" x="3016250" y="2609850"/>
          <p14:tracePt t="68693" x="3003550" y="2584450"/>
          <p14:tracePt t="68702" x="2971800" y="2546350"/>
          <p14:tracePt t="68713" x="2927350" y="2489200"/>
          <p14:tracePt t="68723" x="2882900" y="2419350"/>
          <p14:tracePt t="68731" x="2781300" y="2222500"/>
          <p14:tracePt t="68749" x="2686050" y="2006600"/>
          <p14:tracePt t="68766" x="2635250" y="1866900"/>
          <p14:tracePt t="68782" x="2559050" y="1638300"/>
          <p14:tracePt t="68800" x="2520950" y="1536700"/>
          <p14:tracePt t="68816" x="2432050" y="1365250"/>
          <p14:tracePt t="68833" x="2343150" y="1219200"/>
          <p14:tracePt t="68850" x="2311400" y="1168400"/>
          <p14:tracePt t="68866" x="2254250" y="1079500"/>
          <p14:tracePt t="68882" x="2235200" y="1054100"/>
          <p14:tracePt t="68898" x="2197100" y="996950"/>
          <p14:tracePt t="68916" x="2171700" y="952500"/>
          <p14:tracePt t="68933" x="2152650" y="914400"/>
          <p14:tracePt t="68949" x="2108200" y="850900"/>
          <p14:tracePt t="68966" x="2082800" y="812800"/>
          <p14:tracePt t="68983" x="2038350" y="736600"/>
          <p14:tracePt t="68999" x="2019300" y="711200"/>
          <p14:tracePt t="68999" x="2006600" y="679450"/>
          <p14:tracePt t="69016" x="1993900" y="666750"/>
          <p14:tracePt t="69033" x="1974850" y="647700"/>
          <p14:tracePt t="69049" x="1968500" y="635000"/>
          <p14:tracePt t="69066" x="1962150" y="635000"/>
          <p14:tracePt t="69913" x="1968500" y="635000"/>
          <p14:tracePt t="69915" x="1974850" y="635000"/>
          <p14:tracePt t="69935" x="1981200" y="635000"/>
          <p14:tracePt t="69936" x="1987550" y="635000"/>
          <p14:tracePt t="69949" x="2006600" y="635000"/>
          <p14:tracePt t="69966" x="2019300" y="635000"/>
          <p14:tracePt t="69982" x="2044700" y="635000"/>
          <p14:tracePt t="69999" x="2063750" y="628650"/>
          <p14:tracePt t="70015" x="2095500" y="622300"/>
          <p14:tracePt t="70033" x="2120900" y="609600"/>
          <p14:tracePt t="70049" x="2139950" y="603250"/>
          <p14:tracePt t="70066" x="2171700" y="596900"/>
          <p14:tracePt t="70082" x="2184400" y="590550"/>
          <p14:tracePt t="70099" x="2203450" y="584200"/>
          <p14:tracePt t="70116" x="2216150" y="584200"/>
          <p14:tracePt t="70132" x="2222500" y="577850"/>
          <p14:tracePt t="70149" x="2235200" y="565150"/>
          <p14:tracePt t="70166" x="2247900" y="565150"/>
          <p14:tracePt t="70182" x="2273300" y="546100"/>
          <p14:tracePt t="70199" x="2292350" y="533400"/>
          <p14:tracePt t="70235" x="2298700" y="527050"/>
          <p14:tracePt t="70237" x="2305050" y="520700"/>
          <p14:tracePt t="70267" x="2311400" y="514350"/>
          <p14:tracePt t="70318" x="2311400" y="508000"/>
          <p14:tracePt t="70339" x="2311400" y="501650"/>
          <p14:tracePt t="70349" x="2305050" y="501650"/>
          <p14:tracePt t="70359" x="2298700" y="495300"/>
          <p14:tracePt t="70381" x="2273300" y="495300"/>
          <p14:tracePt t="70382" x="2254250" y="488950"/>
          <p14:tracePt t="70400" x="2235200" y="482600"/>
          <p14:tracePt t="70416" x="2222500" y="476250"/>
          <p14:tracePt t="70432" x="2209800" y="476250"/>
          <p14:tracePt t="70449" x="2197100" y="476250"/>
          <p14:tracePt t="70466" x="2190750" y="476250"/>
          <p14:tracePt t="70483" x="2178050" y="476250"/>
          <p14:tracePt t="70516" x="2171700" y="476250"/>
          <p14:tracePt t="70517" x="2165350" y="476250"/>
          <p14:tracePt t="70914" x="2165350" y="482600"/>
          <p14:tracePt t="70935" x="2178050" y="495300"/>
          <p14:tracePt t="70945" x="2184400" y="508000"/>
          <p14:tracePt t="70948" x="2203450" y="520700"/>
          <p14:tracePt t="70964" x="2286000" y="603250"/>
          <p14:tracePt t="70981" x="2400300" y="717550"/>
          <p14:tracePt t="71000" x="2451100" y="774700"/>
          <p14:tracePt t="71016" x="2565400" y="908050"/>
          <p14:tracePt t="71033" x="2616200" y="965200"/>
          <p14:tracePt t="71049" x="2698750" y="1085850"/>
          <p14:tracePt t="71066" x="2755900" y="1206500"/>
          <p14:tracePt t="71082" x="2781300" y="1263650"/>
          <p14:tracePt t="71099" x="2825750" y="1377950"/>
          <p14:tracePt t="71114" x="2851150" y="1447800"/>
          <p14:tracePt t="71131" x="2882900" y="1568450"/>
          <p14:tracePt t="71148" x="2914650" y="1695450"/>
          <p14:tracePt t="71165" x="2933700" y="1758950"/>
          <p14:tracePt t="71181" x="2965450" y="1905000"/>
          <p14:tracePt t="71198" x="2984500" y="1974850"/>
          <p14:tracePt t="71216" x="3016250" y="2108200"/>
          <p14:tracePt t="71232" x="3054350" y="2235200"/>
          <p14:tracePt t="71249" x="3067050" y="2292350"/>
          <p14:tracePt t="71267" x="3092450" y="2381250"/>
          <p14:tracePt t="71283" x="3098800" y="2419350"/>
          <p14:tracePt t="71299" x="3098800" y="2495550"/>
          <p14:tracePt t="71315" x="3098800" y="2527300"/>
          <p14:tracePt t="71332" x="3098800" y="2609850"/>
          <p14:tracePt t="71350" x="3098800" y="2667000"/>
          <p14:tracePt t="71367" x="3092450" y="2692400"/>
          <p14:tracePt t="71383" x="3079750" y="2724150"/>
          <p14:tracePt t="71400" x="3067050" y="2743200"/>
          <p14:tracePt t="71478" x="3060700" y="2743200"/>
          <p14:tracePt t="71488" x="3054350" y="2743200"/>
          <p14:tracePt t="71509" x="3048000" y="2736850"/>
          <p14:tracePt t="71520" x="3035300" y="2730500"/>
          <p14:tracePt t="71533" x="3028950" y="2717800"/>
          <p14:tracePt t="71535" x="2997200" y="2679700"/>
          <p14:tracePt t="71552" x="2990850" y="2660650"/>
          <p14:tracePt t="71567" x="2946400" y="2616200"/>
          <p14:tracePt t="71583" x="2933700" y="2597150"/>
          <p14:tracePt t="71599" x="2914650" y="2565400"/>
          <p14:tracePt t="71615" x="2901950" y="2559050"/>
          <p14:tracePt t="71632" x="2882900" y="2540000"/>
          <p14:tracePt t="71650" x="2876550" y="2533650"/>
          <p14:tracePt t="71669" x="2870200" y="2527300"/>
          <p14:tracePt t="71682" x="2844800" y="2520950"/>
          <p14:tracePt t="71699" x="2832100" y="2514600"/>
          <p14:tracePt t="71716" x="2806700" y="2501900"/>
          <p14:tracePt t="71732" x="2781300" y="2495550"/>
          <p14:tracePt t="72381" x="2781300" y="2489200"/>
          <p14:tracePt t="72401" x="2774950" y="2489200"/>
          <p14:tracePt t="72408" x="2768600" y="2489200"/>
          <p14:tracePt t="72416" x="2755900" y="2476500"/>
          <p14:tracePt t="72433" x="2749550" y="2470150"/>
          <p14:tracePt t="72451" x="2730500" y="2463800"/>
          <p14:tracePt t="72466" x="2717800" y="2457450"/>
          <p14:tracePt t="72483" x="2711450" y="2457450"/>
          <p14:tracePt t="73076" x="2705100" y="2451100"/>
          <p14:tracePt t="73117" x="2698750" y="2444750"/>
          <p14:tracePt t="73392" x="2692400" y="2444750"/>
          <p14:tracePt t="73486" x="2705100" y="2451100"/>
          <p14:tracePt t="73496" x="2711450" y="2451100"/>
          <p14:tracePt t="73505" x="2724150" y="2457450"/>
          <p14:tracePt t="73518" x="2736850" y="2463800"/>
          <p14:tracePt t="73533" x="2749550" y="2463800"/>
          <p14:tracePt t="73535" x="2768600" y="2470150"/>
          <p14:tracePt t="73580" x="2774950" y="2470150"/>
          <p14:tracePt t="73632" x="2781300" y="2470150"/>
          <p14:tracePt t="73642" x="2787650" y="2470150"/>
          <p14:tracePt t="73658" x="2794000" y="2470150"/>
          <p14:tracePt t="73683" x="2800350" y="2470150"/>
          <p14:tracePt t="73694" x="2806700" y="2470150"/>
          <p14:tracePt t="73704" x="2813050" y="2470150"/>
          <p14:tracePt t="73715" x="2825750" y="2476500"/>
          <p14:tracePt t="73716" x="2838450" y="2482850"/>
          <p14:tracePt t="73732" x="2857500" y="2495550"/>
          <p14:tracePt t="73750" x="2870200" y="2501900"/>
          <p14:tracePt t="74012" x="2870200" y="2508250"/>
          <p14:tracePt t="74032" x="2870200" y="2514600"/>
          <p14:tracePt t="74044" x="2863850" y="2514600"/>
          <p14:tracePt t="74059" x="2857500" y="2520950"/>
          <p14:tracePt t="74125" x="2863850" y="2520950"/>
          <p14:tracePt t="74146" x="2876550" y="2527300"/>
          <p14:tracePt t="74156" x="2882900" y="2527300"/>
          <p14:tracePt t="74168" x="2895600" y="2527300"/>
          <p14:tracePt t="74170" x="2908300" y="2527300"/>
          <p14:tracePt t="74183" x="2933700" y="2527300"/>
          <p14:tracePt t="74200" x="2946400" y="2527300"/>
          <p14:tracePt t="74216" x="2965450" y="2527300"/>
          <p14:tracePt t="74233" x="2978150" y="2527300"/>
          <p14:tracePt t="74250" x="2984500" y="2527300"/>
          <p14:tracePt t="74394" x="2997200" y="2527300"/>
          <p14:tracePt t="74404" x="3016250" y="2527300"/>
          <p14:tracePt t="74406" x="3028950" y="2527300"/>
          <p14:tracePt t="74416" x="3060700" y="2527300"/>
          <p14:tracePt t="74433" x="3143250" y="2520950"/>
          <p14:tracePt t="74450" x="3187700" y="2514600"/>
          <p14:tracePt t="74466" x="3263900" y="2514600"/>
          <p14:tracePt t="74484" x="3314700" y="2508250"/>
          <p14:tracePt t="74500" x="3327400" y="2508250"/>
          <p14:tracePt t="74517" x="3333750" y="2508250"/>
          <p14:tracePt t="74562" x="3340100" y="2508250"/>
          <p14:tracePt t="74601" x="3346450" y="2508250"/>
          <p14:tracePt t="75588" x="3346450" y="2501900"/>
          <p14:tracePt t="75609" x="3340100" y="2495550"/>
          <p14:tracePt t="75630" x="3327400" y="2489200"/>
          <p14:tracePt t="75640" x="3314700" y="2476500"/>
          <p14:tracePt t="75650" x="3295650" y="2457450"/>
          <p14:tracePt t="75661" x="3276600" y="2438400"/>
          <p14:tracePt t="75666" x="3219450" y="2387600"/>
          <p14:tracePt t="75682" x="3194050" y="2362200"/>
          <p14:tracePt t="75699" x="3130550" y="2279650"/>
          <p14:tracePt t="75715" x="3054350" y="2190750"/>
          <p14:tracePt t="75733" x="3022600" y="2146300"/>
          <p14:tracePt t="75750" x="2965450" y="2038350"/>
          <p14:tracePt t="75767" x="2933700" y="1987550"/>
          <p14:tracePt t="75783" x="2870200" y="1879600"/>
          <p14:tracePt t="75800" x="2800350" y="1784350"/>
          <p14:tracePt t="75817" x="2768600" y="1720850"/>
          <p14:tracePt t="75833" x="2673350" y="1600200"/>
          <p14:tracePt t="75850" x="2622550" y="1530350"/>
          <p14:tracePt t="75867" x="2514600" y="1390650"/>
          <p14:tracePt t="75883" x="2419350" y="1263650"/>
          <p14:tracePt t="75900" x="2368550" y="1212850"/>
          <p14:tracePt t="75916" x="2298700" y="1123950"/>
          <p14:tracePt t="75933" x="2273300" y="1092200"/>
          <p14:tracePt t="75950" x="2222500" y="1035050"/>
          <p14:tracePt t="75965" x="2203450" y="1016000"/>
          <p14:tracePt t="75982" x="2171700" y="984250"/>
          <p14:tracePt t="76000" x="2139950" y="958850"/>
          <p14:tracePt t="76017" x="2120900" y="939800"/>
          <p14:tracePt t="76033" x="2082800" y="914400"/>
          <p14:tracePt t="76050" x="2044700" y="882650"/>
          <p14:tracePt t="76066" x="2025650" y="869950"/>
          <p14:tracePt t="76083" x="2000250" y="844550"/>
          <p14:tracePt t="76100" x="1993900" y="838200"/>
          <p14:tracePt t="76116" x="1974850" y="819150"/>
          <p14:tracePt t="76133" x="1962150" y="806450"/>
          <p14:tracePt t="76150" x="1955800" y="806450"/>
          <p14:tracePt t="76166" x="1949450" y="800100"/>
          <p14:tracePt t="76183" x="1949450" y="793750"/>
          <p14:tracePt t="77464" x="1943100" y="793750"/>
          <p14:tracePt t="77484" x="1936750" y="793750"/>
          <p14:tracePt t="77495" x="1930400" y="793750"/>
          <p14:tracePt t="77509" x="1924050" y="787400"/>
          <p14:tracePt t="77511" x="1911350" y="787400"/>
          <p14:tracePt t="77517" x="1898650" y="781050"/>
          <p14:tracePt t="77533" x="1866900" y="774700"/>
          <p14:tracePt t="77551" x="1847850" y="774700"/>
          <p14:tracePt t="77567" x="1816100" y="774700"/>
          <p14:tracePt t="77583" x="1797050" y="774700"/>
          <p14:tracePt t="77599" x="1758950" y="768350"/>
          <p14:tracePt t="77617" x="1739900" y="768350"/>
          <p14:tracePt t="77633" x="1720850" y="762000"/>
          <p14:tracePt t="77650" x="1701800" y="762000"/>
          <p14:tracePt t="77667" x="1676400" y="762000"/>
          <p14:tracePt t="77682" x="1657350" y="755650"/>
          <p14:tracePt t="77699" x="1625600" y="749300"/>
          <p14:tracePt t="77715" x="1612900" y="742950"/>
          <p14:tracePt t="77732" x="1574800" y="736600"/>
          <p14:tracePt t="77750" x="1543050" y="723900"/>
          <p14:tracePt t="77767" x="1536700" y="723900"/>
          <p14:tracePt t="77783" x="1511300" y="717550"/>
          <p14:tracePt t="77800" x="1504950" y="711200"/>
          <p14:tracePt t="77817" x="1473200" y="704850"/>
          <p14:tracePt t="77833" x="1435100" y="692150"/>
          <p14:tracePt t="77851" x="1422400" y="685800"/>
          <p14:tracePt t="77867" x="1390650" y="679450"/>
          <p14:tracePt t="77883" x="1377950" y="673100"/>
          <p14:tracePt t="77900" x="1365250" y="666750"/>
          <p14:tracePt t="77916" x="1358900" y="666750"/>
          <p14:tracePt t="77933" x="1346200" y="666750"/>
          <p14:tracePt t="77950" x="1333500" y="666750"/>
          <p14:tracePt t="77967" x="1314450" y="666750"/>
          <p14:tracePt t="77983" x="1295400" y="666750"/>
          <p14:tracePt t="78000" x="1282700" y="666750"/>
          <p14:tracePt t="78015" x="1263650" y="666750"/>
          <p14:tracePt t="78032" x="1244600" y="666750"/>
          <p14:tracePt t="78050" x="1238250" y="666750"/>
          <p14:tracePt t="78066" x="1225550" y="673100"/>
          <p14:tracePt t="78083" x="1212850" y="673100"/>
          <p14:tracePt t="78508" x="1212850" y="679450"/>
          <p14:tracePt t="78528" x="1219200" y="679450"/>
          <p14:tracePt t="78550" x="1219200" y="685800"/>
          <p14:tracePt t="78552" x="1225550" y="692150"/>
          <p14:tracePt t="78569" x="1238250" y="698500"/>
          <p14:tracePt t="78582" x="1250950" y="698500"/>
          <p14:tracePt t="78583" x="1257300" y="704850"/>
          <p14:tracePt t="78599" x="1282700" y="717550"/>
          <p14:tracePt t="78615" x="1308100" y="723900"/>
          <p14:tracePt t="78632" x="1320800" y="730250"/>
          <p14:tracePt t="78650" x="1333500" y="736600"/>
          <p14:tracePt t="78667" x="1365250" y="736600"/>
          <p14:tracePt t="78683" x="1371600" y="742950"/>
          <p14:tracePt t="78699" x="1409700" y="755650"/>
          <p14:tracePt t="78715" x="1435100" y="762000"/>
          <p14:tracePt t="78732" x="1485900" y="781050"/>
          <p14:tracePt t="78749" x="1543050" y="806450"/>
          <p14:tracePt t="78767" x="1574800" y="825500"/>
          <p14:tracePt t="78783" x="1663700" y="863600"/>
          <p14:tracePt t="78800" x="1720850" y="889000"/>
          <p14:tracePt t="78817" x="1835150" y="927100"/>
          <p14:tracePt t="78833" x="1968500" y="977900"/>
          <p14:tracePt t="78850" x="2051050" y="996950"/>
          <p14:tracePt t="78866" x="2184400" y="1047750"/>
          <p14:tracePt t="78883" x="2254250" y="1073150"/>
          <p14:tracePt t="78900" x="2381250" y="1130300"/>
          <p14:tracePt t="78917" x="2489200" y="1200150"/>
          <p14:tracePt t="78933" x="2540000" y="1231900"/>
          <p14:tracePt t="78950" x="2647950" y="1314450"/>
          <p14:tracePt t="78967" x="2705100" y="1358900"/>
          <p14:tracePt t="78983" x="2806700" y="1441450"/>
          <p14:tracePt t="79001" x="2914650" y="1543050"/>
          <p14:tracePt t="79016" x="2965450" y="1587500"/>
          <p14:tracePt t="79033" x="3048000" y="1682750"/>
          <p14:tracePt t="79050" x="3092450" y="1746250"/>
          <p14:tracePt t="79066" x="3168650" y="1841500"/>
          <p14:tracePt t="79083" x="3219450" y="1930400"/>
          <p14:tracePt t="79100" x="3257550" y="1981200"/>
          <p14:tracePt t="79116" x="3314700" y="2057400"/>
          <p14:tracePt t="79133" x="3346450" y="2095500"/>
          <p14:tracePt t="79150" x="3390900" y="2159000"/>
          <p14:tracePt t="79166" x="3448050" y="2228850"/>
          <p14:tracePt t="79183" x="3467100" y="2266950"/>
          <p14:tracePt t="79200" x="3530600" y="2336800"/>
          <p14:tracePt t="79216" x="3562350" y="2374900"/>
          <p14:tracePt t="79233" x="3600450" y="2413000"/>
          <p14:tracePt t="79250" x="3619500" y="2438400"/>
          <p14:tracePt t="79715" x="3606800" y="2438400"/>
          <p14:tracePt t="79725" x="3600450" y="2438400"/>
          <p14:tracePt t="79735" x="3594100" y="2438400"/>
          <p14:tracePt t="79749" x="3581400" y="2438400"/>
          <p14:tracePt t="79756" x="3562350" y="2438400"/>
          <p14:tracePt t="79765" x="3543300" y="2438400"/>
          <p14:tracePt t="79782" x="3530600" y="2432050"/>
          <p14:tracePt t="80166" x="3536950" y="2432050"/>
          <p14:tracePt t="80175" x="3543300" y="2432050"/>
          <p14:tracePt t="80186" x="3549650" y="2432050"/>
          <p14:tracePt t="80188" x="3556000" y="2432050"/>
          <p14:tracePt t="80200" x="3562350" y="2432050"/>
          <p14:tracePt t="80248" x="3568700" y="2432050"/>
          <p14:tracePt t="80269" x="3575050" y="2432050"/>
          <p14:tracePt t="80281" x="3581400" y="2432050"/>
          <p14:tracePt t="80290" x="3587750" y="2432050"/>
          <p14:tracePt t="80301" x="3600450" y="2432050"/>
          <p14:tracePt t="80301" x="3606800" y="2432050"/>
          <p14:tracePt t="80333" x="3625850" y="2432050"/>
          <p14:tracePt t="81493" x="3632200" y="2432050"/>
          <p14:tracePt t="81513" x="3638550" y="2438400"/>
          <p14:tracePt t="81520" x="3651250" y="2444750"/>
          <p14:tracePt t="81533" x="3670300" y="2451100"/>
          <p14:tracePt t="81550" x="3708400" y="2476500"/>
          <p14:tracePt t="81584" x="3733800" y="2489200"/>
          <p14:tracePt t="81585" x="3784600" y="2508250"/>
          <p14:tracePt t="81602" x="3822700" y="2527300"/>
          <p14:tracePt t="81616" x="3892550" y="2546350"/>
          <p14:tracePt t="81633" x="3994150" y="2571750"/>
          <p14:tracePt t="81650" x="4038600" y="2578100"/>
          <p14:tracePt t="81667" x="4102100" y="2597150"/>
          <p14:tracePt t="81684" x="4127500" y="2603500"/>
          <p14:tracePt t="82242" x="4133850" y="2603500"/>
          <p14:tracePt t="82248" x="4133850" y="2597150"/>
          <p14:tracePt t="82267" x="4146550" y="2590800"/>
          <p14:tracePt t="82269" x="4159250" y="2590800"/>
          <p14:tracePt t="82283" x="4197350" y="2565400"/>
          <p14:tracePt t="82300" x="4235450" y="2540000"/>
          <p14:tracePt t="82316" x="4273550" y="2533650"/>
          <p14:tracePt t="82333" x="4337050" y="2508250"/>
          <p14:tracePt t="82350" x="4356100" y="2501900"/>
          <p14:tracePt t="82367" x="4400550" y="2495550"/>
          <p14:tracePt t="82383" x="4432300" y="2482850"/>
          <p14:tracePt t="82684" x="4432300" y="2489200"/>
          <p14:tracePt t="82705" x="4432300" y="2495550"/>
          <p14:tracePt t="83947" x="4432300" y="2501900"/>
          <p14:tracePt t="83967" x="4432300" y="2508250"/>
          <p14:tracePt t="83979" x="4432300" y="2514600"/>
          <p14:tracePt t="83999" x="4425950" y="2514600"/>
          <p14:tracePt t="84012" x="4419600" y="2520950"/>
          <p14:tracePt t="84014" x="4406900" y="2520950"/>
          <p14:tracePt t="84025" x="4394200" y="2527300"/>
          <p14:tracePt t="84033" x="4387850" y="2533650"/>
          <p14:tracePt t="84050" x="4337050" y="2546350"/>
          <p14:tracePt t="84067" x="4273550" y="2565400"/>
          <p14:tracePt t="84083" x="4229100" y="2571750"/>
          <p14:tracePt t="84099" x="4133850" y="2603500"/>
          <p14:tracePt t="84115" x="4076700" y="2609850"/>
          <p14:tracePt t="84133" x="3975100" y="2654300"/>
          <p14:tracePt t="84150" x="3867150" y="2686050"/>
          <p14:tracePt t="84166" x="3822700" y="2698750"/>
          <p14:tracePt t="84183" x="3714750" y="2743200"/>
          <p14:tracePt t="84200" x="3651250" y="2755900"/>
          <p14:tracePt t="84216" x="3505200" y="2781300"/>
          <p14:tracePt t="84233" x="3333750" y="2806700"/>
          <p14:tracePt t="84266" x="3244850" y="2825750"/>
          <p14:tracePt t="84268" x="3067050" y="2863850"/>
          <p14:tracePt t="84283" x="2990850" y="2889250"/>
          <p14:tracePt t="84300" x="2863850" y="2933700"/>
          <p14:tracePt t="84316" x="2724150" y="2971800"/>
          <p14:tracePt t="84333" x="2660650" y="2984500"/>
          <p14:tracePt t="84350" x="2527300" y="3003550"/>
          <p14:tracePt t="84366" x="2463800" y="3003550"/>
          <p14:tracePt t="84383" x="2311400" y="3003550"/>
          <p14:tracePt t="84400" x="2159000" y="3003550"/>
          <p14:tracePt t="84416" x="2082800" y="3003550"/>
          <p14:tracePt t="84433" x="1962150" y="3016250"/>
          <p14:tracePt t="84450" x="1905000" y="3016250"/>
          <p14:tracePt t="84466" x="1797050" y="3022600"/>
          <p14:tracePt t="84483" x="1708150" y="3022600"/>
          <p14:tracePt t="84500" x="1676400" y="3022600"/>
          <p14:tracePt t="84516" x="1593850" y="3028950"/>
          <p14:tracePt t="84533" x="1568450" y="3028950"/>
          <p14:tracePt t="84550" x="1524000" y="3035300"/>
          <p14:tracePt t="84567" x="1498600" y="3041650"/>
          <p14:tracePt t="84582" x="1460500" y="3054350"/>
          <p14:tracePt t="84599" x="1428750" y="3067050"/>
          <p14:tracePt t="84615" x="1422400" y="3073400"/>
          <p14:tracePt t="84633" x="1403350" y="3079750"/>
          <p14:tracePt t="84870" x="1397000" y="3073400"/>
          <p14:tracePt t="84883" x="1390650" y="3060700"/>
          <p14:tracePt t="84891" x="1377950" y="3054350"/>
          <p14:tracePt t="84901" x="1352550" y="3022600"/>
          <p14:tracePt t="84916" x="1327150" y="2990850"/>
          <p14:tracePt t="84933" x="1308100" y="2978150"/>
          <p14:tracePt t="84950" x="1263650" y="2952750"/>
          <p14:tracePt t="84966" x="1238250" y="2946400"/>
          <p14:tracePt t="84983" x="1187450" y="2927350"/>
          <p14:tracePt t="85000" x="1123950" y="2914650"/>
          <p14:tracePt t="85017" x="1079500" y="2901950"/>
          <p14:tracePt t="85033" x="996950" y="2882900"/>
          <p14:tracePt t="85050" x="952500" y="2882900"/>
          <p14:tracePt t="85066" x="863600" y="2876550"/>
          <p14:tracePt t="85084" x="774700" y="2876550"/>
          <p14:tracePt t="85100" x="730250" y="2876550"/>
          <p14:tracePt t="85116" x="673100" y="2876550"/>
          <p14:tracePt t="85133" x="641350" y="2876550"/>
          <p14:tracePt t="85150" x="596900" y="2876550"/>
          <p14:tracePt t="85167" x="571500" y="2882900"/>
          <p14:tracePt t="85183" x="565150" y="2889250"/>
          <p14:tracePt t="85200" x="552450" y="2895600"/>
          <p14:tracePt t="85216" x="539750" y="2908300"/>
          <p14:tracePt t="85233" x="527050" y="2927350"/>
          <p14:tracePt t="85250" x="520700" y="2959100"/>
          <p14:tracePt t="85266" x="514350" y="2971800"/>
          <p14:tracePt t="85283" x="508000" y="2997200"/>
          <p14:tracePt t="85300" x="508000" y="3016250"/>
          <p14:tracePt t="85316" x="508000" y="3048000"/>
          <p14:tracePt t="85333" x="533400" y="3105150"/>
          <p14:tracePt t="85350" x="558800" y="3143250"/>
          <p14:tracePt t="85366" x="609600" y="3232150"/>
          <p14:tracePt t="85383" x="666750" y="3295650"/>
          <p14:tracePt t="85400" x="679450" y="3321050"/>
          <p14:tracePt t="85416" x="711200" y="3359150"/>
          <p14:tracePt t="85433" x="711200" y="3365500"/>
          <p14:tracePt t="85450" x="730250" y="3371850"/>
          <p14:tracePt t="85466" x="736600" y="3378200"/>
          <p14:tracePt t="85483" x="762000" y="3384550"/>
          <p14:tracePt t="85500" x="800100" y="3384550"/>
          <p14:tracePt t="85516" x="825500" y="3384550"/>
          <p14:tracePt t="85533" x="895350" y="3390900"/>
          <p14:tracePt t="85550" x="927100" y="3397250"/>
          <p14:tracePt t="85567" x="984250" y="3397250"/>
          <p14:tracePt t="85584" x="1028700" y="3403600"/>
          <p14:tracePt t="85598" x="1047750" y="3403600"/>
          <p14:tracePt t="85615" x="1054100" y="3403600"/>
          <p14:tracePt t="85652" x="1060450" y="3403600"/>
          <p14:tracePt t="85670" x="1066800" y="3397250"/>
          <p14:tracePt t="85682" x="1073150" y="3390900"/>
          <p14:tracePt t="85683" x="1079500" y="3390900"/>
          <p14:tracePt t="85699" x="1085850" y="3384550"/>
          <p14:tracePt t="86864" x="1085850" y="3390900"/>
          <p14:tracePt t="86905" x="1085850" y="3397250"/>
          <p14:tracePt t="86937" x="1085850" y="3403600"/>
          <p14:tracePt t="86987" x="1085850" y="3409950"/>
          <p14:tracePt t="86998" x="1085850" y="3416300"/>
          <p14:tracePt t="87019" x="1085850" y="3422650"/>
          <p14:tracePt t="87021" x="1085850" y="3435350"/>
          <p14:tracePt t="87033" x="1092200" y="3441700"/>
          <p14:tracePt t="87050" x="1092200" y="3454400"/>
          <p14:tracePt t="87066" x="1092200" y="3467100"/>
          <p14:tracePt t="87083" x="1098550" y="3479800"/>
          <p14:tracePt t="87100" x="1098550" y="3492500"/>
          <p14:tracePt t="87117" x="1098550" y="3511550"/>
          <p14:tracePt t="87133" x="1098550" y="3524250"/>
          <p14:tracePt t="87150" x="1098550" y="3543300"/>
          <p14:tracePt t="87166" x="1098550" y="3562350"/>
          <p14:tracePt t="87183" x="1098550" y="3587750"/>
          <p14:tracePt t="87200" x="1098550" y="3613150"/>
          <p14:tracePt t="87216" x="1098550" y="3625850"/>
          <p14:tracePt t="87233" x="1085850" y="3651250"/>
          <p14:tracePt t="87250" x="1085850" y="3663950"/>
          <p14:tracePt t="87266" x="1073150" y="3683000"/>
          <p14:tracePt t="87283" x="1066800" y="3702050"/>
          <p14:tracePt t="87300" x="1060450" y="3708400"/>
          <p14:tracePt t="87316" x="1054100" y="3721100"/>
          <p14:tracePt t="87333" x="1041400" y="3727450"/>
          <p14:tracePt t="87350" x="1016000" y="3752850"/>
          <p14:tracePt t="87366" x="984250" y="3784600"/>
          <p14:tracePt t="87383" x="965200" y="3810000"/>
          <p14:tracePt t="87400" x="920750" y="3848100"/>
          <p14:tracePt t="87416" x="889000" y="3873500"/>
          <p14:tracePt t="87433" x="857250" y="3911600"/>
          <p14:tracePt t="87450" x="844550" y="3924300"/>
          <p14:tracePt t="87467" x="844550" y="3937000"/>
          <p14:tracePt t="87483" x="844550" y="3949700"/>
          <p14:tracePt t="87500" x="844550" y="3962400"/>
          <p14:tracePt t="87516" x="844550" y="3987800"/>
          <p14:tracePt t="87533" x="857250" y="4019550"/>
          <p14:tracePt t="87550" x="869950" y="4038600"/>
          <p14:tracePt t="87566" x="901700" y="4076700"/>
          <p14:tracePt t="87584" x="927100" y="4102100"/>
          <p14:tracePt t="87601" x="990600" y="4152900"/>
          <p14:tracePt t="87616" x="1066800" y="4210050"/>
          <p14:tracePt t="87633" x="1117600" y="4235450"/>
          <p14:tracePt t="87651" x="1225550" y="4279900"/>
          <p14:tracePt t="87667" x="1282700" y="4305300"/>
          <p14:tracePt t="87684" x="1384300" y="4337050"/>
          <p14:tracePt t="87699" x="1441450" y="4343400"/>
          <p14:tracePt t="87715" x="1524000" y="4368800"/>
          <p14:tracePt t="87732" x="1593850" y="4381500"/>
          <p14:tracePt t="87748" x="1625600" y="4387850"/>
          <p14:tracePt t="87766" x="1695450" y="4394200"/>
          <p14:tracePt t="87783" x="1778000" y="4406900"/>
          <p14:tracePt t="87800" x="1822450" y="4406900"/>
          <p14:tracePt t="87816" x="1892300" y="4413250"/>
          <p14:tracePt t="87833" x="1936750" y="4413250"/>
          <p14:tracePt t="87850" x="2025650" y="4425950"/>
          <p14:tracePt t="87866" x="2127250" y="4451350"/>
          <p14:tracePt t="87884" x="2184400" y="4464050"/>
          <p14:tracePt t="87900" x="2305050" y="4483100"/>
          <p14:tracePt t="87917" x="2362200" y="4489450"/>
          <p14:tracePt t="87932" x="2495550" y="4508500"/>
          <p14:tracePt t="87949" x="2552700" y="4514850"/>
          <p14:tracePt t="87965" x="2686050" y="4533900"/>
          <p14:tracePt t="87982" x="2825750" y="4546600"/>
          <p14:tracePt t="88000" x="2901950" y="4559300"/>
          <p14:tracePt t="88016" x="3067050" y="4572000"/>
          <p14:tracePt t="88033" x="3168650" y="4584700"/>
          <p14:tracePt t="88050" x="3327400" y="4584700"/>
          <p14:tracePt t="88066" x="3479800" y="4584700"/>
          <p14:tracePt t="88083" x="3536950" y="4584700"/>
          <p14:tracePt t="88100" x="3625850" y="4584700"/>
          <p14:tracePt t="88117" x="3702050" y="4572000"/>
          <p14:tracePt t="88133" x="3740150" y="4565650"/>
          <p14:tracePt t="88148" x="3803650" y="4533900"/>
          <p14:tracePt t="88165" x="3829050" y="4521200"/>
          <p14:tracePt t="88183" x="3898900" y="4476750"/>
          <p14:tracePt t="88200" x="3917950" y="4464050"/>
          <p14:tracePt t="88216" x="3962400" y="4425950"/>
          <p14:tracePt t="88233" x="3994150" y="4400550"/>
          <p14:tracePt t="88250" x="4006850" y="4381500"/>
          <p14:tracePt t="88266" x="4038600" y="4356100"/>
          <p14:tracePt t="88283" x="4051300" y="4337050"/>
          <p14:tracePt t="88300" x="4064000" y="4305300"/>
          <p14:tracePt t="88316" x="4070350" y="4267200"/>
          <p14:tracePt t="88333" x="4076700" y="4241800"/>
          <p14:tracePt t="88350" x="4076700" y="4197350"/>
          <p14:tracePt t="88366" x="4070350" y="4184650"/>
          <p14:tracePt t="88383" x="4051300" y="4146550"/>
          <p14:tracePt t="88400" x="4025900" y="4114800"/>
          <p14:tracePt t="88416" x="4006850" y="4089400"/>
          <p14:tracePt t="88433" x="3949700" y="4038600"/>
          <p14:tracePt t="88450" x="3911600" y="4006850"/>
          <p14:tracePt t="88466" x="3790950" y="3949700"/>
          <p14:tracePt t="88483" x="3644900" y="3886200"/>
          <p14:tracePt t="88500" x="3575050" y="3860800"/>
          <p14:tracePt t="88516" x="3454400" y="3822700"/>
          <p14:tracePt t="88533" x="3384550" y="3803650"/>
          <p14:tracePt t="88550" x="3302000" y="3784600"/>
          <p14:tracePt t="88566" x="3219450" y="3759200"/>
          <p14:tracePt t="88583" x="3187700" y="3752850"/>
          <p14:tracePt t="88600" x="3098800" y="3746500"/>
          <p14:tracePt t="88616" x="3048000" y="3733800"/>
          <p14:tracePt t="88633" x="2927350" y="3733800"/>
          <p14:tracePt t="88651" x="2781300" y="3733800"/>
          <p14:tracePt t="88667" x="2705100" y="3733800"/>
          <p14:tracePt t="88683" x="2552700" y="3733800"/>
          <p14:tracePt t="88701" x="2476500" y="3733800"/>
          <p14:tracePt t="88717" x="2343150" y="3733800"/>
          <p14:tracePt t="88734" x="2247900" y="3733800"/>
          <p14:tracePt t="88751" x="2203450" y="3733800"/>
          <p14:tracePt t="88768" x="2146300" y="3733800"/>
          <p14:tracePt t="88784" x="2120900" y="3733800"/>
          <p14:tracePt t="88801" x="2070100" y="3733800"/>
          <p14:tracePt t="88817" x="2012950" y="3752850"/>
          <p14:tracePt t="88834" x="1968500" y="3759200"/>
          <p14:tracePt t="88851" x="1860550" y="3784600"/>
          <p14:tracePt t="88867" x="1803400" y="3797300"/>
          <p14:tracePt t="88884" x="1714500" y="3822700"/>
          <p14:tracePt t="88901" x="1625600" y="3835400"/>
          <p14:tracePt t="88918" x="1587500" y="3848100"/>
          <p14:tracePt t="88934" x="1543050" y="3873500"/>
          <p14:tracePt t="88951" x="1517650" y="3886200"/>
          <p14:tracePt t="88967" x="1485900" y="3905250"/>
          <p14:tracePt t="88984" x="1466850" y="3930650"/>
          <p14:tracePt t="89001" x="1454150" y="3943350"/>
          <p14:tracePt t="89017" x="1454150" y="3956050"/>
          <p14:tracePt t="89034" x="1447800" y="3968750"/>
          <p14:tracePt t="89051" x="1447800" y="3994150"/>
          <p14:tracePt t="89068" x="1441450" y="4025900"/>
          <p14:tracePt t="89084" x="1441450" y="4038600"/>
          <p14:tracePt t="89101" x="1441450" y="4064000"/>
          <p14:tracePt t="89117" x="1441450" y="4070350"/>
          <p14:tracePt t="89441" x="1441450" y="4076700"/>
          <p14:tracePt t="89473" x="1435100" y="4083050"/>
          <p14:tracePt t="89483" x="1435100" y="4089400"/>
          <p14:tracePt t="89492" x="1428750" y="4102100"/>
          <p14:tracePt t="89504" x="1422400" y="4114800"/>
          <p14:tracePt t="89505" x="1416050" y="4133850"/>
          <p14:tracePt t="89517" x="1409700" y="4146550"/>
          <p14:tracePt t="89534" x="1390650" y="4197350"/>
          <p14:tracePt t="89551" x="1377950" y="4241800"/>
          <p14:tracePt t="89567" x="1371600" y="4267200"/>
          <p14:tracePt t="89584" x="1352550" y="4311650"/>
          <p14:tracePt t="89601" x="1333500" y="4349750"/>
          <p14:tracePt t="89618" x="1320800" y="4368800"/>
          <p14:tracePt t="89634" x="1301750" y="4400550"/>
          <p14:tracePt t="89652" x="1289050" y="4413250"/>
          <p14:tracePt t="89667" x="1257300" y="4451350"/>
          <p14:tracePt t="89686" x="1225550" y="4483100"/>
          <p14:tracePt t="89701" x="1219200" y="4502150"/>
          <p14:tracePt t="89716" x="1193800" y="4533900"/>
          <p14:tracePt t="89733" x="1181100" y="4552950"/>
          <p14:tracePt t="89749" x="1168400" y="4584700"/>
          <p14:tracePt t="89768" x="1155700" y="4616450"/>
          <p14:tracePt t="89784" x="1149350" y="4635500"/>
          <p14:tracePt t="89801" x="1136650" y="4667250"/>
          <p14:tracePt t="89817" x="1123950" y="4686300"/>
          <p14:tracePt t="89834" x="1111250" y="4711700"/>
          <p14:tracePt t="89851" x="1085850" y="4743450"/>
          <p14:tracePt t="89868" x="1079500" y="4762500"/>
          <p14:tracePt t="89883" x="1060450" y="4781550"/>
          <p14:tracePt t="89921" x="1054100" y="4787900"/>
          <p14:tracePt t="89922" x="1054100" y="4794250"/>
          <p14:tracePt t="89952" x="1047750" y="4794250"/>
          <p14:tracePt t="90481" x="1041400" y="4794250"/>
          <p14:tracePt t="90787" x="1041400" y="4800600"/>
          <p14:tracePt t="90828" x="1041400" y="4806950"/>
          <p14:tracePt t="90831" x="1041400" y="4813300"/>
          <p14:tracePt t="90890" x="1041400" y="4819650"/>
          <p14:tracePt t="90911" x="1041400" y="4826000"/>
          <p14:tracePt t="90921" x="1041400" y="4832350"/>
          <p14:tracePt t="90942" x="1047750" y="4832350"/>
          <p14:tracePt t="90952" x="1054100" y="4838700"/>
          <p14:tracePt t="90953" x="1054100" y="4845050"/>
          <p14:tracePt t="90967" x="1073150" y="4845050"/>
          <p14:tracePt t="90984" x="1079500" y="4845050"/>
          <p14:tracePt t="91001" x="1117600" y="4845050"/>
          <p14:tracePt t="91017" x="1130300" y="4845050"/>
          <p14:tracePt t="91034" x="1200150" y="4845050"/>
          <p14:tracePt t="91051" x="1276350" y="4845050"/>
          <p14:tracePt t="91067" x="1320800" y="4845050"/>
          <p14:tracePt t="91084" x="1384300" y="4845050"/>
          <p14:tracePt t="91101" x="1428750" y="4845050"/>
          <p14:tracePt t="91117" x="1485900" y="4845050"/>
          <p14:tracePt t="91134" x="1543050" y="4845050"/>
          <p14:tracePt t="91151" x="1581150" y="4845050"/>
          <p14:tracePt t="91167" x="1638300" y="4845050"/>
          <p14:tracePt t="91184" x="1670050" y="4845050"/>
          <p14:tracePt t="91184" x="1701800" y="4845050"/>
          <p14:tracePt t="91201" x="1733550" y="4845050"/>
          <p14:tracePt t="91217" x="1790700" y="4845050"/>
          <p14:tracePt t="91234" x="1828800" y="4845050"/>
          <p14:tracePt t="91251" x="1879600" y="4845050"/>
          <p14:tracePt t="91267" x="1917700" y="4845050"/>
          <p14:tracePt t="91284" x="1981200" y="4845050"/>
          <p14:tracePt t="91301" x="2038350" y="4845050"/>
          <p14:tracePt t="91317" x="2057400" y="4845050"/>
          <p14:tracePt t="91334" x="2089150" y="4845050"/>
          <p14:tracePt t="91351" x="2101850" y="4845050"/>
          <p14:tracePt t="91367" x="2108200" y="4845050"/>
          <p14:tracePt t="95774" x="2101850" y="4845050"/>
          <p14:tracePt t="95989" x="2095500" y="4845050"/>
          <p14:tracePt t="96000" x="2082800" y="4838700"/>
          <p14:tracePt t="96021" x="2063750" y="4819650"/>
          <p14:tracePt t="96023" x="2032000" y="4787900"/>
          <p14:tracePt t="96033" x="1993900" y="4762500"/>
          <p14:tracePt t="96050" x="1911350" y="4679950"/>
          <p14:tracePt t="96066" x="1828800" y="4591050"/>
          <p14:tracePt t="96083" x="1790700" y="4559300"/>
          <p14:tracePt t="96101" x="1752600" y="4502150"/>
          <p14:tracePt t="96117" x="1727200" y="4470400"/>
          <p14:tracePt t="96134" x="1714500" y="4464050"/>
          <p14:tracePt t="96151" x="1701800" y="4438650"/>
          <p14:tracePt t="96167" x="1701800" y="4432300"/>
          <p14:tracePt t="96183" x="1689100" y="4413250"/>
          <p14:tracePt t="96201" x="1663700" y="4368800"/>
          <p14:tracePt t="96217" x="1644650" y="4324350"/>
          <p14:tracePt t="96234" x="1593850" y="4184650"/>
          <p14:tracePt t="96251" x="1568450" y="4108450"/>
          <p14:tracePt t="96267" x="1504950" y="3905250"/>
          <p14:tracePt t="96284" x="1441450" y="3683000"/>
          <p14:tracePt t="96301" x="1403350" y="3575050"/>
          <p14:tracePt t="96317" x="1314450" y="3314700"/>
          <p14:tracePt t="96334" x="1257300" y="3175000"/>
          <p14:tracePt t="96351" x="1149350" y="2895600"/>
          <p14:tracePt t="96367" x="1060450" y="2641600"/>
          <p14:tracePt t="96383" x="1022350" y="2527300"/>
          <p14:tracePt t="96401" x="958850" y="2349500"/>
          <p14:tracePt t="96417" x="933450" y="2273300"/>
          <p14:tracePt t="96434" x="895350" y="2133600"/>
          <p14:tracePt t="96450" x="889000" y="2089150"/>
          <p14:tracePt t="96450" x="882650" y="2044700"/>
          <p14:tracePt t="96467" x="876300" y="2000250"/>
          <p14:tracePt t="96483" x="863600" y="1936750"/>
          <p14:tracePt t="96501" x="863600" y="1905000"/>
          <p14:tracePt t="96517" x="863600" y="1854200"/>
          <p14:tracePt t="96534" x="857250" y="1809750"/>
          <p14:tracePt t="96551" x="850900" y="1784350"/>
          <p14:tracePt t="96567" x="844550" y="1733550"/>
          <p14:tracePt t="96584" x="838200" y="1708150"/>
          <p14:tracePt t="96600" x="825500" y="1670050"/>
          <p14:tracePt t="96617" x="819150" y="1663700"/>
          <p14:tracePt t="96633" x="819150" y="1651000"/>
          <p14:tracePt t="96650" x="819150" y="1644650"/>
          <p14:tracePt t="96697" x="819150" y="1638300"/>
          <p14:tracePt t="96699" x="819150" y="1631950"/>
          <p14:tracePt t="96728" x="825500" y="1625600"/>
          <p14:tracePt t="96731" x="825500" y="1619250"/>
          <p14:tracePt t="96743" x="831850" y="1612900"/>
          <p14:tracePt t="96751" x="838200" y="1600200"/>
          <p14:tracePt t="96776" x="844550" y="1593850"/>
          <p14:tracePt t="96801" x="850900" y="1587500"/>
          <p14:tracePt t="96801" x="857250" y="1581150"/>
          <p14:tracePt t="96817" x="857250" y="1574800"/>
          <p14:tracePt t="96833" x="857250" y="1568450"/>
          <p14:tracePt t="96851" x="869950" y="1555750"/>
          <p14:tracePt t="96867" x="876300" y="1543050"/>
          <p14:tracePt t="96883" x="889000" y="1517650"/>
          <p14:tracePt t="96901" x="895350" y="1498600"/>
          <p14:tracePt t="96917" x="901700" y="1485900"/>
          <p14:tracePt t="96934" x="908050" y="1473200"/>
          <p14:tracePt t="96951" x="908050" y="1466850"/>
          <p14:tracePt t="96967" x="914400" y="1454150"/>
          <p14:tracePt t="96984" x="914400" y="1435100"/>
          <p14:tracePt t="97001" x="914400" y="1428750"/>
          <p14:tracePt t="97017" x="914400" y="1397000"/>
          <p14:tracePt t="97034" x="901700" y="1377950"/>
          <p14:tracePt t="97051" x="882650" y="1346200"/>
          <p14:tracePt t="97067" x="850900" y="1301750"/>
          <p14:tracePt t="97084" x="838200" y="1282700"/>
          <p14:tracePt t="97100" x="806450" y="1250950"/>
          <p14:tracePt t="97117" x="793750" y="1231900"/>
          <p14:tracePt t="97133" x="774700" y="1212850"/>
          <p14:tracePt t="97150" x="749300" y="1187450"/>
          <p14:tracePt t="97167" x="730250" y="1174750"/>
          <p14:tracePt t="97183" x="685800" y="1143000"/>
          <p14:tracePt t="97201" x="660400" y="1130300"/>
          <p14:tracePt t="97217" x="603250" y="1092200"/>
          <p14:tracePt t="97234" x="552450" y="1066800"/>
          <p14:tracePt t="97251" x="527050" y="1060450"/>
          <p14:tracePt t="97267" x="482600" y="1047750"/>
          <p14:tracePt t="97284" x="463550" y="1041400"/>
          <p14:tracePt t="97301" x="431800" y="1028700"/>
          <p14:tracePt t="97317" x="406400" y="1022350"/>
          <p14:tracePt t="97334" x="393700" y="1022350"/>
          <p14:tracePt t="97351" x="374650" y="1022350"/>
          <p14:tracePt t="97367" x="361950" y="1022350"/>
          <p14:tracePt t="97384" x="330200" y="1022350"/>
          <p14:tracePt t="97400" x="298450" y="1022350"/>
          <p14:tracePt t="97417" x="285750" y="1022350"/>
          <p14:tracePt t="97434" x="260350" y="1028700"/>
          <p14:tracePt t="97450" x="247650" y="1035050"/>
          <p14:tracePt t="97467" x="234950" y="1047750"/>
          <p14:tracePt t="97484" x="215900" y="1054100"/>
          <p14:tracePt t="97501" x="203200" y="1060450"/>
          <p14:tracePt t="97517" x="184150" y="1085850"/>
          <p14:tracePt t="97534" x="171450" y="1098550"/>
          <p14:tracePt t="97551" x="165100" y="1117600"/>
          <p14:tracePt t="97567" x="152400" y="1143000"/>
          <p14:tracePt t="97584" x="146050" y="1149350"/>
          <p14:tracePt t="97601" x="133350" y="1174750"/>
          <p14:tracePt t="97617" x="127000" y="1187450"/>
          <p14:tracePt t="97633" x="120650" y="1206500"/>
          <p14:tracePt t="97651" x="107950" y="1244600"/>
          <p14:tracePt t="97667" x="101600" y="1263650"/>
          <p14:tracePt t="97683" x="101600" y="1295400"/>
          <p14:tracePt t="97701" x="101600" y="1308100"/>
          <p14:tracePt t="97717" x="101600" y="1339850"/>
          <p14:tracePt t="97734" x="101600" y="1358900"/>
          <p14:tracePt t="97751" x="101600" y="1384300"/>
          <p14:tracePt t="97767" x="101600" y="1403350"/>
          <p14:tracePt t="97784" x="101600" y="1422400"/>
          <p14:tracePt t="97801" x="101600" y="1460500"/>
          <p14:tracePt t="97817" x="101600" y="1479550"/>
          <p14:tracePt t="97833" x="120650" y="1517650"/>
          <p14:tracePt t="97851" x="133350" y="1568450"/>
          <p14:tracePt t="97867" x="139700" y="1593850"/>
          <p14:tracePt t="97884" x="152400" y="1638300"/>
          <p14:tracePt t="97901" x="152400" y="1657350"/>
          <p14:tracePt t="97917" x="171450" y="1695450"/>
          <p14:tracePt t="97934" x="190500" y="1727200"/>
          <p14:tracePt t="97951" x="196850" y="1739900"/>
          <p14:tracePt t="97967" x="209550" y="1771650"/>
          <p14:tracePt t="97983" x="222250" y="1778000"/>
          <p14:tracePt t="98001" x="228600" y="1803400"/>
          <p14:tracePt t="98017" x="247650" y="1822450"/>
          <p14:tracePt t="98033" x="260350" y="1835150"/>
          <p14:tracePt t="98051" x="285750" y="1860550"/>
          <p14:tracePt t="98067" x="298450" y="1873250"/>
          <p14:tracePt t="98084" x="323850" y="1885950"/>
          <p14:tracePt t="98101" x="355600" y="1898650"/>
          <p14:tracePt t="98117" x="361950" y="1898650"/>
          <p14:tracePt t="98133" x="393700" y="1905000"/>
          <p14:tracePt t="98151" x="406400" y="1905000"/>
          <p14:tracePt t="98167" x="444500" y="1905000"/>
          <p14:tracePt t="98183" x="495300" y="1905000"/>
          <p14:tracePt t="98201" x="514350" y="1905000"/>
          <p14:tracePt t="98217" x="565150" y="1892300"/>
          <p14:tracePt t="98234" x="590550" y="1885950"/>
          <p14:tracePt t="98251" x="628650" y="1854200"/>
          <p14:tracePt t="98267" x="654050" y="1828800"/>
          <p14:tracePt t="98284" x="660400" y="1809750"/>
          <p14:tracePt t="98301" x="673100" y="1771650"/>
          <p14:tracePt t="98317" x="679450" y="1752600"/>
          <p14:tracePt t="98333" x="685800" y="1727200"/>
          <p14:tracePt t="98351" x="692150" y="1695450"/>
          <p14:tracePt t="98367" x="692150" y="1689100"/>
          <p14:tracePt t="98384" x="698500" y="1657350"/>
          <p14:tracePt t="98401" x="704850" y="1651000"/>
          <p14:tracePt t="98417" x="704850" y="1619250"/>
          <p14:tracePt t="98433" x="704850" y="1600200"/>
          <p14:tracePt t="98450" x="704850" y="1587500"/>
          <p14:tracePt t="98467" x="704850" y="1568450"/>
          <p14:tracePt t="98483" x="704850" y="1562100"/>
          <p14:tracePt t="98842" x="711200" y="1562100"/>
          <p14:tracePt t="98851" x="730250" y="1562100"/>
          <p14:tracePt t="98861" x="749300" y="1562100"/>
          <p14:tracePt t="98876" x="781050" y="1562100"/>
          <p14:tracePt t="98883" x="825500" y="1562100"/>
          <p14:tracePt t="98885" x="863600" y="1562100"/>
          <p14:tracePt t="98900" x="977900" y="1568450"/>
          <p14:tracePt t="98917" x="1041400" y="1568450"/>
          <p14:tracePt t="98933" x="1149350" y="1568450"/>
          <p14:tracePt t="98950" x="1270000" y="1568450"/>
          <p14:tracePt t="98967" x="1327150" y="1568450"/>
          <p14:tracePt t="98983" x="1447800" y="1568450"/>
          <p14:tracePt t="99001" x="1511300" y="1568450"/>
          <p14:tracePt t="99017" x="1631950" y="1568450"/>
          <p14:tracePt t="99034" x="1758950" y="1568450"/>
          <p14:tracePt t="99051" x="1816100" y="1568450"/>
          <p14:tracePt t="99067" x="1917700" y="1568450"/>
          <p14:tracePt t="99083" x="1949450" y="1568450"/>
          <p14:tracePt t="99100" x="2012950" y="1568450"/>
          <p14:tracePt t="99117" x="2063750" y="1574800"/>
          <p14:tracePt t="99133" x="2089150" y="1581150"/>
          <p14:tracePt t="99151" x="2139950" y="1593850"/>
          <p14:tracePt t="99167" x="2159000" y="1600200"/>
          <p14:tracePt t="99184" x="2197100" y="1612900"/>
          <p14:tracePt t="99200" x="2209800" y="1612900"/>
          <p14:tracePt t="99217" x="2216150" y="1619250"/>
          <p14:tracePt t="99234" x="2235200" y="1625600"/>
          <p14:tracePt t="99250" x="2254250" y="1625600"/>
          <p14:tracePt t="99268" x="2279650" y="1631950"/>
          <p14:tracePt t="99284" x="2317750" y="1638300"/>
          <p14:tracePt t="99301" x="2324100" y="1638300"/>
          <p14:tracePt t="99317" x="2336800" y="1638300"/>
          <p14:tracePt t="99770" x="2343150" y="1638300"/>
          <p14:tracePt t="99781" x="2349500" y="1638300"/>
          <p14:tracePt t="99791" x="2355850" y="1638300"/>
          <p14:tracePt t="99802" x="2362200" y="1638300"/>
          <p14:tracePt t="99804" x="2368550" y="1638300"/>
          <p14:tracePt t="99817" x="2381250" y="1638300"/>
          <p14:tracePt t="99834" x="2387600" y="1638300"/>
          <p14:tracePt t="99851" x="2400300" y="1638300"/>
          <p14:tracePt t="99867" x="2406650" y="1638300"/>
          <p14:tracePt t="99884" x="2432050" y="1631950"/>
          <p14:tracePt t="99900" x="2463800" y="1619250"/>
          <p14:tracePt t="99917" x="2482850" y="1619250"/>
          <p14:tracePt t="99933" x="2514600" y="1606550"/>
          <p14:tracePt t="99951" x="2533650" y="1600200"/>
          <p14:tracePt t="99967" x="2571750" y="1587500"/>
          <p14:tracePt t="99983" x="2597150" y="1587500"/>
          <p14:tracePt t="100001" x="2616200" y="1581150"/>
          <p14:tracePt t="100017" x="2641600" y="1568450"/>
          <p14:tracePt t="100034" x="2654300" y="1562100"/>
          <p14:tracePt t="100050" x="2679700" y="1555750"/>
          <p14:tracePt t="100067" x="2705100" y="1549400"/>
          <p14:tracePt t="100083" x="2717800" y="1543050"/>
          <p14:tracePt t="100101" x="2749550" y="1530350"/>
          <p14:tracePt t="100117" x="2768600" y="1530350"/>
          <p14:tracePt t="100133" x="2806700" y="1517650"/>
          <p14:tracePt t="100151" x="2844800" y="1504950"/>
          <p14:tracePt t="100167" x="2851150" y="1498600"/>
          <p14:tracePt t="100184" x="2870200" y="1492250"/>
          <p14:tracePt t="100463" x="2876550" y="1492250"/>
          <p14:tracePt t="100473" x="2882900" y="1492250"/>
          <p14:tracePt t="100484" x="2889250" y="1492250"/>
          <p14:tracePt t="100501" x="2895600" y="1492250"/>
          <p14:tracePt t="100502" x="2921000" y="1479550"/>
          <p14:tracePt t="100517" x="2927350" y="1479550"/>
          <p14:tracePt t="100533" x="2946400" y="1460500"/>
          <p14:tracePt t="100550" x="2946400" y="1454150"/>
          <p14:tracePt t="100550" x="2946400" y="1447800"/>
          <p14:tracePt t="100567" x="2952750" y="1441450"/>
          <p14:tracePt t="100583" x="2959100" y="1422400"/>
          <p14:tracePt t="100600" x="2959100" y="1416050"/>
          <p14:tracePt t="100617" x="2959100" y="1397000"/>
          <p14:tracePt t="100633" x="2952750" y="1371600"/>
          <p14:tracePt t="100651" x="2946400" y="1371600"/>
          <p14:tracePt t="100667" x="2933700" y="1352550"/>
          <p14:tracePt t="100684" x="2921000" y="1346200"/>
          <p14:tracePt t="100701" x="2908300" y="1333500"/>
          <p14:tracePt t="100717" x="2895600" y="1320800"/>
          <p14:tracePt t="100717" x="2882900" y="1314450"/>
          <p14:tracePt t="100734" x="2870200" y="1301750"/>
          <p14:tracePt t="100750" x="2844800" y="1289050"/>
          <p14:tracePt t="100767" x="2832100" y="1282700"/>
          <p14:tracePt t="100784" x="2806700" y="1276350"/>
          <p14:tracePt t="100801" x="2787650" y="1270000"/>
          <p14:tracePt t="100816" x="2755900" y="1263650"/>
          <p14:tracePt t="100834" x="2724150" y="1257300"/>
          <p14:tracePt t="100851" x="2711450" y="1250950"/>
          <p14:tracePt t="100867" x="2692400" y="1250950"/>
          <p14:tracePt t="100884" x="2679700" y="1244600"/>
          <p14:tracePt t="100901" x="2660650" y="1244600"/>
          <p14:tracePt t="100917" x="2635250" y="1244600"/>
          <p14:tracePt t="100933" x="2628900" y="1244600"/>
          <p14:tracePt t="100951" x="2597150" y="1257300"/>
          <p14:tracePt t="100967" x="2590800" y="1257300"/>
          <p14:tracePt t="100984" x="2565400" y="1270000"/>
          <p14:tracePt t="101001" x="2552700" y="1282700"/>
          <p14:tracePt t="101017" x="2546350" y="1289050"/>
          <p14:tracePt t="101033" x="2540000" y="1308100"/>
          <p14:tracePt t="101051" x="2533650" y="1314450"/>
          <p14:tracePt t="101067" x="2533650" y="1333500"/>
          <p14:tracePt t="101083" x="2520950" y="1346200"/>
          <p14:tracePt t="101101" x="2520950" y="1352550"/>
          <p14:tracePt t="101117" x="2514600" y="1365250"/>
          <p14:tracePt t="101134" x="2514600" y="1377950"/>
          <p14:tracePt t="101151" x="2508250" y="1397000"/>
          <p14:tracePt t="101167" x="2508250" y="1416050"/>
          <p14:tracePt t="101184" x="2508250" y="1422400"/>
          <p14:tracePt t="101201" x="2508250" y="1454150"/>
          <p14:tracePt t="101217" x="2514600" y="1466850"/>
          <p14:tracePt t="101233" x="2533650" y="1485900"/>
          <p14:tracePt t="101251" x="2546350" y="1517650"/>
          <p14:tracePt t="101267" x="2559050" y="1530350"/>
          <p14:tracePt t="101283" x="2565400" y="1536700"/>
          <p14:tracePt t="101301" x="2565400" y="1543050"/>
          <p14:tracePt t="101316" x="2571750" y="1549400"/>
          <p14:tracePt t="101332" x="2578100" y="1555750"/>
          <p14:tracePt t="101349" x="2597150" y="1568450"/>
          <p14:tracePt t="101366" x="2609850" y="1581150"/>
          <p14:tracePt t="101383" x="2622550" y="1587500"/>
          <p14:tracePt t="101401" x="2628900" y="1587500"/>
          <p14:tracePt t="101417" x="2641600" y="1593850"/>
          <p14:tracePt t="101781" x="2641600" y="1600200"/>
          <p14:tracePt t="101811" x="2641600" y="1606550"/>
          <p14:tracePt t="101834" x="2641600" y="1612900"/>
          <p14:tracePt t="101843" x="2641600" y="1625600"/>
          <p14:tracePt t="101853" x="2641600" y="1631950"/>
          <p14:tracePt t="101863" x="2641600" y="1644650"/>
          <p14:tracePt t="101868" x="2635250" y="1663700"/>
          <p14:tracePt t="101884" x="2616200" y="1701800"/>
          <p14:tracePt t="101901" x="2590800" y="1752600"/>
          <p14:tracePt t="101917" x="2584450" y="1778000"/>
          <p14:tracePt t="101933" x="2552700" y="1847850"/>
          <p14:tracePt t="101951" x="2533650" y="1885950"/>
          <p14:tracePt t="101967" x="2495550" y="1974850"/>
          <p14:tracePt t="101984" x="2451100" y="2057400"/>
          <p14:tracePt t="102000" x="2432050" y="2095500"/>
          <p14:tracePt t="102017" x="2393950" y="2178050"/>
          <p14:tracePt t="102033" x="2343150" y="2266950"/>
          <p14:tracePt t="102051" x="2330450" y="2305050"/>
          <p14:tracePt t="102067" x="2292350" y="2368550"/>
          <p14:tracePt t="102083" x="2279650" y="2393950"/>
          <p14:tracePt t="102101" x="2254250" y="2451100"/>
          <p14:tracePt t="102117" x="2241550" y="2476500"/>
          <p14:tracePt t="102117" x="2228850" y="2501900"/>
          <p14:tracePt t="102134" x="2216150" y="2527300"/>
          <p14:tracePt t="102150" x="2190750" y="2603500"/>
          <p14:tracePt t="102167" x="2178050" y="2647950"/>
          <p14:tracePt t="102183" x="2152650" y="2743200"/>
          <p14:tracePt t="102200" x="2127250" y="2863850"/>
          <p14:tracePt t="102217" x="2127250" y="2927350"/>
          <p14:tracePt t="102234" x="2114550" y="3060700"/>
          <p14:tracePt t="102251" x="2101850" y="3117850"/>
          <p14:tracePt t="102267" x="2089150" y="3232150"/>
          <p14:tracePt t="102284" x="2063750" y="3321050"/>
          <p14:tracePt t="102301" x="2051050" y="3359150"/>
          <p14:tracePt t="102317" x="2012950" y="3422650"/>
          <p14:tracePt t="102333" x="2000250" y="3448050"/>
          <p14:tracePt t="102349" x="1974850" y="3505200"/>
          <p14:tracePt t="102367" x="1962150" y="3530600"/>
          <p14:tracePt t="102383" x="1930400" y="3594100"/>
          <p14:tracePt t="102401" x="1892300" y="3676650"/>
          <p14:tracePt t="102417" x="1879600" y="3733800"/>
          <p14:tracePt t="102433" x="1847850" y="3860800"/>
          <p14:tracePt t="102451" x="1809750" y="3987800"/>
          <p14:tracePt t="102467" x="1784350" y="4051300"/>
          <p14:tracePt t="102484" x="1752600" y="4178300"/>
          <p14:tracePt t="102500" x="1739900" y="4222750"/>
          <p14:tracePt t="102517" x="1708150" y="4318000"/>
          <p14:tracePt t="102533" x="1701800" y="4375150"/>
          <p14:tracePt t="102550" x="1670050" y="4451350"/>
          <p14:tracePt t="102567" x="1631950" y="4514850"/>
          <p14:tracePt t="102584" x="1619250" y="4540250"/>
          <p14:tracePt t="102600" x="1593850" y="4584700"/>
          <p14:tracePt t="102617" x="1574800" y="4597400"/>
          <p14:tracePt t="102634" x="1555750" y="4629150"/>
          <p14:tracePt t="102650" x="1530350" y="4648200"/>
          <p14:tracePt t="102667" x="1524000" y="4660900"/>
          <p14:tracePt t="102683" x="1504950" y="4679950"/>
          <p14:tracePt t="102700" x="1498600" y="4692650"/>
          <p14:tracePt t="102717" x="1492250" y="4724400"/>
          <p14:tracePt t="102734" x="1479550" y="4743450"/>
          <p14:tracePt t="102751" x="1473200" y="4756150"/>
          <p14:tracePt t="102767" x="1460500" y="4775200"/>
          <p14:tracePt t="102784" x="1454150" y="4781550"/>
          <p14:tracePt t="102801" x="1435100" y="4800600"/>
          <p14:tracePt t="102817" x="1416050" y="4813300"/>
          <p14:tracePt t="102834" x="1403350" y="4826000"/>
          <p14:tracePt t="102851" x="1377950" y="4845050"/>
          <p14:tracePt t="102867" x="1371600" y="4851400"/>
          <p14:tracePt t="102884" x="1352550" y="4851400"/>
          <p14:tracePt t="102900" x="1339850" y="4857750"/>
          <p14:tracePt t="102917" x="1333500" y="4857750"/>
          <p14:tracePt t="102934" x="1314450" y="4857750"/>
          <p14:tracePt t="102950" x="1301750" y="4864100"/>
          <p14:tracePt t="102967" x="1270000" y="4864100"/>
          <p14:tracePt t="102984" x="1206500" y="4864100"/>
          <p14:tracePt t="103000" x="1168400" y="4864100"/>
          <p14:tracePt t="103017" x="1092200" y="4864100"/>
          <p14:tracePt t="103033" x="1047750" y="4864100"/>
          <p14:tracePt t="103051" x="971550" y="4864100"/>
          <p14:tracePt t="103067" x="901700" y="4864100"/>
          <p14:tracePt t="103084" x="882650" y="4864100"/>
          <p14:tracePt t="103100" x="831850" y="4864100"/>
          <p14:tracePt t="103117" x="819150" y="4864100"/>
          <p14:tracePt t="103134" x="800100" y="4864100"/>
          <p14:tracePt t="103150" x="793750" y="4864100"/>
          <p14:tracePt t="103150" x="787400" y="4864100"/>
          <p14:tracePt t="103199" x="781050" y="4864100"/>
          <p14:tracePt t="103201" x="774700" y="4864100"/>
          <p14:tracePt t="103229" x="768350" y="4864100"/>
          <p14:tracePt t="103242" x="762000" y="4864100"/>
          <p14:tracePt t="103250" x="755650" y="4864100"/>
          <p14:tracePt t="103426" x="762000" y="4864100"/>
          <p14:tracePt t="103431" x="768350" y="4864100"/>
          <p14:tracePt t="103450" x="787400" y="4864100"/>
          <p14:tracePt t="103452" x="844550" y="4864100"/>
          <p14:tracePt t="103467" x="876300" y="4864100"/>
          <p14:tracePt t="103483" x="946150" y="4864100"/>
          <p14:tracePt t="103500" x="990600" y="4864100"/>
          <p14:tracePt t="103517" x="1035050" y="4864100"/>
          <p14:tracePt t="103534" x="1073150" y="4864100"/>
          <p14:tracePt t="103550" x="1085850" y="4864100"/>
          <p14:tracePt t="103567" x="1117600" y="4864100"/>
          <p14:tracePt t="103583" x="1136650" y="4864100"/>
          <p14:tracePt t="103600" x="1181100" y="4864100"/>
          <p14:tracePt t="103617" x="1225550" y="4864100"/>
          <p14:tracePt t="103634" x="1244600" y="4864100"/>
          <p14:tracePt t="103650" x="1270000" y="4864100"/>
          <p14:tracePt t="104093" x="1276350" y="4864100"/>
          <p14:tracePt t="104123" x="1282700" y="4864100"/>
          <p14:tracePt t="104166" x="1289050" y="4864100"/>
          <p14:tracePt t="104186" x="1289050" y="4870450"/>
          <p14:tracePt t="104207" x="1295400" y="4870450"/>
          <p14:tracePt t="104228" x="1295400" y="4876800"/>
          <p14:tracePt t="104242" x="1295400" y="4883150"/>
          <p14:tracePt t="104250" x="1295400" y="4889500"/>
          <p14:tracePt t="104252" x="1301750" y="4895850"/>
          <p14:tracePt t="104267" x="1308100" y="4921250"/>
          <p14:tracePt t="104284" x="1314450" y="4953000"/>
          <p14:tracePt t="104300" x="1320800" y="4972050"/>
          <p14:tracePt t="104317" x="1327150" y="4997450"/>
          <p14:tracePt t="104333" x="1327150" y="5016500"/>
          <p14:tracePt t="104350" x="1333500" y="5041900"/>
          <p14:tracePt t="104368" x="1339850" y="5060950"/>
          <p14:tracePt t="104368" x="1339850" y="5080000"/>
          <p14:tracePt t="104382" x="1346200" y="5105400"/>
          <p14:tracePt t="104399" x="1358900" y="5143500"/>
          <p14:tracePt t="104417" x="1371600" y="5175250"/>
          <p14:tracePt t="104434" x="1390650" y="5226050"/>
          <p14:tracePt t="104450" x="1403350" y="5276850"/>
          <p14:tracePt t="104467" x="1403350" y="5308600"/>
          <p14:tracePt t="104483" x="1409700" y="5346700"/>
          <p14:tracePt t="104500" x="1409700" y="5359400"/>
          <p14:tracePt t="104517" x="1409700" y="5384800"/>
          <p14:tracePt t="104854" x="1403350" y="5384800"/>
          <p14:tracePt t="104865" x="1397000" y="5384800"/>
          <p14:tracePt t="104878" x="1377950" y="5384800"/>
          <p14:tracePt t="104885" x="1358900" y="5384800"/>
          <p14:tracePt t="104900" x="1333500" y="5384800"/>
          <p14:tracePt t="104902" x="1301750" y="5384800"/>
          <p14:tracePt t="104917" x="1282700" y="5384800"/>
          <p14:tracePt t="104934" x="1270000" y="5384800"/>
          <p14:tracePt t="104967" x="1270000" y="5391150"/>
          <p14:tracePt t="104983" x="1270000" y="5397500"/>
          <p14:tracePt t="104985" x="1270000" y="5410200"/>
          <p14:tracePt t="105000" x="1270000" y="5429250"/>
          <p14:tracePt t="105017" x="1282700" y="5473700"/>
          <p14:tracePt t="105033" x="1289050" y="5492750"/>
          <p14:tracePt t="105050" x="1301750" y="5568950"/>
          <p14:tracePt t="105067" x="1314450" y="5638800"/>
          <p14:tracePt t="105084" x="1320800" y="5670550"/>
          <p14:tracePt t="105100" x="1327150" y="5727700"/>
          <p14:tracePt t="105117" x="1327150" y="5753100"/>
          <p14:tracePt t="105133" x="1333500" y="5803900"/>
          <p14:tracePt t="105150" x="1339850" y="5848350"/>
          <p14:tracePt t="105167" x="1339850" y="5867400"/>
          <p14:tracePt t="105183" x="1346200" y="5899150"/>
          <p14:tracePt t="105200" x="1352550" y="5918200"/>
          <p14:tracePt t="105217" x="1358900" y="5930900"/>
          <p14:tracePt t="105234" x="1358900" y="5937250"/>
          <p14:tracePt t="105250" x="1365250" y="5937250"/>
          <p14:tracePt t="105267" x="1365250" y="5949950"/>
          <p14:tracePt t="105284" x="1365250" y="5956300"/>
          <p14:tracePt t="105300" x="1365250" y="5975350"/>
          <p14:tracePt t="105317" x="1365250" y="6000750"/>
          <p14:tracePt t="105333" x="1365250" y="6013450"/>
          <p14:tracePt t="105350" x="1365250" y="6032500"/>
          <p14:tracePt t="105367" x="1365250" y="6045200"/>
          <p14:tracePt t="105383" x="1365250" y="6051550"/>
          <p14:tracePt t="105832" x="1365250" y="6057900"/>
          <p14:tracePt t="105847" x="1365250" y="6064250"/>
          <p14:tracePt t="105874" x="1365250" y="6070600"/>
          <p14:tracePt t="105905" x="1365250" y="6076950"/>
          <p14:tracePt t="105926" x="1365250" y="6083300"/>
          <p14:tracePt t="106101" x="1371600" y="6089650"/>
          <p14:tracePt t="106141" x="1377950" y="6096000"/>
          <p14:tracePt t="106151" x="1384300" y="6102350"/>
          <p14:tracePt t="106183" x="1390650" y="6108700"/>
          <p14:tracePt t="106194" x="1397000" y="6108700"/>
          <p14:tracePt t="106204" x="1403350" y="6121400"/>
          <p14:tracePt t="106217" x="1409700" y="6127750"/>
          <p14:tracePt t="106217" x="1428750" y="6134100"/>
          <p14:tracePt t="106233" x="1460500" y="6146800"/>
          <p14:tracePt t="106250" x="1511300" y="6165850"/>
          <p14:tracePt t="106268" x="1536700" y="6172200"/>
          <p14:tracePt t="106284" x="1606550" y="6197600"/>
          <p14:tracePt t="106301" x="1644650" y="6203950"/>
          <p14:tracePt t="106318" x="1720850" y="6216650"/>
          <p14:tracePt t="106334" x="1828800" y="6242050"/>
          <p14:tracePt t="106351" x="1879600" y="6248400"/>
          <p14:tracePt t="106368" x="2012950" y="6261100"/>
          <p14:tracePt t="106384" x="2082800" y="6267450"/>
          <p14:tracePt t="106400" x="2209800" y="6273800"/>
          <p14:tracePt t="106418" x="2343150" y="6273800"/>
          <p14:tracePt t="106435" x="2387600" y="6273800"/>
          <p14:tracePt t="106451" x="2463800" y="6280150"/>
          <p14:tracePt t="106468" x="2501900" y="6280150"/>
          <p14:tracePt t="106484" x="2559050" y="6286500"/>
          <p14:tracePt t="106501" x="2597150" y="6286500"/>
          <p14:tracePt t="106518" x="2616200" y="6286500"/>
          <p14:tracePt t="106535" x="2641600" y="6286500"/>
          <p14:tracePt t="106551" x="2654300" y="6286500"/>
          <p14:tracePt t="106568" x="2686050" y="6292850"/>
          <p14:tracePt t="106585" x="2730500" y="6305550"/>
          <p14:tracePt t="106601" x="2755900" y="6311900"/>
          <p14:tracePt t="106618" x="2819400" y="6324600"/>
          <p14:tracePt t="106634" x="2844800" y="6324600"/>
          <p14:tracePt t="106651" x="2876550" y="6337300"/>
          <p14:tracePt t="106668" x="2889250" y="6337300"/>
          <p14:tracePt t="106726" x="2895600" y="6337300"/>
          <p14:tracePt t="107500" x="2901950" y="6343650"/>
          <p14:tracePt t="107530" x="2908300" y="6343650"/>
          <p14:tracePt t="107543" x="2908300" y="6350000"/>
          <p14:tracePt t="107551" x="2914650" y="6350000"/>
          <p14:tracePt t="107930" x="2895600" y="6350000"/>
          <p14:tracePt t="107943" x="2870200" y="6350000"/>
          <p14:tracePt t="107945" x="2832100" y="6350000"/>
          <p14:tracePt t="107952" x="2774950" y="6350000"/>
          <p14:tracePt t="107968" x="2622550" y="6337300"/>
          <p14:tracePt t="107984" x="2482850" y="6330950"/>
          <p14:tracePt t="108002" x="2425700" y="6324600"/>
          <p14:tracePt t="108018" x="2368550" y="6324600"/>
          <p14:tracePt t="108035" x="2349500" y="6324600"/>
          <p14:tracePt t="108051" x="2317750" y="6324600"/>
          <p14:tracePt t="108068" x="2311400" y="6324600"/>
          <p14:tracePt t="108084" x="2266950" y="6330950"/>
          <p14:tracePt t="108101" x="2203450" y="6356350"/>
          <p14:tracePt t="108119" x="2171700" y="6362700"/>
          <p14:tracePt t="108134" x="2089150" y="6381750"/>
          <p14:tracePt t="108152" x="2051050" y="6388100"/>
          <p14:tracePt t="108168" x="1974850" y="6407150"/>
          <p14:tracePt t="108184" x="1892300" y="6407150"/>
          <p14:tracePt t="108201" x="1847850" y="6407150"/>
          <p14:tracePt t="108218" x="1752600" y="6407150"/>
          <p14:tracePt t="108235" x="1695450" y="6394450"/>
          <p14:tracePt t="108251" x="1587500" y="6362700"/>
          <p14:tracePt t="108268" x="1473200" y="6330950"/>
          <p14:tracePt t="108284" x="1422400" y="6324600"/>
          <p14:tracePt t="108301" x="1295400" y="6299200"/>
          <p14:tracePt t="108318" x="1231900" y="6292850"/>
          <p14:tracePt t="108334" x="1111250" y="6280150"/>
          <p14:tracePt t="108351" x="1009650" y="6273800"/>
          <p14:tracePt t="108368" x="977900" y="6273800"/>
          <p14:tracePt t="108385" x="927100" y="6273800"/>
          <p14:tracePt t="108401" x="914400" y="6273800"/>
          <p14:tracePt t="108776" x="920750" y="6273800"/>
          <p14:tracePt t="108807" x="920750" y="6267450"/>
          <p14:tracePt t="108817" x="927100" y="6261100"/>
          <p14:tracePt t="108827" x="933450" y="6261100"/>
          <p14:tracePt t="108833" x="939800" y="6254750"/>
          <p14:tracePt t="108850" x="946150" y="6254750"/>
          <p14:tracePt t="108867" x="958850" y="6248400"/>
          <p14:tracePt t="108885" x="965200" y="6242050"/>
          <p14:tracePt t="108901" x="971550" y="6242050"/>
          <p14:tracePt t="108918" x="977900" y="6242050"/>
          <p14:tracePt t="108934" x="977900" y="6235700"/>
          <p14:tracePt t="108951" x="984250" y="6235700"/>
          <p14:tracePt t="108993" x="990600" y="6235700"/>
          <p14:tracePt t="109005" x="990600" y="6229350"/>
          <p14:tracePt t="109017" x="996950" y="6223000"/>
          <p14:tracePt t="109036" x="1003300" y="6223000"/>
          <p14:tracePt t="109037" x="1009650" y="6223000"/>
          <p14:tracePt t="109051" x="1016000" y="6216650"/>
          <p14:tracePt t="109068" x="1022350" y="6216650"/>
          <p14:tracePt t="109084" x="1028700" y="6210300"/>
          <p14:tracePt t="109101" x="1028700" y="6203950"/>
          <p14:tracePt t="109118" x="1035050" y="6203950"/>
          <p14:tracePt t="109134" x="1041400" y="6203950"/>
          <p14:tracePt t="109213" x="1047750" y="6203950"/>
          <p14:tracePt t="109227" x="1054100" y="6203950"/>
          <p14:tracePt t="109234" x="1060450" y="6203950"/>
          <p14:tracePt t="109236" x="1066800" y="6203950"/>
          <p14:tracePt t="109251" x="1092200" y="6210300"/>
          <p14:tracePt t="109268" x="1123950" y="6223000"/>
          <p14:tracePt t="109284" x="1181100" y="6273800"/>
          <p14:tracePt t="109301" x="1257300" y="6330950"/>
          <p14:tracePt t="109318" x="1295400" y="6350000"/>
          <p14:tracePt t="109334" x="1358900" y="6388100"/>
          <p14:tracePt t="109351" x="1397000" y="6400800"/>
          <p14:tracePt t="109368" x="1441450" y="6400800"/>
          <p14:tracePt t="109385" x="1511300" y="6388100"/>
          <p14:tracePt t="109401" x="1549400" y="6375400"/>
          <p14:tracePt t="109419" x="1638300" y="6324600"/>
          <p14:tracePt t="109434" x="1695450" y="6299200"/>
          <p14:tracePt t="109452" x="1784350" y="6248400"/>
          <p14:tracePt t="109468" x="1835150" y="6210300"/>
          <p14:tracePt t="109485" x="1854200" y="6191250"/>
          <p14:tracePt t="109501" x="1873250" y="6165850"/>
          <p14:tracePt t="109518" x="1873250" y="6146800"/>
          <p14:tracePt t="109534" x="1873250" y="6102350"/>
          <p14:tracePt t="109551" x="1873250" y="6070600"/>
          <p14:tracePt t="109568" x="1873250" y="6051550"/>
          <p14:tracePt t="109584" x="1873250" y="6000750"/>
          <p14:tracePt t="109618" x="1860550" y="5956300"/>
          <p14:tracePt t="109620" x="1847850" y="5937250"/>
          <p14:tracePt t="109634" x="1841500" y="5911850"/>
          <p14:tracePt t="109651" x="1816100" y="5873750"/>
          <p14:tracePt t="109668" x="1784350" y="5842000"/>
          <p14:tracePt t="109685" x="1765300" y="5822950"/>
          <p14:tracePt t="109701" x="1695450" y="5784850"/>
          <p14:tracePt t="109718" x="1612900" y="5746750"/>
          <p14:tracePt t="109735" x="1562100" y="5727700"/>
          <p14:tracePt t="109751" x="1473200" y="5695950"/>
          <p14:tracePt t="109768" x="1435100" y="5689600"/>
          <p14:tracePt t="109784" x="1403350" y="5676900"/>
          <p14:tracePt t="109801" x="1384300" y="5670550"/>
          <p14:tracePt t="109818" x="1358900" y="5664200"/>
          <p14:tracePt t="109834" x="1327150" y="5664200"/>
          <p14:tracePt t="109851" x="1308100" y="5664200"/>
          <p14:tracePt t="109868" x="1257300" y="5657850"/>
          <p14:tracePt t="109884" x="1225550" y="5657850"/>
          <p14:tracePt t="109901" x="1168400" y="5657850"/>
          <p14:tracePt t="109918" x="1130300" y="5657850"/>
          <p14:tracePt t="109934" x="1104900" y="5657850"/>
          <p14:tracePt t="109951" x="1073150" y="5664200"/>
          <p14:tracePt t="109968" x="1066800" y="5670550"/>
          <p14:tracePt t="109984" x="1041400" y="5683250"/>
          <p14:tracePt t="110001" x="1009650" y="5702300"/>
          <p14:tracePt t="110018" x="1003300" y="5715000"/>
          <p14:tracePt t="110034" x="977900" y="5746750"/>
          <p14:tracePt t="110051" x="965200" y="5759450"/>
          <p14:tracePt t="110068" x="952500" y="5784850"/>
          <p14:tracePt t="110084" x="939800" y="5816600"/>
          <p14:tracePt t="110102" x="939800" y="5822950"/>
          <p14:tracePt t="110118" x="939800" y="5861050"/>
          <p14:tracePt t="110135" x="939800" y="5873750"/>
          <p14:tracePt t="110151" x="939800" y="5911850"/>
          <p14:tracePt t="110168" x="939800" y="5956300"/>
          <p14:tracePt t="110185" x="939800" y="5969000"/>
          <p14:tracePt t="110201" x="939800" y="6007100"/>
          <p14:tracePt t="110218" x="946150" y="6026150"/>
          <p14:tracePt t="110234" x="952500" y="6057900"/>
          <p14:tracePt t="110251" x="971550" y="6096000"/>
          <p14:tracePt t="110268" x="984250" y="6115050"/>
          <p14:tracePt t="110284" x="1009650" y="6146800"/>
          <p14:tracePt t="110301" x="1022350" y="6165850"/>
          <p14:tracePt t="110318" x="1047750" y="6210300"/>
          <p14:tracePt t="110335" x="1073150" y="6254750"/>
          <p14:tracePt t="110351" x="1085850" y="6273800"/>
          <p14:tracePt t="110368" x="1111250" y="6311900"/>
          <p14:tracePt t="110384" x="1130300" y="6330950"/>
          <p14:tracePt t="110401" x="1174750" y="6356350"/>
          <p14:tracePt t="110418" x="1238250" y="6375400"/>
          <p14:tracePt t="110435" x="1282700" y="6375400"/>
          <p14:tracePt t="110451" x="1371600" y="6381750"/>
          <p14:tracePt t="110469" x="1428750" y="6381750"/>
          <p14:tracePt t="110485" x="1504950" y="6381750"/>
          <p14:tracePt t="110501" x="1562100" y="6362700"/>
          <p14:tracePt t="110518" x="1581150" y="6350000"/>
          <p14:tracePt t="110534" x="1593850" y="6318250"/>
          <p14:tracePt t="110551" x="1612900" y="6280150"/>
          <p14:tracePt t="110568" x="1631950" y="6216650"/>
          <p14:tracePt t="110584" x="1651000" y="6134100"/>
          <p14:tracePt t="110601" x="1663700" y="6102350"/>
          <p14:tracePt t="110618" x="1676400" y="6051550"/>
          <p14:tracePt t="110635" x="1682750" y="6026150"/>
          <p14:tracePt t="110651" x="1682750" y="6000750"/>
          <p14:tracePt t="110668" x="1682750" y="5988050"/>
          <p14:tracePt t="110684" x="1682750" y="5969000"/>
          <p14:tracePt t="110701" x="1682750" y="5937250"/>
          <p14:tracePt t="110718" x="1682750" y="5930900"/>
          <p14:tracePt t="110734" x="1676400" y="5905500"/>
          <p14:tracePt t="110751" x="1663700" y="5892800"/>
          <p14:tracePt t="110768" x="1638300" y="5873750"/>
          <p14:tracePt t="110784" x="1619250" y="5873750"/>
          <p14:tracePt t="110801" x="1606550" y="5867400"/>
          <p14:tracePt t="110818" x="1593850" y="5867400"/>
          <p14:tracePt t="110835" x="1587500" y="5867400"/>
          <p14:tracePt t="110851" x="1574800" y="5867400"/>
          <p14:tracePt t="110868" x="1555750" y="5880100"/>
          <p14:tracePt t="110884" x="1555750" y="5892800"/>
          <p14:tracePt t="110901" x="1536700" y="5911850"/>
          <p14:tracePt t="110917" x="1524000" y="5924550"/>
          <p14:tracePt t="110934" x="1517650" y="5937250"/>
          <p14:tracePt t="110978" x="1517650" y="5943600"/>
          <p14:tracePt t="110997" x="1517650" y="5949950"/>
          <p14:tracePt t="111019" x="1517650" y="5956300"/>
          <p14:tracePt t="111040" x="1524000" y="5956300"/>
          <p14:tracePt t="111071" x="1530350" y="5956300"/>
          <p14:tracePt t="111081" x="1543050" y="5956300"/>
          <p14:tracePt t="111092" x="1549400" y="5956300"/>
          <p14:tracePt t="111101" x="1606550" y="5956300"/>
          <p14:tracePt t="111118" x="1695450" y="5956300"/>
          <p14:tracePt t="111135" x="1752600" y="5956300"/>
          <p14:tracePt t="111151" x="1873250" y="5956300"/>
          <p14:tracePt t="111168" x="1924050" y="5956300"/>
          <p14:tracePt t="111184" x="2038350" y="5956300"/>
          <p14:tracePt t="111201" x="2133600" y="5956300"/>
          <p14:tracePt t="111218" x="2178050" y="5956300"/>
          <p14:tracePt t="111234" x="2266950" y="5956300"/>
          <p14:tracePt t="111251" x="2311400" y="5956300"/>
          <p14:tracePt t="111267" x="2400300" y="5956300"/>
          <p14:tracePt t="111285" x="2476500" y="5956300"/>
          <p14:tracePt t="111301" x="2520950" y="5956300"/>
          <p14:tracePt t="111318" x="2597150" y="5956300"/>
          <p14:tracePt t="111335" x="2641600" y="5956300"/>
          <p14:tracePt t="111351" x="2743200" y="5956300"/>
          <p14:tracePt t="111368" x="2851150" y="5956300"/>
          <p14:tracePt t="111384" x="2914650" y="5962650"/>
          <p14:tracePt t="111401" x="3035300" y="5962650"/>
          <p14:tracePt t="111417" x="3092450" y="5969000"/>
          <p14:tracePt t="111434" x="3181350" y="5981700"/>
          <p14:tracePt t="111452" x="3251200" y="6000750"/>
          <p14:tracePt t="111468" x="3270250" y="6007100"/>
          <p14:tracePt t="111485" x="3302000" y="6013450"/>
          <p14:tracePt t="111520" x="3308350" y="6013450"/>
          <p14:tracePt t="111534" x="3314700" y="6019800"/>
          <p14:tracePt t="111836" x="3308350" y="6019800"/>
          <p14:tracePt t="111857" x="3302000" y="6019800"/>
          <p14:tracePt t="111867" x="3289300" y="6019800"/>
          <p14:tracePt t="111892" x="3276600" y="6019800"/>
          <p14:tracePt t="111900" x="3270250" y="6019800"/>
          <p14:tracePt t="111900" x="3257550" y="6019800"/>
          <p14:tracePt t="111918" x="3232150" y="6007100"/>
          <p14:tracePt t="111935" x="3219450" y="6000750"/>
          <p14:tracePt t="111951" x="3194050" y="5969000"/>
          <p14:tracePt t="111967" x="3168650" y="5937250"/>
          <p14:tracePt t="111985" x="3155950" y="5924550"/>
          <p14:tracePt t="112001" x="3143250" y="5905500"/>
          <p14:tracePt t="112018" x="3136900" y="5886450"/>
          <p14:tracePt t="112034" x="3130550" y="5873750"/>
          <p14:tracePt t="112051" x="3124200" y="5842000"/>
          <p14:tracePt t="112068" x="3124200" y="5835650"/>
          <p14:tracePt t="112084" x="3124200" y="5810250"/>
          <p14:tracePt t="112101" x="3124200" y="5803900"/>
          <p14:tracePt t="112117" x="3124200" y="5778500"/>
          <p14:tracePt t="112135" x="3124200" y="5765800"/>
          <p14:tracePt t="112151" x="3124200" y="5759450"/>
          <p14:tracePt t="112168" x="3117850" y="5753100"/>
          <p14:tracePt t="112184" x="3117850" y="5740400"/>
          <p14:tracePt t="112201" x="3117850" y="5734050"/>
          <p14:tracePt t="112218" x="3098800" y="5708650"/>
          <p14:tracePt t="112234" x="3079750" y="5708650"/>
          <p14:tracePt t="112251" x="3041650" y="5689600"/>
          <p14:tracePt t="112268" x="3028950" y="5683250"/>
          <p14:tracePt t="112284" x="2965450" y="5670550"/>
          <p14:tracePt t="112301" x="2908300" y="5664200"/>
          <p14:tracePt t="112317" x="2882900" y="5657850"/>
          <p14:tracePt t="112334" x="2832100" y="5657850"/>
          <p14:tracePt t="112351" x="2806700" y="5651500"/>
          <p14:tracePt t="112368" x="2781300" y="5651500"/>
          <p14:tracePt t="112384" x="2736850" y="5651500"/>
          <p14:tracePt t="112401" x="2705100" y="5651500"/>
          <p14:tracePt t="112418" x="2660650" y="5651500"/>
          <p14:tracePt t="112435" x="2635250" y="5651500"/>
          <p14:tracePt t="112451" x="2578100" y="5651500"/>
          <p14:tracePt t="112469" x="2552700" y="5657850"/>
          <p14:tracePt t="112483" x="2520950" y="5657850"/>
          <p14:tracePt t="112500" x="2495550" y="5676900"/>
          <p14:tracePt t="112518" x="2482850" y="5683250"/>
          <p14:tracePt t="112535" x="2457450" y="5702300"/>
          <p14:tracePt t="112551" x="2444750" y="5715000"/>
          <p14:tracePt t="112568" x="2425700" y="5727700"/>
          <p14:tracePt t="112585" x="2406650" y="5753100"/>
          <p14:tracePt t="112601" x="2374900" y="5765800"/>
          <p14:tracePt t="112626" x="2349500" y="5791200"/>
          <p14:tracePt t="112651" x="2343150" y="5803900"/>
          <p14:tracePt t="112652" x="2330450" y="5810250"/>
          <p14:tracePt t="112666" x="2311400" y="5829300"/>
          <p14:tracePt t="112684" x="2305050" y="5842000"/>
          <p14:tracePt t="112701" x="2292350" y="5873750"/>
          <p14:tracePt t="112717" x="2286000" y="5892800"/>
          <p14:tracePt t="112734" x="2273300" y="5930900"/>
          <p14:tracePt t="112751" x="2266950" y="5975350"/>
          <p14:tracePt t="112768" x="2260600" y="5994400"/>
          <p14:tracePt t="112785" x="2260600" y="6026150"/>
          <p14:tracePt t="112801" x="2260600" y="6045200"/>
          <p14:tracePt t="112818" x="2260600" y="6083300"/>
          <p14:tracePt t="112834" x="2273300" y="6121400"/>
          <p14:tracePt t="112851" x="2286000" y="6140450"/>
          <p14:tracePt t="112868" x="2305050" y="6178550"/>
          <p14:tracePt t="112884" x="2324100" y="6197600"/>
          <p14:tracePt t="112901" x="2349500" y="6235700"/>
          <p14:tracePt t="112917" x="2387600" y="6267450"/>
          <p14:tracePt t="112935" x="2406650" y="6286500"/>
          <p14:tracePt t="112951" x="2444750" y="6324600"/>
          <p14:tracePt t="112968" x="2463800" y="6343650"/>
          <p14:tracePt t="112984" x="2495550" y="6375400"/>
          <p14:tracePt t="113001" x="2520950" y="6394450"/>
          <p14:tracePt t="113018" x="2527300" y="6400800"/>
          <p14:tracePt t="113034" x="2546350" y="6413500"/>
          <p14:tracePt t="113051" x="2559050" y="6419850"/>
          <p14:tracePt t="113068" x="2584450" y="6432550"/>
          <p14:tracePt t="113084" x="2597150" y="6438900"/>
          <p14:tracePt t="113101" x="2609850" y="6445250"/>
          <p14:tracePt t="113118" x="2628900" y="6457950"/>
          <p14:tracePt t="113134" x="2641600" y="6464300"/>
          <p14:tracePt t="113151" x="2673350" y="6470650"/>
          <p14:tracePt t="113168" x="2724150" y="6477000"/>
          <p14:tracePt t="113184" x="2749550" y="6477000"/>
          <p14:tracePt t="113201" x="2800350" y="6477000"/>
          <p14:tracePt t="113218" x="2813050" y="6470650"/>
          <p14:tracePt t="113234" x="2851150" y="6445250"/>
          <p14:tracePt t="113267" x="2863850" y="6407150"/>
          <p14:tracePt t="113269" x="2870200" y="6381750"/>
          <p14:tracePt t="113284" x="2882900" y="6337300"/>
          <p14:tracePt t="113301" x="2889250" y="6318250"/>
          <p14:tracePt t="113318" x="2908300" y="6254750"/>
          <p14:tracePt t="113334" x="2927350" y="6203950"/>
          <p14:tracePt t="113351" x="2933700" y="6178550"/>
          <p14:tracePt t="113368" x="2952750" y="6121400"/>
          <p14:tracePt t="113384" x="2959100" y="6102350"/>
          <p14:tracePt t="113401" x="2971800" y="6057900"/>
          <p14:tracePt t="113417" x="2978150" y="6007100"/>
          <p14:tracePt t="113435" x="2978150" y="5988050"/>
          <p14:tracePt t="113451" x="2978150" y="5949950"/>
          <p14:tracePt t="113469" x="2978150" y="5930900"/>
          <p14:tracePt t="113485" x="2978150" y="5905500"/>
          <p14:tracePt t="113500" x="2978150" y="5892800"/>
          <p14:tracePt t="113517" x="2965450" y="5861050"/>
          <p14:tracePt t="113534" x="2946400" y="5842000"/>
          <p14:tracePt t="113551" x="2933700" y="5822950"/>
          <p14:tracePt t="113568" x="2901950" y="5791200"/>
          <p14:tracePt t="113584" x="2870200" y="5753100"/>
          <p14:tracePt t="113601" x="2851150" y="5740400"/>
          <p14:tracePt t="113618" x="2819400" y="5721350"/>
          <p14:tracePt t="113634" x="2800350" y="5708650"/>
          <p14:tracePt t="113651" x="2762250" y="5695950"/>
          <p14:tracePt t="113668" x="2743200" y="5695950"/>
          <p14:tracePt t="113684" x="2705100" y="5689600"/>
          <p14:tracePt t="113701" x="2660650" y="5689600"/>
          <p14:tracePt t="113717" x="2628900" y="5689600"/>
          <p14:tracePt t="113734" x="2584450" y="5689600"/>
          <p14:tracePt t="113751" x="2546350" y="5689600"/>
          <p14:tracePt t="113768" x="2501900" y="5689600"/>
          <p14:tracePt t="113784" x="2451100" y="5689600"/>
          <p14:tracePt t="113801" x="2425700" y="5689600"/>
          <p14:tracePt t="113818" x="2368550" y="5689600"/>
          <p14:tracePt t="113834" x="2330450" y="5702300"/>
          <p14:tracePt t="113851" x="2266950" y="5734050"/>
          <p14:tracePt t="113868" x="2222500" y="5778500"/>
          <p14:tracePt t="113884" x="2190750" y="5816600"/>
          <p14:tracePt t="113901" x="2159000" y="5880100"/>
          <p14:tracePt t="113917" x="2146300" y="5905500"/>
          <p14:tracePt t="113934" x="2139950" y="5956300"/>
          <p14:tracePt t="113951" x="2133600" y="6000750"/>
          <p14:tracePt t="113968" x="2133600" y="6013450"/>
          <p14:tracePt t="113984" x="2133600" y="6045200"/>
          <p14:tracePt t="114001" x="2133600" y="6064250"/>
          <p14:tracePt t="114018" x="2146300" y="6115050"/>
          <p14:tracePt t="114034" x="2184400" y="6165850"/>
          <p14:tracePt t="114051" x="2197100" y="6197600"/>
          <p14:tracePt t="114067" x="2222500" y="6242050"/>
          <p14:tracePt t="114084" x="2241550" y="6261100"/>
          <p14:tracePt t="114101" x="2279650" y="6292850"/>
          <p14:tracePt t="114118" x="2349500" y="6330950"/>
          <p14:tracePt t="114134" x="2400300" y="6356350"/>
          <p14:tracePt t="114151" x="2514600" y="6407150"/>
          <p14:tracePt t="114168" x="2584450" y="6426200"/>
          <p14:tracePt t="114184" x="2705100" y="6457950"/>
          <p14:tracePt t="114201" x="2787650" y="6464300"/>
          <p14:tracePt t="114218" x="2819400" y="6464300"/>
          <p14:tracePt t="114234" x="2857500" y="6451600"/>
          <p14:tracePt t="114251" x="2876550" y="6438900"/>
          <p14:tracePt t="114267" x="2895600" y="6413500"/>
          <p14:tracePt t="114285" x="2927350" y="6375400"/>
          <p14:tracePt t="114301" x="2940050" y="6356350"/>
          <p14:tracePt t="114318" x="2965450" y="6330950"/>
          <p14:tracePt t="114334" x="2971800" y="6324600"/>
          <p14:tracePt t="114351" x="2978150" y="6305550"/>
          <p14:tracePt t="114367" x="2978150" y="6299200"/>
          <p14:tracePt t="114435" x="2984500" y="6299200"/>
          <p14:tracePt t="114476" x="2990850" y="6299200"/>
          <p14:tracePt t="114507" x="2990850" y="6305550"/>
          <p14:tracePt t="114527" x="2990850" y="6311900"/>
          <p14:tracePt t="114722" x="2990850" y="6318250"/>
          <p14:tracePt t="115039" x="2990850" y="6324600"/>
          <p14:tracePt t="115070" x="2990850" y="6330950"/>
          <p14:tracePt t="115091" x="2990850" y="6337300"/>
          <p14:tracePt t="115101" x="2990850" y="6350000"/>
          <p14:tracePt t="115123" x="2984500" y="6356350"/>
          <p14:tracePt t="115133" x="2971800" y="6356350"/>
          <p14:tracePt t="115143" x="2952750" y="6356350"/>
          <p14:tracePt t="115149" x="2933700" y="6356350"/>
          <p14:tracePt t="115168" x="2921000" y="6350000"/>
          <p14:tracePt t="115169" x="2901950" y="6337300"/>
          <p14:tracePt t="115184" x="2889250" y="6330950"/>
          <p14:tracePt t="115532" x="2889250" y="6324600"/>
          <p14:tracePt t="115553" x="2889250" y="6318250"/>
          <p14:tracePt t="115563" x="2901950" y="6318250"/>
          <p14:tracePt t="115573" x="2914650" y="6311900"/>
          <p14:tracePt t="115584" x="2940050" y="6311900"/>
          <p14:tracePt t="115586" x="2971800" y="6311900"/>
          <p14:tracePt t="115601" x="3048000" y="6311900"/>
          <p14:tracePt t="115618" x="3098800" y="6305550"/>
          <p14:tracePt t="115634" x="3168650" y="6299200"/>
          <p14:tracePt t="115651" x="3238500" y="6286500"/>
          <p14:tracePt t="115668" x="3270250" y="6267450"/>
          <p14:tracePt t="115684" x="3327400" y="6229350"/>
          <p14:tracePt t="115701" x="3365500" y="6203950"/>
          <p14:tracePt t="115718" x="3467100" y="6134100"/>
          <p14:tracePt t="115734" x="3556000" y="6038850"/>
          <p14:tracePt t="115751" x="3619500" y="5981700"/>
          <p14:tracePt t="115768" x="3740150" y="5854700"/>
          <p14:tracePt t="115784" x="3803650" y="5784850"/>
          <p14:tracePt t="115801" x="3924300" y="5645150"/>
          <p14:tracePt t="115818" x="4051300" y="5499100"/>
          <p14:tracePt t="115834" x="4102100" y="5429250"/>
          <p14:tracePt t="115851" x="4197350" y="5308600"/>
          <p14:tracePt t="115868" x="4241800" y="5251450"/>
          <p14:tracePt t="115884" x="4324350" y="5149850"/>
          <p14:tracePt t="115901" x="4413250" y="5067300"/>
          <p14:tracePt t="115918" x="4457700" y="5022850"/>
          <p14:tracePt t="115934" x="4552950" y="4940300"/>
          <p14:tracePt t="115951" x="4603750" y="4889500"/>
          <p14:tracePt t="115968" x="4718050" y="4794250"/>
          <p14:tracePt t="115984" x="4813300" y="4699000"/>
          <p14:tracePt t="116001" x="4876800" y="4667250"/>
          <p14:tracePt t="116018" x="4991100" y="4584700"/>
          <p14:tracePt t="116034" x="5041900" y="4552950"/>
          <p14:tracePt t="116051" x="5143500" y="4483100"/>
          <p14:tracePt t="116068" x="5226050" y="4419600"/>
          <p14:tracePt t="116084" x="5257800" y="4394200"/>
          <p14:tracePt t="116101" x="5295900" y="4356100"/>
          <p14:tracePt t="116118" x="5308600" y="4337050"/>
          <p14:tracePt t="116134" x="5340350" y="4311650"/>
          <p14:tracePt t="116151" x="5359400" y="4292600"/>
          <p14:tracePt t="116168" x="5378450" y="4292600"/>
          <p14:tracePt t="116185" x="5397500" y="4273550"/>
          <p14:tracePt t="116201" x="5403850" y="4273550"/>
          <p14:tracePt t="116331" x="5397500" y="4273550"/>
          <p14:tracePt t="116352" x="5391150" y="4273550"/>
          <p14:tracePt t="116363" x="5384800" y="4273550"/>
          <p14:tracePt t="116373" x="5384800" y="4279900"/>
          <p14:tracePt t="116434" x="5378450" y="4279900"/>
          <p14:tracePt t="116445" x="5365750" y="4279900"/>
          <p14:tracePt t="116465" x="5353050" y="4267200"/>
          <p14:tracePt t="116477" x="5340350" y="4254500"/>
          <p14:tracePt t="116487" x="5327650" y="4235450"/>
          <p14:tracePt t="116490" x="5321300" y="4229100"/>
          <p14:tracePt t="116501" x="5302250" y="4184650"/>
          <p14:tracePt t="116518" x="5302250" y="4159250"/>
          <p14:tracePt t="116534" x="5295900" y="4102100"/>
          <p14:tracePt t="116552" x="5295900" y="4076700"/>
          <p14:tracePt t="116568" x="5295900" y="4025900"/>
          <p14:tracePt t="116584" x="5295900" y="4000500"/>
          <p14:tracePt t="116601" x="5308600" y="3962400"/>
          <p14:tracePt t="116618" x="5334000" y="3930650"/>
          <p14:tracePt t="116634" x="5346700" y="3917950"/>
          <p14:tracePt t="116651" x="5378450" y="3892550"/>
          <p14:tracePt t="116668" x="5391150" y="3886200"/>
          <p14:tracePt t="116685" x="5422900" y="3867150"/>
          <p14:tracePt t="116701" x="5467350" y="3835400"/>
          <p14:tracePt t="116717" x="5486400" y="3822700"/>
          <p14:tracePt t="116733" x="5530850" y="3797300"/>
          <p14:tracePt t="116750" x="5543550" y="3784600"/>
          <p14:tracePt t="116767" x="5568950" y="3765550"/>
          <p14:tracePt t="116783" x="5588000" y="3759200"/>
          <p14:tracePt t="116800" x="5613400" y="3746500"/>
          <p14:tracePt t="116817" x="5638800" y="3733800"/>
          <p14:tracePt t="116833" x="5651500" y="3721100"/>
          <p14:tracePt t="116850" x="5689600" y="3695700"/>
          <p14:tracePt t="116866" x="5715000" y="3670300"/>
          <p14:tracePt t="116883" x="5721350" y="3663950"/>
          <p14:tracePt t="116899" x="5734050" y="3657600"/>
          <p14:tracePt t="116918" x="5740400" y="3651250"/>
          <p14:tracePt t="116934" x="5746750" y="3644900"/>
          <p14:tracePt t="116951" x="5759450" y="3625850"/>
          <p14:tracePt t="116968" x="5765800" y="3625850"/>
          <p14:tracePt t="116984" x="5778500" y="3613150"/>
          <p14:tracePt t="117001" x="5784850" y="3606800"/>
          <p14:tracePt t="117213" x="5784850" y="3600450"/>
          <p14:tracePt t="117226" x="5784850" y="3594100"/>
          <p14:tracePt t="117228" x="5784850" y="3587750"/>
          <p14:tracePt t="117234" x="5784850" y="3575050"/>
          <p14:tracePt t="117251" x="5784850" y="3556000"/>
          <p14:tracePt t="117268" x="5784850" y="3543300"/>
          <p14:tracePt t="117284" x="5784850" y="3530600"/>
          <p14:tracePt t="117301" x="5784850" y="3524250"/>
          <p14:tracePt t="117490" x="5784850" y="3517900"/>
          <p14:tracePt t="117521" x="5791200" y="3517900"/>
          <p14:tracePt t="117536" x="5797550" y="3517900"/>
          <p14:tracePt t="117538" x="5810250" y="3511550"/>
          <p14:tracePt t="117552" x="5829300" y="3511550"/>
          <p14:tracePt t="117566" x="5848350" y="3505200"/>
          <p14:tracePt t="117567" x="5892800" y="3505200"/>
          <p14:tracePt t="117583" x="5911850" y="3505200"/>
          <p14:tracePt t="117600" x="5962650" y="3498850"/>
          <p14:tracePt t="117618" x="5975350" y="3498850"/>
          <p14:tracePt t="117634" x="6013450" y="3498850"/>
          <p14:tracePt t="117651" x="6038850" y="3492500"/>
          <p14:tracePt t="117668" x="6045200" y="3486150"/>
          <p14:tracePt t="117684" x="6057900" y="3479800"/>
          <p14:tracePt t="117701" x="6064250" y="3479800"/>
          <p14:tracePt t="117718" x="6076950" y="3473450"/>
          <p14:tracePt t="117734" x="6089650" y="3473450"/>
          <p14:tracePt t="117751" x="6096000" y="3473450"/>
          <p14:tracePt t="117768" x="6102350" y="3467100"/>
          <p14:tracePt t="117784" x="6108700" y="3460750"/>
          <p14:tracePt t="117801" x="6115050" y="3460750"/>
          <p14:tracePt t="117818" x="6121400" y="3460750"/>
          <p14:tracePt t="117834" x="6127750" y="3460750"/>
          <p14:tracePt t="117851" x="6134100" y="3460750"/>
          <p14:tracePt t="117869" x="6140450" y="3460750"/>
          <p14:tracePt t="117883" x="6146800" y="3454400"/>
          <p14:tracePt t="117917" x="6153150" y="3454400"/>
          <p14:tracePt t="119964" x="6159500" y="3454400"/>
          <p14:tracePt t="119974" x="6172200" y="3467100"/>
          <p14:tracePt t="119986" x="6184900" y="3473450"/>
          <p14:tracePt t="119987" x="6191250" y="3486150"/>
          <p14:tracePt t="120001" x="6235700" y="3511550"/>
          <p14:tracePt t="120018" x="6254750" y="3524250"/>
          <p14:tracePt t="120034" x="6292850" y="3549650"/>
          <p14:tracePt t="120051" x="6330950" y="3568700"/>
          <p14:tracePt t="120068" x="6343650" y="3581400"/>
          <p14:tracePt t="120084" x="6369050" y="3606800"/>
          <p14:tracePt t="120101" x="6388100" y="3619500"/>
          <p14:tracePt t="120118" x="6413500" y="3644900"/>
          <p14:tracePt t="120134" x="6432550" y="3657600"/>
          <p14:tracePt t="120134" x="6445250" y="3670300"/>
          <p14:tracePt t="120151" x="6464300" y="3689350"/>
          <p14:tracePt t="120168" x="6502400" y="3727450"/>
          <p14:tracePt t="120184" x="6515100" y="3746500"/>
          <p14:tracePt t="120201" x="6565900" y="3784600"/>
          <p14:tracePt t="120217" x="6584950" y="3803650"/>
          <p14:tracePt t="120233" x="6629400" y="3848100"/>
          <p14:tracePt t="120250" x="6699250" y="3892550"/>
          <p14:tracePt t="120266" x="6737350" y="3911600"/>
          <p14:tracePt t="120284" x="6832600" y="3962400"/>
          <p14:tracePt t="120301" x="6877050" y="3987800"/>
          <p14:tracePt t="120318" x="6991350" y="4025900"/>
          <p14:tracePt t="120335" x="7105650" y="4057650"/>
          <p14:tracePt t="120351" x="7175500" y="4083050"/>
          <p14:tracePt t="120368" x="7340600" y="4127500"/>
          <p14:tracePt t="120384" x="7429500" y="4152900"/>
          <p14:tracePt t="120401" x="7639050" y="4210050"/>
          <p14:tracePt t="120418" x="7835900" y="4254500"/>
          <p14:tracePt t="120434" x="7918450" y="4273550"/>
          <p14:tracePt t="120451" x="8051800" y="4298950"/>
          <p14:tracePt t="120468" x="8102600" y="4298950"/>
          <p14:tracePt t="120484" x="8185150" y="4305300"/>
          <p14:tracePt t="120501" x="8255000" y="4318000"/>
          <p14:tracePt t="120519" x="8280400" y="4324350"/>
          <p14:tracePt t="120534" x="8337550" y="4337050"/>
          <p14:tracePt t="120551" x="8362950" y="4343400"/>
          <p14:tracePt t="120568" x="8401050" y="4356100"/>
          <p14:tracePt t="120584" x="8426450" y="4362450"/>
          <p14:tracePt t="121019" x="8420100" y="4362450"/>
          <p14:tracePt t="121029" x="8413750" y="4362450"/>
          <p14:tracePt t="121059" x="8407400" y="4362450"/>
          <p14:tracePt t="121121" x="8401050" y="4362450"/>
          <p14:tracePt t="121162" x="8394700" y="4362450"/>
          <p14:tracePt t="121193" x="8382000" y="4362450"/>
          <p14:tracePt t="121203" x="8375650" y="4362450"/>
          <p14:tracePt t="121218" x="8362950" y="4362450"/>
          <p14:tracePt t="121219" x="8350250" y="4362450"/>
          <p14:tracePt t="121234" x="8324850" y="4362450"/>
          <p14:tracePt t="121251" x="8293100" y="4356100"/>
          <p14:tracePt t="121268" x="8286750" y="4349750"/>
          <p14:tracePt t="121284" x="8261350" y="4343400"/>
          <p14:tracePt t="121301" x="8235950" y="4337050"/>
          <p14:tracePt t="121318" x="8216900" y="4330700"/>
          <p14:tracePt t="121334" x="8172450" y="4318000"/>
          <p14:tracePt t="121351" x="8153400" y="4311650"/>
          <p14:tracePt t="121368" x="8128000" y="4305300"/>
          <p14:tracePt t="121384" x="8108950" y="4298950"/>
          <p14:tracePt t="121401" x="8077200" y="4286250"/>
          <p14:tracePt t="121417" x="8051800" y="4279900"/>
          <p14:tracePt t="121434" x="8039100" y="4273550"/>
          <p14:tracePt t="121451" x="8007350" y="4267200"/>
          <p14:tracePt t="121468" x="7994650" y="4267200"/>
          <p14:tracePt t="121484" x="7981950" y="4267200"/>
          <p14:tracePt t="121501" x="7975600" y="4267200"/>
          <p14:tracePt t="122057" x="7981950" y="4267200"/>
          <p14:tracePt t="122077" x="7988300" y="4260850"/>
          <p14:tracePt t="123360" x="7994650" y="4260850"/>
          <p14:tracePt t="123380" x="8001000" y="4260850"/>
          <p14:tracePt t="123403" x="8007350" y="4260850"/>
          <p14:tracePt t="123514" x="8013700" y="4260850"/>
          <p14:tracePt t="123535" x="8020050" y="4260850"/>
          <p14:tracePt t="123556" x="8026400" y="4260850"/>
          <p14:tracePt t="124809" x="8032750" y="4260850"/>
          <p14:tracePt t="124820" x="8032750" y="4254500"/>
          <p14:tracePt t="124830" x="8039100" y="4248150"/>
          <p14:tracePt t="124852" x="8045450" y="4248150"/>
          <p14:tracePt t="124862" x="8051800" y="4241800"/>
          <p14:tracePt t="124871" x="8058150" y="4241800"/>
          <p14:tracePt t="124885" x="8064500" y="4235450"/>
          <p14:tracePt t="124887" x="8077200" y="4235450"/>
          <p14:tracePt t="124901" x="8096250" y="4229100"/>
          <p14:tracePt t="124919" x="8115300" y="4229100"/>
          <p14:tracePt t="124936" x="8121650" y="4222750"/>
          <p14:tracePt t="124985" x="8128000" y="4222750"/>
          <p14:tracePt t="125016" x="8134350" y="4222750"/>
          <p14:tracePt t="125047" x="8140700" y="4222750"/>
          <p14:tracePt t="125057" x="8153400" y="4222750"/>
          <p14:tracePt t="125079" x="8159750" y="4222750"/>
          <p14:tracePt t="125089" x="8166100" y="4222750"/>
          <p14:tracePt t="125101" x="8172450" y="4222750"/>
          <p14:tracePt t="125120" x="8185150" y="4222750"/>
          <p14:tracePt t="125121" x="8191500" y="4222750"/>
          <p14:tracePt t="125135" x="8204200" y="4222750"/>
          <p14:tracePt t="125152" x="8210550" y="4222750"/>
          <p14:tracePt t="125169" x="8229600" y="4222750"/>
          <p14:tracePt t="125185" x="8235950" y="4222750"/>
          <p14:tracePt t="125202" x="8242300" y="4222750"/>
          <p14:tracePt t="125219" x="8255000" y="4222750"/>
          <p14:tracePt t="125235" x="8261350" y="4222750"/>
          <p14:tracePt t="125252" x="8274050" y="4222750"/>
          <p14:tracePt t="125269" x="8293100" y="4222750"/>
          <p14:tracePt t="125285" x="8318500" y="4222750"/>
          <p14:tracePt t="125301" x="8337550" y="4229100"/>
          <p14:tracePt t="125319" x="8350250" y="4229100"/>
          <p14:tracePt t="125335" x="8369300" y="4241800"/>
          <p14:tracePt t="125352" x="8388350" y="4248150"/>
          <p14:tracePt t="125369" x="8439150" y="4260850"/>
          <p14:tracePt t="125385" x="8509000" y="4273550"/>
          <p14:tracePt t="125402" x="8534400" y="4286250"/>
          <p14:tracePt t="125419" x="8578850" y="4292600"/>
          <p14:tracePt t="125435" x="8591550" y="4298950"/>
          <p14:tracePt t="125688" x="8591550" y="4305300"/>
          <p14:tracePt t="125730" x="8585200" y="4311650"/>
          <p14:tracePt t="125750" x="8578850" y="4311650"/>
          <p14:tracePt t="125761" x="8572500" y="4311650"/>
          <p14:tracePt t="125777" x="8566150" y="4311650"/>
          <p14:tracePt t="125785" x="8553450" y="4311650"/>
          <p14:tracePt t="125786" x="8547100" y="4311650"/>
          <p14:tracePt t="125801" x="8515350" y="4311650"/>
          <p14:tracePt t="125819" x="8483600" y="4311650"/>
          <p14:tracePt t="125835" x="8464550" y="4311650"/>
          <p14:tracePt t="125852" x="8432800" y="4311650"/>
          <p14:tracePt t="125868" x="8420100" y="4311650"/>
          <p14:tracePt t="125885" x="8401050" y="4311650"/>
          <p14:tracePt t="125901" x="8382000" y="4311650"/>
          <p14:tracePt t="125919" x="8369300" y="4311650"/>
          <p14:tracePt t="125936" x="8350250" y="4311650"/>
          <p14:tracePt t="125952" x="8331200" y="4311650"/>
          <p14:tracePt t="125969" x="8305800" y="4311650"/>
          <p14:tracePt t="125985" x="8280400" y="4311650"/>
          <p14:tracePt t="126288" x="8274050" y="4311650"/>
          <p14:tracePt t="126308" x="8261350" y="4311650"/>
          <p14:tracePt t="126318" x="8242300" y="4311650"/>
          <p14:tracePt t="126330" x="8229600" y="4311650"/>
          <p14:tracePt t="126338" x="8204200" y="4311650"/>
          <p14:tracePt t="126351" x="8159750" y="4311650"/>
          <p14:tracePt t="126353" x="8121650" y="4311650"/>
          <p14:tracePt t="126369" x="8020050" y="4311650"/>
          <p14:tracePt t="126385" x="7950200" y="4311650"/>
          <p14:tracePt t="126402" x="7931150" y="4311650"/>
          <p14:tracePt t="126419" x="7899400" y="4311650"/>
          <p14:tracePt t="126606" x="7905750" y="4311650"/>
          <p14:tracePt t="126638" x="7918450" y="4311650"/>
          <p14:tracePt t="126649" x="7924800" y="4311650"/>
          <p14:tracePt t="126650" x="7931150" y="4305300"/>
          <p14:tracePt t="126670" x="7943850" y="4298950"/>
          <p14:tracePt t="126680" x="7956550" y="4298950"/>
          <p14:tracePt t="126684" x="7975600" y="4286250"/>
          <p14:tracePt t="126702" x="7988300" y="4279900"/>
          <p14:tracePt t="126719" x="8001000" y="4279900"/>
          <p14:tracePt t="126735" x="8001000" y="4273550"/>
          <p14:tracePt t="126752" x="8007350" y="4267200"/>
          <p14:tracePt t="126769" x="8007350" y="4260850"/>
          <p14:tracePt t="126806" x="8013700" y="4260850"/>
          <p14:tracePt t="126826" x="8020050" y="4254500"/>
          <p14:tracePt t="126836" x="8020050" y="4248150"/>
          <p14:tracePt t="126851" x="8026400" y="4248150"/>
          <p14:tracePt t="126853" x="8032750" y="4229100"/>
          <p14:tracePt t="126869" x="8039100" y="4229100"/>
          <p14:tracePt t="126885" x="8045450" y="4210050"/>
          <p14:tracePt t="126902" x="8045450" y="4203700"/>
          <p14:tracePt t="126919" x="8045450" y="4191000"/>
          <p14:tracePt t="126936" x="8045450" y="4178300"/>
          <p14:tracePt t="126952" x="8045450" y="4171950"/>
          <p14:tracePt t="126994" x="8045450" y="4165600"/>
          <p14:tracePt t="127004" x="8045450" y="4159250"/>
          <p14:tracePt t="127017" x="8045450" y="4152900"/>
          <p14:tracePt t="127024" x="8039100" y="4152900"/>
          <p14:tracePt t="127034" x="8039100" y="4140200"/>
          <p14:tracePt t="127051" x="8032750" y="4133850"/>
          <p14:tracePt t="127068" x="8032750" y="4127500"/>
          <p14:tracePt t="127084" x="8026400" y="4121150"/>
          <p14:tracePt t="127100" x="8020050" y="4114800"/>
          <p14:tracePt t="127119" x="8013700" y="4108450"/>
          <p14:tracePt t="127135" x="8007350" y="4095750"/>
          <p14:tracePt t="127152" x="8001000" y="4089400"/>
          <p14:tracePt t="127169" x="7981950" y="4076700"/>
          <p14:tracePt t="127185" x="7969250" y="4057650"/>
          <p14:tracePt t="127202" x="7962900" y="4057650"/>
          <p14:tracePt t="127219" x="7950200" y="4038600"/>
          <p14:tracePt t="127235" x="7943850" y="4032250"/>
          <p14:tracePt t="127252" x="7931150" y="4019550"/>
          <p14:tracePt t="127269" x="7924800" y="4013200"/>
          <p14:tracePt t="127285" x="7912100" y="4000500"/>
          <p14:tracePt t="127302" x="7899400" y="3987800"/>
          <p14:tracePt t="127319" x="7886700" y="3981450"/>
          <p14:tracePt t="127335" x="7861300" y="3968750"/>
          <p14:tracePt t="127352" x="7848600" y="3962400"/>
          <p14:tracePt t="127368" x="7829550" y="3956050"/>
          <p14:tracePt t="127385" x="7823200" y="3949700"/>
          <p14:tracePt t="127401" x="7816850" y="3949700"/>
          <p14:tracePt t="127443" x="7810500" y="3949700"/>
          <p14:tracePt t="127483" x="7804150" y="3949700"/>
          <p14:tracePt t="127525" x="7804150" y="3956050"/>
          <p14:tracePt t="127535" x="7797800" y="3962400"/>
          <p14:tracePt t="127556" x="7797800" y="3968750"/>
          <p14:tracePt t="127568" x="7797800" y="3981450"/>
          <p14:tracePt t="127579" x="7797800" y="3987800"/>
          <p14:tracePt t="127588" x="7797800" y="4000500"/>
          <p14:tracePt t="127602" x="7810500" y="4013200"/>
          <p14:tracePt t="127603" x="7816850" y="4032250"/>
          <p14:tracePt t="127618" x="7835900" y="4051300"/>
          <p14:tracePt t="127635" x="7854950" y="4076700"/>
          <p14:tracePt t="127652" x="7867650" y="4089400"/>
          <p14:tracePt t="127669" x="7880350" y="4102100"/>
          <p14:tracePt t="127685" x="7886700" y="4108450"/>
          <p14:tracePt t="127702" x="7899400" y="4114800"/>
          <p14:tracePt t="127767" x="7905750" y="4121150"/>
          <p14:tracePt t="127797" x="7912100" y="4127500"/>
          <p14:tracePt t="127818" x="7918450" y="4133850"/>
          <p14:tracePt t="127828" x="7924800" y="4133850"/>
          <p14:tracePt t="127838" x="7931150" y="4133850"/>
          <p14:tracePt t="127849" x="7931150" y="4140200"/>
          <p14:tracePt t="129132" x="7924800" y="4146550"/>
          <p14:tracePt t="129144" x="7912100" y="4152900"/>
          <p14:tracePt t="129154" x="7893050" y="4159250"/>
          <p14:tracePt t="129155" x="7880350" y="4165600"/>
          <p14:tracePt t="129169" x="7816850" y="4184650"/>
          <p14:tracePt t="129186" x="7778750" y="4197350"/>
          <p14:tracePt t="129202" x="7689850" y="4229100"/>
          <p14:tracePt t="129219" x="7639050" y="4241800"/>
          <p14:tracePt t="129235" x="7556500" y="4273550"/>
          <p14:tracePt t="129252" x="7442200" y="4305300"/>
          <p14:tracePt t="129269" x="7378700" y="4324350"/>
          <p14:tracePt t="129285" x="7239000" y="4356100"/>
          <p14:tracePt t="129302" x="7162800" y="4381500"/>
          <p14:tracePt t="129319" x="6985000" y="4425950"/>
          <p14:tracePt t="129335" x="6819900" y="4483100"/>
          <p14:tracePt t="129352" x="6737350" y="4508500"/>
          <p14:tracePt t="129369" x="6604000" y="4552950"/>
          <p14:tracePt t="129385" x="6553200" y="4572000"/>
          <p14:tracePt t="129401" x="6489700" y="4603750"/>
          <p14:tracePt t="129419" x="6464300" y="4635500"/>
          <p14:tracePt t="129435" x="6445250" y="4641850"/>
          <p14:tracePt t="129452" x="6413500" y="4679950"/>
          <p14:tracePt t="129469" x="6394450" y="4699000"/>
          <p14:tracePt t="129485" x="6356350" y="4749800"/>
          <p14:tracePt t="129502" x="6318250" y="4787900"/>
          <p14:tracePt t="129519" x="6305550" y="4800600"/>
          <p14:tracePt t="129535" x="6286500" y="4826000"/>
          <p14:tracePt t="129552" x="6280150" y="4838700"/>
          <p14:tracePt t="129569" x="6273800" y="4851400"/>
          <p14:tracePt t="129585" x="6273800" y="4870450"/>
          <p14:tracePt t="129602" x="6273800" y="4876800"/>
          <p14:tracePt t="129618" x="6273800" y="4889500"/>
          <p14:tracePt t="129635" x="6280150" y="4895850"/>
          <p14:tracePt t="129651" x="6299200" y="4914900"/>
          <p14:tracePt t="129669" x="6305550" y="4914900"/>
          <p14:tracePt t="129685" x="6330950" y="4921250"/>
          <p14:tracePt t="129702" x="6369050" y="4921250"/>
          <p14:tracePt t="129719" x="6381750" y="4921250"/>
          <p14:tracePt t="129736" x="6419850" y="4927600"/>
          <p14:tracePt t="129752" x="6438900" y="4927600"/>
          <p14:tracePt t="129769" x="6445250" y="4927600"/>
          <p14:tracePt t="130238" x="6438900" y="4933950"/>
          <p14:tracePt t="130252" x="6426200" y="4933950"/>
          <p14:tracePt t="130254" x="6426200" y="4940300"/>
          <p14:tracePt t="130271" x="6413500" y="4940300"/>
          <p14:tracePt t="130284" x="6400800" y="4946650"/>
          <p14:tracePt t="130284" x="6394450" y="4946650"/>
          <p14:tracePt t="130300" x="6369050" y="4953000"/>
          <p14:tracePt t="130317" x="6337300" y="4953000"/>
          <p14:tracePt t="130335" x="6318250" y="4953000"/>
          <p14:tracePt t="130351" x="6261100" y="4953000"/>
          <p14:tracePt t="130369" x="6235700" y="4953000"/>
          <p14:tracePt t="130385" x="6172200" y="4953000"/>
          <p14:tracePt t="130402" x="6115050" y="4953000"/>
          <p14:tracePt t="130418" x="6089650" y="4953000"/>
          <p14:tracePt t="130435" x="6045200" y="4953000"/>
          <p14:tracePt t="130452" x="6013450" y="4953000"/>
          <p14:tracePt t="130469" x="5994400" y="4953000"/>
          <p14:tracePt t="130485" x="5943600" y="4953000"/>
          <p14:tracePt t="130502" x="5924550" y="4953000"/>
          <p14:tracePt t="130519" x="5854700" y="4953000"/>
          <p14:tracePt t="130535" x="5822950" y="4953000"/>
          <p14:tracePt t="130551" x="5753100" y="4953000"/>
          <p14:tracePt t="130569" x="5715000" y="4953000"/>
          <p14:tracePt t="130590" x="5695950" y="4953000"/>
          <p14:tracePt t="130601" x="5664200" y="4953000"/>
          <p14:tracePt t="130617" x="5651500" y="4953000"/>
          <p14:tracePt t="130634" x="5638800" y="4953000"/>
          <p14:tracePt t="130650" x="5626100" y="4953000"/>
          <p14:tracePt t="130688" x="5619750" y="4953000"/>
          <p14:tracePt t="132774" x="5626100" y="4953000"/>
          <p14:tracePt t="132805" x="5632450" y="4953000"/>
          <p14:tracePt t="132846" x="5638800" y="4953000"/>
          <p14:tracePt t="132860" x="5645150" y="4953000"/>
          <p14:tracePt t="132869" x="5651500" y="4953000"/>
          <p14:tracePt t="132888" x="5664200" y="4953000"/>
          <p14:tracePt t="132890" x="5670550" y="4953000"/>
          <p14:tracePt t="132905" x="5702300" y="4953000"/>
          <p14:tracePt t="132919" x="5727700" y="4953000"/>
          <p14:tracePt t="132935" x="5803900" y="4953000"/>
          <p14:tracePt t="132952" x="5867400" y="4953000"/>
          <p14:tracePt t="132967" x="5994400" y="4953000"/>
          <p14:tracePt t="132984" x="6064250" y="4953000"/>
          <p14:tracePt t="133002" x="6172200" y="4953000"/>
          <p14:tracePt t="133019" x="6242050" y="4953000"/>
          <p14:tracePt t="133035" x="6254750" y="4953000"/>
          <p14:tracePt t="133052" x="6311900" y="4953000"/>
          <p14:tracePt t="133069" x="6343650" y="4953000"/>
          <p14:tracePt t="133084" x="6457950" y="4953000"/>
          <p14:tracePt t="133100" x="6578600" y="4953000"/>
          <p14:tracePt t="133119" x="6629400" y="4953000"/>
          <p14:tracePt t="133135" x="6705600" y="4953000"/>
          <p14:tracePt t="133152" x="6724650" y="4953000"/>
          <p14:tracePt t="133169" x="6731000" y="4953000"/>
          <p14:tracePt t="133185" x="6737350" y="4953000"/>
          <p14:tracePt t="133202" x="6737350" y="4959350"/>
          <p14:tracePt t="133219" x="6756400" y="4965700"/>
          <p14:tracePt t="133235" x="6762750" y="4972050"/>
          <p14:tracePt t="133252" x="6775450" y="4972050"/>
          <p14:tracePt t="133269" x="6775450" y="4978400"/>
          <p14:tracePt t="133317" x="6781800" y="4984750"/>
          <p14:tracePt t="133327" x="6788150" y="4984750"/>
          <p14:tracePt t="133338" x="6794500" y="4997450"/>
          <p14:tracePt t="133347" x="6800850" y="5003800"/>
          <p14:tracePt t="133352" x="6819900" y="5035550"/>
          <p14:tracePt t="133369" x="6832600" y="5041900"/>
          <p14:tracePt t="133385" x="6851650" y="5060950"/>
          <p14:tracePt t="133402" x="6858000" y="5073650"/>
          <p14:tracePt t="133419" x="6870700" y="5086350"/>
          <p14:tracePt t="133435" x="6883400" y="5105400"/>
          <p14:tracePt t="133451" x="6889750" y="5124450"/>
          <p14:tracePt t="133469" x="6908800" y="5156200"/>
          <p14:tracePt t="133485" x="6915150" y="5168900"/>
          <p14:tracePt t="133502" x="6921500" y="5194300"/>
          <p14:tracePt t="133519" x="6921500" y="5207000"/>
          <p14:tracePt t="133535" x="6921500" y="5219700"/>
          <p14:tracePt t="133551" x="6927850" y="5238750"/>
          <p14:tracePt t="133568" x="6927850" y="5251450"/>
          <p14:tracePt t="133585" x="6927850" y="5270500"/>
          <p14:tracePt t="133601" x="6927850" y="5289550"/>
          <p14:tracePt t="133640" x="6927850" y="5302250"/>
          <p14:tracePt t="133651" x="6927850" y="5308600"/>
          <p14:tracePt t="133671" x="6927850" y="5314950"/>
          <p14:tracePt t="133685" x="6927850" y="5321300"/>
          <p14:tracePt t="133687" x="6927850" y="5334000"/>
          <p14:tracePt t="133702" x="6927850" y="5340350"/>
          <p14:tracePt t="133719" x="6927850" y="5346700"/>
          <p14:tracePt t="133755" x="6927850" y="5353050"/>
          <p14:tracePt t="133784" x="6934200" y="5359400"/>
          <p14:tracePt t="133805" x="6946900" y="5365750"/>
          <p14:tracePt t="133815" x="6953250" y="5365750"/>
          <p14:tracePt t="133826" x="6965950" y="5378450"/>
          <p14:tracePt t="133836" x="6985000" y="5384800"/>
          <p14:tracePt t="133846" x="7004050" y="5397500"/>
          <p14:tracePt t="133850" x="7042150" y="5410200"/>
          <p14:tracePt t="133868" x="7048500" y="5416550"/>
          <p14:tracePt t="133885" x="7067550" y="5422900"/>
          <p14:tracePt t="133920" x="7080250" y="5435600"/>
          <p14:tracePt t="133921" x="7092950" y="5441950"/>
          <p14:tracePt t="133935" x="7131050" y="5473700"/>
          <p14:tracePt t="133952" x="7156450" y="5486400"/>
          <p14:tracePt t="133967" x="7200900" y="5518150"/>
          <p14:tracePt t="133984" x="7219950" y="5530850"/>
          <p14:tracePt t="134000" x="7239000" y="5537200"/>
          <p14:tracePt t="134019" x="7245350" y="5549900"/>
          <p14:tracePt t="134035" x="7251700" y="5549900"/>
          <p14:tracePt t="134052" x="7283450" y="5575300"/>
          <p14:tracePt t="134069" x="7321550" y="5613400"/>
          <p14:tracePt t="134086" x="7346950" y="5626100"/>
          <p14:tracePt t="134102" x="7385050" y="5651500"/>
          <p14:tracePt t="134119" x="7404100" y="5664200"/>
          <p14:tracePt t="134158" x="7410450" y="5664200"/>
          <p14:tracePt t="134168" x="7423150" y="5664200"/>
          <p14:tracePt t="134170" x="7429500" y="5664200"/>
          <p14:tracePt t="134185" x="7473950" y="5664200"/>
          <p14:tracePt t="134202" x="7499350" y="5664200"/>
          <p14:tracePt t="134219" x="7543800" y="5664200"/>
          <p14:tracePt t="134235" x="7588250" y="5664200"/>
          <p14:tracePt t="134252" x="7607300" y="5664200"/>
          <p14:tracePt t="134269" x="7658100" y="5664200"/>
          <p14:tracePt t="134285" x="7689850" y="5664200"/>
          <p14:tracePt t="134301" x="7766050" y="5664200"/>
          <p14:tracePt t="134319" x="7842250" y="5664200"/>
          <p14:tracePt t="134335" x="7880350" y="5664200"/>
          <p14:tracePt t="134351" x="7899400" y="5664200"/>
          <p14:tracePt t="134467" x="7886700" y="5664200"/>
          <p14:tracePt t="134480" x="7880350" y="5670550"/>
          <p14:tracePt t="134489" x="7861300" y="5670550"/>
          <p14:tracePt t="134499" x="7804150" y="5670550"/>
          <p14:tracePt t="134522" x="7778750" y="5676900"/>
          <p14:tracePt t="134523" x="7734300" y="5676900"/>
          <p14:tracePt t="134535" x="7677150" y="5676900"/>
          <p14:tracePt t="134552" x="7645400" y="5676900"/>
          <p14:tracePt t="134568" x="7575550" y="5676900"/>
          <p14:tracePt t="134585" x="7531100" y="5676900"/>
          <p14:tracePt t="134601" x="7442200" y="5676900"/>
          <p14:tracePt t="134619" x="7366000" y="5676900"/>
          <p14:tracePt t="134635" x="7340600" y="5676900"/>
          <p14:tracePt t="134652" x="7327900" y="5676900"/>
          <p14:tracePt t="134758" x="7340600" y="5676900"/>
          <p14:tracePt t="134768" x="7353300" y="5676900"/>
          <p14:tracePt t="134776" x="7366000" y="5676900"/>
          <p14:tracePt t="134784" x="7404100" y="5676900"/>
          <p14:tracePt t="134800" x="7410450" y="5676900"/>
          <p14:tracePt t="134818" x="7429500" y="5676900"/>
          <p14:tracePt t="134851" x="7435850" y="5676900"/>
          <p14:tracePt t="134882" x="7448550" y="5676900"/>
          <p14:tracePt t="134886" x="7467600" y="5676900"/>
          <p14:tracePt t="134903" x="7480300" y="5676900"/>
          <p14:tracePt t="134917" x="7505700" y="5676900"/>
          <p14:tracePt t="134918" x="7524750" y="5676900"/>
          <p14:tracePt t="134933" x="7569200" y="5670550"/>
          <p14:tracePt t="134950" x="7600950" y="5670550"/>
          <p14:tracePt t="134967" x="7607300" y="5670550"/>
          <p14:tracePt t="134985" x="7613650" y="5670550"/>
          <p14:tracePt t="135200" x="7607300" y="5670550"/>
          <p14:tracePt t="135212" x="7600950" y="5670550"/>
          <p14:tracePt t="135227" x="7581900" y="5670550"/>
          <p14:tracePt t="135229" x="7562850" y="5670550"/>
          <p14:tracePt t="135235" x="7537450" y="5670550"/>
          <p14:tracePt t="135252" x="7473950" y="5676900"/>
          <p14:tracePt t="135269" x="7397750" y="5689600"/>
          <p14:tracePt t="135285" x="7353300" y="5708650"/>
          <p14:tracePt t="135302" x="7239000" y="5740400"/>
          <p14:tracePt t="135319" x="7194550" y="5753100"/>
          <p14:tracePt t="135335" x="7073900" y="5803900"/>
          <p14:tracePt t="135352" x="6991350" y="5835650"/>
          <p14:tracePt t="135368" x="6965950" y="5842000"/>
          <p14:tracePt t="135385" x="6946900" y="5854700"/>
          <p14:tracePt t="135614" x="6934200" y="5854700"/>
          <p14:tracePt t="135616" x="6927850" y="5854700"/>
          <p14:tracePt t="135635" x="6902450" y="5854700"/>
          <p14:tracePt t="135637" x="6877050" y="5854700"/>
          <p14:tracePt t="135651" x="6800850" y="5848350"/>
          <p14:tracePt t="135668" x="6756400" y="5835650"/>
          <p14:tracePt t="135685" x="6692900" y="5822950"/>
          <p14:tracePt t="135702" x="6648450" y="5803900"/>
          <p14:tracePt t="135718" x="6635750" y="5797550"/>
          <p14:tracePt t="135735" x="6623050" y="5772150"/>
          <p14:tracePt t="135752" x="6610350" y="5753100"/>
          <p14:tracePt t="135752" x="6597650" y="5727700"/>
          <p14:tracePt t="135769" x="6584950" y="5702300"/>
          <p14:tracePt t="135785" x="6559550" y="5657850"/>
          <p14:tracePt t="135801" x="6553200" y="5632450"/>
          <p14:tracePt t="135818" x="6540500" y="5581650"/>
          <p14:tracePt t="135835" x="6540500" y="5562600"/>
          <p14:tracePt t="135852" x="6540500" y="5524500"/>
          <p14:tracePt t="135868" x="6546850" y="5492750"/>
          <p14:tracePt t="135885" x="6553200" y="5480050"/>
          <p14:tracePt t="135902" x="6578600" y="5454650"/>
          <p14:tracePt t="135919" x="6610350" y="5441950"/>
          <p14:tracePt t="135936" x="6623050" y="5429250"/>
          <p14:tracePt t="135952" x="6661150" y="5416550"/>
          <p14:tracePt t="135967" x="6680200" y="5410200"/>
          <p14:tracePt t="135984" x="6711950" y="5397500"/>
          <p14:tracePt t="136002" x="6724650" y="5384800"/>
          <p14:tracePt t="136018" x="6756400" y="5365750"/>
          <p14:tracePt t="136035" x="6788150" y="5353050"/>
          <p14:tracePt t="136052" x="6794500" y="5346700"/>
          <p14:tracePt t="136067" x="6826250" y="5327650"/>
          <p14:tracePt t="136084" x="6845300" y="5321300"/>
          <p14:tracePt t="136100" x="6864350" y="5308600"/>
          <p14:tracePt t="136117" x="6889750" y="5302250"/>
          <p14:tracePt t="136134" x="6896100" y="5302250"/>
          <p14:tracePt t="136152" x="6921500" y="5295900"/>
          <p14:tracePt t="136168" x="6927850" y="5295900"/>
          <p14:tracePt t="136185" x="6953250" y="5289550"/>
          <p14:tracePt t="136202" x="6972300" y="5283200"/>
          <p14:tracePt t="136218" x="6978650" y="5283200"/>
          <p14:tracePt t="136235" x="6985000" y="5276850"/>
          <p14:tracePt t="136270" x="6991350" y="5276850"/>
          <p14:tracePt t="136271" x="6997700" y="5276850"/>
          <p14:tracePt t="136285" x="7004050" y="5289550"/>
          <p14:tracePt t="136302" x="7010400" y="5295900"/>
          <p14:tracePt t="136318" x="7029450" y="5314950"/>
          <p14:tracePt t="136335" x="7035800" y="5327650"/>
          <p14:tracePt t="136352" x="7054850" y="5353050"/>
          <p14:tracePt t="136368" x="7067550" y="5372100"/>
          <p14:tracePt t="136385" x="7067550" y="5378450"/>
          <p14:tracePt t="136401" x="7073900" y="5397500"/>
          <p14:tracePt t="136419" x="7080250" y="5416550"/>
          <p14:tracePt t="136435" x="7080250" y="5454650"/>
          <p14:tracePt t="136451" x="7080250" y="5486400"/>
          <p14:tracePt t="136468" x="7080250" y="5511800"/>
          <p14:tracePt t="136485" x="7080250" y="5543550"/>
          <p14:tracePt t="136502" x="7080250" y="5562600"/>
          <p14:tracePt t="136518" x="7080250" y="5594350"/>
          <p14:tracePt t="136535" x="7073900" y="5607050"/>
          <p14:tracePt t="136551" x="7067550" y="5638800"/>
          <p14:tracePt t="136568" x="7054850" y="5664200"/>
          <p14:tracePt t="136585" x="7048500" y="5676900"/>
          <p14:tracePt t="136601" x="7042150" y="5702300"/>
          <p14:tracePt t="136619" x="7035800" y="5721350"/>
          <p14:tracePt t="136635" x="7029450" y="5734050"/>
          <p14:tracePt t="136652" x="7016750" y="5753100"/>
          <p14:tracePt t="136668" x="7016750" y="5765800"/>
          <p14:tracePt t="136685" x="6997700" y="5803900"/>
          <p14:tracePt t="136701" x="6985000" y="5835650"/>
          <p14:tracePt t="136719" x="6972300" y="5854700"/>
          <p14:tracePt t="136735" x="6946900" y="5886450"/>
          <p14:tracePt t="136751" x="6915150" y="5899150"/>
          <p14:tracePt t="136769" x="6883400" y="5918200"/>
          <p14:tracePt t="136785" x="6838950" y="5930900"/>
          <p14:tracePt t="136803" x="6819900" y="5937250"/>
          <p14:tracePt t="136818" x="6781800" y="5937250"/>
          <p14:tracePt t="136835" x="6762750" y="5937250"/>
          <p14:tracePt t="136852" x="6711950" y="5918200"/>
          <p14:tracePt t="136868" x="6680200" y="5892800"/>
          <p14:tracePt t="136885" x="6623050" y="5835650"/>
          <p14:tracePt t="136901" x="6578600" y="5778500"/>
          <p14:tracePt t="136919" x="6559550" y="5753100"/>
          <p14:tracePt t="136935" x="6540500" y="5715000"/>
          <p14:tracePt t="136952" x="6534150" y="5702300"/>
          <p14:tracePt t="136968" x="6527800" y="5683250"/>
          <p14:tracePt t="136985" x="6527800" y="5657850"/>
          <p14:tracePt t="137002" x="6534150" y="5645150"/>
          <p14:tracePt t="137018" x="6546850" y="5607050"/>
          <p14:tracePt t="137035" x="6553200" y="5588000"/>
          <p14:tracePt t="137052" x="6572250" y="5556250"/>
          <p14:tracePt t="137069" x="6597650" y="5518150"/>
          <p14:tracePt t="137084" x="6610350" y="5499100"/>
          <p14:tracePt t="137101" x="6629400" y="5461000"/>
          <p14:tracePt t="137117" x="6648450" y="5441950"/>
          <p14:tracePt t="137135" x="6680200" y="5410200"/>
          <p14:tracePt t="137152" x="6711950" y="5384800"/>
          <p14:tracePt t="137168" x="6724650" y="5378450"/>
          <p14:tracePt t="137185" x="6743700" y="5359400"/>
          <p14:tracePt t="137201" x="6756400" y="5359400"/>
          <p14:tracePt t="137219" x="6769100" y="5353050"/>
          <p14:tracePt t="137235" x="6788150" y="5346700"/>
          <p14:tracePt t="137252" x="6800850" y="5346700"/>
          <p14:tracePt t="137268" x="6826250" y="5334000"/>
          <p14:tracePt t="137285" x="6832600" y="5327650"/>
          <p14:tracePt t="137302" x="6858000" y="5321300"/>
          <p14:tracePt t="137318" x="6889750" y="5314950"/>
          <p14:tracePt t="137335" x="6902450" y="5314950"/>
          <p14:tracePt t="137352" x="6927850" y="5314950"/>
          <p14:tracePt t="137369" x="6940550" y="5314950"/>
          <p14:tracePt t="137385" x="6953250" y="5314950"/>
          <p14:tracePt t="137401" x="6965950" y="5314950"/>
          <p14:tracePt t="137438" x="6972300" y="5314950"/>
          <p14:tracePt t="137440" x="6985000" y="5314950"/>
          <p14:tracePt t="137451" x="6991350" y="5321300"/>
          <p14:tracePt t="137468" x="7004050" y="5340350"/>
          <p14:tracePt t="137485" x="7016750" y="5353050"/>
          <p14:tracePt t="137485" x="7029450" y="5372100"/>
          <p14:tracePt t="137501" x="7035800" y="5391150"/>
          <p14:tracePt t="137518" x="7054850" y="5435600"/>
          <p14:tracePt t="137535" x="7061200" y="5461000"/>
          <p14:tracePt t="137551" x="7073900" y="5492750"/>
          <p14:tracePt t="137569" x="7073900" y="5511800"/>
          <p14:tracePt t="137585" x="7073900" y="5537200"/>
          <p14:tracePt t="137601" x="7073900" y="5562600"/>
          <p14:tracePt t="137618" x="7073900" y="5575300"/>
          <p14:tracePt t="137635" x="7061200" y="5594350"/>
          <p14:tracePt t="137652" x="7042150" y="5626100"/>
          <p14:tracePt t="137668" x="7029450" y="5638800"/>
          <p14:tracePt t="137685" x="7010400" y="5664200"/>
          <p14:tracePt t="137701" x="7004050" y="5683250"/>
          <p14:tracePt t="137718" x="6972300" y="5715000"/>
          <p14:tracePt t="137735" x="6959600" y="5734050"/>
          <p14:tracePt t="137751" x="6927850" y="5772150"/>
          <p14:tracePt t="137768" x="6889750" y="5797550"/>
          <p14:tracePt t="137785" x="6877050" y="5816600"/>
          <p14:tracePt t="137802" x="6851650" y="5842000"/>
          <p14:tracePt t="137818" x="6826250" y="5854700"/>
          <p14:tracePt t="137834" x="6788150" y="5873750"/>
          <p14:tracePt t="137850" x="6743700" y="5892800"/>
          <p14:tracePt t="137868" x="6724650" y="5899150"/>
          <p14:tracePt t="137886" x="6686550" y="5905500"/>
          <p14:tracePt t="137902" x="6661150" y="5911850"/>
          <p14:tracePt t="137918" x="6623050" y="5911850"/>
          <p14:tracePt t="137934" x="6597650" y="5905500"/>
          <p14:tracePt t="137952" x="6578600" y="5899150"/>
          <p14:tracePt t="137969" x="6546850" y="5873750"/>
          <p14:tracePt t="137984" x="6534150" y="5861050"/>
          <p14:tracePt t="138000" x="6521450" y="5835650"/>
          <p14:tracePt t="138018" x="6502400" y="5797550"/>
          <p14:tracePt t="138035" x="6496050" y="5772150"/>
          <p14:tracePt t="138052" x="6489700" y="5727700"/>
          <p14:tracePt t="138067" x="6489700" y="5715000"/>
          <p14:tracePt t="138084" x="6489700" y="5657850"/>
          <p14:tracePt t="138100" x="6496050" y="5607050"/>
          <p14:tracePt t="138117" x="6502400" y="5581650"/>
          <p14:tracePt t="138135" x="6521450" y="5537200"/>
          <p14:tracePt t="138152" x="6534150" y="5511800"/>
          <p14:tracePt t="138168" x="6553200" y="5480050"/>
          <p14:tracePt t="138185" x="6584950" y="5454650"/>
          <p14:tracePt t="138201" x="6604000" y="5441950"/>
          <p14:tracePt t="138218" x="6635750" y="5410200"/>
          <p14:tracePt t="138235" x="6654800" y="5391150"/>
          <p14:tracePt t="138251" x="6680200" y="5365750"/>
          <p14:tracePt t="138268" x="6711950" y="5346700"/>
          <p14:tracePt t="138285" x="6724650" y="5340350"/>
          <p14:tracePt t="138302" x="6750050" y="5321300"/>
          <p14:tracePt t="138318" x="6756400" y="5314950"/>
          <p14:tracePt t="138335" x="6775450" y="5308600"/>
          <p14:tracePt t="138351" x="6794500" y="5295900"/>
          <p14:tracePt t="138369" x="6807200" y="5289550"/>
          <p14:tracePt t="138385" x="6819900" y="5276850"/>
          <p14:tracePt t="138401" x="6832600" y="5276850"/>
          <p14:tracePt t="138418" x="6845300" y="5270500"/>
          <p14:tracePt t="138435" x="6851650" y="5270500"/>
          <p14:tracePt t="138452" x="6858000" y="5270500"/>
          <p14:tracePt t="138468" x="6870700" y="5270500"/>
          <p14:tracePt t="138485" x="6877050" y="5270500"/>
          <p14:tracePt t="138501" x="6889750" y="5270500"/>
          <p14:tracePt t="138518" x="6902450" y="5270500"/>
          <p14:tracePt t="138535" x="6915150" y="5283200"/>
          <p14:tracePt t="138551" x="6940550" y="5302250"/>
          <p14:tracePt t="138568" x="6953250" y="5314950"/>
          <p14:tracePt t="138585" x="6978650" y="5340350"/>
          <p14:tracePt t="138602" x="6991350" y="5353050"/>
          <p14:tracePt t="138618" x="7016750" y="5378450"/>
          <p14:tracePt t="138635" x="7016750" y="5397500"/>
          <p14:tracePt t="138651" x="7023100" y="5410200"/>
          <p14:tracePt t="138668" x="7023100" y="5429250"/>
          <p14:tracePt t="138685" x="7029450" y="5448300"/>
          <p14:tracePt t="138701" x="7029450" y="5467350"/>
          <p14:tracePt t="138718" x="7029450" y="5505450"/>
          <p14:tracePt t="138735" x="7029450" y="5511800"/>
          <p14:tracePt t="138752" x="7023100" y="5549900"/>
          <p14:tracePt t="138768" x="7016750" y="5568950"/>
          <p14:tracePt t="138785" x="7004050" y="5600700"/>
          <p14:tracePt t="138802" x="6991350" y="5638800"/>
          <p14:tracePt t="138818" x="6985000" y="5651500"/>
          <p14:tracePt t="138835" x="6965950" y="5670550"/>
          <p14:tracePt t="138850" x="6959600" y="5683250"/>
          <p14:tracePt t="138867" x="6940550" y="5708650"/>
          <p14:tracePt t="138885" x="6915150" y="5721350"/>
          <p14:tracePt t="138902" x="6902450" y="5740400"/>
          <p14:tracePt t="138918" x="6858000" y="5765800"/>
          <p14:tracePt t="138934" x="6838950" y="5784850"/>
          <p14:tracePt t="138952" x="6788150" y="5810250"/>
          <p14:tracePt t="138967" x="6737350" y="5835650"/>
          <p14:tracePt t="138984" x="6718300" y="5842000"/>
          <p14:tracePt t="139001" x="6680200" y="5861050"/>
          <p14:tracePt t="139017" x="6661150" y="5861050"/>
          <p14:tracePt t="139033" x="6629400" y="5867400"/>
          <p14:tracePt t="139050" x="6616700" y="5867400"/>
          <p14:tracePt t="139067" x="6591300" y="5867400"/>
          <p14:tracePt t="139083" x="6559550" y="5848350"/>
          <p14:tracePt t="139100" x="6540500" y="5842000"/>
          <p14:tracePt t="139118" x="6508750" y="5816600"/>
          <p14:tracePt t="139135" x="6489700" y="5784850"/>
          <p14:tracePt t="139151" x="6483350" y="5772150"/>
          <p14:tracePt t="139169" x="6464300" y="5734050"/>
          <p14:tracePt t="139185" x="6457950" y="5708650"/>
          <p14:tracePt t="139202" x="6451600" y="5619750"/>
          <p14:tracePt t="139219" x="6438900" y="5524500"/>
          <p14:tracePt t="139235" x="6438900" y="5480050"/>
          <p14:tracePt t="139252" x="6438900" y="5416550"/>
          <p14:tracePt t="139268" x="6438900" y="5391150"/>
          <p14:tracePt t="139285" x="6464300" y="5353050"/>
          <p14:tracePt t="139301" x="6489700" y="5314950"/>
          <p14:tracePt t="139318" x="6502400" y="5302250"/>
          <p14:tracePt t="139335" x="6534150" y="5270500"/>
          <p14:tracePt t="139351" x="6546850" y="5251450"/>
          <p14:tracePt t="139369" x="6565900" y="5226050"/>
          <p14:tracePt t="139385" x="6591300" y="5213350"/>
          <p14:tracePt t="139402" x="6597650" y="5200650"/>
          <p14:tracePt t="139418" x="6610350" y="5194300"/>
          <p14:tracePt t="139435" x="6623050" y="5187950"/>
          <p14:tracePt t="139451" x="6629400" y="5181600"/>
          <p14:tracePt t="139468" x="6648450" y="5181600"/>
          <p14:tracePt t="139485" x="6654800" y="5181600"/>
          <p14:tracePt t="139501" x="6686550" y="5181600"/>
          <p14:tracePt t="139518" x="6705600" y="5181600"/>
          <p14:tracePt t="139535" x="6737350" y="5207000"/>
          <p14:tracePt t="139551" x="6769100" y="5226050"/>
          <p14:tracePt t="139568" x="6813550" y="5264150"/>
          <p14:tracePt t="139585" x="6845300" y="5295900"/>
          <p14:tracePt t="139602" x="6851650" y="5308600"/>
          <p14:tracePt t="139618" x="6864350" y="5340350"/>
          <p14:tracePt t="139635" x="6870700" y="5359400"/>
          <p14:tracePt t="139651" x="6883400" y="5384800"/>
          <p14:tracePt t="139668" x="6889750" y="5429250"/>
          <p14:tracePt t="139685" x="6889750" y="5454650"/>
          <p14:tracePt t="139701" x="6896100" y="5492750"/>
          <p14:tracePt t="139718" x="6896100" y="5543550"/>
          <p14:tracePt t="139735" x="6896100" y="5568950"/>
          <p14:tracePt t="139751" x="6896100" y="5613400"/>
          <p14:tracePt t="139768" x="6896100" y="5632450"/>
          <p14:tracePt t="139785" x="6896100" y="5670550"/>
          <p14:tracePt t="139801" x="6896100" y="5676900"/>
          <p14:tracePt t="139818" x="6896100" y="5708650"/>
          <p14:tracePt t="139835" x="6883400" y="5746750"/>
          <p14:tracePt t="139851" x="6877050" y="5759450"/>
          <p14:tracePt t="139867" x="6858000" y="5803900"/>
          <p14:tracePt t="139884" x="6851650" y="5829300"/>
          <p14:tracePt t="139902" x="6832600" y="5873750"/>
          <p14:tracePt t="139918" x="6826250" y="5918200"/>
          <p14:tracePt t="139934" x="6813550" y="5924550"/>
          <p14:tracePt t="139953" x="6794500" y="5949950"/>
          <p14:tracePt t="139969" x="6781800" y="5956300"/>
          <p14:tracePt t="139984" x="6762750" y="5969000"/>
          <p14:tracePt t="140000" x="6731000" y="5975350"/>
          <p14:tracePt t="140018" x="6711950" y="5975350"/>
          <p14:tracePt t="140035" x="6686550" y="5975350"/>
          <p14:tracePt t="140052" x="6673850" y="5975350"/>
          <p14:tracePt t="140069" x="6654800" y="5975350"/>
          <p14:tracePt t="140084" x="6642100" y="5975350"/>
          <p14:tracePt t="140100" x="6629400" y="5962650"/>
          <p14:tracePt t="140117" x="6616700" y="5918200"/>
          <p14:tracePt t="140135" x="6610350" y="5892800"/>
          <p14:tracePt t="140151" x="6604000" y="5835650"/>
          <p14:tracePt t="140168" x="6591300" y="5765800"/>
          <p14:tracePt t="140185" x="6591300" y="5721350"/>
          <p14:tracePt t="140202" x="6572250" y="5664200"/>
          <p14:tracePt t="140218" x="6565900" y="5638800"/>
          <p14:tracePt t="140235" x="6565900" y="5594350"/>
          <p14:tracePt t="140252" x="6565900" y="5568950"/>
          <p14:tracePt t="140268" x="6565900" y="5556250"/>
          <p14:tracePt t="140285" x="6578600" y="5537200"/>
          <p14:tracePt t="140301" x="6591300" y="5524500"/>
          <p14:tracePt t="140318" x="6610350" y="5492750"/>
          <p14:tracePt t="140335" x="6623050" y="5473700"/>
          <p14:tracePt t="140352" x="6635750" y="5461000"/>
          <p14:tracePt t="140368" x="6661150" y="5441950"/>
          <p14:tracePt t="140385" x="6667500" y="5429250"/>
          <p14:tracePt t="140401" x="6680200" y="5416550"/>
          <p14:tracePt t="140418" x="6686550" y="5410200"/>
          <p14:tracePt t="140418" x="6699250" y="5403850"/>
          <p14:tracePt t="140435" x="6711950" y="5391150"/>
          <p14:tracePt t="140451" x="6724650" y="5384800"/>
          <p14:tracePt t="140468" x="6731000" y="5384800"/>
          <p14:tracePt t="140485" x="6737350" y="5378450"/>
          <p14:tracePt t="140501" x="6743700" y="5372100"/>
          <p14:tracePt t="140518" x="6756400" y="5372100"/>
          <p14:tracePt t="140535" x="6775450" y="5372100"/>
          <p14:tracePt t="140552" x="6794500" y="5365750"/>
          <p14:tracePt t="140568" x="6826250" y="5365750"/>
          <p14:tracePt t="140585" x="6838950" y="5365750"/>
          <p14:tracePt t="140601" x="6864350" y="5365750"/>
          <p14:tracePt t="140618" x="6877050" y="5365750"/>
          <p14:tracePt t="140635" x="6883400" y="5365750"/>
          <p14:tracePt t="140651" x="6896100" y="5372100"/>
          <p14:tracePt t="140668" x="6908800" y="5378450"/>
          <p14:tracePt t="140684" x="6934200" y="5397500"/>
          <p14:tracePt t="140701" x="6953250" y="5416550"/>
          <p14:tracePt t="140718" x="6959600" y="5429250"/>
          <p14:tracePt t="140735" x="6972300" y="5454650"/>
          <p14:tracePt t="140752" x="6978650" y="5461000"/>
          <p14:tracePt t="140768" x="6985000" y="5492750"/>
          <p14:tracePt t="140785" x="6997700" y="5518150"/>
          <p14:tracePt t="140801" x="6997700" y="5537200"/>
          <p14:tracePt t="140818" x="7004050" y="5568950"/>
          <p14:tracePt t="140835" x="7004050" y="5575300"/>
          <p14:tracePt t="140851" x="6991350" y="5613400"/>
          <p14:tracePt t="140868" x="6965950" y="5651500"/>
          <p14:tracePt t="140885" x="6953250" y="5670550"/>
          <p14:tracePt t="140902" x="6934200" y="5702300"/>
          <p14:tracePt t="140918" x="6915150" y="5721350"/>
          <p14:tracePt t="140935" x="6883400" y="5759450"/>
          <p14:tracePt t="140952" x="6838950" y="5784850"/>
          <p14:tracePt t="140984" x="6807200" y="5803900"/>
          <p14:tracePt t="140984" x="6750050" y="5829300"/>
          <p14:tracePt t="141000" x="6724650" y="5835650"/>
          <p14:tracePt t="141017" x="6673850" y="5848350"/>
          <p14:tracePt t="141035" x="6629400" y="5861050"/>
          <p14:tracePt t="141054" x="6610350" y="5861050"/>
          <p14:tracePt t="141067" x="6584950" y="5861050"/>
          <p14:tracePt t="141084" x="6572250" y="5861050"/>
          <p14:tracePt t="141100" x="6559550" y="5848350"/>
          <p14:tracePt t="141117" x="6546850" y="5835650"/>
          <p14:tracePt t="141135" x="6546850" y="5829300"/>
          <p14:tracePt t="141152" x="6540500" y="5822950"/>
          <p14:tracePt t="141583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0"/>
            <a:ext cx="4152900" cy="1811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800" dirty="0"/>
              <a:t>A</a:t>
            </a:r>
            <a:r>
              <a:rPr lang="en-US" altLang="en-US" sz="2800" dirty="0"/>
              <a:t>         </a:t>
            </a:r>
            <a:r>
              <a:rPr lang="sr-Latn-CS" altLang="en-US" sz="2800" dirty="0"/>
              <a:t> </a:t>
            </a:r>
            <a:r>
              <a:rPr lang="sr-Latn-CS" altLang="en-US" sz="2800" dirty="0" smtClean="0"/>
              <a:t>B</a:t>
            </a:r>
            <a:endParaRPr lang="en-US" altLang="en-US" sz="2800" dirty="0" smtClean="0"/>
          </a:p>
          <a:p>
            <a:pPr>
              <a:spcBef>
                <a:spcPct val="50000"/>
              </a:spcBef>
            </a:pPr>
            <a:endParaRPr lang="sr-Latn-CS" altLang="en-US" sz="2800" dirty="0" smtClean="0"/>
          </a:p>
          <a:p>
            <a:pPr>
              <a:spcBef>
                <a:spcPct val="50000"/>
              </a:spcBef>
            </a:pPr>
            <a:r>
              <a:rPr lang="sr-Latn-CS" altLang="en-US" sz="2800" dirty="0" smtClean="0"/>
              <a:t>B </a:t>
            </a:r>
            <a:r>
              <a:rPr lang="en-US" altLang="en-US" sz="2800" dirty="0" smtClean="0"/>
              <a:t>+ </a:t>
            </a:r>
            <a:r>
              <a:rPr lang="sr-Latn-CS" altLang="en-US" sz="2800" dirty="0" smtClean="0"/>
              <a:t>C</a:t>
            </a:r>
            <a:r>
              <a:rPr lang="en-US" altLang="en-US" sz="2800" dirty="0" smtClean="0"/>
              <a:t> 	D</a:t>
            </a:r>
            <a:endParaRPr lang="en-US" altLang="en-US" sz="2800" dirty="0"/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762000" y="0"/>
            <a:ext cx="1371600" cy="1752600"/>
            <a:chOff x="768" y="576"/>
            <a:chExt cx="864" cy="1104"/>
          </a:xfrm>
        </p:grpSpPr>
        <p:sp>
          <p:nvSpPr>
            <p:cNvPr id="10254" name="Line 4"/>
            <p:cNvSpPr>
              <a:spLocks noChangeShapeType="1"/>
            </p:cNvSpPr>
            <p:nvPr/>
          </p:nvSpPr>
          <p:spPr bwMode="auto">
            <a:xfrm>
              <a:off x="768" y="86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5"/>
            <p:cNvSpPr>
              <a:spLocks noChangeShapeType="1"/>
            </p:cNvSpPr>
            <p:nvPr/>
          </p:nvSpPr>
          <p:spPr bwMode="auto">
            <a:xfrm>
              <a:off x="1200" y="168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Text Box 6"/>
            <p:cNvSpPr txBox="1">
              <a:spLocks noChangeArrowheads="1"/>
            </p:cNvSpPr>
            <p:nvPr/>
          </p:nvSpPr>
          <p:spPr bwMode="auto">
            <a:xfrm>
              <a:off x="816" y="57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</a:rPr>
                <a:t>k</a:t>
              </a:r>
              <a:r>
                <a:rPr lang="en-US" altLang="en-US" sz="2400" b="1" baseline="-25000">
                  <a:latin typeface="Times New Roman" pitchFamily="18" charset="0"/>
                </a:rPr>
                <a:t>1</a:t>
              </a:r>
              <a:endParaRPr lang="en-US" altLang="en-US" sz="2400" b="1">
                <a:latin typeface="Times New Roman" pitchFamily="18" charset="0"/>
              </a:endParaRPr>
            </a:p>
          </p:txBody>
        </p:sp>
        <p:sp>
          <p:nvSpPr>
            <p:cNvPr id="10257" name="Text Box 7"/>
            <p:cNvSpPr txBox="1">
              <a:spLocks noChangeArrowheads="1"/>
            </p:cNvSpPr>
            <p:nvPr/>
          </p:nvSpPr>
          <p:spPr bwMode="auto">
            <a:xfrm>
              <a:off x="1248" y="13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</a:rPr>
                <a:t>k</a:t>
              </a:r>
              <a:r>
                <a:rPr lang="en-US" altLang="en-US" sz="2400" b="1" baseline="-25000">
                  <a:latin typeface="Times New Roman" pitchFamily="18" charset="0"/>
                </a:rPr>
                <a:t>2</a:t>
              </a:r>
              <a:endParaRPr lang="en-US" altLang="en-US" sz="2400" b="1">
                <a:latin typeface="Times New Roman" pitchFamily="18" charset="0"/>
              </a:endParaRPr>
            </a:p>
          </p:txBody>
        </p:sp>
        <p:sp>
          <p:nvSpPr>
            <p:cNvPr id="10258" name="Line 8"/>
            <p:cNvSpPr>
              <a:spLocks noChangeShapeType="1"/>
            </p:cNvSpPr>
            <p:nvPr/>
          </p:nvSpPr>
          <p:spPr bwMode="auto">
            <a:xfrm flipH="1">
              <a:off x="768" y="960"/>
              <a:ext cx="38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Text Box 9"/>
            <p:cNvSpPr txBox="1">
              <a:spLocks noChangeArrowheads="1"/>
            </p:cNvSpPr>
            <p:nvPr/>
          </p:nvSpPr>
          <p:spPr bwMode="auto">
            <a:xfrm>
              <a:off x="768" y="9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</a:rPr>
                <a:t>k-</a:t>
              </a:r>
              <a:r>
                <a:rPr lang="en-US" altLang="en-US" sz="2400" b="1" baseline="-25000">
                  <a:latin typeface="Times New Roman" pitchFamily="18" charset="0"/>
                </a:rPr>
                <a:t>1</a:t>
              </a:r>
              <a:endParaRPr lang="en-US" altLang="en-US" sz="2400" b="1">
                <a:latin typeface="Times New Roman" pitchFamily="18" charset="0"/>
              </a:endParaRPr>
            </a:p>
          </p:txBody>
        </p:sp>
      </p:grp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3657600" y="2743200"/>
          <a:ext cx="4343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5" imgW="1548728" imgH="393529" progId="Equation.3">
                  <p:embed/>
                </p:oleObj>
              </mc:Choice>
              <mc:Fallback>
                <p:oleObj name="Equation" r:id="rId5" imgW="1548728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4343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2"/>
          <p:cNvGraphicFramePr>
            <a:graphicFrameLocks noChangeAspect="1"/>
          </p:cNvGraphicFramePr>
          <p:nvPr/>
        </p:nvGraphicFramePr>
        <p:xfrm>
          <a:off x="5105400" y="1676400"/>
          <a:ext cx="2057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7" imgW="774364" imgH="393529" progId="Equation.3">
                  <p:embed/>
                </p:oleObj>
              </mc:Choice>
              <mc:Fallback>
                <p:oleObj name="Equation" r:id="rId7" imgW="774364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2057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3"/>
          <p:cNvGraphicFramePr>
            <a:graphicFrameLocks noChangeAspect="1"/>
          </p:cNvGraphicFramePr>
          <p:nvPr/>
        </p:nvGraphicFramePr>
        <p:xfrm>
          <a:off x="5105400" y="228600"/>
          <a:ext cx="3124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9" imgW="1091726" imgH="393529" progId="Equation.3">
                  <p:embed/>
                </p:oleObj>
              </mc:Choice>
              <mc:Fallback>
                <p:oleObj name="Equation" r:id="rId9" imgW="1091726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3124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4"/>
          <p:cNvGraphicFramePr>
            <a:graphicFrameLocks noChangeAspect="1"/>
          </p:cNvGraphicFramePr>
          <p:nvPr/>
        </p:nvGraphicFramePr>
        <p:xfrm>
          <a:off x="1219200" y="3352800"/>
          <a:ext cx="1219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11" imgW="482391" imgH="393529" progId="Equation.3">
                  <p:embed/>
                </p:oleObj>
              </mc:Choice>
              <mc:Fallback>
                <p:oleObj name="Equation" r:id="rId11" imgW="482391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1219200" cy="995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5"/>
          <p:cNvGraphicFramePr>
            <a:graphicFrameLocks noChangeAspect="1"/>
          </p:cNvGraphicFramePr>
          <p:nvPr/>
        </p:nvGraphicFramePr>
        <p:xfrm>
          <a:off x="381000" y="4495800"/>
          <a:ext cx="4114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13" imgW="1371600" imgH="215900" progId="Equation.3">
                  <p:embed/>
                </p:oleObj>
              </mc:Choice>
              <mc:Fallback>
                <p:oleObj name="Equation" r:id="rId13" imgW="1371600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4114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6"/>
          <p:cNvGraphicFramePr>
            <a:graphicFrameLocks noChangeAspect="1"/>
          </p:cNvGraphicFramePr>
          <p:nvPr/>
        </p:nvGraphicFramePr>
        <p:xfrm>
          <a:off x="533400" y="5257800"/>
          <a:ext cx="26670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15" imgW="901309" imgH="444307" progId="Equation.3">
                  <p:embed/>
                </p:oleObj>
              </mc:Choice>
              <mc:Fallback>
                <p:oleObj name="Equation" r:id="rId15" imgW="901309" imgH="44430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26670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7"/>
          <p:cNvGraphicFramePr>
            <a:graphicFrameLocks noChangeAspect="1"/>
          </p:cNvGraphicFramePr>
          <p:nvPr/>
        </p:nvGraphicFramePr>
        <p:xfrm>
          <a:off x="5181600" y="4876800"/>
          <a:ext cx="3657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7" imgW="1015559" imgH="444307" progId="Equation.3">
                  <p:embed/>
                </p:oleObj>
              </mc:Choice>
              <mc:Fallback>
                <p:oleObj name="Equation" r:id="rId17" imgW="1015559" imgH="44430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76800"/>
                        <a:ext cx="3657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AutoShape 18"/>
          <p:cNvSpPr>
            <a:spLocks noChangeArrowheads="1"/>
          </p:cNvSpPr>
          <p:nvPr/>
        </p:nvSpPr>
        <p:spPr bwMode="auto">
          <a:xfrm>
            <a:off x="2743200" y="35814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altLang="en-US"/>
          </a:p>
        </p:txBody>
      </p:sp>
      <p:sp>
        <p:nvSpPr>
          <p:cNvPr id="10252" name="AutoShape 19"/>
          <p:cNvSpPr>
            <a:spLocks noChangeArrowheads="1"/>
          </p:cNvSpPr>
          <p:nvPr/>
        </p:nvSpPr>
        <p:spPr bwMode="auto">
          <a:xfrm>
            <a:off x="4038600" y="12192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0253" name="AutoShape 20"/>
          <p:cNvSpPr>
            <a:spLocks noChangeArrowheads="1"/>
          </p:cNvSpPr>
          <p:nvPr/>
        </p:nvSpPr>
        <p:spPr bwMode="auto">
          <a:xfrm>
            <a:off x="3886200" y="57150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92" x="2876550" y="768350"/>
          <p14:tracePt t="2379" x="2876550" y="762000"/>
          <p14:tracePt t="2420" x="2870200" y="755650"/>
          <p14:tracePt t="2461" x="2863850" y="755650"/>
          <p14:tracePt t="3530" x="2857500" y="755650"/>
          <p14:tracePt t="3551" x="2851150" y="755650"/>
          <p14:tracePt t="3572" x="2844800" y="749300"/>
          <p14:tracePt t="3582" x="2832100" y="749300"/>
          <p14:tracePt t="3586" x="2813050" y="749300"/>
          <p14:tracePt t="3604" x="2800350" y="749300"/>
          <p14:tracePt t="3620" x="2774950" y="749300"/>
          <p14:tracePt t="3637" x="2762250" y="749300"/>
          <p14:tracePt t="3654" x="2743200" y="749300"/>
          <p14:tracePt t="3671" x="2724150" y="749300"/>
          <p14:tracePt t="3687" x="2711450" y="749300"/>
          <p14:tracePt t="3704" x="2692400" y="749300"/>
          <p14:tracePt t="3720" x="2679700" y="749300"/>
          <p14:tracePt t="3737" x="2660650" y="749300"/>
          <p14:tracePt t="3754" x="2635250" y="749300"/>
          <p14:tracePt t="3770" x="2616200" y="749300"/>
          <p14:tracePt t="3787" x="2578100" y="749300"/>
          <p14:tracePt t="3803" x="2565400" y="749300"/>
          <p14:tracePt t="3820" x="2533650" y="749300"/>
          <p14:tracePt t="3837" x="2508250" y="749300"/>
          <p14:tracePt t="3853" x="2495550" y="749300"/>
          <p14:tracePt t="3870" x="2457450" y="749300"/>
          <p14:tracePt t="3887" x="2432050" y="749300"/>
          <p14:tracePt t="3903" x="2355850" y="749300"/>
          <p14:tracePt t="3920" x="2279650" y="749300"/>
          <p14:tracePt t="3937" x="2235200" y="749300"/>
          <p14:tracePt t="3953" x="2146300" y="749300"/>
          <p14:tracePt t="3970" x="2089150" y="749300"/>
          <p14:tracePt t="3987" x="1993900" y="774700"/>
          <p14:tracePt t="4003" x="1949450" y="787400"/>
          <p14:tracePt t="4020" x="1847850" y="812800"/>
          <p14:tracePt t="4037" x="1765300" y="838200"/>
          <p14:tracePt t="4054" x="1739900" y="850900"/>
          <p14:tracePt t="4070" x="1708150" y="857250"/>
          <p14:tracePt t="4087" x="1689100" y="863600"/>
          <p14:tracePt t="4103" x="1682750" y="863600"/>
          <p14:tracePt t="4120" x="1670050" y="869950"/>
          <p14:tracePt t="4137" x="1657350" y="869950"/>
          <p14:tracePt t="4153" x="1638300" y="876300"/>
          <p14:tracePt t="4170" x="1612900" y="882650"/>
          <p14:tracePt t="4187" x="1606550" y="889000"/>
          <p14:tracePt t="4204" x="1587500" y="895350"/>
          <p14:tracePt t="4239" x="1581150" y="895350"/>
          <p14:tracePt t="4241" x="1574800" y="895350"/>
          <p14:tracePt t="4253" x="1568450" y="901700"/>
          <p14:tracePt t="4270" x="1549400" y="901700"/>
          <p14:tracePt t="4287" x="1530350" y="908050"/>
          <p14:tracePt t="4303" x="1517650" y="908050"/>
          <p14:tracePt t="4321" x="1504950" y="908050"/>
          <p14:tracePt t="4337" x="1492250" y="914400"/>
          <p14:tracePt t="4353" x="1466850" y="920750"/>
          <p14:tracePt t="4369" x="1435100" y="933450"/>
          <p14:tracePt t="4386" x="1422400" y="939800"/>
          <p14:tracePt t="4403" x="1397000" y="939800"/>
          <p14:tracePt t="4420" x="1384300" y="946150"/>
          <p14:tracePt t="4438" x="1384300" y="952500"/>
          <p14:tracePt t="4478" x="1384300" y="958850"/>
          <p14:tracePt t="4530" x="1384300" y="965200"/>
          <p14:tracePt t="4540" x="1384300" y="971550"/>
          <p14:tracePt t="4551" x="1384300" y="977900"/>
          <p14:tracePt t="4571" x="1384300" y="984250"/>
          <p14:tracePt t="4586" x="1384300" y="996950"/>
          <p14:tracePt t="4586" x="1384300" y="1009650"/>
          <p14:tracePt t="4604" x="1377950" y="1022350"/>
          <p14:tracePt t="4621" x="1365250" y="1060450"/>
          <p14:tracePt t="4637" x="1365250" y="1085850"/>
          <p14:tracePt t="4654" x="1352550" y="1155700"/>
          <p14:tracePt t="4671" x="1346200" y="1212850"/>
          <p14:tracePt t="4687" x="1346200" y="1250950"/>
          <p14:tracePt t="4703" x="1346200" y="1282700"/>
          <p14:tracePt t="4720" x="1346200" y="1295400"/>
          <p14:tracePt t="4737" x="1346200" y="1308100"/>
          <p14:tracePt t="4754" x="1346200" y="1320800"/>
          <p14:tracePt t="4770" x="1346200" y="1333500"/>
          <p14:tracePt t="4787" x="1346200" y="1358900"/>
          <p14:tracePt t="4803" x="1346200" y="1371600"/>
          <p14:tracePt t="4803" x="1346200" y="1384300"/>
          <p14:tracePt t="4820" x="1346200" y="1390650"/>
          <p14:tracePt t="4837" x="1346200" y="1409700"/>
          <p14:tracePt t="4854" x="1346200" y="1416050"/>
          <p14:tracePt t="4870" x="1346200" y="1435100"/>
          <p14:tracePt t="4887" x="1346200" y="1466850"/>
          <p14:tracePt t="4903" x="1346200" y="1479550"/>
          <p14:tracePt t="4920" x="1339850" y="1504950"/>
          <p14:tracePt t="4937" x="1333500" y="1517650"/>
          <p14:tracePt t="4953" x="1327150" y="1530350"/>
          <p14:tracePt t="5568" x="1320800" y="1517650"/>
          <p14:tracePt t="5579" x="1314450" y="1517650"/>
          <p14:tracePt t="5590" x="1308100" y="1498600"/>
          <p14:tracePt t="5592" x="1289050" y="1473200"/>
          <p14:tracePt t="5604" x="1231900" y="1397000"/>
          <p14:tracePt t="5621" x="1193800" y="1346200"/>
          <p14:tracePt t="5638" x="1085850" y="1225550"/>
          <p14:tracePt t="5654" x="1035050" y="1155700"/>
          <p14:tracePt t="5671" x="939800" y="1035050"/>
          <p14:tracePt t="5688" x="863600" y="933450"/>
          <p14:tracePt t="5705" x="838200" y="895350"/>
          <p14:tracePt t="5721" x="812800" y="850900"/>
          <p14:tracePt t="5738" x="812800" y="831850"/>
          <p14:tracePt t="5754" x="812800" y="806450"/>
          <p14:tracePt t="5771" x="806450" y="787400"/>
          <p14:tracePt t="5788" x="806450" y="781050"/>
          <p14:tracePt t="5804" x="806450" y="768350"/>
          <p14:tracePt t="5859" x="806450" y="762000"/>
          <p14:tracePt t="5880" x="806450" y="749300"/>
          <p14:tracePt t="5900" x="806450" y="742950"/>
          <p14:tracePt t="5913" x="806450" y="730250"/>
          <p14:tracePt t="5921" x="812800" y="730250"/>
          <p14:tracePt t="5930" x="812800" y="717550"/>
          <p14:tracePt t="5938" x="819150" y="704850"/>
          <p14:tracePt t="5954" x="825500" y="692150"/>
          <p14:tracePt t="5971" x="850900" y="679450"/>
          <p14:tracePt t="5988" x="850900" y="673100"/>
          <p14:tracePt t="5988" x="863600" y="666750"/>
          <p14:tracePt t="6005" x="876300" y="660400"/>
          <p14:tracePt t="6021" x="895350" y="641350"/>
          <p14:tracePt t="6038" x="908050" y="628650"/>
          <p14:tracePt t="6054" x="927100" y="615950"/>
          <p14:tracePt t="6071" x="939800" y="609600"/>
          <p14:tracePt t="6088" x="977900" y="590550"/>
          <p14:tracePt t="6104" x="1016000" y="571500"/>
          <p14:tracePt t="6121" x="1041400" y="565150"/>
          <p14:tracePt t="6138" x="1073150" y="558800"/>
          <p14:tracePt t="6154" x="1085850" y="552450"/>
          <p14:tracePt t="6171" x="1111250" y="546100"/>
          <p14:tracePt t="6188" x="1123950" y="539750"/>
          <p14:tracePt t="6224" x="1130300" y="539750"/>
          <p14:tracePt t="6246" x="1136650" y="539750"/>
          <p14:tracePt t="6256" x="1143000" y="539750"/>
          <p14:tracePt t="6277" x="1149350" y="539750"/>
          <p14:tracePt t="6278" x="1155700" y="539750"/>
          <p14:tracePt t="6288" x="1162050" y="539750"/>
          <p14:tracePt t="6305" x="1162050" y="533400"/>
          <p14:tracePt t="6340" x="1168400" y="533400"/>
          <p14:tracePt t="6360" x="1168400" y="527050"/>
          <p14:tracePt t="6370" x="1174750" y="527050"/>
          <p14:tracePt t="6391" x="1181100" y="527050"/>
          <p14:tracePt t="6422" x="1187450" y="527050"/>
          <p14:tracePt t="6433" x="1193800" y="527050"/>
          <p14:tracePt t="6453" x="1200150" y="527050"/>
          <p14:tracePt t="6464" x="1206500" y="527050"/>
          <p14:tracePt t="6474" x="1212850" y="527050"/>
          <p14:tracePt t="6496" x="1219200" y="527050"/>
          <p14:tracePt t="6506" x="1225550" y="520700"/>
          <p14:tracePt t="6506" x="1231900" y="520700"/>
          <p14:tracePt t="6521" x="1238250" y="514350"/>
          <p14:tracePt t="6538" x="1250950" y="508000"/>
          <p14:tracePt t="6554" x="1263650" y="501650"/>
          <p14:tracePt t="6571" x="1276350" y="501650"/>
          <p14:tracePt t="6588" x="1295400" y="495300"/>
          <p14:tracePt t="6605" x="1333500" y="482600"/>
          <p14:tracePt t="6622" x="1346200" y="482600"/>
          <p14:tracePt t="6638" x="1377950" y="476250"/>
          <p14:tracePt t="6655" x="1397000" y="476250"/>
          <p14:tracePt t="6671" x="1416050" y="469900"/>
          <p14:tracePt t="6688" x="1435100" y="469900"/>
          <p14:tracePt t="6704" x="1441450" y="463550"/>
          <p14:tracePt t="6721" x="1447800" y="463550"/>
          <p14:tracePt t="6738" x="1454150" y="463550"/>
          <p14:tracePt t="6754" x="1473200" y="457200"/>
          <p14:tracePt t="6771" x="1504950" y="457200"/>
          <p14:tracePt t="6788" x="1524000" y="457200"/>
          <p14:tracePt t="6805" x="1543050" y="450850"/>
          <p14:tracePt t="6821" x="1555750" y="450850"/>
          <p14:tracePt t="6838" x="1574800" y="444500"/>
          <p14:tracePt t="6855" x="1587500" y="431800"/>
          <p14:tracePt t="6871" x="1600200" y="431800"/>
          <p14:tracePt t="6888" x="1619250" y="425450"/>
          <p14:tracePt t="6904" x="1638300" y="425450"/>
          <p14:tracePt t="6922" x="1657350" y="419100"/>
          <p14:tracePt t="6956" x="1657350" y="412750"/>
          <p14:tracePt t="6975" x="1663700" y="412750"/>
          <p14:tracePt t="6977" x="1676400" y="406400"/>
          <p14:tracePt t="7008" x="1689100" y="400050"/>
          <p14:tracePt t="7009" x="1701800" y="393700"/>
          <p14:tracePt t="7021" x="1708150" y="393700"/>
          <p14:tracePt t="7021" x="1720850" y="393700"/>
          <p14:tracePt t="7038" x="1733550" y="393700"/>
          <p14:tracePt t="7054" x="1739900" y="387350"/>
          <p14:tracePt t="8342" x="1733550" y="387350"/>
          <p14:tracePt t="9421" x="1727200" y="393700"/>
          <p14:tracePt t="9430" x="1727200" y="400050"/>
          <p14:tracePt t="9441" x="1727200" y="406400"/>
          <p14:tracePt t="9453" x="1720850" y="406400"/>
          <p14:tracePt t="9455" x="1714500" y="412750"/>
          <p14:tracePt t="9470" x="1708150" y="419100"/>
          <p14:tracePt t="9487" x="1695450" y="438150"/>
          <p14:tracePt t="9503" x="1689100" y="444500"/>
          <p14:tracePt t="9520" x="1676400" y="476250"/>
          <p14:tracePt t="9537" x="1670050" y="495300"/>
          <p14:tracePt t="9553" x="1651000" y="539750"/>
          <p14:tracePt t="9571" x="1631950" y="590550"/>
          <p14:tracePt t="9587" x="1625600" y="615950"/>
          <p14:tracePt t="9603" x="1600200" y="666750"/>
          <p14:tracePt t="9620" x="1593850" y="692150"/>
          <p14:tracePt t="9637" x="1574800" y="736600"/>
          <p14:tracePt t="9654" x="1562100" y="781050"/>
          <p14:tracePt t="9670" x="1555750" y="800100"/>
          <p14:tracePt t="9687" x="1549400" y="844550"/>
          <p14:tracePt t="9703" x="1543050" y="869950"/>
          <p14:tracePt t="9720" x="1517650" y="920750"/>
          <p14:tracePt t="9736" x="1492250" y="984250"/>
          <p14:tracePt t="9753" x="1485900" y="1009650"/>
          <p14:tracePt t="9770" x="1460500" y="1047750"/>
          <p14:tracePt t="9786" x="1454150" y="1060450"/>
          <p14:tracePt t="9803" x="1441450" y="1085850"/>
          <p14:tracePt t="9820" x="1422400" y="1098550"/>
          <p14:tracePt t="9837" x="1416050" y="1104900"/>
          <p14:tracePt t="9853" x="1403350" y="1123950"/>
          <p14:tracePt t="9870" x="1390650" y="1123950"/>
          <p14:tracePt t="9886" x="1371600" y="1143000"/>
          <p14:tracePt t="9903" x="1346200" y="1174750"/>
          <p14:tracePt t="9920" x="1333500" y="1187450"/>
          <p14:tracePt t="9937" x="1295400" y="1219200"/>
          <p14:tracePt t="9954" x="1282700" y="1225550"/>
          <p14:tracePt t="9970" x="1257300" y="1257300"/>
          <p14:tracePt t="9987" x="1238250" y="1276350"/>
          <p14:tracePt t="10003" x="1231900" y="1282700"/>
          <p14:tracePt t="10020" x="1231900" y="1301750"/>
          <p14:tracePt t="10037" x="1225550" y="1308100"/>
          <p14:tracePt t="10053" x="1212850" y="1327150"/>
          <p14:tracePt t="10070" x="1200150" y="1346200"/>
          <p14:tracePt t="10086" x="1200150" y="1358900"/>
          <p14:tracePt t="10104" x="1193800" y="1371600"/>
          <p14:tracePt t="10120" x="1187450" y="1390650"/>
          <p14:tracePt t="10137" x="1181100" y="1409700"/>
          <p14:tracePt t="10153" x="1174750" y="1441450"/>
          <p14:tracePt t="10170" x="1168400" y="1460500"/>
          <p14:tracePt t="10187" x="1168400" y="1485900"/>
          <p14:tracePt t="10203" x="1168400" y="1504950"/>
          <p14:tracePt t="10220" x="1162050" y="1524000"/>
          <p14:tracePt t="10237" x="1162050" y="1543050"/>
          <p14:tracePt t="10254" x="1162050" y="1549400"/>
          <p14:tracePt t="10270" x="1162050" y="1562100"/>
          <p14:tracePt t="10287" x="1162050" y="1568450"/>
          <p14:tracePt t="10303" x="1162050" y="1581150"/>
          <p14:tracePt t="10320" x="1162050" y="1593850"/>
          <p14:tracePt t="10338" x="1162050" y="1600200"/>
          <p14:tracePt t="10354" x="1168400" y="1606550"/>
          <p14:tracePt t="10371" x="1168400" y="1612900"/>
          <p14:tracePt t="10387" x="1168400" y="1619250"/>
          <p14:tracePt t="10403" x="1168400" y="1631950"/>
          <p14:tracePt t="10420" x="1174750" y="1631950"/>
          <p14:tracePt t="10437" x="1174750" y="1644650"/>
          <p14:tracePt t="10454" x="1174750" y="1651000"/>
          <p14:tracePt t="10471" x="1181100" y="1651000"/>
          <p14:tracePt t="10487" x="1181100" y="1657350"/>
          <p14:tracePt t="10502" x="1187450" y="1663700"/>
          <p14:tracePt t="10519" x="1193800" y="1670050"/>
          <p14:tracePt t="10556" x="1200150" y="1670050"/>
          <p14:tracePt t="10557" x="1206500" y="1676400"/>
          <p14:tracePt t="10608" x="1212850" y="1676400"/>
          <p14:tracePt t="10628" x="1219200" y="1676400"/>
          <p14:tracePt t="10639" x="1225550" y="1676400"/>
          <p14:tracePt t="10660" x="1238250" y="1676400"/>
          <p14:tracePt t="10669" x="1244600" y="1676400"/>
          <p14:tracePt t="10687" x="1250950" y="1663700"/>
          <p14:tracePt t="10688" x="1263650" y="1638300"/>
          <p14:tracePt t="10703" x="1270000" y="1625600"/>
          <p14:tracePt t="10720" x="1276350" y="1600200"/>
          <p14:tracePt t="10736" x="1276350" y="1593850"/>
          <p14:tracePt t="10736" x="1276350" y="1587500"/>
          <p14:tracePt t="10754" x="1276350" y="1574800"/>
          <p14:tracePt t="10770" x="1276350" y="1568450"/>
          <p14:tracePt t="10787" x="1276350" y="1562100"/>
          <p14:tracePt t="10803" x="1276350" y="1549400"/>
          <p14:tracePt t="10820" x="1276350" y="1536700"/>
          <p14:tracePt t="10859" x="1276350" y="1530350"/>
          <p14:tracePt t="10860" x="1276350" y="1524000"/>
          <p14:tracePt t="10870" x="1276350" y="1517650"/>
          <p14:tracePt t="10911" x="1270000" y="1511300"/>
          <p14:tracePt t="10931" x="1270000" y="1504950"/>
          <p14:tracePt t="10973" x="1263650" y="1504950"/>
          <p14:tracePt t="11003" x="1257300" y="1504950"/>
          <p14:tracePt t="11017" x="1250950" y="1504950"/>
          <p14:tracePt t="13722" x="1244600" y="1504950"/>
          <p14:tracePt t="13746" x="1238250" y="1504950"/>
          <p14:tracePt t="13764" x="1231900" y="1504950"/>
          <p14:tracePt t="13774" x="1225550" y="1504950"/>
          <p14:tracePt t="13777" x="1219200" y="1504950"/>
          <p14:tracePt t="13787" x="1200150" y="1498600"/>
          <p14:tracePt t="13803" x="1168400" y="1492250"/>
          <p14:tracePt t="13820" x="1136650" y="1479550"/>
          <p14:tracePt t="13837" x="1123950" y="1479550"/>
          <p14:tracePt t="13853" x="1092200" y="1466850"/>
          <p14:tracePt t="13870" x="1085850" y="1460500"/>
          <p14:tracePt t="13887" x="1060450" y="1454150"/>
          <p14:tracePt t="13903" x="1047750" y="1447800"/>
          <p14:tracePt t="13920" x="1041400" y="1447800"/>
          <p14:tracePt t="13937" x="1016000" y="1447800"/>
          <p14:tracePt t="13953" x="996950" y="1447800"/>
          <p14:tracePt t="13970" x="958850" y="1447800"/>
          <p14:tracePt t="13987" x="914400" y="1447800"/>
          <p14:tracePt t="14005" x="889000" y="1447800"/>
          <p14:tracePt t="14021" x="857250" y="1447800"/>
          <p14:tracePt t="14038" x="844550" y="1447800"/>
          <p14:tracePt t="14054" x="825500" y="1447800"/>
          <p14:tracePt t="14071" x="812800" y="1447800"/>
          <p14:tracePt t="14088" x="812800" y="1454150"/>
          <p14:tracePt t="14104" x="793750" y="1466850"/>
          <p14:tracePt t="14121" x="787400" y="1479550"/>
          <p14:tracePt t="14138" x="774700" y="1485900"/>
          <p14:tracePt t="14154" x="768350" y="1504950"/>
          <p14:tracePt t="14171" x="755650" y="1511300"/>
          <p14:tracePt t="14188" x="742950" y="1517650"/>
          <p14:tracePt t="14205" x="742950" y="1524000"/>
          <p14:tracePt t="14221" x="742950" y="1530350"/>
          <p14:tracePt t="14238" x="742950" y="1543050"/>
          <p14:tracePt t="14273" x="742950" y="1549400"/>
          <p14:tracePt t="14275" x="742950" y="1555750"/>
          <p14:tracePt t="14288" x="755650" y="1562100"/>
          <p14:tracePt t="14304" x="774700" y="1568450"/>
          <p14:tracePt t="14321" x="812800" y="1568450"/>
          <p14:tracePt t="14338" x="825500" y="1568450"/>
          <p14:tracePt t="14355" x="863600" y="1568450"/>
          <p14:tracePt t="14371" x="882650" y="1568450"/>
          <p14:tracePt t="14387" x="927100" y="1568450"/>
          <p14:tracePt t="14405" x="971550" y="1568450"/>
          <p14:tracePt t="14421" x="990600" y="1568450"/>
          <p14:tracePt t="14438" x="1022350" y="1568450"/>
          <p14:tracePt t="14457" x="1035050" y="1568450"/>
          <p14:tracePt t="14470" x="1047750" y="1568450"/>
          <p14:tracePt t="14487" x="1060450" y="1562100"/>
          <p14:tracePt t="14534" x="1060450" y="1555750"/>
          <p14:tracePt t="14546" x="1066800" y="1555750"/>
          <p14:tracePt t="14556" x="1073150" y="1555750"/>
          <p14:tracePt t="14588" x="1079500" y="1555750"/>
          <p14:tracePt t="14607" x="1085850" y="1555750"/>
          <p14:tracePt t="16317" x="1092200" y="1555750"/>
          <p14:tracePt t="16379" x="1098550" y="1555750"/>
          <p14:tracePt t="16399" x="1104900" y="1555750"/>
          <p14:tracePt t="16420" x="1111250" y="1555750"/>
          <p14:tracePt t="16685" x="1117600" y="1555750"/>
          <p14:tracePt t="16707" x="1123950" y="1555750"/>
          <p14:tracePt t="16717" x="1130300" y="1555750"/>
          <p14:tracePt t="16727" x="1143000" y="1555750"/>
          <p14:tracePt t="16730" x="1155700" y="1555750"/>
          <p14:tracePt t="16738" x="1168400" y="1555750"/>
          <p14:tracePt t="16754" x="1212850" y="1555750"/>
          <p14:tracePt t="16771" x="1231900" y="1555750"/>
          <p14:tracePt t="16788" x="1270000" y="1555750"/>
          <p14:tracePt t="16804" x="1320800" y="1555750"/>
          <p14:tracePt t="16821" x="1346200" y="1555750"/>
          <p14:tracePt t="16838" x="1403350" y="1555750"/>
          <p14:tracePt t="16854" x="1435100" y="1555750"/>
          <p14:tracePt t="16871" x="1524000" y="1555750"/>
          <p14:tracePt t="16888" x="1600200" y="1555750"/>
          <p14:tracePt t="16904" x="1644650" y="1555750"/>
          <p14:tracePt t="16921" x="1708150" y="1555750"/>
          <p14:tracePt t="16938" x="1752600" y="1555750"/>
          <p14:tracePt t="16954" x="1803400" y="1543050"/>
          <p14:tracePt t="16971" x="1847850" y="1530350"/>
          <p14:tracePt t="16988" x="1860550" y="1530350"/>
          <p14:tracePt t="17004" x="1879600" y="1517650"/>
          <p14:tracePt t="17021" x="1885950" y="1517650"/>
          <p14:tracePt t="17038" x="1911350" y="1511300"/>
          <p14:tracePt t="17054" x="1962150" y="1511300"/>
          <p14:tracePt t="17071" x="1987550" y="1511300"/>
          <p14:tracePt t="17088" x="2051050" y="1511300"/>
          <p14:tracePt t="17104" x="2076450" y="1511300"/>
          <p14:tracePt t="17121" x="2108200" y="1511300"/>
          <p14:tracePt t="17138" x="2120900" y="1511300"/>
          <p14:tracePt t="17154" x="2127250" y="1511300"/>
          <p14:tracePt t="17197" x="2139950" y="1511300"/>
          <p14:tracePt t="17206" x="2152650" y="1524000"/>
          <p14:tracePt t="17221" x="2165350" y="1530350"/>
          <p14:tracePt t="17223" x="2178050" y="1543050"/>
          <p14:tracePt t="17238" x="2216150" y="1581150"/>
          <p14:tracePt t="17254" x="2254250" y="1619250"/>
          <p14:tracePt t="17271" x="2266950" y="1638300"/>
          <p14:tracePt t="17288" x="2292350" y="1670050"/>
          <p14:tracePt t="17304" x="2298700" y="1676400"/>
          <p14:tracePt t="17321" x="2311400" y="1701800"/>
          <p14:tracePt t="17338" x="2317750" y="1714500"/>
          <p14:tracePt t="17355" x="2317750" y="1720850"/>
          <p14:tracePt t="17371" x="2324100" y="1727200"/>
          <p14:tracePt t="22849" x="2330450" y="1727200"/>
          <p14:tracePt t="22920" x="2336800" y="1727200"/>
          <p14:tracePt t="22962" x="2343150" y="1733550"/>
          <p14:tracePt t="23471" x="2349500" y="1733550"/>
          <p14:tracePt t="24214" x="2343150" y="1733550"/>
          <p14:tracePt t="24224" x="2330450" y="1727200"/>
          <p14:tracePt t="24235" x="2305050" y="1701800"/>
          <p14:tracePt t="24240" x="2266950" y="1682750"/>
          <p14:tracePt t="24254" x="2159000" y="1606550"/>
          <p14:tracePt t="24271" x="2038350" y="1524000"/>
          <p14:tracePt t="24288" x="1974850" y="1479550"/>
          <p14:tracePt t="24305" x="1898650" y="1416050"/>
          <p14:tracePt t="24322" x="1860550" y="1371600"/>
          <p14:tracePt t="24339" x="1847850" y="1358900"/>
          <p14:tracePt t="24355" x="1835150" y="1327150"/>
          <p14:tracePt t="24372" x="1835150" y="1320800"/>
          <p14:tracePt t="24389" x="1828800" y="1289050"/>
          <p14:tracePt t="24405" x="1822450" y="1244600"/>
          <p14:tracePt t="24422" x="1822450" y="1212850"/>
          <p14:tracePt t="24439" x="1816100" y="1136650"/>
          <p14:tracePt t="24455" x="1816100" y="1092200"/>
          <p14:tracePt t="24473" x="1809750" y="1009650"/>
          <p14:tracePt t="24488" x="1809750" y="977900"/>
          <p14:tracePt t="24504" x="1809750" y="946150"/>
          <p14:tracePt t="24521" x="1809750" y="914400"/>
          <p14:tracePt t="24537" x="1809750" y="901700"/>
          <p14:tracePt t="24555" x="1809750" y="857250"/>
          <p14:tracePt t="24572" x="1809750" y="831850"/>
          <p14:tracePt t="24589" x="1816100" y="762000"/>
          <p14:tracePt t="24605" x="1816100" y="698500"/>
          <p14:tracePt t="24622" x="1816100" y="673100"/>
          <p14:tracePt t="24637" x="1816100" y="647700"/>
          <p14:tracePt t="24654" x="1816100" y="635000"/>
          <p14:tracePt t="24654" x="1816100" y="628650"/>
          <p14:tracePt t="24672" x="1816100" y="622300"/>
          <p14:tracePt t="24689" x="1816100" y="603250"/>
          <p14:tracePt t="24726" x="1816100" y="590550"/>
          <p14:tracePt t="24727" x="1816100" y="584200"/>
          <p14:tracePt t="24739" x="1816100" y="565150"/>
          <p14:tracePt t="24755" x="1816100" y="533400"/>
          <p14:tracePt t="24771" x="1822450" y="501650"/>
          <p14:tracePt t="24789" x="1828800" y="482600"/>
          <p14:tracePt t="24805" x="1841500" y="444500"/>
          <p14:tracePt t="24822" x="1841500" y="438150"/>
          <p14:tracePt t="24839" x="1847850" y="419100"/>
          <p14:tracePt t="25085" x="1847850" y="425450"/>
          <p14:tracePt t="25089" x="1847850" y="431800"/>
          <p14:tracePt t="25116" x="1841500" y="444500"/>
          <p14:tracePt t="25121" x="1835150" y="457200"/>
          <p14:tracePt t="25139" x="1828800" y="463550"/>
          <p14:tracePt t="25155" x="1816100" y="476250"/>
          <p14:tracePt t="25156" x="1778000" y="514350"/>
          <p14:tracePt t="25173" x="1720850" y="558800"/>
          <p14:tracePt t="25189" x="1689100" y="584200"/>
          <p14:tracePt t="25205" x="1625600" y="647700"/>
          <p14:tracePt t="25222" x="1581150" y="679450"/>
          <p14:tracePt t="25239" x="1524000" y="730250"/>
          <p14:tracePt t="25255" x="1479550" y="768350"/>
          <p14:tracePt t="25272" x="1460500" y="781050"/>
          <p14:tracePt t="25289" x="1428750" y="806450"/>
          <p14:tracePt t="25305" x="1416050" y="825500"/>
          <p14:tracePt t="25322" x="1390650" y="844550"/>
          <p14:tracePt t="25339" x="1358900" y="876300"/>
          <p14:tracePt t="25356" x="1346200" y="895350"/>
          <p14:tracePt t="25372" x="1308100" y="933450"/>
          <p14:tracePt t="25388" x="1295400" y="952500"/>
          <p14:tracePt t="25404" x="1257300" y="990600"/>
          <p14:tracePt t="25422" x="1219200" y="1035050"/>
          <p14:tracePt t="25439" x="1200150" y="1054100"/>
          <p14:tracePt t="25457" x="1162050" y="1085850"/>
          <p14:tracePt t="25472" x="1149350" y="1104900"/>
          <p14:tracePt t="25487" x="1123950" y="1136650"/>
          <p14:tracePt t="25504" x="1104900" y="1155700"/>
          <p14:tracePt t="25521" x="1079500" y="1174750"/>
          <p14:tracePt t="25537" x="1047750" y="1206500"/>
          <p14:tracePt t="25554" x="1035050" y="1219200"/>
          <p14:tracePt t="25572" x="1009650" y="1244600"/>
          <p14:tracePt t="25589" x="990600" y="1257300"/>
          <p14:tracePt t="25589" x="977900" y="1270000"/>
          <p14:tracePt t="25605" x="965200" y="1282700"/>
          <p14:tracePt t="25622" x="933450" y="1301750"/>
          <p14:tracePt t="25639" x="927100" y="1308100"/>
          <p14:tracePt t="25655" x="908050" y="1314450"/>
          <p14:tracePt t="25672" x="895350" y="1327150"/>
          <p14:tracePt t="25689" x="882650" y="1333500"/>
          <p14:tracePt t="25705" x="876300" y="1339850"/>
          <p14:tracePt t="25721" x="863600" y="1346200"/>
          <p14:tracePt t="25739" x="863600" y="1352550"/>
          <p14:tracePt t="25755" x="857250" y="1352550"/>
          <p14:tracePt t="25864" x="863600" y="1352550"/>
          <p14:tracePt t="25875" x="869950" y="1346200"/>
          <p14:tracePt t="25885" x="876300" y="1339850"/>
          <p14:tracePt t="25889" x="889000" y="1327150"/>
          <p14:tracePt t="25905" x="927100" y="1295400"/>
          <p14:tracePt t="25921" x="971550" y="1257300"/>
          <p14:tracePt t="25939" x="990600" y="1238250"/>
          <p14:tracePt t="25955" x="1047750" y="1193800"/>
          <p14:tracePt t="25972" x="1098550" y="1143000"/>
          <p14:tracePt t="25989" x="1123950" y="1123950"/>
          <p14:tracePt t="26005" x="1187450" y="1066800"/>
          <p14:tracePt t="26022" x="1212850" y="1035050"/>
          <p14:tracePt t="26039" x="1270000" y="977900"/>
          <p14:tracePt t="26055" x="1301750" y="958850"/>
          <p14:tracePt t="26072" x="1352550" y="895350"/>
          <p14:tracePt t="26089" x="1390650" y="863600"/>
          <p14:tracePt t="26105" x="1403350" y="844550"/>
          <p14:tracePt t="26122" x="1428750" y="812800"/>
          <p14:tracePt t="26139" x="1466850" y="774700"/>
          <p14:tracePt t="26155" x="1485900" y="755650"/>
          <p14:tracePt t="26172" x="1530350" y="711200"/>
          <p14:tracePt t="26190" x="1549400" y="692150"/>
          <p14:tracePt t="26205" x="1593850" y="641350"/>
          <p14:tracePt t="26222" x="1644650" y="584200"/>
          <p14:tracePt t="26239" x="1670050" y="552450"/>
          <p14:tracePt t="26255" x="1720850" y="495300"/>
          <p14:tracePt t="26272" x="1739900" y="476250"/>
          <p14:tracePt t="26288" x="1765300" y="438150"/>
          <p14:tracePt t="26305" x="1778000" y="438150"/>
          <p14:tracePt t="26322" x="1790700" y="419100"/>
          <p14:tracePt t="26486" x="1790700" y="425450"/>
          <p14:tracePt t="26506" x="1784350" y="431800"/>
          <p14:tracePt t="26517" x="1784350" y="438150"/>
          <p14:tracePt t="26527" x="1778000" y="444500"/>
          <p14:tracePt t="26538" x="1765300" y="463550"/>
          <p14:tracePt t="26555" x="1752600" y="482600"/>
          <p14:tracePt t="26556" x="1733550" y="546100"/>
          <p14:tracePt t="26572" x="1714500" y="603250"/>
          <p14:tracePt t="26589" x="1682750" y="704850"/>
          <p14:tracePt t="26605" x="1631950" y="831850"/>
          <p14:tracePt t="26623" x="1606550" y="889000"/>
          <p14:tracePt t="26639" x="1574800" y="1022350"/>
          <p14:tracePt t="26656" x="1555750" y="1079500"/>
          <p14:tracePt t="26672" x="1530350" y="1212850"/>
          <p14:tracePt t="26689" x="1524000" y="1390650"/>
          <p14:tracePt t="26705" x="1524000" y="1485900"/>
          <p14:tracePt t="26722" x="1524000" y="1682750"/>
          <p14:tracePt t="26739" x="1524000" y="1778000"/>
          <p14:tracePt t="26755" x="1524000" y="1949450"/>
          <p14:tracePt t="26772" x="1549400" y="2095500"/>
          <p14:tracePt t="26789" x="1568450" y="2152650"/>
          <p14:tracePt t="26805" x="1625600" y="2247900"/>
          <p14:tracePt t="26821" x="1651000" y="2298700"/>
          <p14:tracePt t="26839" x="1720850" y="2374900"/>
          <p14:tracePt t="26855" x="1758950" y="2425700"/>
          <p14:tracePt t="26872" x="1873250" y="2508250"/>
          <p14:tracePt t="26889" x="2006600" y="2571750"/>
          <p14:tracePt t="26905" x="2089150" y="2597150"/>
          <p14:tracePt t="26922" x="2273300" y="2628900"/>
          <p14:tracePt t="26939" x="2368550" y="2641600"/>
          <p14:tracePt t="26955" x="2597150" y="2641600"/>
          <p14:tracePt t="26972" x="2844800" y="2641600"/>
          <p14:tracePt t="26989" x="2984500" y="2647950"/>
          <p14:tracePt t="27005" x="3257550" y="2660650"/>
          <p14:tracePt t="27021" x="3371850" y="2679700"/>
          <p14:tracePt t="27039" x="3556000" y="2705100"/>
          <p14:tracePt t="27055" x="3702050" y="2749550"/>
          <p14:tracePt t="27071" x="3746500" y="2762250"/>
          <p14:tracePt t="27089" x="3822700" y="2794000"/>
          <p14:tracePt t="27105" x="3848100" y="2806700"/>
          <p14:tracePt t="27105" x="3873500" y="2813050"/>
          <p14:tracePt t="27122" x="3898900" y="2819400"/>
          <p14:tracePt t="27139" x="3943350" y="2832100"/>
          <p14:tracePt t="27155" x="3956050" y="2838450"/>
          <p14:tracePt t="27171" x="3987800" y="2851150"/>
          <p14:tracePt t="27189" x="4000500" y="2851150"/>
          <p14:tracePt t="27898" x="4006850" y="2851150"/>
          <p14:tracePt t="27909" x="4013200" y="2851150"/>
          <p14:tracePt t="27919" x="4019550" y="2851150"/>
          <p14:tracePt t="29008" x="4025900" y="2851150"/>
          <p14:tracePt t="29385" x="4032250" y="2851150"/>
          <p14:tracePt t="29426" x="4038600" y="2851150"/>
          <p14:tracePt t="30474" x="4038600" y="2857500"/>
          <p14:tracePt t="30515" x="4038600" y="2863850"/>
          <p14:tracePt t="30536" x="4038600" y="2870200"/>
          <p14:tracePt t="30577" x="4038600" y="2876550"/>
          <p14:tracePt t="30598" x="4038600" y="2882900"/>
          <p14:tracePt t="30863" x="4038600" y="2889250"/>
          <p14:tracePt t="30884" x="4032250" y="2889250"/>
          <p14:tracePt t="30894" x="4019550" y="2889250"/>
          <p14:tracePt t="30905" x="4006850" y="2895600"/>
          <p14:tracePt t="30921" x="3981450" y="2901950"/>
          <p14:tracePt t="30923" x="3886200" y="2933700"/>
          <p14:tracePt t="30938" x="3816350" y="2959100"/>
          <p14:tracePt t="30955" x="3625850" y="3022600"/>
          <p14:tracePt t="30971" x="3416300" y="3105150"/>
          <p14:tracePt t="30989" x="3314700" y="3155950"/>
          <p14:tracePt t="31005" x="3143250" y="3244850"/>
          <p14:tracePt t="31022" x="3073400" y="3289300"/>
          <p14:tracePt t="31038" x="2971800" y="3371850"/>
          <p14:tracePt t="31055" x="2914650" y="3429000"/>
          <p14:tracePt t="31072" x="2889250" y="3448050"/>
          <p14:tracePt t="31088" x="2825750" y="3498850"/>
          <p14:tracePt t="31105" x="2787650" y="3524250"/>
          <p14:tracePt t="31121" x="2692400" y="3568700"/>
          <p14:tracePt t="31139" x="2597150" y="3625850"/>
          <p14:tracePt t="31155" x="2546350" y="3657600"/>
          <p14:tracePt t="31171" x="2432050" y="3708400"/>
          <p14:tracePt t="31189" x="2387600" y="3733800"/>
          <p14:tracePt t="31205" x="2311400" y="3771900"/>
          <p14:tracePt t="31222" x="2235200" y="3797300"/>
          <p14:tracePt t="31238" x="2209800" y="3816350"/>
          <p14:tracePt t="31256" x="2178050" y="3829050"/>
          <p14:tracePt t="31272" x="2178050" y="3835400"/>
          <p14:tracePt t="31289" x="2165350" y="3841750"/>
          <p14:tracePt t="31305" x="2159000" y="3848100"/>
          <p14:tracePt t="31353" x="2152650" y="3854450"/>
          <p14:tracePt t="31363" x="2146300" y="3860800"/>
          <p14:tracePt t="31384" x="2139950" y="3867150"/>
          <p14:tracePt t="31394" x="2133600" y="3873500"/>
          <p14:tracePt t="31404" x="2127250" y="3873500"/>
          <p14:tracePt t="31420" x="2127250" y="3879850"/>
          <p14:tracePt t="31421" x="2120900" y="3879850"/>
          <p14:tracePt t="31467" x="2120900" y="3886200"/>
          <p14:tracePt t="32415" x="2120900" y="3892550"/>
          <p14:tracePt t="32456" x="2120900" y="3898900"/>
          <p14:tracePt t="34308" x="2120900" y="3892550"/>
          <p14:tracePt t="34321" x="2120900" y="3886200"/>
          <p14:tracePt t="34340" x="2127250" y="3873500"/>
          <p14:tracePt t="34350" x="2139950" y="3867150"/>
          <p14:tracePt t="34368" x="2152650" y="3854450"/>
          <p14:tracePt t="34370" x="2197100" y="3829050"/>
          <p14:tracePt t="34391" x="2216150" y="3816350"/>
          <p14:tracePt t="34405" x="2247900" y="3803650"/>
          <p14:tracePt t="34405" x="2286000" y="3797300"/>
          <p14:tracePt t="34421" x="2368550" y="3765550"/>
          <p14:tracePt t="34438" x="2457450" y="3746500"/>
          <p14:tracePt t="34456" x="2514600" y="3721100"/>
          <p14:tracePt t="34473" x="2628900" y="3689350"/>
          <p14:tracePt t="34490" x="2686050" y="3670300"/>
          <p14:tracePt t="34505" x="2794000" y="3638550"/>
          <p14:tracePt t="34522" x="2863850" y="3619500"/>
          <p14:tracePt t="34538" x="2901950" y="3613150"/>
          <p14:tracePt t="34555" x="2952750" y="3600450"/>
          <p14:tracePt t="34573" x="2990850" y="3581400"/>
          <p14:tracePt t="34589" x="3016250" y="3575050"/>
          <p14:tracePt t="34606" x="3067050" y="3556000"/>
          <p14:tracePt t="34623" x="3105150" y="3536950"/>
          <p14:tracePt t="34639" x="3168650" y="3517900"/>
          <p14:tracePt t="34656" x="3232150" y="3498850"/>
          <p14:tracePt t="34673" x="3257550" y="3492500"/>
          <p14:tracePt t="34689" x="3308350" y="3473450"/>
          <p14:tracePt t="34706" x="3333750" y="3467100"/>
          <p14:tracePt t="34722" x="3384550" y="3454400"/>
          <p14:tracePt t="34739" x="3422650" y="3441700"/>
          <p14:tracePt t="34756" x="3435350" y="3435350"/>
          <p14:tracePt t="34772" x="3467100" y="3429000"/>
          <p14:tracePt t="34789" x="3467100" y="3422650"/>
          <p14:tracePt t="34806" x="3486150" y="3416300"/>
          <p14:tracePt t="34822" x="3492500" y="3416300"/>
          <p14:tracePt t="34858" x="3498850" y="3416300"/>
          <p14:tracePt t="35022" x="3492500" y="3416300"/>
          <p14:tracePt t="35074" x="3492500" y="3422650"/>
          <p14:tracePt t="35085" x="3492500" y="3429000"/>
          <p14:tracePt t="35248" x="3492500" y="3435350"/>
          <p14:tracePt t="35289" x="3492500" y="3441700"/>
          <p14:tracePt t="37426" x="3498850" y="3441700"/>
          <p14:tracePt t="37497" x="3505200" y="3441700"/>
          <p14:tracePt t="37559" x="3511550" y="3441700"/>
          <p14:tracePt t="37582" x="3517900" y="3441700"/>
          <p14:tracePt t="37591" x="3517900" y="3435350"/>
          <p14:tracePt t="37593" x="3524250" y="3435350"/>
          <p14:tracePt t="37606" x="3536950" y="3435350"/>
          <p14:tracePt t="37623" x="3536950" y="3429000"/>
          <p14:tracePt t="37639" x="3556000" y="3416300"/>
          <p14:tracePt t="37675" x="3562350" y="3416300"/>
          <p14:tracePt t="37676" x="3575050" y="3409950"/>
          <p14:tracePt t="37707" x="3581400" y="3403600"/>
          <p14:tracePt t="37709" x="3587750" y="3397250"/>
          <p14:tracePt t="37722" x="3594100" y="3397250"/>
          <p14:tracePt t="37739" x="3600450" y="3390900"/>
          <p14:tracePt t="37756" x="3625850" y="3371850"/>
          <p14:tracePt t="37773" x="3644900" y="3365500"/>
          <p14:tracePt t="37789" x="3657600" y="3352800"/>
          <p14:tracePt t="37806" x="3676650" y="3340100"/>
          <p14:tracePt t="37822" x="3689350" y="3333750"/>
          <p14:tracePt t="37839" x="3714750" y="3314700"/>
          <p14:tracePt t="37856" x="3721100" y="3314700"/>
          <p14:tracePt t="37872" x="3752850" y="3289300"/>
          <p14:tracePt t="37889" x="3784600" y="3263900"/>
          <p14:tracePt t="37906" x="3803650" y="3244850"/>
          <p14:tracePt t="37922" x="3835400" y="3213100"/>
          <p14:tracePt t="37939" x="3841750" y="3206750"/>
          <p14:tracePt t="37956" x="3873500" y="3175000"/>
          <p14:tracePt t="37973" x="3892550" y="3149600"/>
          <p14:tracePt t="37989" x="3898900" y="3136900"/>
          <p14:tracePt t="38006" x="3911600" y="3117850"/>
          <p14:tracePt t="38023" x="3924300" y="3105150"/>
          <p14:tracePt t="38039" x="3937000" y="3086100"/>
          <p14:tracePt t="38056" x="3949700" y="3060700"/>
          <p14:tracePt t="38072" x="3949700" y="3054350"/>
          <p14:tracePt t="38089" x="3949700" y="3041650"/>
          <p14:tracePt t="38106" x="3956050" y="3035300"/>
          <p14:tracePt t="38122" x="3962400" y="3022600"/>
          <p14:tracePt t="38139" x="3975100" y="3003550"/>
          <p14:tracePt t="38156" x="3981450" y="2990850"/>
          <p14:tracePt t="38173" x="3994150" y="2965450"/>
          <p14:tracePt t="38189" x="4000500" y="2965450"/>
          <p14:tracePt t="38206" x="4006850" y="2952750"/>
          <p14:tracePt t="38222" x="4013200" y="2946400"/>
          <p14:tracePt t="38239" x="4019550" y="2946400"/>
          <p14:tracePt t="38256" x="4025900" y="2946400"/>
          <p14:tracePt t="38273" x="4025900" y="2940050"/>
          <p14:tracePt t="38352" x="4032250" y="2940050"/>
          <p14:tracePt t="38373" x="4038600" y="2940050"/>
          <p14:tracePt t="38383" x="4044950" y="2946400"/>
          <p14:tracePt t="38398" x="4057650" y="2952750"/>
          <p14:tracePt t="38399" x="4070350" y="2965450"/>
          <p14:tracePt t="38405" x="4089400" y="2984500"/>
          <p14:tracePt t="38421" x="4133850" y="3022600"/>
          <p14:tracePt t="38439" x="4184650" y="3060700"/>
          <p14:tracePt t="38456" x="4203700" y="3092450"/>
          <p14:tracePt t="38472" x="4235450" y="3130550"/>
          <p14:tracePt t="38489" x="4248150" y="3149600"/>
          <p14:tracePt t="38506" x="4260850" y="3187700"/>
          <p14:tracePt t="38522" x="4267200" y="3244850"/>
          <p14:tracePt t="38539" x="4267200" y="3282950"/>
          <p14:tracePt t="38556" x="4267200" y="3340100"/>
          <p14:tracePt t="38573" x="4248150" y="3378200"/>
          <p14:tracePt t="38589" x="4229100" y="3435350"/>
          <p14:tracePt t="38606" x="4197350" y="3492500"/>
          <p14:tracePt t="38623" x="4184650" y="3511550"/>
          <p14:tracePt t="38639" x="4165600" y="3543300"/>
          <p14:tracePt t="38656" x="4152900" y="3549650"/>
          <p14:tracePt t="38672" x="4140200" y="3575050"/>
          <p14:tracePt t="38689" x="4127500" y="3587750"/>
          <p14:tracePt t="38705" x="4114800" y="3594100"/>
          <p14:tracePt t="38721" x="4102100" y="3606800"/>
          <p14:tracePt t="38739" x="4089400" y="3613150"/>
          <p14:tracePt t="38756" x="4064000" y="3632200"/>
          <p14:tracePt t="38773" x="4038600" y="3651250"/>
          <p14:tracePt t="38789" x="4019550" y="3657600"/>
          <p14:tracePt t="38806" x="3987800" y="3676650"/>
          <p14:tracePt t="38823" x="3975100" y="3683000"/>
          <p14:tracePt t="38839" x="3930650" y="3695700"/>
          <p14:tracePt t="38857" x="3886200" y="3702050"/>
          <p14:tracePt t="38872" x="3854450" y="3702050"/>
          <p14:tracePt t="38889" x="3803650" y="3689350"/>
          <p14:tracePt t="38906" x="3778250" y="3670300"/>
          <p14:tracePt t="38923" x="3727450" y="3613150"/>
          <p14:tracePt t="38939" x="3689350" y="3549650"/>
          <p14:tracePt t="38956" x="3683000" y="3511550"/>
          <p14:tracePt t="38973" x="3676650" y="3460750"/>
          <p14:tracePt t="38989" x="3676650" y="3435350"/>
          <p14:tracePt t="39006" x="3695700" y="3390900"/>
          <p14:tracePt t="39022" x="3727450" y="3346450"/>
          <p14:tracePt t="39039" x="3740150" y="3321050"/>
          <p14:tracePt t="39056" x="3778250" y="3282950"/>
          <p14:tracePt t="39073" x="3790950" y="3270250"/>
          <p14:tracePt t="39089" x="3810000" y="3251200"/>
          <p14:tracePt t="39106" x="3829050" y="3238500"/>
          <p14:tracePt t="39123" x="3829050" y="3232150"/>
          <p14:tracePt t="39139" x="3835400" y="3232150"/>
          <p14:tracePt t="39194" x="3841750" y="3232150"/>
          <p14:tracePt t="39225" x="3848100" y="3232150"/>
          <p14:tracePt t="39246" x="3860800" y="3238500"/>
          <p14:tracePt t="39256" x="3873500" y="3244850"/>
          <p14:tracePt t="39272" x="3886200" y="3257550"/>
          <p14:tracePt t="39289" x="3911600" y="3276600"/>
          <p14:tracePt t="39290" x="3924300" y="3289300"/>
          <p14:tracePt t="39306" x="3956050" y="3327400"/>
          <p14:tracePt t="39322" x="3987800" y="3352800"/>
          <p14:tracePt t="39339" x="3994150" y="3365500"/>
          <p14:tracePt t="39356" x="4013200" y="3378200"/>
          <p14:tracePt t="39373" x="4025900" y="3390900"/>
          <p14:tracePt t="39390" x="4038600" y="3397250"/>
          <p14:tracePt t="39405" x="4051300" y="3403600"/>
          <p14:tracePt t="39421" x="4076700" y="3416300"/>
          <p14:tracePt t="39438" x="4121150" y="3429000"/>
          <p14:tracePt t="39456" x="4152900" y="3435350"/>
          <p14:tracePt t="39473" x="4216400" y="3448050"/>
          <p14:tracePt t="39489" x="4267200" y="3460750"/>
          <p14:tracePt t="39506" x="4292600" y="3467100"/>
          <p14:tracePt t="39521" x="4324350" y="3479800"/>
          <p14:tracePt t="39538" x="4343400" y="3479800"/>
          <p14:tracePt t="39555" x="4368800" y="3486150"/>
          <p14:tracePt t="39571" x="4406900" y="3486150"/>
          <p14:tracePt t="39589" x="4425950" y="3486150"/>
          <p14:tracePt t="39606" x="4464050" y="3486150"/>
          <p14:tracePt t="39622" x="4483100" y="3486150"/>
          <p14:tracePt t="39639" x="4514850" y="3486150"/>
          <p14:tracePt t="39656" x="4552950" y="3486150"/>
          <p14:tracePt t="39673" x="4559300" y="3486150"/>
          <p14:tracePt t="39690" x="4597400" y="3498850"/>
          <p14:tracePt t="39707" x="4616450" y="3505200"/>
          <p14:tracePt t="39723" x="4660900" y="3517900"/>
          <p14:tracePt t="39739" x="4699000" y="3530600"/>
          <p14:tracePt t="39756" x="4718050" y="3530600"/>
          <p14:tracePt t="39772" x="4756150" y="3536950"/>
          <p14:tracePt t="39789" x="4775200" y="3543300"/>
          <p14:tracePt t="39806" x="4813300" y="3549650"/>
          <p14:tracePt t="39823" x="4851400" y="3556000"/>
          <p14:tracePt t="39840" x="4864100" y="3556000"/>
          <p14:tracePt t="39854" x="4895850" y="3562350"/>
          <p14:tracePt t="39871" x="4914900" y="3562350"/>
          <p14:tracePt t="39889" x="4946650" y="3568700"/>
          <p14:tracePt t="39906" x="5003800" y="3568700"/>
          <p14:tracePt t="39923" x="5035550" y="3568700"/>
          <p14:tracePt t="39939" x="5156200" y="3568700"/>
          <p14:tracePt t="39956" x="5213350" y="3568700"/>
          <p14:tracePt t="39972" x="5334000" y="3568700"/>
          <p14:tracePt t="39989" x="5410200" y="3568700"/>
          <p14:tracePt t="40006" x="5435600" y="3568700"/>
          <p14:tracePt t="40022" x="5473700" y="3568700"/>
          <p14:tracePt t="40039" x="5492750" y="3568700"/>
          <p14:tracePt t="40056" x="5543550" y="3568700"/>
          <p14:tracePt t="40072" x="5619750" y="3568700"/>
          <p14:tracePt t="40089" x="5657850" y="3562350"/>
          <p14:tracePt t="40106" x="5753100" y="3562350"/>
          <p14:tracePt t="40122" x="5784850" y="3562350"/>
          <p14:tracePt t="40139" x="5867400" y="3562350"/>
          <p14:tracePt t="40156" x="5949950" y="3562350"/>
          <p14:tracePt t="40172" x="6007100" y="3562350"/>
          <p14:tracePt t="40189" x="6140450" y="3562350"/>
          <p14:tracePt t="40205" x="6203950" y="3562350"/>
          <p14:tracePt t="40223" x="6324600" y="3562350"/>
          <p14:tracePt t="40239" x="6388100" y="3562350"/>
          <p14:tracePt t="40256" x="6489700" y="3562350"/>
          <p14:tracePt t="40273" x="6565900" y="3562350"/>
          <p14:tracePt t="40289" x="6610350" y="3562350"/>
          <p14:tracePt t="40306" x="6699250" y="3562350"/>
          <p14:tracePt t="40322" x="6743700" y="3562350"/>
          <p14:tracePt t="40339" x="6851650" y="3562350"/>
          <p14:tracePt t="40356" x="6946900" y="3562350"/>
          <p14:tracePt t="40373" x="6991350" y="3562350"/>
          <p14:tracePt t="40390" x="7073900" y="3562350"/>
          <p14:tracePt t="40406" x="7092950" y="3562350"/>
          <p14:tracePt t="40421" x="7162800" y="3562350"/>
          <p14:tracePt t="40438" x="7226300" y="3562350"/>
          <p14:tracePt t="40456" x="7270750" y="3562350"/>
          <p14:tracePt t="40472" x="7346950" y="3562350"/>
          <p14:tracePt t="40490" x="7372350" y="3562350"/>
          <p14:tracePt t="40505" x="7423150" y="3562350"/>
          <p14:tracePt t="40522" x="7448550" y="3562350"/>
          <p14:tracePt t="40539" x="7467600" y="3562350"/>
          <p14:tracePt t="40556" x="7512050" y="3562350"/>
          <p14:tracePt t="40573" x="7531100" y="3562350"/>
          <p14:tracePt t="40589" x="7588250" y="3562350"/>
          <p14:tracePt t="40606" x="7632700" y="3562350"/>
          <p14:tracePt t="40622" x="7651750" y="3562350"/>
          <p14:tracePt t="40639" x="7658100" y="3562350"/>
          <p14:tracePt t="40685" x="7664450" y="3562350"/>
          <p14:tracePt t="40694" x="7670800" y="3562350"/>
          <p14:tracePt t="40704" x="7683500" y="3562350"/>
          <p14:tracePt t="40726" x="7696200" y="3562350"/>
          <p14:tracePt t="40746" x="7708900" y="3562350"/>
          <p14:tracePt t="40900" x="7702550" y="3562350"/>
          <p14:tracePt t="40922" x="7689850" y="3562350"/>
          <p14:tracePt t="40932" x="7677150" y="3562350"/>
          <p14:tracePt t="40942" x="7664450" y="3562350"/>
          <p14:tracePt t="40955" x="7639050" y="3562350"/>
          <p14:tracePt t="40957" x="7613650" y="3562350"/>
          <p14:tracePt t="40972" x="7556500" y="3562350"/>
          <p14:tracePt t="40989" x="7480300" y="3562350"/>
          <p14:tracePt t="41005" x="7435850" y="3562350"/>
          <p14:tracePt t="41022" x="7346950" y="3562350"/>
          <p14:tracePt t="41039" x="7289800" y="3562350"/>
          <p14:tracePt t="41056" x="7181850" y="3562350"/>
          <p14:tracePt t="41073" x="7073900" y="3562350"/>
          <p14:tracePt t="41089" x="7029450" y="3562350"/>
          <p14:tracePt t="41106" x="6940550" y="3562350"/>
          <p14:tracePt t="41122" x="6896100" y="3562350"/>
          <p14:tracePt t="41139" x="6807200" y="3562350"/>
          <p14:tracePt t="41155" x="6711950" y="3562350"/>
          <p14:tracePt t="41172" x="6648450" y="3562350"/>
          <p14:tracePt t="41189" x="6502400" y="3562350"/>
          <p14:tracePt t="41205" x="6438900" y="3562350"/>
          <p14:tracePt t="41222" x="6286500" y="3562350"/>
          <p14:tracePt t="41239" x="6159500" y="3562350"/>
          <p14:tracePt t="41256" x="6102350" y="3562350"/>
          <p14:tracePt t="41272" x="6007100" y="3562350"/>
          <p14:tracePt t="41289" x="5962650" y="3562350"/>
          <p14:tracePt t="41306" x="5880100" y="3562350"/>
          <p14:tracePt t="41322" x="5784850" y="3562350"/>
          <p14:tracePt t="41339" x="5727700" y="3562350"/>
          <p14:tracePt t="41355" x="5632450" y="3562350"/>
          <p14:tracePt t="41372" x="5575300" y="3562350"/>
          <p14:tracePt t="41389" x="5486400" y="3562350"/>
          <p14:tracePt t="41407" x="5429250" y="3562350"/>
          <p14:tracePt t="41423" x="5397500" y="3562350"/>
          <p14:tracePt t="41438" x="5340350" y="3562350"/>
          <p14:tracePt t="41455" x="5308600" y="3562350"/>
          <p14:tracePt t="41472" x="5238750" y="3562350"/>
          <p14:tracePt t="41489" x="5162550" y="3562350"/>
          <p14:tracePt t="41506" x="5118100" y="3562350"/>
          <p14:tracePt t="41523" x="5041900" y="3562350"/>
          <p14:tracePt t="41539" x="5010150" y="3562350"/>
          <p14:tracePt t="41555" x="4959350" y="3562350"/>
          <p14:tracePt t="41571" x="4927600" y="3562350"/>
          <p14:tracePt t="41589" x="4921250" y="3562350"/>
          <p14:tracePt t="41606" x="4914900" y="3562350"/>
          <p14:tracePt t="41753" x="4921250" y="3562350"/>
          <p14:tracePt t="41774" x="4933950" y="3562350"/>
          <p14:tracePt t="41784" x="4953000" y="3562350"/>
          <p14:tracePt t="41797" x="4972050" y="3562350"/>
          <p14:tracePt t="41799" x="4997450" y="3562350"/>
          <p14:tracePt t="41806" x="5022850" y="3562350"/>
          <p14:tracePt t="41822" x="5086350" y="3562350"/>
          <p14:tracePt t="41840" x="5130800" y="3562350"/>
          <p14:tracePt t="41856" x="5187950" y="3562350"/>
          <p14:tracePt t="41873" x="5238750" y="3562350"/>
          <p14:tracePt t="41889" x="5264150" y="3562350"/>
          <p14:tracePt t="41906" x="5321300" y="3562350"/>
          <p14:tracePt t="41922" x="5346700" y="3562350"/>
          <p14:tracePt t="41939" x="5416550" y="3562350"/>
          <p14:tracePt t="41956" x="5518150" y="3562350"/>
          <p14:tracePt t="41972" x="5562600" y="3562350"/>
          <p14:tracePt t="41989" x="5651500" y="3562350"/>
          <p14:tracePt t="42005" x="5695950" y="3562350"/>
          <p14:tracePt t="42022" x="5753100" y="3562350"/>
          <p14:tracePt t="42039" x="5810250" y="3562350"/>
          <p14:tracePt t="42056" x="5842000" y="3562350"/>
          <p14:tracePt t="42072" x="5905500" y="3562350"/>
          <p14:tracePt t="42089" x="5937250" y="3562350"/>
          <p14:tracePt t="42106" x="6026150" y="3562350"/>
          <p14:tracePt t="42122" x="6115050" y="3562350"/>
          <p14:tracePt t="42139" x="6159500" y="3562350"/>
          <p14:tracePt t="42156" x="6235700" y="3562350"/>
          <p14:tracePt t="42173" x="6273800" y="3562350"/>
          <p14:tracePt t="42189" x="6330950" y="3562350"/>
          <p14:tracePt t="42206" x="6394450" y="3562350"/>
          <p14:tracePt t="42223" x="6426200" y="3562350"/>
          <p14:tracePt t="42239" x="6508750" y="3562350"/>
          <p14:tracePt t="42256" x="6553200" y="3562350"/>
          <p14:tracePt t="42272" x="6629400" y="3562350"/>
          <p14:tracePt t="42289" x="6705600" y="3562350"/>
          <p14:tracePt t="42305" x="6737350" y="3562350"/>
          <p14:tracePt t="42323" x="6819900" y="3562350"/>
          <p14:tracePt t="42339" x="6858000" y="3562350"/>
          <p14:tracePt t="42356" x="6946900" y="3562350"/>
          <p14:tracePt t="42373" x="6991350" y="3562350"/>
          <p14:tracePt t="42389" x="7080250" y="3562350"/>
          <p14:tracePt t="42406" x="7150100" y="3562350"/>
          <p14:tracePt t="42423" x="7181850" y="3562350"/>
          <p14:tracePt t="42438" x="7232650" y="3562350"/>
          <p14:tracePt t="42455" x="7251700" y="3562350"/>
          <p14:tracePt t="42471" x="7296150" y="3562350"/>
          <p14:tracePt t="42489" x="7321550" y="3562350"/>
          <p14:tracePt t="42506" x="7334250" y="3562350"/>
          <p14:tracePt t="42523" x="7346950" y="3562350"/>
          <p14:tracePt t="43076" x="7340600" y="3562350"/>
          <p14:tracePt t="43086" x="7334250" y="3562350"/>
          <p14:tracePt t="43089" x="7315200" y="3568700"/>
          <p14:tracePt t="43107" x="7302500" y="3575050"/>
          <p14:tracePt t="43108" x="7277100" y="3581400"/>
          <p14:tracePt t="43122" x="7232650" y="3587750"/>
          <p14:tracePt t="43139" x="7213600" y="3594100"/>
          <p14:tracePt t="43156" x="7150100" y="3613150"/>
          <p14:tracePt t="43172" x="7112000" y="3625850"/>
          <p14:tracePt t="43188" x="7010400" y="3651250"/>
          <p14:tracePt t="43204" x="6953250" y="3670300"/>
          <p14:tracePt t="43221" x="6794500" y="3714750"/>
          <p14:tracePt t="43239" x="6616700" y="3771900"/>
          <p14:tracePt t="43256" x="6521450" y="3797300"/>
          <p14:tracePt t="43272" x="6305550" y="3860800"/>
          <p14:tracePt t="43289" x="6038850" y="3943350"/>
          <p14:tracePt t="43306" x="5899150" y="3987800"/>
          <p14:tracePt t="43322" x="5568950" y="4089400"/>
          <p14:tracePt t="43339" x="5391150" y="4140200"/>
          <p14:tracePt t="43356" x="5010150" y="4248150"/>
          <p14:tracePt t="43372" x="4673600" y="4362450"/>
          <p14:tracePt t="43389" x="4514850" y="4406900"/>
          <p14:tracePt t="43406" x="4267200" y="4489450"/>
          <p14:tracePt t="43424" x="4152900" y="4527550"/>
          <p14:tracePt t="43454" x="3937000" y="4603750"/>
          <p14:tracePt t="43455" x="3721100" y="4673600"/>
          <p14:tracePt t="43472" x="3613150" y="4705350"/>
          <p14:tracePt t="43489" x="3416300" y="4768850"/>
          <p14:tracePt t="43506" x="3346450" y="4794250"/>
          <p14:tracePt t="43524" x="3200400" y="4845050"/>
          <p14:tracePt t="43538" x="3143250" y="4864100"/>
          <p14:tracePt t="43555" x="3041650" y="4883150"/>
          <p14:tracePt t="43571" x="2946400" y="4908550"/>
          <p14:tracePt t="43588" x="2882900" y="4914900"/>
          <p14:tracePt t="43604" x="2762250" y="4927600"/>
          <p14:tracePt t="43622" x="2692400" y="4927600"/>
          <p14:tracePt t="43639" x="2571750" y="4933950"/>
          <p14:tracePt t="43656" x="2463800" y="4933950"/>
          <p14:tracePt t="43673" x="2419350" y="4933950"/>
          <p14:tracePt t="43689" x="2324100" y="4933950"/>
          <p14:tracePt t="43706" x="2203450" y="4933950"/>
          <p14:tracePt t="43723" x="2146300" y="4933950"/>
          <p14:tracePt t="43739" x="2006600" y="4933950"/>
          <p14:tracePt t="43757" x="1943100" y="4933950"/>
          <p14:tracePt t="43772" x="1797050" y="4933950"/>
          <p14:tracePt t="43789" x="1733550" y="4933950"/>
          <p14:tracePt t="43805" x="1625600" y="4933950"/>
          <p14:tracePt t="43822" x="1549400" y="4933950"/>
          <p14:tracePt t="43839" x="1511300" y="4933950"/>
          <p14:tracePt t="43856" x="1454150" y="4933950"/>
          <p14:tracePt t="43872" x="1441450" y="4933950"/>
          <p14:tracePt t="43889" x="1416050" y="4933950"/>
          <p14:tracePt t="43905" x="1403350" y="4933950"/>
          <p14:tracePt t="43922" x="1397000" y="4933950"/>
          <p14:tracePt t="43963" x="1390650" y="4933950"/>
          <p14:tracePt t="43984" x="1384300" y="4933950"/>
          <p14:tracePt t="44005" x="1377950" y="4933950"/>
          <p14:tracePt t="44027" x="1371600" y="4933950"/>
          <p14:tracePt t="44028" x="1365250" y="4933950"/>
          <p14:tracePt t="44057" x="1358900" y="4933950"/>
          <p14:tracePt t="44210" x="1365250" y="4933950"/>
          <p14:tracePt t="44220" x="1371600" y="4933950"/>
          <p14:tracePt t="44247" x="1384300" y="4933950"/>
          <p14:tracePt t="44249" x="1390650" y="4933950"/>
          <p14:tracePt t="44256" x="1397000" y="4933950"/>
          <p14:tracePt t="44272" x="1416050" y="4933950"/>
          <p14:tracePt t="44289" x="1435100" y="4933950"/>
          <p14:tracePt t="44305" x="1441450" y="4933950"/>
          <p14:tracePt t="44322" x="1466850" y="4933950"/>
          <p14:tracePt t="44339" x="1479550" y="4933950"/>
          <p14:tracePt t="44339" x="1504950" y="4933950"/>
          <p14:tracePt t="44357" x="1530350" y="4933950"/>
          <p14:tracePt t="44372" x="1593850" y="4933950"/>
          <p14:tracePt t="44389" x="1631950" y="4933950"/>
          <p14:tracePt t="44406" x="1695450" y="4933950"/>
          <p14:tracePt t="44423" x="1720850" y="4933950"/>
          <p14:tracePt t="44438" x="1784350" y="4933950"/>
          <p14:tracePt t="44454" x="1866900" y="4933950"/>
          <p14:tracePt t="44473" x="1917700" y="4933950"/>
          <p14:tracePt t="44489" x="2057400" y="4933950"/>
          <p14:tracePt t="44506" x="2127250" y="4933950"/>
          <p14:tracePt t="44523" x="2266950" y="4933950"/>
          <p14:tracePt t="44539" x="2355850" y="4933950"/>
          <p14:tracePt t="44557" x="2381250" y="4933950"/>
          <p14:tracePt t="44572" x="2413000" y="4933950"/>
          <p14:tracePt t="44589" x="2432050" y="4933950"/>
          <p14:tracePt t="44606" x="2482850" y="4933950"/>
          <p14:tracePt t="44622" x="2565400" y="4933950"/>
          <p14:tracePt t="44639" x="2622550" y="4933950"/>
          <p14:tracePt t="44656" x="2705100" y="4933950"/>
          <p14:tracePt t="44673" x="2743200" y="4933950"/>
          <p14:tracePt t="44689" x="2781300" y="4933950"/>
          <p14:tracePt t="45220" x="2787650" y="4940300"/>
          <p14:tracePt t="45262" x="2787650" y="4946650"/>
          <p14:tracePt t="45283" x="2787650" y="4953000"/>
          <p14:tracePt t="45293" x="2781300" y="4953000"/>
          <p14:tracePt t="45303" x="2781300" y="4959350"/>
          <p14:tracePt t="45315" x="2768600" y="4965700"/>
          <p14:tracePt t="45326" x="2749550" y="4972050"/>
          <p14:tracePt t="45339" x="2743200" y="4978400"/>
          <p14:tracePt t="45356" x="2711450" y="4984750"/>
          <p14:tracePt t="45357" x="2692400" y="4991100"/>
          <p14:tracePt t="45372" x="2660650" y="5003800"/>
          <p14:tracePt t="45389" x="2641600" y="5003800"/>
          <p14:tracePt t="45406" x="2590800" y="5022850"/>
          <p14:tracePt t="45423" x="2552700" y="5029200"/>
          <p14:tracePt t="45439" x="2495550" y="5041900"/>
          <p14:tracePt t="45456" x="2444750" y="5060950"/>
          <p14:tracePt t="45473" x="2425700" y="5073650"/>
          <p14:tracePt t="45489" x="2393950" y="5086350"/>
          <p14:tracePt t="45506" x="2368550" y="5099050"/>
          <p14:tracePt t="45523" x="2349500" y="5099050"/>
          <p14:tracePt t="45539" x="2311400" y="5111750"/>
          <p14:tracePt t="45555" x="2286000" y="5124450"/>
          <p14:tracePt t="45571" x="2216150" y="5149850"/>
          <p14:tracePt t="45588" x="2178050" y="5156200"/>
          <p14:tracePt t="45606" x="2120900" y="5168900"/>
          <p14:tracePt t="45622" x="2070100" y="5181600"/>
          <p14:tracePt t="45639" x="2051050" y="5187950"/>
          <p14:tracePt t="45656" x="2012950" y="5207000"/>
          <p14:tracePt t="45672" x="2006600" y="5213350"/>
          <p14:tracePt t="45689" x="1993900" y="5226050"/>
          <p14:tracePt t="45707" x="1987550" y="5238750"/>
          <p14:tracePt t="45762" x="1981200" y="5238750"/>
          <p14:tracePt t="45785" x="1974850" y="5238750"/>
          <p14:tracePt t="45786" x="1968500" y="5238750"/>
          <p14:tracePt t="45815" x="1955800" y="5238750"/>
          <p14:tracePt t="45825" x="1943100" y="5245100"/>
          <p14:tracePt t="45835" x="1924050" y="5251450"/>
          <p14:tracePt t="45854" x="1911350" y="5257800"/>
          <p14:tracePt t="45871" x="1898650" y="5264150"/>
          <p14:tracePt t="45872" x="1885950" y="5270500"/>
          <p14:tracePt t="45888" x="1879600" y="5276850"/>
          <p14:tracePt t="45905" x="1854200" y="5289550"/>
          <p14:tracePt t="45922" x="1828800" y="5295900"/>
          <p14:tracePt t="45938" x="1765300" y="5314950"/>
          <p14:tracePt t="45955" x="1682750" y="5334000"/>
          <p14:tracePt t="45972" x="1651000" y="5346700"/>
          <p14:tracePt t="45988" x="1574800" y="5365750"/>
          <p14:tracePt t="46005" x="1543050" y="5372100"/>
          <p14:tracePt t="46021" x="1473200" y="5397500"/>
          <p14:tracePt t="46038" x="1409700" y="5416550"/>
          <p14:tracePt t="46056" x="1371600" y="5422900"/>
          <p14:tracePt t="46071" x="1301750" y="5441950"/>
          <p14:tracePt t="46089" x="1263650" y="5461000"/>
          <p14:tracePt t="46106" x="1181100" y="5480050"/>
          <p14:tracePt t="46122" x="1136650" y="5499100"/>
          <p14:tracePt t="46139" x="1041400" y="5530850"/>
          <p14:tracePt t="46156" x="939800" y="5562600"/>
          <p14:tracePt t="46172" x="889000" y="5575300"/>
          <p14:tracePt t="46189" x="793750" y="5607050"/>
          <p14:tracePt t="46206" x="711200" y="5638800"/>
          <p14:tracePt t="46222" x="685800" y="5651500"/>
          <p14:tracePt t="46239" x="635000" y="5670550"/>
          <p14:tracePt t="46256" x="609600" y="5683250"/>
          <p14:tracePt t="46272" x="577850" y="5708650"/>
          <p14:tracePt t="46289" x="546100" y="5734050"/>
          <p14:tracePt t="46306" x="539750" y="5734050"/>
          <p14:tracePt t="46322" x="527050" y="5759450"/>
          <p14:tracePt t="46339" x="520700" y="5765800"/>
          <p14:tracePt t="46356" x="514350" y="5778500"/>
          <p14:tracePt t="46372" x="514350" y="5784850"/>
          <p14:tracePt t="46389" x="508000" y="5797550"/>
          <p14:tracePt t="46405" x="501650" y="5810250"/>
          <p14:tracePt t="46424" x="501650" y="5822950"/>
          <p14:tracePt t="46439" x="495300" y="5842000"/>
          <p14:tracePt t="46454" x="495300" y="5854700"/>
          <p14:tracePt t="46473" x="488950" y="5873750"/>
          <p14:tracePt t="46489" x="482600" y="5899150"/>
          <p14:tracePt t="46506" x="482600" y="5905500"/>
          <p14:tracePt t="46523" x="482600" y="5930900"/>
          <p14:tracePt t="46538" x="482600" y="5937250"/>
          <p14:tracePt t="46555" x="482600" y="5969000"/>
          <p14:tracePt t="46571" x="482600" y="5994400"/>
          <p14:tracePt t="46588" x="482600" y="6007100"/>
          <p14:tracePt t="46606" x="501650" y="6038850"/>
          <p14:tracePt t="46623" x="508000" y="6051550"/>
          <p14:tracePt t="46639" x="520700" y="6076950"/>
          <p14:tracePt t="46656" x="533400" y="6096000"/>
          <p14:tracePt t="46672" x="539750" y="6102350"/>
          <p14:tracePt t="46690" x="546100" y="6115050"/>
          <p14:tracePt t="46706" x="552450" y="6115050"/>
          <p14:tracePt t="46722" x="552450" y="6121400"/>
          <p14:tracePt t="46739" x="565150" y="6127750"/>
          <p14:tracePt t="46756" x="571500" y="6127750"/>
          <p14:tracePt t="46772" x="584200" y="6134100"/>
          <p14:tracePt t="46789" x="590550" y="6134100"/>
          <p14:tracePt t="46806" x="609600" y="6146800"/>
          <p14:tracePt t="46822" x="615950" y="6146800"/>
          <p14:tracePt t="46859" x="622300" y="6146800"/>
          <p14:tracePt t="46860" x="635000" y="6146800"/>
          <p14:tracePt t="46891" x="647700" y="6146800"/>
          <p14:tracePt t="46892" x="660400" y="6140450"/>
          <p14:tracePt t="46906" x="685800" y="6127750"/>
          <p14:tracePt t="46923" x="698500" y="6127750"/>
          <p14:tracePt t="46939" x="730250" y="6121400"/>
          <p14:tracePt t="46956" x="736600" y="6115050"/>
          <p14:tracePt t="46972" x="762000" y="6096000"/>
          <p14:tracePt t="46989" x="774700" y="6089650"/>
          <p14:tracePt t="47007" x="787400" y="6076950"/>
          <p14:tracePt t="47022" x="800100" y="6057900"/>
          <p14:tracePt t="47039" x="806450" y="6051550"/>
          <p14:tracePt t="47054" x="825500" y="6032500"/>
          <p14:tracePt t="47072" x="844550" y="6007100"/>
          <p14:tracePt t="47089" x="850900" y="6000750"/>
          <p14:tracePt t="47106" x="869950" y="5975350"/>
          <p14:tracePt t="47122" x="876300" y="5969000"/>
          <p14:tracePt t="47139" x="882650" y="5956300"/>
          <p14:tracePt t="47156" x="889000" y="5943600"/>
          <p14:tracePt t="47171" x="895350" y="5930900"/>
          <p14:tracePt t="47188" x="901700" y="5911850"/>
          <p14:tracePt t="47204" x="901700" y="5892800"/>
          <p14:tracePt t="47222" x="908050" y="5861050"/>
          <p14:tracePt t="47239" x="914400" y="5835650"/>
          <p14:tracePt t="47256" x="914400" y="5822950"/>
          <p14:tracePt t="47272" x="914400" y="5810250"/>
          <p14:tracePt t="47289" x="914400" y="5803900"/>
          <p14:tracePt t="47390" x="914400" y="5797550"/>
          <p14:tracePt t="47400" x="914400" y="5791200"/>
          <p14:tracePt t="47411" x="908050" y="5784850"/>
          <p14:tracePt t="47415" x="901700" y="5784850"/>
          <p14:tracePt t="47423" x="895350" y="5778500"/>
          <p14:tracePt t="47438" x="882650" y="5772150"/>
          <p14:tracePt t="47483" x="876300" y="5772150"/>
          <p14:tracePt t="47505" x="863600" y="5772150"/>
          <p14:tracePt t="47523" x="844550" y="5772150"/>
          <p14:tracePt t="47534" x="825500" y="5772150"/>
          <p14:tracePt t="47544" x="812800" y="5772150"/>
          <p14:tracePt t="47555" x="793750" y="5772150"/>
          <p14:tracePt t="47565" x="774700" y="5772150"/>
          <p14:tracePt t="47570" x="742950" y="5772150"/>
          <p14:tracePt t="47587" x="723900" y="5772150"/>
          <p14:tracePt t="47603" x="711200" y="5772150"/>
          <p14:tracePt t="47621" x="692150" y="5772150"/>
          <p14:tracePt t="47638" x="685800" y="5772150"/>
          <p14:tracePt t="47655" x="666750" y="5778500"/>
          <p14:tracePt t="47690" x="654050" y="5778500"/>
          <p14:tracePt t="47691" x="641350" y="5778500"/>
          <p14:tracePt t="47705" x="628650" y="5791200"/>
          <p14:tracePt t="47721" x="622300" y="5797550"/>
          <p14:tracePt t="47738" x="609600" y="5803900"/>
          <p14:tracePt t="47755" x="609600" y="5810250"/>
          <p14:tracePt t="47771" x="603250" y="5822950"/>
          <p14:tracePt t="47788" x="590550" y="5842000"/>
          <p14:tracePt t="47806" x="584200" y="5848350"/>
          <p14:tracePt t="47821" x="584200" y="5867400"/>
          <p14:tracePt t="47858" x="584200" y="5880100"/>
          <p14:tracePt t="47858" x="584200" y="5886450"/>
          <p14:tracePt t="47871" x="584200" y="5892800"/>
          <p14:tracePt t="47888" x="596900" y="5918200"/>
          <p14:tracePt t="47906" x="609600" y="5930900"/>
          <p14:tracePt t="47922" x="615950" y="5943600"/>
          <p14:tracePt t="47939" x="628650" y="5949950"/>
          <p14:tracePt t="47956" x="641350" y="5962650"/>
          <p14:tracePt t="47972" x="647700" y="5969000"/>
          <p14:tracePt t="47989" x="666750" y="5969000"/>
          <p14:tracePt t="48006" x="673100" y="5975350"/>
          <p14:tracePt t="48022" x="692150" y="5988050"/>
          <p14:tracePt t="48039" x="704850" y="5988050"/>
          <p14:tracePt t="48056" x="711200" y="5988050"/>
          <p14:tracePt t="48072" x="723900" y="5988050"/>
          <p14:tracePt t="48089" x="730250" y="5988050"/>
          <p14:tracePt t="48106" x="755650" y="5988050"/>
          <p14:tracePt t="48122" x="768350" y="5988050"/>
          <p14:tracePt t="48139" x="793750" y="5988050"/>
          <p14:tracePt t="48156" x="800100" y="5988050"/>
          <p14:tracePt t="48444" x="806450" y="5988050"/>
          <p14:tracePt t="48465" x="812800" y="5988050"/>
          <p14:tracePt t="48476" x="831850" y="5988050"/>
          <p14:tracePt t="48486" x="889000" y="5981700"/>
          <p14:tracePt t="48507" x="927100" y="5975350"/>
          <p14:tracePt t="48522" x="971550" y="5962650"/>
          <p14:tracePt t="48523" x="1022350" y="5937250"/>
          <p14:tracePt t="48538" x="1085850" y="5899150"/>
          <p14:tracePt t="48554" x="1111250" y="5854700"/>
          <p14:tracePt t="48570" x="1111250" y="5842000"/>
          <p14:tracePt t="48587" x="1111250" y="5816600"/>
          <p14:tracePt t="48605" x="1111250" y="5810250"/>
          <p14:tracePt t="48621" x="1111250" y="5803900"/>
          <p14:tracePt t="48638" x="1111250" y="5797550"/>
          <p14:tracePt t="48695" x="1104900" y="5797550"/>
          <p14:tracePt t="48716" x="1098550" y="5797550"/>
          <p14:tracePt t="48725" x="1092200" y="5791200"/>
          <p14:tracePt t="48747" x="1079500" y="5784850"/>
          <p14:tracePt t="48754" x="1066800" y="5784850"/>
          <p14:tracePt t="48771" x="1054100" y="5778500"/>
          <p14:tracePt t="48772" x="1028700" y="5778500"/>
          <p14:tracePt t="48788" x="984250" y="5778500"/>
          <p14:tracePt t="48805" x="946150" y="5784850"/>
          <p14:tracePt t="48821" x="927100" y="5797550"/>
          <p14:tracePt t="48838" x="901700" y="5829300"/>
          <p14:tracePt t="48854" x="889000" y="5848350"/>
          <p14:tracePt t="48871" x="876300" y="5880100"/>
          <p14:tracePt t="48888" x="863600" y="5905500"/>
          <p14:tracePt t="48905" x="857250" y="5924550"/>
          <p14:tracePt t="48921" x="857250" y="5943600"/>
          <p14:tracePt t="48938" x="857250" y="5956300"/>
          <p14:tracePt t="48955" x="857250" y="5975350"/>
          <p14:tracePt t="48972" x="857250" y="5988050"/>
          <p14:tracePt t="48989" x="857250" y="6000750"/>
          <p14:tracePt t="49006" x="857250" y="6013450"/>
          <p14:tracePt t="49022" x="863600" y="6019800"/>
          <p14:tracePt t="49039" x="863600" y="6026150"/>
          <p14:tracePt t="49055" x="863600" y="6038850"/>
          <p14:tracePt t="49072" x="863600" y="6045200"/>
          <p14:tracePt t="49089" x="863600" y="6057900"/>
          <p14:tracePt t="49106" x="863600" y="6064250"/>
          <p14:tracePt t="49122" x="869950" y="6070600"/>
          <p14:tracePt t="49139" x="869950" y="6083300"/>
          <p14:tracePt t="49187" x="869950" y="6089650"/>
          <p14:tracePt t="49189" x="869950" y="6096000"/>
          <p14:tracePt t="49229" x="869950" y="6102350"/>
          <p14:tracePt t="49240" x="869950" y="6108700"/>
          <p14:tracePt t="49253" x="869950" y="6115050"/>
          <p14:tracePt t="49801" x="876300" y="6115050"/>
          <p14:tracePt t="49821" x="882650" y="6115050"/>
          <p14:tracePt t="49833" x="889000" y="6115050"/>
          <p14:tracePt t="49843" x="901700" y="6115050"/>
          <p14:tracePt t="49853" x="933450" y="6115050"/>
          <p14:tracePt t="49874" x="958850" y="6115050"/>
          <p14:tracePt t="49876" x="984250" y="6115050"/>
          <p14:tracePt t="49889" x="1035050" y="6115050"/>
          <p14:tracePt t="49906" x="1060450" y="6115050"/>
          <p14:tracePt t="49923" x="1092200" y="6115050"/>
          <p14:tracePt t="49939" x="1111250" y="6115050"/>
          <p14:tracePt t="49956" x="1143000" y="6115050"/>
          <p14:tracePt t="49972" x="1162050" y="6115050"/>
          <p14:tracePt t="49988" x="1187450" y="6115050"/>
          <p14:tracePt t="50004" x="1225550" y="6115050"/>
          <p14:tracePt t="50023" x="1244600" y="6115050"/>
          <p14:tracePt t="50039" x="1276350" y="6121400"/>
          <p14:tracePt t="50056" x="1320800" y="6127750"/>
          <p14:tracePt t="50072" x="1339850" y="6127750"/>
          <p14:tracePt t="50089" x="1377950" y="6134100"/>
          <p14:tracePt t="50106" x="1403350" y="6140450"/>
          <p14:tracePt t="50122" x="1441450" y="6146800"/>
          <p14:tracePt t="50139" x="1479550" y="6146800"/>
          <p14:tracePt t="50156" x="1498600" y="6146800"/>
          <p14:tracePt t="50172" x="1549400" y="6146800"/>
          <p14:tracePt t="50189" x="1581150" y="6146800"/>
          <p14:tracePt t="50205" x="1638300" y="6146800"/>
          <p14:tracePt t="50222" x="1670050" y="6146800"/>
          <p14:tracePt t="50222" x="1701800" y="6146800"/>
          <p14:tracePt t="50239" x="1739900" y="6146800"/>
          <p14:tracePt t="50256" x="1797050" y="6146800"/>
          <p14:tracePt t="50272" x="1809750" y="6146800"/>
          <p14:tracePt t="50289" x="1854200" y="6146800"/>
          <p14:tracePt t="50306" x="1873250" y="6146800"/>
          <p14:tracePt t="50322" x="1911350" y="6146800"/>
          <p14:tracePt t="50339" x="1968500" y="6146800"/>
          <p14:tracePt t="50356" x="2012950" y="6153150"/>
          <p14:tracePt t="50372" x="2095500" y="6172200"/>
          <p14:tracePt t="50389" x="2146300" y="6178550"/>
          <p14:tracePt t="50406" x="2254250" y="6203950"/>
          <p14:tracePt t="50423" x="2355850" y="6216650"/>
          <p14:tracePt t="50438" x="2400300" y="6223000"/>
          <p14:tracePt t="50454" x="2489200" y="6235700"/>
          <p14:tracePt t="50471" x="2520950" y="6235700"/>
          <p14:tracePt t="50488" x="2584450" y="6248400"/>
          <p14:tracePt t="50506" x="2622550" y="6261100"/>
          <p14:tracePt t="50526" x="2641600" y="6261100"/>
          <p14:tracePt t="50539" x="2667000" y="6267450"/>
          <p14:tracePt t="53595" x="2673350" y="6267450"/>
          <p14:tracePt t="53616" x="2679700" y="6267450"/>
          <p14:tracePt t="53622" x="2686050" y="6267450"/>
          <p14:tracePt t="53637" x="2692400" y="6267450"/>
          <p14:tracePt t="53638" x="2705100" y="6267450"/>
          <p14:tracePt t="53656" x="2724150" y="6267450"/>
          <p14:tracePt t="53672" x="2743200" y="6261100"/>
          <p14:tracePt t="53672" x="2774950" y="6254750"/>
          <p14:tracePt t="53689" x="2800350" y="6235700"/>
          <p14:tracePt t="53706" x="2889250" y="6197600"/>
          <p14:tracePt t="53722" x="2927350" y="6165850"/>
          <p14:tracePt t="53739" x="3022600" y="6115050"/>
          <p14:tracePt t="53756" x="3073400" y="6076950"/>
          <p14:tracePt t="53772" x="3162300" y="5988050"/>
          <p14:tracePt t="53789" x="3257550" y="5886450"/>
          <p14:tracePt t="53806" x="3314700" y="5835650"/>
          <p14:tracePt t="53822" x="3441700" y="5702300"/>
          <p14:tracePt t="53839" x="3498850" y="5626100"/>
          <p14:tracePt t="53856" x="3632200" y="5448300"/>
          <p14:tracePt t="53872" x="3759200" y="5251450"/>
          <p14:tracePt t="53888" x="3822700" y="5162550"/>
          <p14:tracePt t="53906" x="3943350" y="4965700"/>
          <p14:tracePt t="53923" x="4044950" y="4762500"/>
          <p14:tracePt t="53940" x="4083050" y="4673600"/>
          <p14:tracePt t="53954" x="4171950" y="4489450"/>
          <p14:tracePt t="53972" x="4229100" y="4400550"/>
          <p14:tracePt t="53988" x="4337050" y="4241800"/>
          <p14:tracePt t="54006" x="4387850" y="4171950"/>
          <p14:tracePt t="54022" x="4508500" y="4044950"/>
          <p14:tracePt t="54039" x="4622800" y="3924300"/>
          <p14:tracePt t="54056" x="4667250" y="3873500"/>
          <p14:tracePt t="54072" x="4743450" y="3765550"/>
          <p14:tracePt t="54090" x="4775200" y="3721100"/>
          <p14:tracePt t="54106" x="4832350" y="3638550"/>
          <p14:tracePt t="54122" x="4902200" y="3568700"/>
          <p14:tracePt t="54138" x="4946650" y="3536950"/>
          <p14:tracePt t="54156" x="5029200" y="3473450"/>
          <p14:tracePt t="54172" x="5080000" y="3441700"/>
          <p14:tracePt t="54188" x="5181600" y="3359150"/>
          <p14:tracePt t="54206" x="5289550" y="3263900"/>
          <p14:tracePt t="54222" x="5340350" y="3225800"/>
          <p14:tracePt t="54239" x="5429250" y="3143250"/>
          <p14:tracePt t="54255" x="5467350" y="3105150"/>
          <p14:tracePt t="54272" x="5537200" y="3041650"/>
          <p14:tracePt t="54289" x="5594350" y="2990850"/>
          <p14:tracePt t="54306" x="5626100" y="2971800"/>
          <p14:tracePt t="54322" x="5683250" y="2927350"/>
          <p14:tracePt t="54338" x="5708650" y="2908300"/>
          <p14:tracePt t="54356" x="5746750" y="2870200"/>
          <p14:tracePt t="54372" x="5784850" y="2838450"/>
          <p14:tracePt t="54389" x="5797550" y="2819400"/>
          <p14:tracePt t="54406" x="5816600" y="2794000"/>
          <p14:tracePt t="54423" x="5835650" y="2774950"/>
          <p14:tracePt t="54439" x="5880100" y="2724150"/>
          <p14:tracePt t="54455" x="5892800" y="2698750"/>
          <p14:tracePt t="54471" x="5930900" y="2660650"/>
          <p14:tracePt t="54489" x="5962650" y="2622550"/>
          <p14:tracePt t="54506" x="5969000" y="2609850"/>
          <p14:tracePt t="54521" x="5981700" y="2590800"/>
          <p14:tracePt t="54538" x="5988050" y="2584450"/>
          <p14:tracePt t="54554" x="6000750" y="2571750"/>
          <p14:tracePt t="54571" x="6013450" y="2559050"/>
          <p14:tracePt t="54588" x="6019800" y="2552700"/>
          <p14:tracePt t="54606" x="6026150" y="2514600"/>
          <p14:tracePt t="54623" x="6026150" y="2476500"/>
          <p14:tracePt t="54639" x="6026150" y="2451100"/>
          <p14:tracePt t="54656" x="6026150" y="2406650"/>
          <p14:tracePt t="54672" x="6026150" y="2387600"/>
          <p14:tracePt t="54689" x="6026150" y="2349500"/>
          <p14:tracePt t="54706" x="6026150" y="2330450"/>
          <p14:tracePt t="54722" x="6026150" y="2298700"/>
          <p14:tracePt t="54739" x="6026150" y="2260600"/>
          <p14:tracePt t="54756" x="6026150" y="2254250"/>
          <p14:tracePt t="54772" x="6026150" y="2222500"/>
          <p14:tracePt t="54789" x="6026150" y="2209800"/>
          <p14:tracePt t="54805" x="6019800" y="2190750"/>
          <p14:tracePt t="54822" x="6013450" y="2171700"/>
          <p14:tracePt t="54838" x="6007100" y="2152650"/>
          <p14:tracePt t="54856" x="5994400" y="2133600"/>
          <p14:tracePt t="54872" x="5994400" y="2127250"/>
          <p14:tracePt t="54889" x="5981700" y="2095500"/>
          <p14:tracePt t="54906" x="5962650" y="2076450"/>
          <p14:tracePt t="54922" x="5956300" y="2063750"/>
          <p14:tracePt t="54939" x="5943600" y="2038350"/>
          <p14:tracePt t="54955" x="5937250" y="2032000"/>
          <p14:tracePt t="54972" x="5918200" y="2012950"/>
          <p14:tracePt t="54989" x="5892800" y="1987550"/>
          <p14:tracePt t="55006" x="5892800" y="1981200"/>
          <p14:tracePt t="55022" x="5867400" y="1955800"/>
          <p14:tracePt t="55039" x="5854700" y="1943100"/>
          <p14:tracePt t="55054" x="5822950" y="1917700"/>
          <p14:tracePt t="55071" x="5803900" y="1892300"/>
          <p14:tracePt t="55089" x="5791200" y="1879600"/>
          <p14:tracePt t="55106" x="5765800" y="1860550"/>
          <p14:tracePt t="55122" x="5753100" y="1847850"/>
          <p14:tracePt t="55139" x="5727700" y="1828800"/>
          <p14:tracePt t="55156" x="5702300" y="1816100"/>
          <p14:tracePt t="55172" x="5683250" y="1809750"/>
          <p14:tracePt t="55189" x="5664200" y="1797050"/>
          <p14:tracePt t="55206" x="5645150" y="1790700"/>
          <p14:tracePt t="55222" x="5619750" y="1784350"/>
          <p14:tracePt t="55239" x="5581650" y="1784350"/>
          <p14:tracePt t="55255" x="5556250" y="1784350"/>
          <p14:tracePt t="55272" x="5511800" y="1784350"/>
          <p14:tracePt t="55289" x="5492750" y="1784350"/>
          <p14:tracePt t="55305" x="5448300" y="1784350"/>
          <p14:tracePt t="55322" x="5416550" y="1784350"/>
          <p14:tracePt t="55338" x="5397500" y="1784350"/>
          <p14:tracePt t="55356" x="5378450" y="1784350"/>
          <p14:tracePt t="55372" x="5359400" y="1790700"/>
          <p14:tracePt t="55389" x="5334000" y="1803400"/>
          <p14:tracePt t="55405" x="5308600" y="1816100"/>
          <p14:tracePt t="55423" x="5295900" y="1816100"/>
          <p14:tracePt t="55439" x="5276850" y="1835150"/>
          <p14:tracePt t="55454" x="5264150" y="1847850"/>
          <p14:tracePt t="55471" x="5238750" y="1879600"/>
          <p14:tracePt t="55489" x="5219700" y="1898650"/>
          <p14:tracePt t="55506" x="5213350" y="1911350"/>
          <p14:tracePt t="55522" x="5194300" y="1949450"/>
          <p14:tracePt t="55540" x="5181600" y="1974850"/>
          <p14:tracePt t="55559" x="5175250" y="1987550"/>
          <p14:tracePt t="55571" x="5168900" y="2000250"/>
          <p14:tracePt t="55588" x="5162550" y="2025650"/>
          <p14:tracePt t="55605" x="5156200" y="2057400"/>
          <p14:tracePt t="55622" x="5149850" y="2063750"/>
          <p14:tracePt t="55640" x="5149850" y="2095500"/>
          <p14:tracePt t="55656" x="5149850" y="2120900"/>
          <p14:tracePt t="55672" x="5149850" y="2133600"/>
          <p14:tracePt t="55689" x="5149850" y="2152650"/>
          <p14:tracePt t="55706" x="5149850" y="2165350"/>
          <p14:tracePt t="55722" x="5149850" y="2184400"/>
          <p14:tracePt t="55739" x="5149850" y="2209800"/>
          <p14:tracePt t="55756" x="5149850" y="2222500"/>
          <p14:tracePt t="55772" x="5149850" y="2247900"/>
          <p14:tracePt t="55789" x="5149850" y="2260600"/>
          <p14:tracePt t="55806" x="5143500" y="2292350"/>
          <p14:tracePt t="55822" x="5143500" y="2298700"/>
          <p14:tracePt t="55838" x="5143500" y="2311400"/>
          <p14:tracePt t="55856" x="5143500" y="2324100"/>
          <p14:tracePt t="55872" x="5143500" y="2330450"/>
          <p14:tracePt t="55889" x="5143500" y="2336800"/>
          <p14:tracePt t="55906" x="5143500" y="2343150"/>
          <p14:tracePt t="55922" x="5143500" y="2349500"/>
          <p14:tracePt t="55938" x="5143500" y="2355850"/>
          <p14:tracePt t="55976" x="5143500" y="2362200"/>
          <p14:tracePt t="55996" x="5143500" y="2368550"/>
          <p14:tracePt t="56007" x="5143500" y="2374900"/>
          <p14:tracePt t="56008" x="5149850" y="2381250"/>
          <p14:tracePt t="56022" x="5168900" y="2393950"/>
          <p14:tracePt t="56039" x="5181600" y="2400300"/>
          <p14:tracePt t="56056" x="5207000" y="2413000"/>
          <p14:tracePt t="56072" x="5213350" y="2419350"/>
          <p14:tracePt t="56089" x="5232400" y="2425700"/>
          <p14:tracePt t="56105" x="5238750" y="2432050"/>
          <p14:tracePt t="56154" x="5238750" y="2438400"/>
          <p14:tracePt t="56173" x="5245100" y="2438400"/>
          <p14:tracePt t="56184" x="5251450" y="2444750"/>
          <p14:tracePt t="56206" x="5251450" y="2451100"/>
          <p14:tracePt t="56215" x="5251450" y="2457450"/>
          <p14:tracePt t="56225" x="5257800" y="2457450"/>
          <p14:tracePt t="56238" x="5264150" y="2457450"/>
          <p14:tracePt t="56240" x="5264150" y="2463800"/>
          <p14:tracePt t="56256" x="5270500" y="2476500"/>
          <p14:tracePt t="56272" x="5270500" y="2482850"/>
          <p14:tracePt t="56310" x="5270500" y="2489200"/>
          <p14:tracePt t="56340" x="5270500" y="2495550"/>
          <p14:tracePt t="56351" x="5270500" y="2501900"/>
          <p14:tracePt t="56361" x="5276850" y="2508250"/>
          <p14:tracePt t="56383" x="5283200" y="2514600"/>
          <p14:tracePt t="56393" x="5283200" y="2520950"/>
          <p14:tracePt t="56394" x="5289550" y="2527300"/>
          <p14:tracePt t="56413" x="5289550" y="2533650"/>
          <p14:tracePt t="56422" x="5295900" y="2546350"/>
          <p14:tracePt t="56439" x="5308600" y="2565400"/>
          <p14:tracePt t="56456" x="5321300" y="2578100"/>
          <p14:tracePt t="56472" x="5340350" y="2590800"/>
          <p14:tracePt t="56489" x="5353050" y="2597150"/>
          <p14:tracePt t="56506" x="5378450" y="2609850"/>
          <p14:tracePt t="56523" x="5397500" y="2616200"/>
          <p14:tracePt t="56540" x="5397500" y="2622550"/>
          <p14:tracePt t="56554" x="5410200" y="2622550"/>
          <p14:tracePt t="56571" x="5416550" y="2622550"/>
          <p14:tracePt t="56588" x="5429250" y="2622550"/>
          <p14:tracePt t="56604" x="5441950" y="2622550"/>
          <p14:tracePt t="56623" x="5448300" y="2622550"/>
          <p14:tracePt t="56639" x="5467350" y="2622550"/>
          <p14:tracePt t="56656" x="5473700" y="2622550"/>
          <p14:tracePt t="56672" x="5486400" y="2622550"/>
          <p14:tracePt t="56689" x="5499100" y="2616200"/>
          <p14:tracePt t="56727" x="5499100" y="2609850"/>
          <p14:tracePt t="56748" x="5505450" y="2603500"/>
          <p14:tracePt t="56758" x="5511800" y="2603500"/>
          <p14:tracePt t="56772" x="5511800" y="2597150"/>
          <p14:tracePt t="56773" x="5518150" y="2597150"/>
          <p14:tracePt t="56789" x="5530850" y="2597150"/>
          <p14:tracePt t="56806" x="5530850" y="2590800"/>
          <p14:tracePt t="56822" x="5537200" y="2590800"/>
          <p14:tracePt t="56839" x="5543550" y="2584450"/>
          <p14:tracePt t="56873" x="5549900" y="2584450"/>
          <p14:tracePt t="58308" x="5549900" y="2578100"/>
          <p14:tracePt t="58339" x="5556250" y="2578100"/>
          <p14:tracePt t="58350" x="5562600" y="2578100"/>
          <p14:tracePt t="58360" x="5568950" y="2571750"/>
          <p14:tracePt t="58370" x="5607050" y="2565400"/>
          <p14:tracePt t="58391" x="5632450" y="2559050"/>
          <p14:tracePt t="58392" x="5651500" y="2552700"/>
          <p14:tracePt t="58409" x="5695950" y="2540000"/>
          <p14:tracePt t="58422" x="5721350" y="2533650"/>
          <p14:tracePt t="58439" x="5765800" y="2527300"/>
          <p14:tracePt t="58454" x="5797550" y="2527300"/>
          <p14:tracePt t="58471" x="5854700" y="2527300"/>
          <p14:tracePt t="58489" x="5924550" y="2527300"/>
          <p14:tracePt t="58506" x="5956300" y="2527300"/>
          <p14:tracePt t="58522" x="6019800" y="2527300"/>
          <p14:tracePt t="58539" x="6057900" y="2527300"/>
          <p14:tracePt t="58556" x="6115050" y="2527300"/>
          <p14:tracePt t="58573" x="6165850" y="2527300"/>
          <p14:tracePt t="58589" x="6178550" y="2527300"/>
          <p14:tracePt t="58606" x="6191250" y="2527300"/>
          <p14:tracePt t="58650" x="6197600" y="2527300"/>
          <p14:tracePt t="58681" x="6203950" y="2527300"/>
          <p14:tracePt t="58691" x="6210300" y="2527300"/>
          <p14:tracePt t="58702" x="6216650" y="2527300"/>
          <p14:tracePt t="58712" x="6223000" y="2527300"/>
          <p14:tracePt t="58721" x="6242050" y="2527300"/>
          <p14:tracePt t="58737" x="6267450" y="2520950"/>
          <p14:tracePt t="58756" x="6273800" y="2520950"/>
          <p14:tracePt t="58772" x="6305550" y="2508250"/>
          <p14:tracePt t="58789" x="6324600" y="2508250"/>
          <p14:tracePt t="58806" x="6369050" y="2495550"/>
          <p14:tracePt t="58822" x="6394450" y="2482850"/>
          <p14:tracePt t="58839" x="6413500" y="2482850"/>
          <p14:tracePt t="58855" x="6426200" y="2476500"/>
          <p14:tracePt t="59388" x="6419850" y="2476500"/>
          <p14:tracePt t="59714" x="6426200" y="2476500"/>
          <p14:tracePt t="59724" x="6426200" y="2470150"/>
          <p14:tracePt t="59739" x="6438900" y="2470150"/>
          <p14:tracePt t="59756" x="6457950" y="2457450"/>
          <p14:tracePt t="59757" x="6477000" y="2457450"/>
          <p14:tracePt t="59772" x="6502400" y="2444750"/>
          <p14:tracePt t="59789" x="6508750" y="2438400"/>
          <p14:tracePt t="59805" x="6527800" y="2425700"/>
          <p14:tracePt t="59822" x="6534150" y="2419350"/>
          <p14:tracePt t="59839" x="6540500" y="2413000"/>
          <p14:tracePt t="59856" x="6553200" y="2406650"/>
          <p14:tracePt t="59872" x="6553200" y="2400300"/>
          <p14:tracePt t="59889" x="6565900" y="2387600"/>
          <p14:tracePt t="59906" x="6578600" y="2381250"/>
          <p14:tracePt t="59922" x="6584950" y="2374900"/>
          <p14:tracePt t="59938" x="6591300" y="2368550"/>
          <p14:tracePt t="59955" x="6604000" y="2368550"/>
          <p14:tracePt t="59972" x="6610350" y="2362200"/>
          <p14:tracePt t="59989" x="6623050" y="2355850"/>
          <p14:tracePt t="60026" x="6629400" y="2355850"/>
          <p14:tracePt t="60027" x="6635750" y="2349500"/>
          <p14:tracePt t="60038" x="6642100" y="2343150"/>
          <p14:tracePt t="60055" x="6642100" y="2336800"/>
          <p14:tracePt t="60072" x="6648450" y="2330450"/>
          <p14:tracePt t="60110" x="6654800" y="2324100"/>
          <p14:tracePt t="60111" x="6654800" y="2317750"/>
          <p14:tracePt t="60122" x="6661150" y="2317750"/>
          <p14:tracePt t="60139" x="6680200" y="2317750"/>
          <p14:tracePt t="60155" x="6680200" y="2311400"/>
          <p14:tracePt t="60538" x="6686550" y="2311400"/>
          <p14:tracePt t="60563" x="6699250" y="2311400"/>
          <p14:tracePt t="60565" x="6705600" y="2311400"/>
          <p14:tracePt t="60571" x="6718300" y="2311400"/>
          <p14:tracePt t="60587" x="6756400" y="2311400"/>
          <p14:tracePt t="60606" x="6800850" y="2324100"/>
          <p14:tracePt t="60622" x="6826250" y="2324100"/>
          <p14:tracePt t="60639" x="6851650" y="2336800"/>
          <p14:tracePt t="60656" x="6858000" y="2336800"/>
          <p14:tracePt t="60785" x="6864350" y="2336800"/>
          <p14:tracePt t="60816" x="6870700" y="2336800"/>
          <p14:tracePt t="60837" x="6877050" y="2336800"/>
          <p14:tracePt t="60847" x="6883400" y="2336800"/>
          <p14:tracePt t="60858" x="6889750" y="2336800"/>
          <p14:tracePt t="60872" x="6896100" y="2336800"/>
          <p14:tracePt t="60873" x="6908800" y="2336800"/>
          <p14:tracePt t="60888" x="6921500" y="2336800"/>
          <p14:tracePt t="60906" x="6934200" y="2343150"/>
          <p14:tracePt t="60922" x="6940550" y="2343150"/>
          <p14:tracePt t="60939" x="6953250" y="2343150"/>
          <p14:tracePt t="61125" x="6953250" y="2349500"/>
          <p14:tracePt t="61166" x="6953250" y="2355850"/>
          <p14:tracePt t="61258" x="6946900" y="2355850"/>
          <p14:tracePt t="61269" x="6940550" y="2355850"/>
          <p14:tracePt t="61279" x="6934200" y="2355850"/>
          <p14:tracePt t="61288" x="6902450" y="2362200"/>
          <p14:tracePt t="61305" x="6858000" y="2362200"/>
          <p14:tracePt t="61322" x="6832600" y="2362200"/>
          <p14:tracePt t="61339" x="6800850" y="2368550"/>
          <p14:tracePt t="61355" x="6781800" y="2368550"/>
          <p14:tracePt t="61372" x="6762750" y="2368550"/>
          <p14:tracePt t="61389" x="6743700" y="2368550"/>
          <p14:tracePt t="61424" x="6731000" y="2368550"/>
          <p14:tracePt t="61439" x="6718300" y="2368550"/>
          <p14:tracePt t="61440" x="6711950" y="2368550"/>
          <p14:tracePt t="61455" x="6699250" y="2368550"/>
          <p14:tracePt t="61472" x="6692900" y="2368550"/>
          <p14:tracePt t="61713" x="6699250" y="2368550"/>
          <p14:tracePt t="61733" x="6699250" y="2362200"/>
          <p14:tracePt t="61747" x="6705600" y="2362200"/>
          <p14:tracePt t="61748" x="6705600" y="2355850"/>
          <p14:tracePt t="61796" x="6705600" y="2349500"/>
          <p14:tracePt t="61806" x="6711950" y="2349500"/>
          <p14:tracePt t="61816" x="6711950" y="2343150"/>
          <p14:tracePt t="61858" x="6711950" y="2336800"/>
          <p14:tracePt t="61900" x="6711950" y="2330450"/>
          <p14:tracePt t="61909" x="6711950" y="2324100"/>
          <p14:tracePt t="61920" x="6711950" y="2317750"/>
          <p14:tracePt t="61939" x="6711950" y="2311400"/>
          <p14:tracePt t="61961" x="6711950" y="2305050"/>
          <p14:tracePt t="62003" x="6711950" y="2298700"/>
          <p14:tracePt t="62024" x="6711950" y="2292350"/>
          <p14:tracePt t="62036" x="6711950" y="2286000"/>
          <p14:tracePt t="62056" x="6711950" y="2279650"/>
          <p14:tracePt t="62066" x="6711950" y="2273300"/>
          <p14:tracePt t="62076" x="6711950" y="2266950"/>
          <p14:tracePt t="62086" x="6711950" y="2254250"/>
          <p14:tracePt t="62108" x="6711950" y="2247900"/>
          <p14:tracePt t="62127" x="6711950" y="2241550"/>
          <p14:tracePt t="62139" x="6711950" y="2235200"/>
          <p14:tracePt t="62170" x="6711950" y="2228850"/>
          <p14:tracePt t="62190" x="6711950" y="2222500"/>
          <p14:tracePt t="62201" x="6718300" y="2216150"/>
          <p14:tracePt t="62222" x="6724650" y="2216150"/>
          <p14:tracePt t="62232" x="6724650" y="2209800"/>
          <p14:tracePt t="62246" x="6724650" y="2203450"/>
          <p14:tracePt t="62264" x="6724650" y="2197100"/>
          <p14:tracePt t="62281" x="6731000" y="2197100"/>
          <p14:tracePt t="62282" x="6731000" y="2190750"/>
          <p14:tracePt t="62288" x="6731000" y="2184400"/>
          <p14:tracePt t="62305" x="6731000" y="2178050"/>
          <p14:tracePt t="62322" x="6737350" y="2165350"/>
          <p14:tracePt t="62339" x="6737350" y="2159000"/>
          <p14:tracePt t="62356" x="6737350" y="2146300"/>
          <p14:tracePt t="62390" x="6743700" y="2146300"/>
          <p14:tracePt t="62391" x="6750050" y="2139950"/>
          <p14:tracePt t="62405" x="6756400" y="2133600"/>
          <p14:tracePt t="62442" x="6756400" y="2127250"/>
          <p14:tracePt t="62483" x="6756400" y="2120900"/>
          <p14:tracePt t="62496" x="6756400" y="2114550"/>
          <p14:tracePt t="62514" x="6756400" y="2108200"/>
          <p14:tracePt t="62530" x="6756400" y="2101850"/>
          <p14:tracePt t="62538" x="6756400" y="2095500"/>
          <p14:tracePt t="62556" x="6756400" y="2089150"/>
          <p14:tracePt t="62556" x="6750050" y="2089150"/>
          <p14:tracePt t="62571" x="6750050" y="2082800"/>
          <p14:tracePt t="62587" x="6743700" y="2076450"/>
          <p14:tracePt t="62630" x="6743700" y="2070100"/>
          <p14:tracePt t="62640" x="6737350" y="2063750"/>
          <p14:tracePt t="62660" x="6731000" y="2063750"/>
          <p14:tracePt t="62672" x="6731000" y="2057400"/>
          <p14:tracePt t="62674" x="6731000" y="2051050"/>
          <p14:tracePt t="62689" x="6731000" y="2044700"/>
          <p14:tracePt t="62706" x="6724650" y="2044700"/>
          <p14:tracePt t="62722" x="6718300" y="2044700"/>
          <p14:tracePt t="62739" x="6711950" y="2038350"/>
          <p14:tracePt t="62756" x="6711950" y="2032000"/>
          <p14:tracePt t="62772" x="6705600" y="2025650"/>
          <p14:tracePt t="62807" x="6699250" y="2025650"/>
          <p14:tracePt t="62808" x="6692900" y="2025650"/>
          <p14:tracePt t="62822" x="6686550" y="2025650"/>
          <p14:tracePt t="62838" x="6680200" y="2025650"/>
          <p14:tracePt t="62855" x="6667500" y="2025650"/>
          <p14:tracePt t="62872" x="6661150" y="2025650"/>
          <p14:tracePt t="62888" x="6648450" y="2032000"/>
          <p14:tracePt t="62906" x="6635750" y="2038350"/>
          <p14:tracePt t="62922" x="6629400" y="2044700"/>
          <p14:tracePt t="62938" x="6616700" y="2057400"/>
          <p14:tracePt t="62955" x="6610350" y="2057400"/>
          <p14:tracePt t="62972" x="6591300" y="2076450"/>
          <p14:tracePt t="62988" x="6584950" y="2089150"/>
          <p14:tracePt t="63005" x="6578600" y="2101850"/>
          <p14:tracePt t="63022" x="6572250" y="2114550"/>
          <p14:tracePt t="63038" x="6572250" y="2120900"/>
          <p14:tracePt t="63055" x="6565900" y="2127250"/>
          <p14:tracePt t="63072" x="6565900" y="2139950"/>
          <p14:tracePt t="63089" x="6565900" y="2146300"/>
          <p14:tracePt t="63105" x="6565900" y="2152650"/>
          <p14:tracePt t="63122" x="6565900" y="2159000"/>
          <p14:tracePt t="63138" x="6565900" y="2171700"/>
          <p14:tracePt t="63156" x="6565900" y="2184400"/>
          <p14:tracePt t="63187" x="6565900" y="2197100"/>
          <p14:tracePt t="63188" x="6565900" y="2209800"/>
          <p14:tracePt t="63205" x="6565900" y="2222500"/>
          <p14:tracePt t="63222" x="6565900" y="2235200"/>
          <p14:tracePt t="63239" x="6572250" y="2254250"/>
          <p14:tracePt t="63277" x="6578600" y="2260600"/>
          <p14:tracePt t="63278" x="6584950" y="2266950"/>
          <p14:tracePt t="63288" x="6584950" y="2273300"/>
          <p14:tracePt t="63305" x="6597650" y="2279650"/>
          <p14:tracePt t="63322" x="6604000" y="2286000"/>
          <p14:tracePt t="63339" x="6623050" y="2292350"/>
          <p14:tracePt t="63356" x="6629400" y="2292350"/>
          <p14:tracePt t="63372" x="6635750" y="2292350"/>
          <p14:tracePt t="63389" x="6642100" y="2298700"/>
          <p14:tracePt t="63405" x="6648450" y="2298700"/>
          <p14:tracePt t="63422" x="6654800" y="2298700"/>
          <p14:tracePt t="63439" x="6661150" y="2298700"/>
          <p14:tracePt t="63485" x="6667500" y="2298700"/>
          <p14:tracePt t="63495" x="6673850" y="2298700"/>
          <p14:tracePt t="63527" x="6680200" y="2298700"/>
          <p14:tracePt t="63537" x="6680200" y="2292350"/>
          <p14:tracePt t="63548" x="6686550" y="2286000"/>
          <p14:tracePt t="63558" x="6686550" y="2279650"/>
          <p14:tracePt t="63571" x="6686550" y="2273300"/>
          <p14:tracePt t="63579" x="6692900" y="2266950"/>
          <p14:tracePt t="63587" x="6692900" y="2254250"/>
          <p14:tracePt t="63606" x="6699250" y="2241550"/>
          <p14:tracePt t="63622" x="6705600" y="2241550"/>
          <p14:tracePt t="63639" x="6711950" y="2222500"/>
          <p14:tracePt t="63673" x="6718300" y="2216150"/>
          <p14:tracePt t="63675" x="6718300" y="2203450"/>
          <p14:tracePt t="63688" x="6718300" y="2190750"/>
          <p14:tracePt t="63706" x="6718300" y="2184400"/>
          <p14:tracePt t="63722" x="6718300" y="2171700"/>
          <p14:tracePt t="63739" x="6718300" y="2159000"/>
          <p14:tracePt t="63756" x="6718300" y="2152650"/>
          <p14:tracePt t="63772" x="6718300" y="2146300"/>
          <p14:tracePt t="63871" x="6711950" y="2146300"/>
          <p14:tracePt t="63892" x="6705600" y="2146300"/>
          <p14:tracePt t="63902" x="6699250" y="2146300"/>
          <p14:tracePt t="63923" x="6692900" y="2152650"/>
          <p14:tracePt t="63931" x="6686550" y="2152650"/>
          <p14:tracePt t="63938" x="6686550" y="2171700"/>
          <p14:tracePt t="63955" x="6680200" y="2178050"/>
          <p14:tracePt t="63972" x="6673850" y="2197100"/>
          <p14:tracePt t="63988" x="6673850" y="2203450"/>
          <p14:tracePt t="64006" x="6673850" y="2222500"/>
          <p14:tracePt t="64038" x="6673850" y="2235200"/>
          <p14:tracePt t="64040" x="6673850" y="2241550"/>
          <p14:tracePt t="64055" x="6673850" y="2254250"/>
          <p14:tracePt t="64072" x="6673850" y="2260600"/>
          <p14:tracePt t="64325" x="6667500" y="2260600"/>
          <p14:tracePt t="64366" x="6661150" y="2260600"/>
          <p14:tracePt t="64381" x="6661150" y="2266950"/>
          <p14:tracePt t="64388" x="6661150" y="2273300"/>
          <p14:tracePt t="64390" x="6661150" y="2279650"/>
          <p14:tracePt t="64429" x="6661150" y="2286000"/>
          <p14:tracePt t="64440" x="6654800" y="2286000"/>
          <p14:tracePt t="64449" x="6654800" y="2292350"/>
          <p14:tracePt t="65132" x="6654800" y="2298700"/>
          <p14:tracePt t="65172" x="6654800" y="2305050"/>
          <p14:tracePt t="65183" x="6654800" y="2311400"/>
          <p14:tracePt t="65196" x="6648450" y="2317750"/>
          <p14:tracePt t="65196" x="6648450" y="2330450"/>
          <p14:tracePt t="65204" x="6648450" y="2343150"/>
          <p14:tracePt t="65222" x="6642100" y="2368550"/>
          <p14:tracePt t="65239" x="6642100" y="2413000"/>
          <p14:tracePt t="65255" x="6642100" y="2432050"/>
          <p14:tracePt t="65272" x="6642100" y="2501900"/>
          <p14:tracePt t="65288" x="6642100" y="2546350"/>
          <p14:tracePt t="65305" x="6642100" y="2654300"/>
          <p14:tracePt t="65322" x="6648450" y="2787650"/>
          <p14:tracePt t="65338" x="6648450" y="2863850"/>
          <p14:tracePt t="65371" x="6648450" y="3035300"/>
          <p14:tracePt t="65373" x="6654800" y="3130550"/>
          <p14:tracePt t="65388" x="6654800" y="3333750"/>
          <p14:tracePt t="65405" x="6654800" y="3562350"/>
          <p14:tracePt t="65422" x="6654800" y="3670300"/>
          <p14:tracePt t="65438" x="6654800" y="3886200"/>
          <p14:tracePt t="65456" x="6654800" y="3994150"/>
          <p14:tracePt t="65472" x="6661150" y="4178300"/>
          <p14:tracePt t="65488" x="6680200" y="4337050"/>
          <p14:tracePt t="65506" x="6699250" y="4425950"/>
          <p14:tracePt t="65521" x="6743700" y="4584700"/>
          <p14:tracePt t="65539" x="6769100" y="4654550"/>
          <p14:tracePt t="65555" x="6800850" y="4775200"/>
          <p14:tracePt t="65572" x="6826250" y="4876800"/>
          <p14:tracePt t="65588" x="6832600" y="4914900"/>
          <p14:tracePt t="65605" x="6851650" y="4997450"/>
          <p14:tracePt t="65622" x="6870700" y="5035550"/>
          <p14:tracePt t="65638" x="6896100" y="5118100"/>
          <p14:tracePt t="65656" x="6921500" y="5156200"/>
          <p14:tracePt t="65672" x="6978650" y="5226050"/>
          <p14:tracePt t="65688" x="7067550" y="5295900"/>
          <p14:tracePt t="65705" x="7118350" y="5321300"/>
          <p14:tracePt t="65722" x="7226300" y="5372100"/>
          <p14:tracePt t="65739" x="7346950" y="5403850"/>
          <p14:tracePt t="65755" x="7416800" y="5410200"/>
          <p14:tracePt t="65772" x="7543800" y="5416550"/>
          <p14:tracePt t="65788" x="7613650" y="5416550"/>
          <p14:tracePt t="65805" x="7734300" y="5416550"/>
          <p14:tracePt t="65822" x="7797800" y="5397500"/>
          <p14:tracePt t="65838" x="7905750" y="5378450"/>
          <p14:tracePt t="65856" x="7975600" y="5353050"/>
          <p14:tracePt t="65871" x="8001000" y="5340350"/>
          <p14:tracePt t="65888" x="8039100" y="5327650"/>
          <p14:tracePt t="65905" x="8051800" y="5321300"/>
          <p14:tracePt t="65922" x="8064500" y="5308600"/>
          <p14:tracePt t="65938" x="8083550" y="5289550"/>
          <p14:tracePt t="65955" x="8089900" y="5283200"/>
          <p14:tracePt t="65972" x="8089900" y="5251450"/>
          <p14:tracePt t="65988" x="8089900" y="5232400"/>
          <p14:tracePt t="66005" x="8083550" y="5200650"/>
          <p14:tracePt t="66022" x="8039100" y="5143500"/>
          <p14:tracePt t="66039" x="8007350" y="5111750"/>
          <p14:tracePt t="66055" x="7918450" y="5041900"/>
          <p14:tracePt t="66072" x="7874000" y="5010150"/>
          <p14:tracePt t="66088" x="7753350" y="4953000"/>
          <p14:tracePt t="66105" x="7639050" y="4902200"/>
          <p14:tracePt t="66122" x="7588250" y="4883150"/>
          <p14:tracePt t="66138" x="7486650" y="4870450"/>
          <p14:tracePt t="66156" x="7448550" y="4870450"/>
          <p14:tracePt t="66172" x="7346950" y="4864100"/>
          <p14:tracePt t="66189" x="7258050" y="4864100"/>
          <p14:tracePt t="66205" x="7213600" y="4864100"/>
          <p14:tracePt t="66222" x="7124700" y="4864100"/>
          <p14:tracePt t="66238" x="7080250" y="4864100"/>
          <p14:tracePt t="66255" x="6991350" y="4864100"/>
          <p14:tracePt t="66273" x="6902450" y="4876800"/>
          <p14:tracePt t="66289" x="6851650" y="4889500"/>
          <p14:tracePt t="66305" x="6769100" y="4927600"/>
          <p14:tracePt t="66321" x="6731000" y="4946650"/>
          <p14:tracePt t="66339" x="6673850" y="4984750"/>
          <p14:tracePt t="66355" x="6629400" y="5016500"/>
          <p14:tracePt t="66372" x="6616700" y="5035550"/>
          <p14:tracePt t="66388" x="6578600" y="5067300"/>
          <p14:tracePt t="66405" x="6559550" y="5086350"/>
          <p14:tracePt t="66422" x="6534150" y="5124450"/>
          <p14:tracePt t="66439" x="6502400" y="5168900"/>
          <p14:tracePt t="66456" x="6483350" y="5200650"/>
          <p14:tracePt t="66472" x="6470650" y="5238750"/>
          <p14:tracePt t="66488" x="6451600" y="5270500"/>
          <p14:tracePt t="66505" x="6445250" y="5302250"/>
          <p14:tracePt t="66523" x="6432550" y="5346700"/>
          <p14:tracePt t="66540" x="6426200" y="5359400"/>
          <p14:tracePt t="66557" x="6413500" y="5391150"/>
          <p14:tracePt t="66572" x="6407150" y="5410200"/>
          <p14:tracePt t="66588" x="6407150" y="5454650"/>
          <p14:tracePt t="66605" x="6400800" y="5480050"/>
          <p14:tracePt t="66622" x="6400800" y="5556250"/>
          <p14:tracePt t="66639" x="6400800" y="5626100"/>
          <p14:tracePt t="66657" x="6407150" y="5651500"/>
          <p14:tracePt t="66673" x="6413500" y="5708650"/>
          <p14:tracePt t="66690" x="6419850" y="5759450"/>
          <p14:tracePt t="66707" x="6419850" y="5784850"/>
          <p14:tracePt t="66723" x="6432550" y="5848350"/>
          <p14:tracePt t="66739" x="6438900" y="5880100"/>
          <p14:tracePt t="66756" x="6457950" y="5949950"/>
          <p14:tracePt t="66773" x="6470650" y="6019800"/>
          <p14:tracePt t="66789" x="6483350" y="6057900"/>
          <p14:tracePt t="66806" x="6496050" y="6108700"/>
          <p14:tracePt t="66823" x="6502400" y="6127750"/>
          <p14:tracePt t="66839" x="6515100" y="6159500"/>
          <p14:tracePt t="66856" x="6521450" y="6172200"/>
          <p14:tracePt t="66873" x="6546850" y="6210300"/>
          <p14:tracePt t="66890" x="6597650" y="6261100"/>
          <p14:tracePt t="66906" x="6642100" y="6292850"/>
          <p14:tracePt t="66922" x="6756400" y="6356350"/>
          <p14:tracePt t="66939" x="6813550" y="6381750"/>
          <p14:tracePt t="66939" x="6883400" y="6407150"/>
          <p14:tracePt t="66957" x="6940550" y="6432550"/>
          <p14:tracePt t="66972" x="7067550" y="6464300"/>
          <p14:tracePt t="66989" x="7124700" y="6477000"/>
          <p14:tracePt t="67006" x="7226300" y="6489700"/>
          <p14:tracePt t="67022" x="7270750" y="6496050"/>
          <p14:tracePt t="67039" x="7391400" y="6515100"/>
          <p14:tracePt t="67056" x="7524750" y="6515100"/>
          <p14:tracePt t="67073" x="7607300" y="6515100"/>
          <p14:tracePt t="67090" x="7759700" y="6515100"/>
          <p14:tracePt t="67107" x="7835900" y="6515100"/>
          <p14:tracePt t="67123" x="7956550" y="6515100"/>
          <p14:tracePt t="67139" x="8039100" y="6496050"/>
          <p14:tracePt t="67156" x="8083550" y="6483350"/>
          <p14:tracePt t="67173" x="8166100" y="6451600"/>
          <p14:tracePt t="67190" x="8223250" y="6432550"/>
          <p14:tracePt t="67205" x="8337550" y="6400800"/>
          <p14:tracePt t="67222" x="8477250" y="6362700"/>
          <p14:tracePt t="67238" x="8521700" y="6343650"/>
          <p14:tracePt t="67255" x="8616950" y="6286500"/>
          <p14:tracePt t="67274" x="8648700" y="6261100"/>
          <p14:tracePt t="67289" x="8699500" y="6203950"/>
          <p14:tracePt t="67307" x="8737600" y="6134100"/>
          <p14:tracePt t="67323" x="8750300" y="6108700"/>
          <p14:tracePt t="67340" x="8769350" y="6057900"/>
          <p14:tracePt t="67356" x="8769350" y="6032500"/>
          <p14:tracePt t="67373" x="8775700" y="5975350"/>
          <p14:tracePt t="67389" x="8756650" y="5892800"/>
          <p14:tracePt t="67406" x="8743950" y="5861050"/>
          <p14:tracePt t="67423" x="8712200" y="5784850"/>
          <p14:tracePt t="67440" x="8693150" y="5746750"/>
          <p14:tracePt t="67457" x="8674100" y="5702300"/>
          <p14:tracePt t="67472" x="8667750" y="5683250"/>
          <p14:tracePt t="67488" x="8661400" y="5657850"/>
          <p14:tracePt t="67506" x="8648700" y="5645150"/>
          <p14:tracePt t="67523" x="8648700" y="5632450"/>
          <p14:tracePt t="67540" x="8629650" y="5613400"/>
          <p14:tracePt t="67557" x="8623300" y="5607050"/>
          <p14:tracePt t="67572" x="8610600" y="5594350"/>
          <p14:tracePt t="67588" x="8597900" y="5588000"/>
          <p14:tracePt t="67605" x="8597900" y="5581650"/>
          <p14:tracePt t="67623" x="8572500" y="5562600"/>
          <p14:tracePt t="67640" x="8547100" y="5543550"/>
          <p14:tracePt t="67656" x="8515350" y="5524500"/>
          <p14:tracePt t="67673" x="8464550" y="5486400"/>
          <p14:tracePt t="67690" x="8426450" y="5473700"/>
          <p14:tracePt t="67706" x="8382000" y="5448300"/>
          <p14:tracePt t="67723" x="8356600" y="5435600"/>
          <p14:tracePt t="67739" x="8293100" y="5410200"/>
          <p14:tracePt t="67757" x="8229600" y="5391150"/>
          <p14:tracePt t="67773" x="8185150" y="5384800"/>
          <p14:tracePt t="67789" x="8102600" y="5365750"/>
          <p14:tracePt t="67807" x="8026400" y="5353050"/>
          <p14:tracePt t="67823" x="7975600" y="5346700"/>
          <p14:tracePt t="67839" x="7912100" y="5346700"/>
          <p14:tracePt t="67856" x="7880350" y="5346700"/>
          <p14:tracePt t="67873" x="7797800" y="5346700"/>
          <p14:tracePt t="67889" x="7753350" y="5346700"/>
          <p14:tracePt t="67906" x="7677150" y="5346700"/>
          <p14:tracePt t="67923" x="7588250" y="5346700"/>
          <p14:tracePt t="67939" x="7543800" y="5346700"/>
          <p14:tracePt t="67956" x="7448550" y="5346700"/>
          <p14:tracePt t="67972" x="7391400" y="5346700"/>
          <p14:tracePt t="67990" x="7283450" y="5346700"/>
          <p14:tracePt t="68006" x="7175500" y="5346700"/>
          <p14:tracePt t="68023" x="7118350" y="5346700"/>
          <p14:tracePt t="68039" x="7035800" y="5359400"/>
          <p14:tracePt t="68056" x="7004050" y="5365750"/>
          <p14:tracePt t="68073" x="6959600" y="5384800"/>
          <p14:tracePt t="68089" x="6921500" y="5397500"/>
          <p14:tracePt t="68107" x="6908800" y="5410200"/>
          <p14:tracePt t="68122" x="6870700" y="5441950"/>
          <p14:tracePt t="68140" x="6845300" y="5454650"/>
          <p14:tracePt t="68156" x="6807200" y="5486400"/>
          <p14:tracePt t="68172" x="6769100" y="5511800"/>
          <p14:tracePt t="68189" x="6750050" y="5524500"/>
          <p14:tracePt t="68206" x="6718300" y="5543550"/>
          <p14:tracePt t="68242" x="6711950" y="5549900"/>
          <p14:tracePt t="68256" x="6699250" y="5556250"/>
          <p14:tracePt t="68257" x="6699250" y="5568950"/>
          <p14:tracePt t="68273" x="6692900" y="5581650"/>
          <p14:tracePt t="68290" x="6673850" y="5600700"/>
          <p14:tracePt t="68306" x="6661150" y="5607050"/>
          <p14:tracePt t="68323" x="6648450" y="5619750"/>
          <p14:tracePt t="68340" x="6635750" y="5645150"/>
          <p14:tracePt t="68356" x="6629400" y="5651500"/>
          <p14:tracePt t="68373" x="6616700" y="5683250"/>
          <p14:tracePt t="68389" x="6610350" y="5702300"/>
          <p14:tracePt t="68406" x="6604000" y="5721350"/>
          <p14:tracePt t="68423" x="6584950" y="5746750"/>
          <p14:tracePt t="68440" x="6584950" y="5759450"/>
          <p14:tracePt t="68457" x="6572250" y="5778500"/>
          <p14:tracePt t="68472" x="6572250" y="5784850"/>
          <p14:tracePt t="68488" x="6565900" y="5797550"/>
          <p14:tracePt t="68505" x="6565900" y="5810250"/>
          <p14:tracePt t="68523" x="6565900" y="5822950"/>
          <p14:tracePt t="68540" x="6565900" y="5829300"/>
          <p14:tracePt t="68557" x="6565900" y="5842000"/>
          <p14:tracePt t="68574" x="6565900" y="5854700"/>
          <p14:tracePt t="68588" x="6565900" y="5867400"/>
          <p14:tracePt t="68605" x="6565900" y="5880100"/>
          <p14:tracePt t="68623" x="6565900" y="5892800"/>
          <p14:tracePt t="68640" x="6572250" y="5892800"/>
          <p14:tracePt t="68656" x="6572250" y="5899150"/>
          <p14:tracePt t="68673" x="6572250" y="5905500"/>
          <p14:tracePt t="69158" x="6572250" y="5911850"/>
          <p14:tracePt t="70573" x="6565900" y="5911850"/>
          <p14:tracePt t="70583" x="6565900" y="5918200"/>
          <p14:tracePt t="70597" x="6553200" y="5918200"/>
          <p14:tracePt t="70597" x="6527800" y="5918200"/>
          <p14:tracePt t="70605" x="6496050" y="5918200"/>
          <p14:tracePt t="70623" x="6375400" y="5892800"/>
          <p14:tracePt t="70640" x="6184900" y="5848350"/>
          <p14:tracePt t="70656" x="6076950" y="5816600"/>
          <p14:tracePt t="70673" x="5886450" y="5746750"/>
          <p14:tracePt t="70689" x="5810250" y="5721350"/>
          <p14:tracePt t="70706" x="5702300" y="5683250"/>
          <p14:tracePt t="70723" x="5664200" y="5657850"/>
          <p14:tracePt t="70739" x="5664200" y="5651500"/>
          <p14:tracePt t="70756" x="5657850" y="5645150"/>
          <p14:tracePt t="70904" x="5651500" y="5638800"/>
          <p14:tracePt t="70945" x="5645150" y="5638800"/>
          <p14:tracePt t="70954" x="5645150" y="5632450"/>
          <p14:tracePt t="70965" x="5645150" y="5626100"/>
          <p14:tracePt t="70986" x="5645150" y="5619750"/>
          <p14:tracePt t="70997" x="5645150" y="5613400"/>
          <p14:tracePt t="71007" x="5645150" y="5607050"/>
          <p14:tracePt t="71028" x="5645150" y="5600700"/>
          <p14:tracePt t="71048" x="5645150" y="5594350"/>
          <p14:tracePt t="71060" x="5645150" y="5588000"/>
          <p14:tracePt t="71122" x="5645150" y="5581650"/>
          <p14:tracePt t="71144" x="5645150" y="5575300"/>
          <p14:tracePt t="71164" x="5651500" y="5562600"/>
          <p14:tracePt t="71175" x="5651500" y="5556250"/>
          <p14:tracePt t="71190" x="5657850" y="5556250"/>
          <p14:tracePt t="71207" x="5657850" y="5549900"/>
          <p14:tracePt t="71329" x="5664200" y="5543550"/>
          <p14:tracePt t="71410" x="5670550" y="5543550"/>
          <p14:tracePt t="71452" x="5676900" y="5537200"/>
          <p14:tracePt t="71493" x="5683250" y="5537200"/>
          <p14:tracePt t="71962" x="5683250" y="5543550"/>
          <p14:tracePt t="71974" x="5683250" y="5549900"/>
          <p14:tracePt t="71994" x="5683250" y="5556250"/>
          <p14:tracePt t="72004" x="5683250" y="5562600"/>
          <p14:tracePt t="72035" x="5683250" y="5568950"/>
          <p14:tracePt t="72045" x="5683250" y="5575300"/>
          <p14:tracePt t="72049" x="5683250" y="5581650"/>
          <p14:tracePt t="72057" x="5683250" y="5588000"/>
          <p14:tracePt t="72073" x="5676900" y="5607050"/>
          <p14:tracePt t="72090" x="5676900" y="5619750"/>
          <p14:tracePt t="72107" x="5676900" y="5638800"/>
          <p14:tracePt t="72124" x="5676900" y="5664200"/>
          <p14:tracePt t="72160" x="5676900" y="5670550"/>
          <p14:tracePt t="72161" x="5676900" y="5676900"/>
          <p14:tracePt t="72174" x="5676900" y="5683250"/>
          <p14:tracePt t="72190" x="5676900" y="5695950"/>
          <p14:tracePt t="72207" x="5683250" y="5702300"/>
          <p14:tracePt t="72224" x="5689600" y="5715000"/>
          <p14:tracePt t="72240" x="5695950" y="5727700"/>
          <p14:tracePt t="72257" x="5695950" y="5734050"/>
          <p14:tracePt t="72274" x="5702300" y="5746750"/>
          <p14:tracePt t="72290" x="5702300" y="5765800"/>
          <p14:tracePt t="72328" x="5702300" y="5772150"/>
          <p14:tracePt t="72329" x="5702300" y="5778500"/>
          <p14:tracePt t="72359" x="5702300" y="5791200"/>
          <p14:tracePt t="72360" x="5702300" y="5797550"/>
          <p14:tracePt t="72374" x="5702300" y="5803900"/>
          <p14:tracePt t="72390" x="5702300" y="5810250"/>
          <p14:tracePt t="72407" x="5702300" y="5822950"/>
          <p14:tracePt t="72424" x="5702300" y="5829300"/>
          <p14:tracePt t="72440" x="5702300" y="5842000"/>
          <p14:tracePt t="72457" x="5702300" y="5854700"/>
          <p14:tracePt t="72475" x="5702300" y="5861050"/>
          <p14:tracePt t="72490" x="5702300" y="5873750"/>
          <p14:tracePt t="72527" x="5702300" y="5880100"/>
          <p14:tracePt t="72528" x="5702300" y="5886450"/>
          <p14:tracePt t="72540" x="5702300" y="5892800"/>
          <p14:tracePt t="72558" x="5702300" y="5899150"/>
          <p14:tracePt t="72573" x="5702300" y="5905500"/>
          <p14:tracePt t="72589" x="5702300" y="5918200"/>
          <p14:tracePt t="72606" x="5702300" y="5924550"/>
          <p14:tracePt t="72623" x="5702300" y="5937250"/>
          <p14:tracePt t="72640" x="5702300" y="5943600"/>
          <p14:tracePt t="72658" x="5702300" y="5956300"/>
          <p14:tracePt t="72674" x="5702300" y="5969000"/>
          <p14:tracePt t="72690" x="5702300" y="5981700"/>
          <p14:tracePt t="72707" x="5702300" y="5988050"/>
          <p14:tracePt t="72724" x="5702300" y="6000750"/>
          <p14:tracePt t="72740" x="5708650" y="6007100"/>
          <p14:tracePt t="72757" x="5708650" y="6013450"/>
          <p14:tracePt t="72774" x="5708650" y="6019800"/>
          <p14:tracePt t="72808" x="5708650" y="6026150"/>
          <p14:tracePt t="72809" x="5702300" y="6032500"/>
          <p14:tracePt t="72824" x="5702300" y="6038850"/>
          <p14:tracePt t="72840" x="5702300" y="6045200"/>
          <p14:tracePt t="72857" x="5702300" y="6064250"/>
          <p14:tracePt t="72874" x="5702300" y="6076950"/>
          <p14:tracePt t="72890" x="5702300" y="6096000"/>
          <p14:tracePt t="72907" x="5702300" y="6115050"/>
          <p14:tracePt t="72924" x="5702300" y="6121400"/>
          <p14:tracePt t="73506" x="5702300" y="6115050"/>
          <p14:tracePt t="73516" x="5708650" y="6108700"/>
          <p14:tracePt t="73525" x="5721350" y="6102350"/>
          <p14:tracePt t="73536" x="5721350" y="6089650"/>
          <p14:tracePt t="73540" x="5759450" y="6064250"/>
          <p14:tracePt t="73557" x="5784850" y="6045200"/>
          <p14:tracePt t="73573" x="5842000" y="5994400"/>
          <p14:tracePt t="73589" x="5886450" y="5962650"/>
          <p14:tracePt t="73606" x="5962650" y="5905500"/>
          <p14:tracePt t="73624" x="6038850" y="5848350"/>
          <p14:tracePt t="73640" x="6070600" y="5822950"/>
          <p14:tracePt t="73657" x="6115050" y="5784850"/>
          <p14:tracePt t="73674" x="6127750" y="5765800"/>
          <p14:tracePt t="73690" x="6153150" y="5727700"/>
          <p14:tracePt t="73708" x="6172200" y="5683250"/>
          <p14:tracePt t="73724" x="6184900" y="5670550"/>
          <p14:tracePt t="73740" x="6203950" y="5626100"/>
          <p14:tracePt t="73757" x="6203950" y="5613400"/>
          <p14:tracePt t="73774" x="6223000" y="5588000"/>
          <p14:tracePt t="73807" x="6229350" y="5581650"/>
          <p14:tracePt t="73808" x="6235700" y="5575300"/>
          <p14:tracePt t="73824" x="6235700" y="5568950"/>
          <p14:tracePt t="73840" x="6235700" y="5562600"/>
          <p14:tracePt t="73857" x="6235700" y="5543550"/>
          <p14:tracePt t="73874" x="6242050" y="5530850"/>
          <p14:tracePt t="73890" x="6242050" y="5511800"/>
          <p14:tracePt t="73907" x="6248400" y="5486400"/>
          <p14:tracePt t="73924" x="6248400" y="5480050"/>
          <p14:tracePt t="73940" x="6248400" y="5461000"/>
          <p14:tracePt t="73957" x="6248400" y="5448300"/>
          <p14:tracePt t="73974" x="6242050" y="5416550"/>
          <p14:tracePt t="73990" x="6229350" y="5384800"/>
          <p14:tracePt t="74007" x="6229350" y="5365750"/>
          <p14:tracePt t="74023" x="6223000" y="5334000"/>
          <p14:tracePt t="74040" x="6216650" y="5327650"/>
          <p14:tracePt t="74057" x="6203950" y="5295900"/>
          <p14:tracePt t="74073" x="6184900" y="5270500"/>
          <p14:tracePt t="74090" x="6172200" y="5264150"/>
          <p14:tracePt t="74107" x="6153150" y="5238750"/>
          <p14:tracePt t="74124" x="6140450" y="5232400"/>
          <p14:tracePt t="74140" x="6134100" y="5226050"/>
          <p14:tracePt t="74183" x="6127750" y="5226050"/>
          <p14:tracePt t="74205" x="6121400" y="5226050"/>
          <p14:tracePt t="74215" x="6115050" y="5226050"/>
          <p14:tracePt t="74225" x="6115050" y="5219700"/>
          <p14:tracePt t="74232" x="6108700" y="5219700"/>
          <p14:tracePt t="74240" x="6096000" y="5219700"/>
          <p14:tracePt t="74257" x="6089650" y="5219700"/>
          <p14:tracePt t="74274" x="6076950" y="5219700"/>
          <p14:tracePt t="74290" x="6070600" y="5219700"/>
          <p14:tracePt t="75622" x="6070600" y="5226050"/>
          <p14:tracePt t="75648" x="6070600" y="5232400"/>
          <p14:tracePt t="75664" x="6070600" y="5238750"/>
          <p14:tracePt t="75674" x="6070600" y="5245100"/>
          <p14:tracePt t="75685" x="6076950" y="5251450"/>
          <p14:tracePt t="75689" x="6076950" y="5264150"/>
          <p14:tracePt t="75707" x="6076950" y="5276850"/>
          <p14:tracePt t="75724" x="6083300" y="5289550"/>
          <p14:tracePt t="75740" x="6083300" y="5295900"/>
          <p14:tracePt t="75757" x="6083300" y="5308600"/>
          <p14:tracePt t="75774" x="6089650" y="5314950"/>
          <p14:tracePt t="75790" x="6089650" y="5321300"/>
          <p14:tracePt t="76003" x="6089650" y="5327650"/>
          <p14:tracePt t="76024" x="6089650" y="5334000"/>
          <p14:tracePt t="76035" x="6089650" y="5340350"/>
          <p14:tracePt t="76045" x="6089650" y="5353050"/>
          <p14:tracePt t="76055" x="6064250" y="5384800"/>
          <p14:tracePt t="76076" x="6045200" y="5410200"/>
          <p14:tracePt t="76078" x="6019800" y="5448300"/>
          <p14:tracePt t="76090" x="5975350" y="5524500"/>
          <p14:tracePt t="76107" x="5949950" y="5562600"/>
          <p14:tracePt t="76124" x="5918200" y="5638800"/>
          <p14:tracePt t="76140" x="5911850" y="5657850"/>
          <p14:tracePt t="76157" x="5886450" y="5702300"/>
          <p14:tracePt t="76173" x="5886450" y="5746750"/>
          <p14:tracePt t="76190" x="5880100" y="5765800"/>
          <p14:tracePt t="76207" x="5867400" y="5810250"/>
          <p14:tracePt t="76224" x="5861050" y="5835650"/>
          <p14:tracePt t="76240" x="5848350" y="5886450"/>
          <p14:tracePt t="76257" x="5842000" y="5924550"/>
          <p14:tracePt t="76274" x="5842000" y="5943600"/>
          <p14:tracePt t="76290" x="5835650" y="5975350"/>
          <p14:tracePt t="76307" x="5835650" y="5994400"/>
          <p14:tracePt t="76324" x="5835650" y="6032500"/>
          <p14:tracePt t="76341" x="5835650" y="6045200"/>
          <p14:tracePt t="76356" x="5835650" y="6070600"/>
          <p14:tracePt t="76372" x="5835650" y="6089650"/>
          <p14:tracePt t="76391" x="5835650" y="6102350"/>
          <p14:tracePt t="76407" x="5835650" y="6108700"/>
          <p14:tracePt t="76424" x="5835650" y="6121400"/>
          <p14:tracePt t="76440" x="5835650" y="6127750"/>
          <p14:tracePt t="76458" x="5835650" y="6140450"/>
          <p14:tracePt t="76473" x="5835650" y="6146800"/>
          <p14:tracePt t="76489" x="5835650" y="6153150"/>
          <p14:tracePt t="77135" x="5835650" y="6159500"/>
          <p14:tracePt t="77176" x="5835650" y="6165850"/>
          <p14:tracePt t="77329" x="5835650" y="6172200"/>
          <p14:tracePt t="78316" x="5842000" y="6172200"/>
          <p14:tracePt t="78357" x="5848350" y="6172200"/>
          <p14:tracePt t="78581" x="5848350" y="6178550"/>
          <p14:tracePt t="78612" x="5848350" y="6184900"/>
          <p14:tracePt t="78632" x="5848350" y="6191250"/>
          <p14:tracePt t="78638" x="5854700" y="6203950"/>
          <p14:tracePt t="78657" x="5861050" y="6210300"/>
          <p14:tracePt t="78675" x="5867400" y="6216650"/>
          <p14:tracePt t="78839" x="5867400" y="6223000"/>
          <p14:tracePt t="78858" x="5873750" y="6223000"/>
          <p14:tracePt t="78879" x="5880100" y="6229350"/>
          <p14:tracePt t="78900" x="5886450" y="6229350"/>
          <p14:tracePt t="78921" x="5892800" y="6229350"/>
          <p14:tracePt t="78931" x="5899150" y="6229350"/>
          <p14:tracePt t="78942" x="5905500" y="6229350"/>
          <p14:tracePt t="78956" x="5918200" y="6229350"/>
          <p14:tracePt t="78958" x="5943600" y="6229350"/>
          <p14:tracePt t="78974" x="5962650" y="6229350"/>
          <p14:tracePt t="78990" x="6007100" y="6229350"/>
          <p14:tracePt t="79007" x="6019800" y="6229350"/>
          <p14:tracePt t="79024" x="6070600" y="6229350"/>
          <p14:tracePt t="79040" x="6115050" y="6229350"/>
          <p14:tracePt t="79057" x="6140450" y="6223000"/>
          <p14:tracePt t="79073" x="6203950" y="6210300"/>
          <p14:tracePt t="79090" x="6242050" y="6203950"/>
          <p14:tracePt t="79107" x="6305550" y="6184900"/>
          <p14:tracePt t="79123" x="6388100" y="6165850"/>
          <p14:tracePt t="79140" x="6419850" y="6153150"/>
          <p14:tracePt t="79157" x="6515100" y="6134100"/>
          <p14:tracePt t="79174" x="6559550" y="6127750"/>
          <p14:tracePt t="79190" x="6673850" y="6108700"/>
          <p14:tracePt t="79207" x="6737350" y="6102350"/>
          <p14:tracePt t="79224" x="6870700" y="6089650"/>
          <p14:tracePt t="79240" x="6991350" y="6083300"/>
          <p14:tracePt t="79257" x="7054850" y="6083300"/>
          <p14:tracePt t="79273" x="7200900" y="6076950"/>
          <p14:tracePt t="79290" x="7353300" y="6070600"/>
          <p14:tracePt t="79307" x="7429500" y="6057900"/>
          <p14:tracePt t="79323" x="7588250" y="6057900"/>
          <p14:tracePt t="79340" x="7677150" y="6057900"/>
          <p14:tracePt t="79357" x="7816850" y="6057900"/>
          <p14:tracePt t="79375" x="7880350" y="6057900"/>
          <p14:tracePt t="79389" x="7981950" y="6057900"/>
          <p14:tracePt t="79406" x="8026400" y="6057900"/>
          <p14:tracePt t="79424" x="8045450" y="6057900"/>
          <p14:tracePt t="79441" x="8051800" y="6057900"/>
          <p14:tracePt t="79657" x="8058150" y="6057900"/>
          <p14:tracePt t="82191" x="8064500" y="6057900"/>
          <p14:tracePt t="82232" x="8070850" y="6057900"/>
          <p14:tracePt t="82426" x="8077200" y="6057900"/>
          <p14:tracePt t="82467" x="8077200" y="6064250"/>
          <p14:tracePt t="83271" x="8083550" y="6064250"/>
          <p14:tracePt t="83312" x="8089900" y="6064250"/>
          <p14:tracePt t="83333" x="8096250" y="6064250"/>
          <p14:tracePt t="83476" x="8102600" y="6064250"/>
          <p14:tracePt t="83517" x="8108950" y="6064250"/>
          <p14:tracePt t="84627" x="8115300" y="6064250"/>
          <p14:tracePt t="85666" x="8121650" y="6064250"/>
          <p14:tracePt t="85683" x="8128000" y="6064250"/>
          <p14:tracePt t="85686" x="8134350" y="6064250"/>
          <p14:tracePt t="85691" x="8159750" y="6070600"/>
          <p14:tracePt t="85708" x="8172450" y="6070600"/>
          <p14:tracePt t="85725" x="8210550" y="6076950"/>
          <p14:tracePt t="85741" x="8235950" y="6076950"/>
          <p14:tracePt t="85758" x="8274050" y="6083300"/>
          <p14:tracePt t="85775" x="8331200" y="6083300"/>
          <p14:tracePt t="85791" x="8375650" y="6083300"/>
          <p14:tracePt t="85808" x="8470900" y="6083300"/>
          <p14:tracePt t="85824" x="8515350" y="6083300"/>
          <p14:tracePt t="85841" x="8616950" y="6083300"/>
          <p14:tracePt t="85858" x="8674100" y="6083300"/>
          <p14:tracePt t="85875" x="8699500" y="6083300"/>
          <p14:tracePt t="85891" x="8705850" y="6083300"/>
          <p14:tracePt t="86080" x="8705850" y="6076950"/>
          <p14:tracePt t="86090" x="8705850" y="6064250"/>
          <p14:tracePt t="86110" x="8705850" y="6057900"/>
          <p14:tracePt t="86117" x="8705850" y="6051550"/>
          <p14:tracePt t="86142" x="8705850" y="6045200"/>
          <p14:tracePt t="86144" x="8705850" y="6038850"/>
          <p14:tracePt t="86157" x="8705850" y="6032500"/>
          <p14:tracePt t="86175" x="8705850" y="6019800"/>
          <p14:tracePt t="86191" x="8705850" y="6007100"/>
          <p14:tracePt t="86208" x="8705850" y="5994400"/>
          <p14:tracePt t="86225" x="8705850" y="5981700"/>
          <p14:tracePt t="86241" x="8705850" y="5969000"/>
          <p14:tracePt t="86258" x="8705850" y="5962650"/>
          <p14:tracePt t="86275" x="8705850" y="5949950"/>
          <p14:tracePt t="86291" x="8705850" y="5943600"/>
          <p14:tracePt t="86308" x="8705850" y="5930900"/>
          <p14:tracePt t="86352" x="8705850" y="5924550"/>
          <p14:tracePt t="86372" x="8705850" y="5918200"/>
          <p14:tracePt t="86393" x="8705850" y="5911850"/>
          <p14:tracePt t="86403" x="8699500" y="5911850"/>
          <p14:tracePt t="86414" x="8693150" y="5905500"/>
          <p14:tracePt t="86425" x="8693150" y="5899150"/>
          <p14:tracePt t="86476" x="8686800" y="5899150"/>
          <p14:tracePt t="86489" x="8686800" y="5892800"/>
          <p14:tracePt t="86493" x="8680450" y="5892800"/>
          <p14:tracePt t="86508" x="8674100" y="5892800"/>
          <p14:tracePt t="86508" x="8667750" y="5892800"/>
          <p14:tracePt t="86523" x="8655050" y="5886450"/>
          <p14:tracePt t="86540" x="8648700" y="5886450"/>
          <p14:tracePt t="86559" x="8629650" y="5886450"/>
          <p14:tracePt t="86575" x="8623300" y="5886450"/>
          <p14:tracePt t="86590" x="8616950" y="5892800"/>
          <p14:tracePt t="86607" x="8610600" y="5892800"/>
          <p14:tracePt t="86695" x="8604250" y="5892800"/>
          <p14:tracePt t="86706" x="8597900" y="5892800"/>
          <p14:tracePt t="86737" x="8591550" y="5892800"/>
          <p14:tracePt t="86738" x="8585200" y="5892800"/>
          <p14:tracePt t="86757" x="8578850" y="5892800"/>
          <p14:tracePt t="86759" x="8572500" y="5892800"/>
          <p14:tracePt t="86775" x="8553450" y="5892800"/>
          <p14:tracePt t="86791" x="8540750" y="5892800"/>
          <p14:tracePt t="86808" x="8528050" y="5892800"/>
          <p14:tracePt t="86824" x="8509000" y="5892800"/>
          <p14:tracePt t="86841" x="8509000" y="5899150"/>
          <p14:tracePt t="86858" x="8496300" y="5905500"/>
          <p14:tracePt t="86892" x="8489950" y="5911850"/>
          <p14:tracePt t="86893" x="8483600" y="5911850"/>
          <p14:tracePt t="86908" x="8477250" y="5911850"/>
          <p14:tracePt t="86925" x="8470900" y="5918200"/>
          <p14:tracePt t="86941" x="8458200" y="5930900"/>
          <p14:tracePt t="86958" x="8445500" y="5930900"/>
          <p14:tracePt t="86974" x="8439150" y="5937250"/>
          <p14:tracePt t="86991" x="8426450" y="5943600"/>
          <p14:tracePt t="87008" x="8413750" y="5949950"/>
          <p14:tracePt t="87025" x="8401050" y="5949950"/>
          <p14:tracePt t="87041" x="8388350" y="5962650"/>
          <p14:tracePt t="87079" x="8382000" y="5969000"/>
          <p14:tracePt t="87080" x="8375650" y="5969000"/>
          <p14:tracePt t="87110" x="8375650" y="5975350"/>
          <p14:tracePt t="87131" x="8375650" y="5981700"/>
          <p14:tracePt t="87150" x="8369300" y="5988050"/>
          <p14:tracePt t="87172" x="8369300" y="5994400"/>
          <p14:tracePt t="87182" x="8369300" y="6000750"/>
          <p14:tracePt t="87193" x="8369300" y="6007100"/>
          <p14:tracePt t="87224" x="8369300" y="6013450"/>
          <p14:tracePt t="87235" x="8369300" y="6019800"/>
          <p14:tracePt t="87255" x="8369300" y="6026150"/>
          <p14:tracePt t="87258" x="8369300" y="6032500"/>
          <p14:tracePt t="87276" x="8369300" y="6038850"/>
          <p14:tracePt t="87299" x="8369300" y="6045200"/>
          <p14:tracePt t="87308" x="8369300" y="6051550"/>
          <p14:tracePt t="87308" x="8369300" y="6057900"/>
          <p14:tracePt t="87350" x="8369300" y="6064250"/>
          <p14:tracePt t="87370" x="8369300" y="6070600"/>
          <p14:tracePt t="87401" x="8369300" y="6076950"/>
          <p14:tracePt t="87412" x="8369300" y="6083300"/>
          <p14:tracePt t="87423" x="8369300" y="6089650"/>
          <p14:tracePt t="87424" x="8362950" y="6089650"/>
          <p14:tracePt t="87440" x="8362950" y="6096000"/>
          <p14:tracePt t="87457" x="8362950" y="6102350"/>
          <p14:tracePt t="87473" x="8356600" y="6108700"/>
          <p14:tracePt t="87516" x="8356600" y="6115050"/>
          <p14:tracePt t="87537" x="8356600" y="6121400"/>
          <p14:tracePt t="87558" x="8362950" y="6121400"/>
          <p14:tracePt t="87569" x="8362950" y="6127750"/>
          <p14:tracePt t="87582" x="8362950" y="6134100"/>
          <p14:tracePt t="87590" x="8375650" y="6140450"/>
          <p14:tracePt t="87600" x="8382000" y="6140450"/>
          <p14:tracePt t="87606" x="8394700" y="6159500"/>
          <p14:tracePt t="87623" x="8407400" y="6165850"/>
          <p14:tracePt t="87641" x="8426450" y="6172200"/>
          <p14:tracePt t="87658" x="8445500" y="6184900"/>
          <p14:tracePt t="87695" x="8458200" y="6191250"/>
          <p14:tracePt t="87696" x="8464550" y="6191250"/>
          <p14:tracePt t="87708" x="8470900" y="6197600"/>
          <p14:tracePt t="87725" x="8496300" y="6197600"/>
          <p14:tracePt t="87741" x="8515350" y="6203950"/>
          <p14:tracePt t="87758" x="8528050" y="6203950"/>
          <p14:tracePt t="87775" x="8540750" y="6203950"/>
          <p14:tracePt t="88308" x="8534400" y="6203950"/>
          <p14:tracePt t="88333" x="8528050" y="6197600"/>
          <p14:tracePt t="88335" x="8528050" y="6191250"/>
          <p14:tracePt t="88341" x="8509000" y="6172200"/>
          <p14:tracePt t="88361" x="8509000" y="6159500"/>
          <p14:tracePt t="88375" x="8483600" y="6127750"/>
          <p14:tracePt t="88391" x="8470900" y="6115050"/>
          <p14:tracePt t="88408" x="8445500" y="6083300"/>
          <p14:tracePt t="88423" x="8432800" y="6070600"/>
          <p14:tracePt t="88440" x="8420100" y="6051550"/>
          <p14:tracePt t="88457" x="8407400" y="6045200"/>
          <p14:tracePt t="88473" x="8375650" y="6026150"/>
          <p14:tracePt t="88490" x="8343900" y="6007100"/>
          <p14:tracePt t="88506" x="8324850" y="6000750"/>
          <p14:tracePt t="88523" x="8286750" y="5988050"/>
          <p14:tracePt t="88541" x="8255000" y="5981700"/>
          <p14:tracePt t="88558" x="8235950" y="5975350"/>
          <p14:tracePt t="88576" x="8197850" y="5969000"/>
          <p14:tracePt t="88591" x="8178800" y="5962650"/>
          <p14:tracePt t="88608" x="8140700" y="5956300"/>
          <p14:tracePt t="88625" x="8121650" y="5949950"/>
          <p14:tracePt t="88641" x="8058150" y="5924550"/>
          <p14:tracePt t="88658" x="8001000" y="5911850"/>
          <p14:tracePt t="88675" x="7962900" y="5905500"/>
          <p14:tracePt t="88691" x="7899400" y="5886450"/>
          <p14:tracePt t="88707" x="7829550" y="5873750"/>
          <p14:tracePt t="88725" x="7804150" y="5867400"/>
          <p14:tracePt t="88741" x="7734300" y="5854700"/>
          <p14:tracePt t="88758" x="7702550" y="5854700"/>
          <p14:tracePt t="88775" x="7645400" y="5848350"/>
          <p14:tracePt t="88791" x="7620000" y="5848350"/>
          <p14:tracePt t="88808" x="7575550" y="5848350"/>
          <p14:tracePt t="88824" x="7543800" y="5848350"/>
          <p14:tracePt t="88841" x="7524750" y="5842000"/>
          <p14:tracePt t="88858" x="7486650" y="5842000"/>
          <p14:tracePt t="88875" x="7467600" y="5842000"/>
          <p14:tracePt t="88891" x="7410450" y="5835650"/>
          <p14:tracePt t="88908" x="7353300" y="5835650"/>
          <p14:tracePt t="88924" x="7327900" y="5835650"/>
          <p14:tracePt t="88941" x="7270750" y="5835650"/>
          <p14:tracePt t="88958" x="7245350" y="5835650"/>
          <p14:tracePt t="88974" x="7207250" y="5835650"/>
          <p14:tracePt t="88991" x="7162800" y="5835650"/>
          <p14:tracePt t="89008" x="7143750" y="5835650"/>
          <p14:tracePt t="89025" x="7105650" y="5835650"/>
          <p14:tracePt t="89041" x="7080250" y="5835650"/>
          <p14:tracePt t="89057" x="7023100" y="5835650"/>
          <p14:tracePt t="89075" x="6972300" y="5835650"/>
          <p14:tracePt t="89091" x="6940550" y="5835650"/>
          <p14:tracePt t="89108" x="6883400" y="5835650"/>
          <p14:tracePt t="89124" x="6864350" y="5835650"/>
          <p14:tracePt t="89141" x="6794500" y="5835650"/>
          <p14:tracePt t="89157" x="6718300" y="5835650"/>
          <p14:tracePt t="89174" x="6686550" y="5835650"/>
          <p14:tracePt t="89191" x="6616700" y="5835650"/>
          <p14:tracePt t="89207" x="6591300" y="5835650"/>
          <p14:tracePt t="89224" x="6540500" y="5835650"/>
          <p14:tracePt t="89241" x="6515100" y="5835650"/>
          <p14:tracePt t="89258" x="6496050" y="5835650"/>
          <p14:tracePt t="89274" x="6464300" y="5835650"/>
          <p14:tracePt t="89291" x="6445250" y="5842000"/>
          <p14:tracePt t="89307" x="6400800" y="5854700"/>
          <p14:tracePt t="89324" x="6369050" y="5867400"/>
          <p14:tracePt t="89341" x="6350000" y="5873750"/>
          <p14:tracePt t="89358" x="6318250" y="5886450"/>
          <p14:tracePt t="89375" x="6311900" y="5899150"/>
          <p14:tracePt t="89391" x="6305550" y="5905500"/>
          <p14:tracePt t="89408" x="6299200" y="5911850"/>
          <p14:tracePt t="89424" x="6292850" y="5918200"/>
          <p14:tracePt t="89441" x="6292850" y="5930900"/>
          <p14:tracePt t="89458" x="6286500" y="5930900"/>
          <p14:tracePt t="89475" x="6273800" y="5949950"/>
          <p14:tracePt t="89507" x="6267450" y="5962650"/>
          <p14:tracePt t="89508" x="6261100" y="5969000"/>
          <p14:tracePt t="89523" x="6254750" y="5981700"/>
          <p14:tracePt t="89540" x="6254750" y="5988050"/>
          <p14:tracePt t="89558" x="6254750" y="6000750"/>
          <p14:tracePt t="89575" x="6254750" y="6007100"/>
          <p14:tracePt t="89590" x="6254750" y="6019800"/>
          <p14:tracePt t="89607" x="6261100" y="6032500"/>
          <p14:tracePt t="89623" x="6261100" y="6038850"/>
          <p14:tracePt t="89640" x="6267450" y="6051550"/>
          <p14:tracePt t="89676" x="6273800" y="6057900"/>
          <p14:tracePt t="89677" x="6280150" y="6064250"/>
          <p14:tracePt t="89691" x="6286500" y="6076950"/>
          <p14:tracePt t="89708" x="6292850" y="6089650"/>
          <p14:tracePt t="89725" x="6318250" y="6108700"/>
          <p14:tracePt t="89741" x="6343650" y="6134100"/>
          <p14:tracePt t="89758" x="6356350" y="6146800"/>
          <p14:tracePt t="89775" x="6394450" y="6172200"/>
          <p14:tracePt t="89791" x="6413500" y="6184900"/>
          <p14:tracePt t="89807" x="6457950" y="6210300"/>
          <p14:tracePt t="89825" x="6489700" y="6216650"/>
          <p14:tracePt t="89841" x="6540500" y="6242050"/>
          <p14:tracePt t="89858" x="6604000" y="6254750"/>
          <p14:tracePt t="89875" x="6642100" y="6261100"/>
          <p14:tracePt t="89891" x="6692900" y="6280150"/>
          <p14:tracePt t="89908" x="6718300" y="6286500"/>
          <p14:tracePt t="89924" x="6775450" y="6299200"/>
          <p14:tracePt t="89941" x="6838950" y="6318250"/>
          <p14:tracePt t="89957" x="6877050" y="6330950"/>
          <p14:tracePt t="89974" x="6946900" y="6343650"/>
          <p14:tracePt t="89991" x="6978650" y="6350000"/>
          <p14:tracePt t="90008" x="7061200" y="6356350"/>
          <p14:tracePt t="90025" x="7150100" y="6362700"/>
          <p14:tracePt t="90041" x="7194550" y="6362700"/>
          <p14:tracePt t="90058" x="7270750" y="6362700"/>
          <p14:tracePt t="90074" x="7315200" y="6362700"/>
          <p14:tracePt t="90091" x="7391400" y="6362700"/>
          <p14:tracePt t="90108" x="7461250" y="6362700"/>
          <p14:tracePt t="90124" x="7493000" y="6362700"/>
          <p14:tracePt t="90141" x="7569200" y="6362700"/>
          <p14:tracePt t="90158" x="7607300" y="6362700"/>
          <p14:tracePt t="90175" x="7670800" y="6362700"/>
          <p14:tracePt t="90191" x="7759700" y="6362700"/>
          <p14:tracePt t="90207" x="7791450" y="6362700"/>
          <p14:tracePt t="90224" x="7867650" y="6362700"/>
          <p14:tracePt t="90241" x="7905750" y="6362700"/>
          <p14:tracePt t="90258" x="7969250" y="6362700"/>
          <p14:tracePt t="90273" x="8013700" y="6362700"/>
          <p14:tracePt t="90290" x="8089900" y="6362700"/>
          <p14:tracePt t="90307" x="8191500" y="6362700"/>
          <p14:tracePt t="90325" x="8248650" y="6362700"/>
          <p14:tracePt t="90341" x="8337550" y="6362700"/>
          <p14:tracePt t="90357" x="8401050" y="6362700"/>
          <p14:tracePt t="90374" x="8439150" y="6356350"/>
          <p14:tracePt t="90391" x="8496300" y="6343650"/>
          <p14:tracePt t="90408" x="8534400" y="6330950"/>
          <p14:tracePt t="90424" x="8610600" y="6305550"/>
          <p14:tracePt t="90441" x="8686800" y="6286500"/>
          <p14:tracePt t="90458" x="8718550" y="6267450"/>
          <p14:tracePt t="90475" x="8775700" y="6248400"/>
          <p14:tracePt t="90490" x="8794750" y="6235700"/>
          <p14:tracePt t="90506" x="8826500" y="6216650"/>
          <p14:tracePt t="90525" x="8845550" y="6184900"/>
          <p14:tracePt t="90541" x="8851900" y="6165850"/>
          <p14:tracePt t="90556" x="8864600" y="6140450"/>
          <p14:tracePt t="90574" x="8864600" y="6121400"/>
          <p14:tracePt t="90590" x="8870950" y="6076950"/>
          <p14:tracePt t="90606" x="8870950" y="6057900"/>
          <p14:tracePt t="90623" x="8877300" y="6026150"/>
          <p14:tracePt t="90641" x="8877300" y="5994400"/>
          <p14:tracePt t="90657" x="8877300" y="5981700"/>
          <p14:tracePt t="90675" x="8864600" y="5956300"/>
          <p14:tracePt t="90691" x="8851900" y="5943600"/>
          <p14:tracePt t="90708" x="8820150" y="5924550"/>
          <p14:tracePt t="90724" x="8769350" y="5905500"/>
          <p14:tracePt t="90741" x="8737600" y="5899150"/>
          <p14:tracePt t="90758" x="8661400" y="5886450"/>
          <p14:tracePt t="90774" x="8642350" y="5880100"/>
          <p14:tracePt t="90774" x="8604250" y="5873750"/>
          <p14:tracePt t="90791" x="8578850" y="5861050"/>
          <p14:tracePt t="90807" x="8528050" y="5848350"/>
          <p14:tracePt t="90825" x="8502650" y="5842000"/>
          <p14:tracePt t="90841" x="8420100" y="5835650"/>
          <p14:tracePt t="90858" x="8375650" y="5822950"/>
          <p14:tracePt t="90874" x="8280400" y="5822950"/>
          <p14:tracePt t="90891" x="8166100" y="5816600"/>
          <p14:tracePt t="90908" x="8121650" y="5816600"/>
          <p14:tracePt t="90924" x="8032750" y="5816600"/>
          <p14:tracePt t="90941" x="8001000" y="5816600"/>
          <p14:tracePt t="90957" x="7912100" y="5816600"/>
          <p14:tracePt t="90974" x="7835900" y="5816600"/>
          <p14:tracePt t="90991" x="7791450" y="5816600"/>
          <p14:tracePt t="91008" x="7696200" y="5816600"/>
          <p14:tracePt t="91025" x="7658100" y="5816600"/>
          <p14:tracePt t="91041" x="7581900" y="5816600"/>
          <p14:tracePt t="91058" x="7518400" y="5816600"/>
          <p14:tracePt t="91074" x="7480300" y="5816600"/>
          <p14:tracePt t="91091" x="7416800" y="5816600"/>
          <p14:tracePt t="91108" x="7378700" y="5816600"/>
          <p14:tracePt t="91124" x="7315200" y="5816600"/>
          <p14:tracePt t="91141" x="7258050" y="5816600"/>
          <p14:tracePt t="91157" x="7226300" y="5816600"/>
          <p14:tracePt t="91174" x="7169150" y="5816600"/>
          <p14:tracePt t="91191" x="7131050" y="5816600"/>
          <p14:tracePt t="91208" x="7073900" y="5816600"/>
          <p14:tracePt t="91224" x="7029450" y="5816600"/>
          <p14:tracePt t="91241" x="7004050" y="5816600"/>
          <p14:tracePt t="91257" x="6959600" y="5816600"/>
          <p14:tracePt t="91274" x="6934200" y="5816600"/>
          <p14:tracePt t="91291" x="6896100" y="5816600"/>
          <p14:tracePt t="91307" x="6845300" y="5816600"/>
          <p14:tracePt t="91324" x="6819900" y="5816600"/>
          <p14:tracePt t="91341" x="6775450" y="5816600"/>
          <p14:tracePt t="91358" x="6750050" y="5816600"/>
          <p14:tracePt t="91374" x="6705600" y="5816600"/>
          <p14:tracePt t="91391" x="6673850" y="5816600"/>
          <p14:tracePt t="91408" x="6654800" y="5816600"/>
          <p14:tracePt t="91424" x="6629400" y="5822950"/>
          <p14:tracePt t="91441" x="6616700" y="5829300"/>
          <p14:tracePt t="91457" x="6578600" y="5842000"/>
          <p14:tracePt t="91475" x="6546850" y="5854700"/>
          <p14:tracePt t="91491" x="6527800" y="5861050"/>
          <p14:tracePt t="91508" x="6496050" y="5873750"/>
          <p14:tracePt t="91524" x="6477000" y="5886450"/>
          <p14:tracePt t="91541" x="6457950" y="5911850"/>
          <p14:tracePt t="91558" x="6445250" y="5924550"/>
          <p14:tracePt t="91574" x="6432550" y="5943600"/>
          <p14:tracePt t="91590" x="6419850" y="5969000"/>
          <p14:tracePt t="91607" x="6413500" y="5975350"/>
          <p14:tracePt t="91625" x="6413500" y="5994400"/>
          <p14:tracePt t="91641" x="6413500" y="6000750"/>
          <p14:tracePt t="91658" x="6413500" y="6007100"/>
          <p14:tracePt t="91674" x="6413500" y="6019800"/>
          <p14:tracePt t="91691" x="6413500" y="6026150"/>
          <p14:tracePt t="91708" x="6419850" y="6038850"/>
          <p14:tracePt t="91724" x="6419850" y="6045200"/>
          <p14:tracePt t="91741" x="6426200" y="6057900"/>
          <p14:tracePt t="91757" x="6438900" y="6076950"/>
          <p14:tracePt t="91774" x="6451600" y="6083300"/>
          <p14:tracePt t="91791" x="6470650" y="6102350"/>
          <p14:tracePt t="91808" x="6483350" y="6108700"/>
          <p14:tracePt t="91808" x="6502400" y="6115050"/>
          <p14:tracePt t="91825" x="6521450" y="6127750"/>
          <p14:tracePt t="91841" x="6559550" y="6140450"/>
          <p14:tracePt t="91858" x="6584950" y="6146800"/>
          <p14:tracePt t="91875" x="6635750" y="6159500"/>
          <p14:tracePt t="91891" x="6654800" y="6159500"/>
          <p14:tracePt t="91907" x="6705600" y="6172200"/>
          <p14:tracePt t="91924" x="6737350" y="6178550"/>
          <p14:tracePt t="91941" x="6756400" y="6184900"/>
          <p14:tracePt t="91958" x="6788150" y="6191250"/>
          <p14:tracePt t="91974" x="6813550" y="6191250"/>
          <p14:tracePt t="91991" x="6845300" y="6191250"/>
          <p14:tracePt t="92008" x="6896100" y="6191250"/>
          <p14:tracePt t="92024" x="6921500" y="6191250"/>
          <p14:tracePt t="92041" x="6978650" y="6203950"/>
          <p14:tracePt t="92058" x="6997700" y="6203950"/>
          <p14:tracePt t="92074" x="7054850" y="6203950"/>
          <p14:tracePt t="92091" x="7080250" y="6203950"/>
          <p14:tracePt t="92091" x="7112000" y="6203950"/>
          <p14:tracePt t="92108" x="7137400" y="6203950"/>
          <p14:tracePt t="92125" x="7194550" y="6203950"/>
          <p14:tracePt t="92141" x="7226300" y="6203950"/>
          <p14:tracePt t="92157" x="7283450" y="6203950"/>
          <p14:tracePt t="92175" x="7340600" y="6203950"/>
          <p14:tracePt t="92191" x="7372350" y="6203950"/>
          <p14:tracePt t="92207" x="7454900" y="6203950"/>
          <p14:tracePt t="92224" x="7499350" y="6203950"/>
          <p14:tracePt t="92241" x="7562850" y="6203950"/>
          <p14:tracePt t="92256" x="7613650" y="6203950"/>
          <p14:tracePt t="92273" x="7639050" y="6203950"/>
          <p14:tracePt t="92289" x="7683500" y="6203950"/>
          <p14:tracePt t="92306" x="7708900" y="6203950"/>
          <p14:tracePt t="92323" x="7791450" y="6203950"/>
          <p14:tracePt t="92340" x="7835900" y="6203950"/>
          <p14:tracePt t="92356" x="7950200" y="6203950"/>
          <p14:tracePt t="92373" x="8026400" y="6203950"/>
          <p14:tracePt t="92389" x="8070850" y="6203950"/>
          <p14:tracePt t="92406" x="8115300" y="6203950"/>
          <p14:tracePt t="92423" x="8140700" y="6203950"/>
          <p14:tracePt t="92439" x="8185150" y="6197600"/>
          <p14:tracePt t="92456" x="8248650" y="6172200"/>
          <p14:tracePt t="92476" x="8261350" y="6165850"/>
          <p14:tracePt t="92491" x="8318500" y="6146800"/>
          <p14:tracePt t="92508" x="8343900" y="6134100"/>
          <p14:tracePt t="92523" x="8388350" y="6121400"/>
          <p14:tracePt t="92540" x="8413750" y="6108700"/>
          <p14:tracePt t="92556" x="8432800" y="6096000"/>
          <p14:tracePt t="92573" x="8464550" y="6076950"/>
          <p14:tracePt t="92590" x="8470900" y="6070600"/>
          <p14:tracePt t="92606" x="8496300" y="6045200"/>
          <p14:tracePt t="92623" x="8509000" y="6032500"/>
          <p14:tracePt t="92639" x="8515350" y="6019800"/>
          <p14:tracePt t="92658" x="8528050" y="6000750"/>
          <p14:tracePt t="92675" x="8534400" y="5988050"/>
          <p14:tracePt t="92691" x="8534400" y="5975350"/>
          <p14:tracePt t="92708" x="8528050" y="5956300"/>
          <p14:tracePt t="92724" x="8515350" y="5956300"/>
          <p14:tracePt t="92741" x="8464550" y="5943600"/>
          <p14:tracePt t="92757" x="8439150" y="5937250"/>
          <p14:tracePt t="92775" x="8343900" y="5924550"/>
          <p14:tracePt t="92791" x="8280400" y="5918200"/>
          <p14:tracePt t="92807" x="8242300" y="5911850"/>
          <p14:tracePt t="92824" x="8185150" y="5911850"/>
          <p14:tracePt t="92841" x="8159750" y="5911850"/>
          <p14:tracePt t="92841" x="8128000" y="5911850"/>
          <p14:tracePt t="92858" x="8083550" y="5911850"/>
          <p14:tracePt t="92874" x="7988300" y="5911850"/>
          <p14:tracePt t="92891" x="7931150" y="5911850"/>
          <p14:tracePt t="92907" x="7823200" y="5911850"/>
          <p14:tracePt t="92925" x="7766050" y="5911850"/>
          <p14:tracePt t="92941" x="7670800" y="5911850"/>
          <p14:tracePt t="92957" x="7581900" y="5911850"/>
          <p14:tracePt t="92975" x="7537450" y="5911850"/>
          <p14:tracePt t="92991" x="7461250" y="5911850"/>
          <p14:tracePt t="93008" x="7416800" y="5911850"/>
          <p14:tracePt t="93024" x="7346950" y="5911850"/>
          <p14:tracePt t="93041" x="7283450" y="5911850"/>
          <p14:tracePt t="93057" x="7245350" y="5911850"/>
          <p14:tracePt t="93075" x="7181850" y="5911850"/>
          <p14:tracePt t="93091" x="7156450" y="5911850"/>
          <p14:tracePt t="93107" x="7092950" y="5911850"/>
          <p14:tracePt t="93125" x="7029450" y="5911850"/>
          <p14:tracePt t="93141" x="6997700" y="5911850"/>
          <p14:tracePt t="93158" x="6940550" y="5911850"/>
          <p14:tracePt t="93174" x="6908800" y="5911850"/>
          <p14:tracePt t="93191" x="6845300" y="5911850"/>
          <p14:tracePt t="93208" x="6781800" y="5911850"/>
          <p14:tracePt t="93224" x="6762750" y="5911850"/>
          <p14:tracePt t="93241" x="6718300" y="5911850"/>
          <p14:tracePt t="93257" x="6705600" y="5911850"/>
          <p14:tracePt t="93274" x="6686550" y="5911850"/>
          <p14:tracePt t="93291" x="6667500" y="5918200"/>
          <p14:tracePt t="93307" x="6661150" y="5918200"/>
          <p14:tracePt t="93324" x="6648450" y="5937250"/>
          <p14:tracePt t="93341" x="6648450" y="5943600"/>
          <p14:tracePt t="93357" x="6635750" y="5956300"/>
          <p14:tracePt t="93374" x="6629400" y="5969000"/>
          <p14:tracePt t="93391" x="6629400" y="5981700"/>
          <p14:tracePt t="93407" x="6629400" y="6000750"/>
          <p14:tracePt t="93425" x="6629400" y="6007100"/>
          <p14:tracePt t="93441" x="6629400" y="6032500"/>
          <p14:tracePt t="93457" x="6642100" y="6057900"/>
          <p14:tracePt t="93475" x="6661150" y="6070600"/>
          <p14:tracePt t="93490" x="6705600" y="6096000"/>
          <p14:tracePt t="93506" x="6731000" y="6102350"/>
          <p14:tracePt t="93524" x="6813550" y="6115050"/>
          <p14:tracePt t="93541" x="6921500" y="6121400"/>
          <p14:tracePt t="93558" x="6997700" y="6121400"/>
          <p14:tracePt t="93573" x="7150100" y="6127750"/>
          <p14:tracePt t="93590" x="7226300" y="6127750"/>
          <p14:tracePt t="93607" x="7366000" y="6127750"/>
          <p14:tracePt t="93623" x="7486650" y="6127750"/>
          <p14:tracePt t="93641" x="7543800" y="6127750"/>
          <p14:tracePt t="93658" x="7651750" y="6127750"/>
          <p14:tracePt t="93674" x="7727950" y="6127750"/>
          <p14:tracePt t="93691" x="7886700" y="6127750"/>
          <p14:tracePt t="93707" x="7988300" y="6127750"/>
          <p14:tracePt t="93724" x="8159750" y="6127750"/>
          <p14:tracePt t="93741" x="8318500" y="6127750"/>
          <p14:tracePt t="93758" x="8388350" y="6127750"/>
          <p14:tracePt t="93775" x="8496300" y="6121400"/>
          <p14:tracePt t="93791" x="8540750" y="6115050"/>
          <p14:tracePt t="93808" x="8616950" y="6089650"/>
          <p14:tracePt t="93824" x="8674100" y="6076950"/>
          <p14:tracePt t="93841" x="8699500" y="6070600"/>
          <p14:tracePt t="93857" x="8724900" y="6057900"/>
          <p14:tracePt t="93874" x="8731250" y="6057900"/>
          <p14:tracePt t="93891" x="8737600" y="6045200"/>
          <p14:tracePt t="93965" x="8737600" y="6038850"/>
          <p14:tracePt t="93985" x="8737600" y="6032500"/>
          <p14:tracePt t="93995" x="8737600" y="6026150"/>
          <p14:tracePt t="94007" x="8731250" y="6019800"/>
          <p14:tracePt t="94017" x="8731250" y="6013450"/>
          <p14:tracePt t="94026" x="8718550" y="6000750"/>
          <p14:tracePt t="94040" x="8699500" y="5988050"/>
          <p14:tracePt t="94042" x="8680450" y="5988050"/>
          <p14:tracePt t="94057" x="8642350" y="5969000"/>
          <p14:tracePt t="94075" x="8578850" y="5962650"/>
          <p14:tracePt t="94091" x="8559800" y="5962650"/>
          <p14:tracePt t="94108" x="8489950" y="5962650"/>
          <p14:tracePt t="94125" x="8458200" y="5962650"/>
          <p14:tracePt t="94141" x="8388350" y="5962650"/>
          <p14:tracePt t="94158" x="8324850" y="5962650"/>
          <p14:tracePt t="94174" x="8299450" y="5962650"/>
          <p14:tracePt t="94191" x="8229600" y="5969000"/>
          <p14:tracePt t="94207" x="8204200" y="5975350"/>
          <p14:tracePt t="94224" x="8153400" y="5988050"/>
          <p14:tracePt t="94241" x="8108950" y="6007100"/>
          <p14:tracePt t="94257" x="8096250" y="6019800"/>
          <p14:tracePt t="94274" x="8070850" y="6026150"/>
          <p14:tracePt t="94291" x="8058150" y="6032500"/>
          <p14:tracePt t="94308" x="8039100" y="6038850"/>
          <p14:tracePt t="94324" x="8007350" y="6045200"/>
          <p14:tracePt t="94341" x="7994650" y="6051550"/>
          <p14:tracePt t="94358" x="7969250" y="6057900"/>
          <p14:tracePt t="94374" x="7956550" y="6064250"/>
          <p14:tracePt t="94391" x="7943850" y="6064250"/>
          <p14:tracePt t="94407" x="7937500" y="6064250"/>
          <p14:tracePt t="94425" x="7937500" y="6070600"/>
          <p14:tracePt t="95046" x="7943850" y="6070600"/>
          <p14:tracePt t="95066" x="7950200" y="6070600"/>
          <p14:tracePt t="95331" x="7950200" y="6076950"/>
          <p14:tracePt t="95372" x="7950200" y="6083300"/>
          <p14:tracePt t="95383" x="7943850" y="6083300"/>
          <p14:tracePt t="95393" x="7931150" y="6083300"/>
          <p14:tracePt t="95394" x="7912100" y="6083300"/>
          <p14:tracePt t="95407" x="7848600" y="6089650"/>
          <p14:tracePt t="95425" x="7797800" y="6089650"/>
          <p14:tracePt t="95440" x="7664450" y="6089650"/>
          <p14:tracePt t="95458" x="7588250" y="6089650"/>
          <p14:tracePt t="95474" x="7416800" y="6083300"/>
          <p14:tracePt t="95491" x="7340600" y="6064250"/>
          <p14:tracePt t="95507" x="7181850" y="6026150"/>
          <p14:tracePt t="95524" x="7048500" y="5988050"/>
          <p14:tracePt t="95541" x="6991350" y="5962650"/>
          <p14:tracePt t="95557" x="6877050" y="5930900"/>
          <p14:tracePt t="95575" x="6826250" y="5911850"/>
          <p14:tracePt t="95591" x="6743700" y="5892800"/>
          <p14:tracePt t="95608" x="6673850" y="5867400"/>
          <p14:tracePt t="95623" x="6629400" y="5854700"/>
          <p14:tracePt t="95639" x="6521450" y="5822950"/>
          <p14:tracePt t="95658" x="6407150" y="5797550"/>
          <p14:tracePt t="95674" x="6343650" y="5791200"/>
          <p14:tracePt t="95691" x="6210300" y="5765800"/>
          <p14:tracePt t="95707" x="6146800" y="5753100"/>
          <p14:tracePt t="95724" x="6019800" y="5727700"/>
          <p14:tracePt t="95741" x="5962650" y="5721350"/>
          <p14:tracePt t="95757" x="5873750" y="5708650"/>
          <p14:tracePt t="95775" x="5822950" y="5702300"/>
          <p14:tracePt t="95791" x="5816600" y="5702300"/>
          <p14:tracePt t="95807" x="5803900" y="5702300"/>
          <p14:tracePt t="95853" x="5797550" y="5702300"/>
          <p14:tracePt t="95893" x="5791200" y="5702300"/>
          <p14:tracePt t="99658" x="5797550" y="5702300"/>
          <p14:tracePt t="99699" x="5803900" y="5702300"/>
          <p14:tracePt t="102703" x="5810250" y="5702300"/>
          <p14:tracePt t="104220" x="5816600" y="5702300"/>
          <p14:tracePt t="104241" x="5822950" y="5702300"/>
          <p14:tracePt t="104261" x="5829300" y="5702300"/>
          <p14:tracePt t="104272" x="5842000" y="5702300"/>
          <p14:tracePt t="104276" x="5854700" y="5702300"/>
          <p14:tracePt t="104293" x="5873750" y="5702300"/>
          <p14:tracePt t="104294" x="5892800" y="5702300"/>
          <p14:tracePt t="104309" x="5943600" y="5708650"/>
          <p14:tracePt t="104341" x="5975350" y="5715000"/>
          <p14:tracePt t="104343" x="6038850" y="5727700"/>
          <p14:tracePt t="104358" x="6070600" y="5740400"/>
          <p14:tracePt t="104375" x="6172200" y="5765800"/>
          <p14:tracePt t="104392" x="6318250" y="5797550"/>
          <p14:tracePt t="104408" x="6407150" y="5822950"/>
          <p14:tracePt t="104425" x="6565900" y="5861050"/>
          <p14:tracePt t="104441" x="6629400" y="5880100"/>
          <p14:tracePt t="104458" x="6743700" y="5899150"/>
          <p14:tracePt t="104475" x="6813550" y="5918200"/>
          <p14:tracePt t="104492" x="6838950" y="5924550"/>
          <p14:tracePt t="104509" x="6902450" y="5930900"/>
          <p14:tracePt t="104525" x="6934200" y="5937250"/>
          <p14:tracePt t="104542" x="6985000" y="5956300"/>
          <p14:tracePt t="104558" x="7048500" y="5969000"/>
          <p14:tracePt t="104575" x="7080250" y="5975350"/>
          <p14:tracePt t="104592" x="7188200" y="6007100"/>
          <p14:tracePt t="104609" x="7251700" y="6013450"/>
          <p14:tracePt t="104624" x="7404100" y="6038850"/>
          <p14:tracePt t="104640" x="7562850" y="6057900"/>
          <p14:tracePt t="104659" x="7613650" y="6057900"/>
          <p14:tracePt t="104675" x="7677150" y="6064250"/>
          <p14:tracePt t="105096" x="7677150" y="6070600"/>
          <p14:tracePt t="105127" x="7677150" y="6076950"/>
          <p14:tracePt t="105150" x="7670800" y="6076950"/>
          <p14:tracePt t="105152" x="7664450" y="6076950"/>
          <p14:tracePt t="105158" x="7664450" y="6083300"/>
          <p14:tracePt t="105175" x="7651750" y="6089650"/>
          <p14:tracePt t="105192" x="7645400" y="6096000"/>
          <p14:tracePt t="105208" x="7626350" y="6102350"/>
          <p14:tracePt t="105225" x="7607300" y="6102350"/>
          <p14:tracePt t="105242" x="7588250" y="6102350"/>
          <p14:tracePt t="105258" x="7556500" y="6115050"/>
          <p14:tracePt t="105275" x="7543800" y="6115050"/>
          <p14:tracePt t="105291" x="7505700" y="6127750"/>
          <p14:tracePt t="105309" x="7467600" y="6146800"/>
          <p14:tracePt t="105325" x="7442200" y="6153150"/>
          <p14:tracePt t="105342" x="7404100" y="6172200"/>
          <p14:tracePt t="105358" x="7378700" y="6178550"/>
          <p14:tracePt t="105375" x="7315200" y="6197600"/>
          <p14:tracePt t="105392" x="7245350" y="6210300"/>
          <p14:tracePt t="105408" x="7207250" y="6229350"/>
          <p14:tracePt t="105425" x="7137400" y="6248400"/>
          <p14:tracePt t="105441" x="7086600" y="6261100"/>
          <p14:tracePt t="105458" x="7004050" y="6286500"/>
          <p14:tracePt t="105475" x="6934200" y="6305550"/>
          <p14:tracePt t="105492" x="6908800" y="6311900"/>
          <p14:tracePt t="105508" x="6870700" y="6324600"/>
          <p14:tracePt t="105524" x="6864350" y="6324600"/>
          <p14:tracePt t="105540" x="6858000" y="6330950"/>
          <p14:tracePt t="107404" x="6858000" y="6324600"/>
          <p14:tracePt t="107425" x="6858000" y="6318250"/>
          <p14:tracePt t="107435" x="6870700" y="6305550"/>
          <p14:tracePt t="107445" x="6877050" y="6305550"/>
          <p14:tracePt t="107458" x="6889750" y="6292850"/>
          <p14:tracePt t="107459" x="6908800" y="6280150"/>
          <p14:tracePt t="107475" x="6953250" y="6261100"/>
          <p14:tracePt t="107508" x="6997700" y="6242050"/>
          <p14:tracePt t="107509" x="7016750" y="6235700"/>
          <p14:tracePt t="107525" x="7061200" y="6216650"/>
          <p14:tracePt t="107542" x="7067550" y="6203950"/>
          <p14:tracePt t="107558" x="7092950" y="6191250"/>
          <p14:tracePt t="107575" x="7112000" y="6172200"/>
          <p14:tracePt t="107593" x="7112000" y="6165850"/>
          <p14:tracePt t="107609" x="7118350" y="6159500"/>
          <p14:tracePt t="108538" x="7118350" y="6165850"/>
          <p14:tracePt t="108549" x="7118350" y="6172200"/>
          <p14:tracePt t="108559" x="7118350" y="6178550"/>
          <p14:tracePt t="108581" x="7118350" y="6184900"/>
          <p14:tracePt t="108583" x="7105650" y="6191250"/>
          <p14:tracePt t="108592" x="7099300" y="6203950"/>
          <p14:tracePt t="108607" x="7061200" y="6210300"/>
          <p14:tracePt t="108624" x="7054850" y="6216650"/>
          <p14:tracePt t="108640" x="7016750" y="6235700"/>
          <p14:tracePt t="108657" x="6985000" y="6261100"/>
          <p14:tracePt t="108675" x="6978650" y="6267450"/>
          <p14:tracePt t="108692" x="6953250" y="6280150"/>
          <p14:tracePt t="108708" x="6940550" y="6286500"/>
          <p14:tracePt t="108725" x="6934200" y="6299200"/>
          <p14:tracePt t="108741" x="6915150" y="6305550"/>
          <p14:tracePt t="109511" x="6921500" y="6305550"/>
          <p14:tracePt t="109521" x="6934200" y="6305550"/>
          <p14:tracePt t="109534" x="6959600" y="6305550"/>
          <p14:tracePt t="109543" x="7004050" y="6305550"/>
          <p14:tracePt t="109544" x="7054850" y="6305550"/>
          <p14:tracePt t="109559" x="7207250" y="6292850"/>
          <p14:tracePt t="109575" x="7296150" y="6292850"/>
          <p14:tracePt t="109592" x="7499350" y="6292850"/>
          <p14:tracePt t="109609" x="7607300" y="6292850"/>
          <p14:tracePt t="109624" x="7829550" y="6292850"/>
          <p14:tracePt t="109640" x="8039100" y="6292850"/>
          <p14:tracePt t="109657" x="8134350" y="6292850"/>
          <p14:tracePt t="109674" x="8286750" y="6292850"/>
          <p14:tracePt t="109690" x="8343900" y="6286500"/>
          <p14:tracePt t="109707" x="8420100" y="6280150"/>
          <p14:tracePt t="109725" x="8470900" y="6267450"/>
          <p14:tracePt t="109741" x="8489950" y="6261100"/>
          <p14:tracePt t="109758" x="8528050" y="6248400"/>
          <p14:tracePt t="109775" x="8540750" y="6235700"/>
          <p14:tracePt t="109792" x="8572500" y="6223000"/>
          <p14:tracePt t="109807" x="8591550" y="6203950"/>
          <p14:tracePt t="109824" x="8591550" y="6191250"/>
          <p14:tracePt t="109841" x="8604250" y="6159500"/>
          <p14:tracePt t="109858" x="8616950" y="6153150"/>
          <p14:tracePt t="109875" x="8636000" y="6121400"/>
          <p14:tracePt t="109891" x="8655050" y="6089650"/>
          <p14:tracePt t="109908" x="8661400" y="6083300"/>
          <p14:tracePt t="109924" x="8674100" y="6057900"/>
          <p14:tracePt t="109942" x="8674100" y="6045200"/>
          <p14:tracePt t="109958" x="8674100" y="6026150"/>
          <p14:tracePt t="109975" x="8655050" y="6007100"/>
          <p14:tracePt t="109992" x="8636000" y="6000750"/>
          <p14:tracePt t="110008" x="8591550" y="5988050"/>
          <p14:tracePt t="110025" x="8566150" y="5988050"/>
          <p14:tracePt t="110041" x="8521700" y="5988050"/>
          <p14:tracePt t="110058" x="8483600" y="5981700"/>
          <p14:tracePt t="110075" x="8458200" y="5981700"/>
          <p14:tracePt t="110091" x="8407400" y="5981700"/>
          <p14:tracePt t="110108" x="8375650" y="5988050"/>
          <p14:tracePt t="110125" x="8312150" y="6000750"/>
          <p14:tracePt t="110142" x="8261350" y="6019800"/>
          <p14:tracePt t="110158" x="8235950" y="6026150"/>
          <p14:tracePt t="110175" x="8197850" y="6038850"/>
          <p14:tracePt t="110191" x="8185150" y="6045200"/>
          <p14:tracePt t="110208" x="8153400" y="6051550"/>
          <p14:tracePt t="110225" x="8115300" y="6057900"/>
          <p14:tracePt t="110241" x="8102600" y="6064250"/>
          <p14:tracePt t="110258" x="8070850" y="6076950"/>
          <p14:tracePt t="110274" x="8051800" y="6083300"/>
          <p14:tracePt t="110292" x="8026400" y="6089650"/>
          <p14:tracePt t="110308" x="8007350" y="6096000"/>
          <p14:tracePt t="110325" x="8007350" y="6102350"/>
          <p14:tracePt t="110341" x="7994650" y="6121400"/>
          <p14:tracePt t="110378" x="7988300" y="6127750"/>
          <p14:tracePt t="110392" x="7981950" y="6134100"/>
          <p14:tracePt t="110393" x="7975600" y="6134100"/>
          <p14:tracePt t="110393" x="7969250" y="6140450"/>
          <p14:tracePt t="110409" x="7962900" y="6146800"/>
          <p14:tracePt t="110424" x="7956550" y="6146800"/>
          <p14:tracePt t="110441" x="7956550" y="6153150"/>
          <p14:tracePt t="110511" x="7956550" y="6159500"/>
          <p14:tracePt t="110522" x="7956550" y="6165850"/>
          <p14:tracePt t="110549" x="7956550" y="6172200"/>
          <p14:tracePt t="110558" x="7962900" y="6172200"/>
          <p14:tracePt t="110560" x="7962900" y="6178550"/>
          <p14:tracePt t="110575" x="7969250" y="6178550"/>
          <p14:tracePt t="110592" x="7975600" y="6184900"/>
          <p14:tracePt t="110609" x="7981950" y="6184900"/>
          <p14:tracePt t="110624" x="7994650" y="6191250"/>
          <p14:tracePt t="110640" x="8013700" y="6191250"/>
          <p14:tracePt t="110657" x="8032750" y="6197600"/>
          <p14:tracePt t="110675" x="8070850" y="6203950"/>
          <p14:tracePt t="110691" x="8083550" y="6203950"/>
          <p14:tracePt t="110708" x="8121650" y="6203950"/>
          <p14:tracePt t="110725" x="8159750" y="6203950"/>
          <p14:tracePt t="110741" x="8185150" y="6203950"/>
          <p14:tracePt t="110758" x="8242300" y="6203950"/>
          <p14:tracePt t="110775" x="8318500" y="6203950"/>
          <p14:tracePt t="110792" x="8356600" y="6203950"/>
          <p14:tracePt t="110808" x="8413750" y="6203950"/>
          <p14:tracePt t="110825" x="8426450" y="6203950"/>
          <p14:tracePt t="110841" x="8464550" y="6203950"/>
          <p14:tracePt t="110858" x="8477250" y="6191250"/>
          <p14:tracePt t="110875" x="8483600" y="6178550"/>
          <p14:tracePt t="110891" x="8502650" y="6165850"/>
          <p14:tracePt t="110908" x="8509000" y="6153150"/>
          <p14:tracePt t="110925" x="8515350" y="6134100"/>
          <p14:tracePt t="110942" x="8521700" y="6115050"/>
          <p14:tracePt t="110979" x="8521700" y="6102350"/>
          <p14:tracePt t="110980" x="8521700" y="6096000"/>
          <p14:tracePt t="110991" x="8521700" y="6089650"/>
          <p14:tracePt t="111008" x="8515350" y="6076950"/>
          <p14:tracePt t="111025" x="8470900" y="6064250"/>
          <p14:tracePt t="111041" x="8439150" y="6064250"/>
          <p14:tracePt t="111058" x="8337550" y="6057900"/>
          <p14:tracePt t="111074" x="8280400" y="6057900"/>
          <p14:tracePt t="111092" x="8172450" y="6057900"/>
          <p14:tracePt t="111108" x="8077200" y="6076950"/>
          <p14:tracePt t="111125" x="8051800" y="6083300"/>
          <p14:tracePt t="111142" x="8026400" y="6102350"/>
          <p14:tracePt t="111158" x="8013700" y="6102350"/>
          <p14:tracePt t="111175" x="8007350" y="6115050"/>
          <p14:tracePt t="111698" x="8001000" y="6115050"/>
          <p14:tracePt t="111708" x="7988300" y="6115050"/>
          <p14:tracePt t="111719" x="7975600" y="6115050"/>
          <p14:tracePt t="111734" x="7950200" y="6115050"/>
          <p14:tracePt t="111740" x="7918450" y="6115050"/>
          <p14:tracePt t="111743" x="7874000" y="6115050"/>
          <p14:tracePt t="111758" x="7785100" y="6115050"/>
          <p14:tracePt t="111775" x="7696200" y="6115050"/>
          <p14:tracePt t="111792" x="7651750" y="6115050"/>
          <p14:tracePt t="111808" x="7581900" y="6115050"/>
          <p14:tracePt t="111825" x="7543800" y="6115050"/>
          <p14:tracePt t="111842" x="7454900" y="6115050"/>
          <p14:tracePt t="111857" x="7334250" y="6115050"/>
          <p14:tracePt t="111875" x="7264400" y="6115050"/>
          <p14:tracePt t="111892" x="7143750" y="6121400"/>
          <p14:tracePt t="111908" x="7092950" y="6127750"/>
          <p14:tracePt t="111924" x="7010400" y="6146800"/>
          <p14:tracePt t="111942" x="6946900" y="6165850"/>
          <p14:tracePt t="111958" x="6927850" y="6172200"/>
          <p14:tracePt t="111975" x="6889750" y="6184900"/>
          <p14:tracePt t="111991" x="6877050" y="6197600"/>
          <p14:tracePt t="112008" x="6838950" y="6203950"/>
          <p14:tracePt t="112025" x="6813550" y="6210300"/>
          <p14:tracePt t="112042" x="6794500" y="6210300"/>
          <p14:tracePt t="112058" x="6775450" y="6216650"/>
          <p14:tracePt t="112093" x="6769100" y="6223000"/>
          <p14:tracePt t="112094" x="6762750" y="6223000"/>
          <p14:tracePt t="112594" x="0" y="0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5</TotalTime>
  <Words>645</Words>
  <Application>Microsoft Office PowerPoint</Application>
  <PresentationFormat>On-screen Show (4:3)</PresentationFormat>
  <Paragraphs>161</Paragraphs>
  <Slides>26</Slides>
  <Notes>0</Notes>
  <HiddenSlides>0</HiddenSlides>
  <MMClips>26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SimSun</vt:lpstr>
      <vt:lpstr>Arial</vt:lpstr>
      <vt:lpstr>Comic Sans MS</vt:lpstr>
      <vt:lpstr>Monotype Corsiva</vt:lpstr>
      <vt:lpstr>Symbol</vt:lpstr>
      <vt:lpstr>Times New Roman</vt:lpstr>
      <vt:lpstr>Wingdings 3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taljno izvodjenje razlaganja N2O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AV</cp:lastModifiedBy>
  <cp:revision>154</cp:revision>
  <dcterms:created xsi:type="dcterms:W3CDTF">2005-03-11T05:04:11Z</dcterms:created>
  <dcterms:modified xsi:type="dcterms:W3CDTF">2021-03-06T19:42:28Z</dcterms:modified>
</cp:coreProperties>
</file>